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14" r:id="rId2"/>
    <p:sldId id="277" r:id="rId3"/>
    <p:sldId id="415" r:id="rId4"/>
    <p:sldId id="436" r:id="rId5"/>
    <p:sldId id="279" r:id="rId6"/>
    <p:sldId id="397" r:id="rId7"/>
    <p:sldId id="257" r:id="rId8"/>
    <p:sldId id="258" r:id="rId9"/>
    <p:sldId id="438" r:id="rId10"/>
    <p:sldId id="280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0" d="100"/>
          <a:sy n="80" d="100"/>
        </p:scale>
        <p:origin x="764" y="-4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220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3783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1171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69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5239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253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195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167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7601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74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4121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31CCD3-84D2-4454-B386-99F4F9BF2867}" type="datetimeFigureOut">
              <a:rPr lang="zh-CN" altLang="en-US" smtClean="0"/>
              <a:t>2020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06F2A0-AC38-402B-A922-ED552E303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3733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1.png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audio" Target="../media/media2.m4a"/><Relationship Id="rId7" Type="http://schemas.openxmlformats.org/officeDocument/2006/relationships/oleObject" Target="../embeddings/oleObject2.bin"/><Relationship Id="rId2" Type="http://schemas.microsoft.com/office/2007/relationships/media" Target="../media/media2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1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1.png"/><Relationship Id="rId2" Type="http://schemas.microsoft.com/office/2007/relationships/media" Target="../media/media8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E762F56-FB1A-4977-91EE-613BA3AC1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2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IR Spectrum for organic compounds</a:t>
            </a:r>
            <a:endParaRPr lang="zh-CN" altLang="en-US" sz="3200">
              <a:solidFill>
                <a:srgbClr val="99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CCBEFBCD-96C9-4B77-A03A-A7DC6A27C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03288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) Alkanes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14388B6A-874A-45D8-A8CF-9376995863BD}"/>
              </a:ext>
            </a:extLst>
          </p:cNvPr>
          <p:cNvGraphicFramePr>
            <a:graphicFrameLocks noGrp="1"/>
          </p:cNvGraphicFramePr>
          <p:nvPr/>
        </p:nvGraphicFramePr>
        <p:xfrm>
          <a:off x="465138" y="1589088"/>
          <a:ext cx="8353425" cy="4330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8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43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5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ion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quency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s and Vibration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ngle bonds to hydroge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0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～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5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ple and cumulated double bonds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00~20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、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5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uble bonds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~15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altLang="zh-CN" sz="1800" b="1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enyl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906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ngle bonds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altLang="zh-CN" sz="1800" b="1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gerprint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00~4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</a:t>
                      </a:r>
                      <a:endParaRPr lang="en-US" altLang="zh-CN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</a:p>
                    <a:p>
                      <a:pPr algn="ctr"/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d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          </a:t>
                      </a: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31768553-C6AC-435A-815C-1BD21C591C6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98"/>
    </mc:Choice>
    <mc:Fallback>
      <p:transition spd="slow" advTm="730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3225" x="246063" y="192088"/>
          <p14:tracePt t="33233" x="292100" y="365125"/>
          <p14:tracePt t="33242" x="373063" y="555625"/>
          <p14:tracePt t="33249" x="492125" y="738188"/>
          <p14:tracePt t="33257" x="584200" y="893763"/>
          <p14:tracePt t="33266" x="728663" y="1057275"/>
          <p14:tracePt t="33273" x="801688" y="1139825"/>
          <p14:tracePt t="33281" x="920750" y="1258888"/>
          <p14:tracePt t="33289" x="1084263" y="1404938"/>
          <p14:tracePt t="33298" x="1203325" y="1514475"/>
          <p14:tracePt t="33305" x="1358900" y="1631950"/>
          <p14:tracePt t="33314" x="1476375" y="1724025"/>
          <p14:tracePt t="33321" x="1658938" y="1860550"/>
          <p14:tracePt t="33331" x="1814513" y="1970088"/>
          <p14:tracePt t="33338" x="1878013" y="2016125"/>
          <p14:tracePt t="33346" x="2014538" y="2079625"/>
          <p14:tracePt t="33353" x="2060575" y="2097088"/>
          <p14:tracePt t="33363" x="2087563" y="2125663"/>
          <p14:tracePt t="33369" x="2106613" y="2133600"/>
          <p14:tracePt t="33377" x="2114550" y="2133600"/>
          <p14:tracePt t="33395" x="2114550" y="2143125"/>
          <p14:tracePt t="33433" x="2097088" y="2143125"/>
          <p14:tracePt t="33444" x="2070100" y="2152650"/>
          <p14:tracePt t="33450" x="2014538" y="2152650"/>
          <p14:tracePt t="33460" x="1997075" y="2160588"/>
          <p14:tracePt t="33465" x="1968500" y="2160588"/>
          <p14:tracePt t="33474" x="1951038" y="2170113"/>
          <p14:tracePt t="33481" x="1931988" y="2179638"/>
          <p14:tracePt t="33491" x="1905000" y="2197100"/>
          <p14:tracePt t="33497" x="1878013" y="2216150"/>
          <p14:tracePt t="33507" x="1824038" y="2233613"/>
          <p14:tracePt t="33515" x="1778000" y="2262188"/>
          <p14:tracePt t="33523" x="1751013" y="2279650"/>
          <p14:tracePt t="33530" x="1714500" y="2289175"/>
          <p14:tracePt t="33539" x="1685925" y="2306638"/>
          <p14:tracePt t="33547" x="1668463" y="2343150"/>
          <p14:tracePt t="33555" x="1631950" y="2362200"/>
          <p14:tracePt t="33563" x="1604963" y="2389188"/>
          <p14:tracePt t="33571" x="1585913" y="2425700"/>
          <p14:tracePt t="33579" x="1568450" y="2444750"/>
          <p14:tracePt t="33587" x="1549400" y="2462213"/>
          <p14:tracePt t="33596" x="1531938" y="2481263"/>
          <p14:tracePt t="33603" x="1531938" y="2498725"/>
          <p14:tracePt t="33611" x="1531938" y="2508250"/>
          <p14:tracePt t="33621" x="1522413" y="2525713"/>
          <p14:tracePt t="33627" x="1512888" y="2535238"/>
          <p14:tracePt t="33635" x="1504950" y="2544763"/>
          <p14:tracePt t="33643" x="1485900" y="2554288"/>
          <p14:tracePt t="33651" x="1476375" y="2562225"/>
          <p14:tracePt t="33659" x="1458913" y="2581275"/>
          <p14:tracePt t="33667" x="1431925" y="2581275"/>
          <p14:tracePt t="33675" x="1403350" y="2589213"/>
          <p14:tracePt t="33683" x="1385888" y="2589213"/>
          <p14:tracePt t="33691" x="1339850" y="2598738"/>
          <p14:tracePt t="33699" x="1312863" y="2598738"/>
          <p14:tracePt t="33707" x="1266825" y="2617788"/>
          <p14:tracePt t="33715" x="1230313" y="2617788"/>
          <p14:tracePt t="33723" x="1185863" y="2617788"/>
          <p14:tracePt t="33731" x="1149350" y="2617788"/>
          <p14:tracePt t="33739" x="1103313" y="2617788"/>
          <p14:tracePt t="33747" x="1066800" y="2625725"/>
          <p14:tracePt t="33755" x="1020763" y="2625725"/>
          <p14:tracePt t="33763" x="984250" y="2625725"/>
          <p14:tracePt t="33771" x="939800" y="2625725"/>
          <p14:tracePt t="33780" x="920750" y="2625725"/>
          <p14:tracePt t="33790" x="893763" y="2625725"/>
          <p14:tracePt t="33795" x="866775" y="2625725"/>
          <p14:tracePt t="33805" x="838200" y="2625725"/>
          <p14:tracePt t="33813" x="793750" y="2625725"/>
          <p14:tracePt t="33821" x="765175" y="2625725"/>
          <p14:tracePt t="33829" x="738188" y="2625725"/>
          <p14:tracePt t="33837" x="720725" y="2635250"/>
          <p14:tracePt t="33846" x="711200" y="2635250"/>
          <p14:tracePt t="33997" x="720725" y="2635250"/>
          <p14:tracePt t="34007" x="728663" y="2635250"/>
          <p14:tracePt t="34014" x="738188" y="2635250"/>
          <p14:tracePt t="34023" x="757238" y="2635250"/>
          <p14:tracePt t="34031" x="774700" y="2635250"/>
          <p14:tracePt t="34038" x="793750" y="2635250"/>
          <p14:tracePt t="34046" x="811213" y="2635250"/>
          <p14:tracePt t="34052" x="820738" y="2635250"/>
          <p14:tracePt t="34061" x="830263" y="2635250"/>
          <p14:tracePt t="34081" x="847725" y="2635250"/>
          <p14:tracePt t="34090" x="857250" y="2635250"/>
          <p14:tracePt t="34097" x="866775" y="2635250"/>
          <p14:tracePt t="34107" x="874713" y="2625725"/>
          <p14:tracePt t="34115" x="884238" y="2625725"/>
          <p14:tracePt t="34127" x="893763" y="2625725"/>
          <p14:tracePt t="34152" x="903288" y="2625725"/>
          <p14:tracePt t="34161" x="911225" y="2625725"/>
          <p14:tracePt t="34167" x="930275" y="2625725"/>
          <p14:tracePt t="34176" x="947738" y="2625725"/>
          <p14:tracePt t="34184" x="974725" y="2625725"/>
          <p14:tracePt t="34192" x="993775" y="2625725"/>
          <p14:tracePt t="34199" x="1020763" y="2625725"/>
          <p14:tracePt t="34208" x="1047750" y="2625725"/>
          <p14:tracePt t="34215" x="1084263" y="2625725"/>
          <p14:tracePt t="34223" x="1112838" y="2625725"/>
          <p14:tracePt t="34231" x="1130300" y="2625725"/>
          <p14:tracePt t="34239" x="1157288" y="2625725"/>
          <p14:tracePt t="34247" x="1185863" y="2625725"/>
          <p14:tracePt t="34255" x="1212850" y="2625725"/>
          <p14:tracePt t="34264" x="1230313" y="2635250"/>
          <p14:tracePt t="34271" x="1249363" y="2635250"/>
          <p14:tracePt t="34280" x="1285875" y="2635250"/>
          <p14:tracePt t="34287" x="1312863" y="2635250"/>
          <p14:tracePt t="34297" x="1349375" y="2635250"/>
          <p14:tracePt t="34303" x="1376363" y="2635250"/>
          <p14:tracePt t="34311" x="1422400" y="2635250"/>
          <p14:tracePt t="34319" x="1449388" y="2635250"/>
          <p14:tracePt t="34327" x="1495425" y="2635250"/>
          <p14:tracePt t="34335" x="1531938" y="2635250"/>
          <p14:tracePt t="34344" x="1558925" y="2635250"/>
          <p14:tracePt t="34351" x="1595438" y="2635250"/>
          <p14:tracePt t="34359" x="1622425" y="2635250"/>
          <p14:tracePt t="34367" x="1649413" y="2635250"/>
          <p14:tracePt t="34375" x="1668463" y="2635250"/>
          <p14:tracePt t="34383" x="1695450" y="2635250"/>
          <p14:tracePt t="34391" x="1722438" y="2635250"/>
          <p14:tracePt t="34401" x="1758950" y="2635250"/>
          <p14:tracePt t="34409" x="1778000" y="2635250"/>
          <p14:tracePt t="34417" x="1804988" y="2635250"/>
          <p14:tracePt t="34425" x="1831975" y="2635250"/>
          <p14:tracePt t="34433" x="1860550" y="2635250"/>
          <p14:tracePt t="34441" x="1905000" y="2635250"/>
          <p14:tracePt t="34450" x="1931988" y="2635250"/>
          <p14:tracePt t="34457" x="1960563" y="2635250"/>
          <p14:tracePt t="34465" x="1987550" y="2635250"/>
          <p14:tracePt t="34473" x="2014538" y="2635250"/>
          <p14:tracePt t="34481" x="2051050" y="2635250"/>
          <p14:tracePt t="34489" x="2078038" y="2635250"/>
          <p14:tracePt t="34497" x="2106613" y="2635250"/>
          <p14:tracePt t="34506" x="2133600" y="2635250"/>
          <p14:tracePt t="34513" x="2187575" y="2635250"/>
          <p14:tracePt t="34521" x="2224088" y="2635250"/>
          <p14:tracePt t="34529" x="2243138" y="2635250"/>
          <p14:tracePt t="34537" x="2251075" y="2635250"/>
          <p14:tracePt t="34545" x="2270125" y="2635250"/>
          <p14:tracePt t="34553" x="2287588" y="2635250"/>
          <p14:tracePt t="34561" x="2306638" y="2635250"/>
          <p14:tracePt t="34569" x="2324100" y="2635250"/>
          <p14:tracePt t="34577" x="2370138" y="2635250"/>
          <p14:tracePt t="34585" x="2389188" y="2635250"/>
          <p14:tracePt t="34593" x="2425700" y="2635250"/>
          <p14:tracePt t="34601" x="2452688" y="2635250"/>
          <p14:tracePt t="34609" x="2470150" y="2644775"/>
          <p14:tracePt t="34617" x="2516188" y="2644775"/>
          <p14:tracePt t="34625" x="2552700" y="2644775"/>
          <p14:tracePt t="34635" x="2579688" y="2644775"/>
          <p14:tracePt t="34641" x="2616200" y="2644775"/>
          <p14:tracePt t="34649" x="2652713" y="2644775"/>
          <p14:tracePt t="34657" x="2679700" y="2644775"/>
          <p14:tracePt t="34665" x="2716213" y="2644775"/>
          <p14:tracePt t="34673" x="2735263" y="2635250"/>
          <p14:tracePt t="34681" x="2744788" y="2625725"/>
          <p14:tracePt t="34692" x="2744788" y="2617788"/>
          <p14:tracePt t="34698" x="2752725" y="2617788"/>
          <p14:tracePt t="34707" x="2762250" y="2608263"/>
          <p14:tracePt t="34714" x="2762250" y="2598738"/>
          <p14:tracePt t="34723" x="2771775" y="2581275"/>
          <p14:tracePt t="34731" x="2771775" y="2554288"/>
          <p14:tracePt t="34739" x="2781300" y="2535238"/>
          <p14:tracePt t="34748" x="2789238" y="2489200"/>
          <p14:tracePt t="34755" x="2798763" y="2452688"/>
          <p14:tracePt t="34765" x="2808288" y="2416175"/>
          <p14:tracePt t="34777" x="2808288" y="2379663"/>
          <p14:tracePt t="34783" x="2825750" y="2335213"/>
          <p14:tracePt t="34792" x="2825750" y="2306638"/>
          <p14:tracePt t="34799" x="2835275" y="2289175"/>
          <p14:tracePt t="34808" x="2835275" y="2279650"/>
          <p14:tracePt t="34816" x="2835275" y="2262188"/>
          <p14:tracePt t="34823" x="2835275" y="2252663"/>
          <p14:tracePt t="34839" x="2835275" y="2243138"/>
          <p14:tracePt t="34847" x="2835275" y="2225675"/>
          <p14:tracePt t="34855" x="2825750" y="2216150"/>
          <p14:tracePt t="34863" x="2817813" y="2197100"/>
          <p14:tracePt t="34871" x="2781300" y="2170113"/>
          <p14:tracePt t="34879" x="2752725" y="2143125"/>
          <p14:tracePt t="34889" x="2725738" y="2116138"/>
          <p14:tracePt t="34896" x="2708275" y="2097088"/>
          <p14:tracePt t="34903" x="2643188" y="2060575"/>
          <p14:tracePt t="34911" x="2616200" y="2024063"/>
          <p14:tracePt t="34919" x="2579688" y="2006600"/>
          <p14:tracePt t="34927" x="2543175" y="1997075"/>
          <p14:tracePt t="34935" x="2506663" y="1979613"/>
          <p14:tracePt t="34944" x="2462213" y="1951038"/>
          <p14:tracePt t="34951" x="2406650" y="1933575"/>
          <p14:tracePt t="34960" x="2360613" y="1906588"/>
          <p14:tracePt t="34967" x="2324100" y="1897063"/>
          <p14:tracePt t="34976" x="2287588" y="1887538"/>
          <p14:tracePt t="34983" x="2260600" y="1887538"/>
          <p14:tracePt t="34993" x="2224088" y="1878013"/>
          <p14:tracePt t="34999" x="2197100" y="1870075"/>
          <p14:tracePt t="35009" x="2170113" y="1870075"/>
          <p14:tracePt t="35015" x="2143125" y="1870075"/>
          <p14:tracePt t="35025" x="2051050" y="1851025"/>
          <p14:tracePt t="35032" x="2014538" y="1851025"/>
          <p14:tracePt t="35041" x="1968500" y="1851025"/>
          <p14:tracePt t="35049" x="1931988" y="1851025"/>
          <p14:tracePt t="35057" x="1878013" y="1851025"/>
          <p14:tracePt t="35065" x="1831975" y="1851025"/>
          <p14:tracePt t="35073" x="1795463" y="1851025"/>
          <p14:tracePt t="35081" x="1714500" y="1851025"/>
          <p14:tracePt t="35089" x="1649413" y="1851025"/>
          <p14:tracePt t="35097" x="1595438" y="1851025"/>
          <p14:tracePt t="35105" x="1568450" y="1851025"/>
          <p14:tracePt t="35113" x="1495425" y="1851025"/>
          <p14:tracePt t="35122" x="1422400" y="1851025"/>
          <p14:tracePt t="35130" x="1349375" y="1851025"/>
          <p14:tracePt t="35137" x="1276350" y="1851025"/>
          <p14:tracePt t="35147" x="1203325" y="1851025"/>
          <p14:tracePt t="35153" x="1057275" y="1851025"/>
          <p14:tracePt t="35161" x="984250" y="1851025"/>
          <p14:tracePt t="35169" x="903288" y="1860550"/>
          <p14:tracePt t="35177" x="847725" y="1860550"/>
          <p14:tracePt t="35185" x="793750" y="1870075"/>
          <p14:tracePt t="35193" x="747713" y="1870075"/>
          <p14:tracePt t="35201" x="711200" y="1878013"/>
          <p14:tracePt t="35209" x="674688" y="1878013"/>
          <p14:tracePt t="35217" x="647700" y="1887538"/>
          <p14:tracePt t="35225" x="628650" y="1887538"/>
          <p14:tracePt t="35233" x="601663" y="1887538"/>
          <p14:tracePt t="35241" x="584200" y="1897063"/>
          <p14:tracePt t="35249" x="574675" y="1897063"/>
          <p14:tracePt t="35257" x="555625" y="1897063"/>
          <p14:tracePt t="35265" x="547688" y="1897063"/>
          <p14:tracePt t="35273" x="547688" y="1906588"/>
          <p14:tracePt t="35281" x="528638" y="1906588"/>
          <p14:tracePt t="35292" x="519113" y="1914525"/>
          <p14:tracePt t="35297" x="501650" y="1924050"/>
          <p14:tracePt t="35307" x="492125" y="1933575"/>
          <p14:tracePt t="35313" x="474663" y="1943100"/>
          <p14:tracePt t="35325" x="474663" y="1951038"/>
          <p14:tracePt t="35332" x="455613" y="1970088"/>
          <p14:tracePt t="35340" x="438150" y="1979613"/>
          <p14:tracePt t="35349" x="428625" y="1997075"/>
          <p14:tracePt t="35356" x="401638" y="2006600"/>
          <p14:tracePt t="35365" x="382588" y="2024063"/>
          <p14:tracePt t="35372" x="373063" y="2043113"/>
          <p14:tracePt t="35382" x="365125" y="2060575"/>
          <p14:tracePt t="35388" x="355600" y="2070100"/>
          <p14:tracePt t="35399" x="346075" y="2089150"/>
          <p14:tracePt t="35404" x="346075" y="2106613"/>
          <p14:tracePt t="35412" x="336550" y="2125663"/>
          <p14:tracePt t="35419" x="336550" y="2143125"/>
          <p14:tracePt t="35428" x="336550" y="2152650"/>
          <p14:tracePt t="35436" x="336550" y="2170113"/>
          <p14:tracePt t="35446" x="336550" y="2179638"/>
          <p14:tracePt t="35454" x="336550" y="2197100"/>
          <p14:tracePt t="35459" x="336550" y="2206625"/>
          <p14:tracePt t="35467" x="336550" y="2216150"/>
          <p14:tracePt t="35476" x="336550" y="2233613"/>
          <p14:tracePt t="35482" x="346075" y="2262188"/>
          <p14:tracePt t="35491" x="355600" y="2279650"/>
          <p14:tracePt t="35499" x="373063" y="2306638"/>
          <p14:tracePt t="35508" x="392113" y="2325688"/>
          <p14:tracePt t="35514" x="401638" y="2343150"/>
          <p14:tracePt t="35523" x="409575" y="2371725"/>
          <p14:tracePt t="35530" x="428625" y="2379663"/>
          <p14:tracePt t="35539" x="446088" y="2398713"/>
          <p14:tracePt t="35548" x="465138" y="2416175"/>
          <p14:tracePt t="35555" x="501650" y="2435225"/>
          <p14:tracePt t="35563" x="519113" y="2444750"/>
          <p14:tracePt t="35571" x="538163" y="2452688"/>
          <p14:tracePt t="35579" x="565150" y="2462213"/>
          <p14:tracePt t="35587" x="584200" y="2471738"/>
          <p14:tracePt t="35596" x="601663" y="2471738"/>
          <p14:tracePt t="35605" x="620713" y="2481263"/>
          <p14:tracePt t="35611" x="628650" y="2489200"/>
          <p14:tracePt t="35621" x="638175" y="2489200"/>
          <p14:tracePt t="35629" x="647700" y="2489200"/>
          <p14:tracePt t="35647" x="655638" y="2498725"/>
          <p14:tracePt t="35669" x="665163" y="2508250"/>
          <p14:tracePt t="35677" x="674688" y="2508250"/>
          <p14:tracePt t="35685" x="692150" y="2508250"/>
          <p14:tracePt t="35693" x="701675" y="2508250"/>
          <p14:tracePt t="35702" x="711200" y="2508250"/>
          <p14:tracePt t="35709" x="711200" y="2517775"/>
          <p14:tracePt t="35726" x="720725" y="2525713"/>
          <p14:tracePt t="35742" x="728663" y="2525713"/>
          <p14:tracePt t="35757" x="738188" y="2525713"/>
          <p14:tracePt t="35785" x="747713" y="2525713"/>
          <p14:tracePt t="35793" x="747713" y="2535238"/>
          <p14:tracePt t="35802" x="757238" y="2535238"/>
          <p14:tracePt t="35809" x="765175" y="2544763"/>
          <p14:tracePt t="35817" x="765175" y="2554288"/>
          <p14:tracePt t="35825" x="765175" y="2571750"/>
          <p14:tracePt t="35835" x="728663" y="2598738"/>
          <p14:tracePt t="35841" x="701675" y="2662238"/>
          <p14:tracePt t="35979" x="692150" y="2654300"/>
          <p14:tracePt t="35987" x="655638" y="2598738"/>
          <p14:tracePt t="35995" x="647700" y="2535238"/>
          <p14:tracePt t="36003" x="647700" y="2508250"/>
          <p14:tracePt t="36011" x="647700" y="2489200"/>
          <p14:tracePt t="36019" x="665163" y="2471738"/>
          <p14:tracePt t="36031" x="692150" y="2471738"/>
          <p14:tracePt t="36035" x="711200" y="2471738"/>
          <p14:tracePt t="36043" x="747713" y="2471738"/>
          <p14:tracePt t="36051" x="801688" y="2471738"/>
          <p14:tracePt t="36059" x="920750" y="2471738"/>
          <p14:tracePt t="36067" x="1030288" y="2489200"/>
          <p14:tracePt t="36075" x="1139825" y="2498725"/>
          <p14:tracePt t="36083" x="1230313" y="2498725"/>
          <p14:tracePt t="36091" x="1376363" y="2517775"/>
          <p14:tracePt t="36099" x="1476375" y="2535238"/>
          <p14:tracePt t="36108" x="1658938" y="2544763"/>
          <p14:tracePt t="36115" x="1804988" y="2544763"/>
          <p14:tracePt t="36123" x="1860550" y="2554288"/>
          <p14:tracePt t="36130" x="1951038" y="2571750"/>
          <p14:tracePt t="36139" x="2124075" y="2589213"/>
          <p14:tracePt t="36147" x="2214563" y="2598738"/>
          <p14:tracePt t="36155" x="2287588" y="2598738"/>
          <p14:tracePt t="36163" x="2452688" y="2598738"/>
          <p14:tracePt t="36171" x="2506663" y="2598738"/>
          <p14:tracePt t="36179" x="2671763" y="2598738"/>
          <p14:tracePt t="36188" x="2781300" y="2598738"/>
          <p14:tracePt t="36196" x="2835275" y="2598738"/>
          <p14:tracePt t="36205" x="2944813" y="2617788"/>
          <p14:tracePt t="36213" x="3054350" y="2617788"/>
          <p14:tracePt t="36221" x="3136900" y="2625725"/>
          <p14:tracePt t="36229" x="3208338" y="2635250"/>
          <p14:tracePt t="36237" x="3317875" y="2635250"/>
          <p14:tracePt t="36247" x="3390900" y="2635250"/>
          <p14:tracePt t="36259" x="3436938" y="2635250"/>
          <p14:tracePt t="36269" x="3463925" y="2635250"/>
          <p14:tracePt t="36278" x="3519488" y="2635250"/>
          <p14:tracePt t="36285" x="3546475" y="2635250"/>
          <p14:tracePt t="36293" x="3582988" y="2635250"/>
          <p14:tracePt t="36301" x="3592513" y="2635250"/>
          <p14:tracePt t="36309" x="3629025" y="2635250"/>
          <p14:tracePt t="36317" x="3646488" y="2635250"/>
          <p14:tracePt t="36325" x="3673475" y="2635250"/>
          <p14:tracePt t="36333" x="3692525" y="2635250"/>
          <p14:tracePt t="36341" x="3709988" y="2625725"/>
          <p14:tracePt t="36350" x="3729038" y="2617788"/>
          <p14:tracePt t="36365" x="3738563" y="2608263"/>
          <p14:tracePt t="36369" x="3746500" y="2608263"/>
          <p14:tracePt t="36394" x="3756025" y="2598738"/>
          <p14:tracePt t="36417" x="3765550" y="2598738"/>
          <p14:tracePt t="36427" x="3765550" y="2589213"/>
          <p14:tracePt t="36433" x="3775075" y="2589213"/>
          <p14:tracePt t="36441" x="3775075" y="2581275"/>
          <p14:tracePt t="36458" x="3783013" y="2581275"/>
          <p14:tracePt t="36467" x="3783013" y="2571750"/>
          <p14:tracePt t="36487" x="3783013" y="2562225"/>
          <p14:tracePt t="36501" x="3783013" y="2554288"/>
          <p14:tracePt t="36567" x="3783013" y="2544763"/>
          <p14:tracePt t="36589" x="3783013" y="2535238"/>
          <p14:tracePt t="36599" x="3775075" y="2535238"/>
          <p14:tracePt t="36607" x="3775075" y="2525713"/>
          <p14:tracePt t="36623" x="3765550" y="2525713"/>
          <p14:tracePt t="36631" x="3765550" y="2517775"/>
          <p14:tracePt t="36648" x="3765550" y="2508250"/>
          <p14:tracePt t="36655" x="3756025" y="2508250"/>
          <p14:tracePt t="36664" x="3756025" y="2498725"/>
          <p14:tracePt t="36671" x="3746500" y="2498725"/>
          <p14:tracePt t="36679" x="3729038" y="2498725"/>
          <p14:tracePt t="36687" x="3719513" y="2498725"/>
          <p14:tracePt t="36696" x="3709988" y="2498725"/>
          <p14:tracePt t="36711" x="3702050" y="2489200"/>
          <p14:tracePt t="36727" x="3692525" y="2489200"/>
          <p14:tracePt t="36775" x="3683000" y="2489200"/>
          <p14:tracePt t="36808" x="3673475" y="2489200"/>
          <p14:tracePt t="36882" x="3665538" y="2489200"/>
          <p14:tracePt t="36906" x="3656013" y="2489200"/>
          <p14:tracePt t="36921" x="3646488" y="2489200"/>
          <p14:tracePt t="36937" x="3636963" y="2489200"/>
          <p14:tracePt t="36953" x="3629025" y="2489200"/>
          <p14:tracePt t="36961" x="3609975" y="2489200"/>
          <p14:tracePt t="36969" x="3600450" y="2489200"/>
          <p14:tracePt t="36993" x="3592513" y="2489200"/>
          <p14:tracePt t="37001" x="3592513" y="2498725"/>
          <p14:tracePt t="37469" x="3600450" y="2498725"/>
          <p14:tracePt t="37485" x="3619500" y="2498725"/>
          <p14:tracePt t="37493" x="3629025" y="2498725"/>
          <p14:tracePt t="37509" x="3636963" y="2498725"/>
          <p14:tracePt t="37517" x="3656013" y="2498725"/>
          <p14:tracePt t="37525" x="3665538" y="2498725"/>
          <p14:tracePt t="37533" x="3673475" y="2498725"/>
          <p14:tracePt t="37541" x="3692525" y="2498725"/>
          <p14:tracePt t="37549" x="3702050" y="2498725"/>
          <p14:tracePt t="37565" x="3729038" y="2498725"/>
          <p14:tracePt t="37573" x="3738563" y="2498725"/>
          <p14:tracePt t="37581" x="3756025" y="2498725"/>
          <p14:tracePt t="37589" x="3765550" y="2498725"/>
          <p14:tracePt t="37597" x="3775075" y="2498725"/>
          <p14:tracePt t="37614" x="3792538" y="2498725"/>
          <p14:tracePt t="37621" x="3802063" y="2498725"/>
          <p14:tracePt t="37631" x="3819525" y="2498725"/>
          <p14:tracePt t="37637" x="3838575" y="2498725"/>
          <p14:tracePt t="37649" x="3865563" y="2498725"/>
          <p14:tracePt t="37653" x="3875088" y="2498725"/>
          <p14:tracePt t="37661" x="3892550" y="2498725"/>
          <p14:tracePt t="37671" x="3911600" y="2498725"/>
          <p14:tracePt t="37677" x="3929063" y="2498725"/>
          <p14:tracePt t="37685" x="3948113" y="2498725"/>
          <p14:tracePt t="37702" x="3965575" y="2498725"/>
          <p14:tracePt t="37718" x="3992563" y="2498725"/>
          <p14:tracePt t="37728" x="4002088" y="2498725"/>
          <p14:tracePt t="37736" x="4021138" y="2498725"/>
          <p14:tracePt t="37743" x="4038600" y="2498725"/>
          <p14:tracePt t="37759" x="4057650" y="2498725"/>
          <p14:tracePt t="37767" x="4075113" y="2498725"/>
          <p14:tracePt t="37775" x="4094163" y="2498725"/>
          <p14:tracePt t="37783" x="4121150" y="2498725"/>
          <p14:tracePt t="37791" x="4138613" y="2498725"/>
          <p14:tracePt t="37799" x="4165600" y="2498725"/>
          <p14:tracePt t="37807" x="4202113" y="2498725"/>
          <p14:tracePt t="37815" x="4230688" y="2498725"/>
          <p14:tracePt t="37823" x="4248150" y="2498725"/>
          <p14:tracePt t="37831" x="4275138" y="2498725"/>
          <p14:tracePt t="37839" x="4294188" y="2498725"/>
          <p14:tracePt t="37847" x="4311650" y="2498725"/>
          <p14:tracePt t="37855" x="4340225" y="2498725"/>
          <p14:tracePt t="37865" x="4367213" y="2498725"/>
          <p14:tracePt t="37872" x="4384675" y="2498725"/>
          <p14:tracePt t="37884" x="4403725" y="2489200"/>
          <p14:tracePt t="37888" x="4413250" y="2489200"/>
          <p14:tracePt t="37900" x="4421188" y="2489200"/>
          <p14:tracePt t="37904" x="4440238" y="2489200"/>
          <p14:tracePt t="37917" x="4448175" y="2489200"/>
          <p14:tracePt t="37934" x="4467225" y="2489200"/>
          <p14:tracePt t="37940" x="4476750" y="2489200"/>
          <p14:tracePt t="37951" x="4484688" y="2489200"/>
          <p14:tracePt t="37956" x="4494213" y="2489200"/>
          <p14:tracePt t="37966" x="4513263" y="2489200"/>
          <p14:tracePt t="37971" x="4521200" y="2489200"/>
          <p14:tracePt t="37981" x="4540250" y="2489200"/>
          <p14:tracePt t="37987" x="4557713" y="2489200"/>
          <p14:tracePt t="37998" x="4594225" y="2489200"/>
          <p14:tracePt t="38005" x="4603750" y="2489200"/>
          <p14:tracePt t="38015" x="4640263" y="2489200"/>
          <p14:tracePt t="38025" x="4667250" y="2489200"/>
          <p14:tracePt t="38053" x="4722813" y="2489200"/>
          <p14:tracePt t="38057" x="4740275" y="2489200"/>
          <p14:tracePt t="38074" x="4759325" y="2489200"/>
          <p14:tracePt t="38084" x="4767263" y="2489200"/>
          <p14:tracePt t="38094" x="4786313" y="2489200"/>
          <p14:tracePt t="38102" x="4803775" y="2489200"/>
          <p14:tracePt t="38110" x="4822825" y="2481263"/>
          <p14:tracePt t="38118" x="4832350" y="2481263"/>
          <p14:tracePt t="38125" x="4840288" y="2481263"/>
          <p14:tracePt t="38141" x="4859338" y="2481263"/>
          <p14:tracePt t="38150" x="4868863" y="2481263"/>
          <p14:tracePt t="38157" x="4886325" y="2481263"/>
          <p14:tracePt t="38166" x="4905375" y="2481263"/>
          <p14:tracePt t="38173" x="4922838" y="2481263"/>
          <p14:tracePt t="38183" x="4941888" y="2481263"/>
          <p14:tracePt t="38189" x="4959350" y="2481263"/>
          <p14:tracePt t="38199" x="4968875" y="2481263"/>
          <p14:tracePt t="38209" x="4978400" y="2481263"/>
          <p14:tracePt t="38217" x="4986338" y="2471738"/>
          <p14:tracePt t="38229" x="4995863" y="2471738"/>
          <p14:tracePt t="38232" x="5005388" y="2471738"/>
          <p14:tracePt t="38253" x="5014913" y="2471738"/>
          <p14:tracePt t="38653" x="5014913" y="2462213"/>
          <p14:tracePt t="40920" x="5005388" y="2462213"/>
          <p14:tracePt t="41030" x="5005388" y="2471738"/>
          <p14:tracePt t="41043" x="5005388" y="2481263"/>
          <p14:tracePt t="41054" x="4995863" y="2489200"/>
          <p14:tracePt t="41069" x="4995863" y="2498725"/>
          <p14:tracePt t="41098" x="4995863" y="2508250"/>
          <p14:tracePt t="41277" x="5005388" y="2517775"/>
          <p14:tracePt t="41285" x="5005388" y="2535238"/>
          <p14:tracePt t="41293" x="4978400" y="2608263"/>
          <p14:tracePt t="41303" x="4922838" y="2690813"/>
          <p14:tracePt t="41481" x="4922838" y="2681288"/>
          <p14:tracePt t="41487" x="4959350" y="2635250"/>
          <p14:tracePt t="41495" x="5005388" y="2598738"/>
          <p14:tracePt t="41503" x="5022850" y="2571750"/>
          <p14:tracePt t="41511" x="5059363" y="2554288"/>
          <p14:tracePt t="41520" x="5059363" y="2544763"/>
          <p14:tracePt t="41530" x="5068888" y="2525713"/>
          <p14:tracePt t="41535" x="5086350" y="2498725"/>
          <p14:tracePt t="41543" x="5086350" y="2489200"/>
          <p14:tracePt t="41559" x="5095875" y="2481263"/>
          <p14:tracePt t="41567" x="5105400" y="2481263"/>
          <p14:tracePt t="41583" x="5114925" y="2481263"/>
          <p14:tracePt t="41591" x="5122863" y="2481263"/>
          <p14:tracePt t="41599" x="5132388" y="2481263"/>
          <p14:tracePt t="41607" x="5151438" y="2481263"/>
          <p14:tracePt t="41623" x="5159375" y="2481263"/>
          <p14:tracePt t="41633" x="5178425" y="2481263"/>
          <p14:tracePt t="41641" x="5187950" y="2481263"/>
          <p14:tracePt t="41658" x="5195888" y="2481263"/>
          <p14:tracePt t="41665" x="5214938" y="2489200"/>
          <p14:tracePt t="41673" x="5232400" y="2489200"/>
          <p14:tracePt t="41681" x="5232400" y="2498725"/>
          <p14:tracePt t="41689" x="5241925" y="2498725"/>
          <p14:tracePt t="41697" x="5251450" y="2498725"/>
          <p14:tracePt t="41714" x="5260975" y="2498725"/>
          <p14:tracePt t="41721" x="5268913" y="2508250"/>
          <p14:tracePt t="41730" x="5287963" y="2508250"/>
          <p14:tracePt t="41737" x="5305425" y="2508250"/>
          <p14:tracePt t="41746" x="5324475" y="2508250"/>
          <p14:tracePt t="41753" x="5351463" y="2525713"/>
          <p14:tracePt t="41761" x="5360988" y="2525713"/>
          <p14:tracePt t="41769" x="5387975" y="2525713"/>
          <p14:tracePt t="41777" x="5397500" y="2525713"/>
          <p14:tracePt t="41785" x="5434013" y="2525713"/>
          <p14:tracePt t="41793" x="5451475" y="2525713"/>
          <p14:tracePt t="41801" x="5478463" y="2525713"/>
          <p14:tracePt t="41809" x="5487988" y="2525713"/>
          <p14:tracePt t="41818" x="5497513" y="2525713"/>
          <p14:tracePt t="41956" x="5507038" y="2525713"/>
          <p14:tracePt t="42075" x="5507038" y="2508250"/>
          <p14:tracePt t="42083" x="5507038" y="2489200"/>
          <p14:tracePt t="42091" x="5514975" y="2481263"/>
          <p14:tracePt t="42100" x="5514975" y="2452688"/>
          <p14:tracePt t="42107" x="5514975" y="2435225"/>
          <p14:tracePt t="42115" x="5524500" y="2425700"/>
          <p14:tracePt t="42132" x="5534025" y="2408238"/>
          <p14:tracePt t="42140" x="5534025" y="2398713"/>
          <p14:tracePt t="42149" x="5534025" y="2389188"/>
          <p14:tracePt t="42156" x="5534025" y="2379663"/>
          <p14:tracePt t="42166" x="5534025" y="2371725"/>
          <p14:tracePt t="42172" x="5534025" y="2362200"/>
          <p14:tracePt t="42293" x="5534025" y="2352675"/>
          <p14:tracePt t="42318" x="5543550" y="2352675"/>
          <p14:tracePt t="42326" x="5561013" y="2352675"/>
          <p14:tracePt t="42333" x="5570538" y="2352675"/>
          <p14:tracePt t="42341" x="5588000" y="2352675"/>
          <p14:tracePt t="42349" x="5607050" y="2352675"/>
          <p14:tracePt t="42358" x="5616575" y="2362200"/>
          <p14:tracePt t="42365" x="5624513" y="2362200"/>
          <p14:tracePt t="42374" x="5634038" y="2362200"/>
          <p14:tracePt t="42381" x="5643563" y="2371725"/>
          <p14:tracePt t="42437" x="5653088" y="2379663"/>
          <p14:tracePt t="42453" x="5653088" y="2389188"/>
          <p14:tracePt t="42463" x="5661025" y="2398713"/>
          <p14:tracePt t="42481" x="5661025" y="2408238"/>
          <p14:tracePt t="42506" x="5661025" y="2416175"/>
          <p14:tracePt t="42531" x="5661025" y="2425700"/>
          <p14:tracePt t="42537" x="5670550" y="2425700"/>
          <p14:tracePt t="42547" x="5670550" y="2435225"/>
          <p14:tracePt t="42555" x="5670550" y="2444750"/>
          <p14:tracePt t="42563" x="5680075" y="2452688"/>
          <p14:tracePt t="42571" x="5697538" y="2452688"/>
          <p14:tracePt t="42581" x="5707063" y="2462213"/>
          <p14:tracePt t="42587" x="5724525" y="2462213"/>
          <p14:tracePt t="42603" x="5753100" y="2462213"/>
          <p14:tracePt t="42612" x="5761038" y="2471738"/>
          <p14:tracePt t="42619" x="5780088" y="2471738"/>
          <p14:tracePt t="42627" x="5797550" y="2471738"/>
          <p14:tracePt t="42635" x="5826125" y="2481263"/>
          <p14:tracePt t="42643" x="5853113" y="2481263"/>
          <p14:tracePt t="42652" x="5889625" y="2489200"/>
          <p14:tracePt t="42660" x="5916613" y="2489200"/>
          <p14:tracePt t="42668" x="5943600" y="2489200"/>
          <p14:tracePt t="42675" x="5962650" y="2489200"/>
          <p14:tracePt t="42683" x="5989638" y="2498725"/>
          <p14:tracePt t="42692" x="5999163" y="2498725"/>
          <p14:tracePt t="42701" x="6016625" y="2508250"/>
          <p14:tracePt t="42712" x="6035675" y="2508250"/>
          <p14:tracePt t="42719" x="6043613" y="2517775"/>
          <p14:tracePt t="42727" x="6062663" y="2517775"/>
          <p14:tracePt t="42735" x="6080125" y="2517775"/>
          <p14:tracePt t="42751" x="6099175" y="2517775"/>
          <p14:tracePt t="42760" x="6116638" y="2525713"/>
          <p14:tracePt t="42771" x="6135688" y="2525713"/>
          <p14:tracePt t="42780" x="6181725" y="2535238"/>
          <p14:tracePt t="42787" x="6208713" y="2535238"/>
          <p14:tracePt t="42796" x="6226175" y="2544763"/>
          <p14:tracePt t="42803" x="6254750" y="2544763"/>
          <p14:tracePt t="42811" x="6272213" y="2554288"/>
          <p14:tracePt t="42823" x="6299200" y="2554288"/>
          <p14:tracePt t="42833" x="6335713" y="2562225"/>
          <p14:tracePt t="42841" x="6372225" y="2562225"/>
          <p14:tracePt t="42849" x="6408738" y="2571750"/>
          <p14:tracePt t="42857" x="6445250" y="2571750"/>
          <p14:tracePt t="42866" x="6472238" y="2571750"/>
          <p14:tracePt t="42873" x="6518275" y="2571750"/>
          <p14:tracePt t="42882" x="6600825" y="2571750"/>
          <p14:tracePt t="42889" x="6637338" y="2571750"/>
          <p14:tracePt t="42898" x="6681788" y="2571750"/>
          <p14:tracePt t="42905" x="6737350" y="2571750"/>
          <p14:tracePt t="42915" x="6773863" y="2571750"/>
          <p14:tracePt t="42922" x="6819900" y="2571750"/>
          <p14:tracePt t="42935" x="6846888" y="2571750"/>
          <p14:tracePt t="42938" x="6900863" y="2571750"/>
          <p14:tracePt t="42951" x="6929438" y="2571750"/>
          <p14:tracePt t="42953" x="6956425" y="2571750"/>
          <p14:tracePt t="42962" x="6992938" y="2571750"/>
          <p14:tracePt t="42970" x="7019925" y="2571750"/>
          <p14:tracePt t="42977" x="7046913" y="2571750"/>
          <p14:tracePt t="42985" x="7073900" y="2571750"/>
          <p14:tracePt t="42993" x="7119938" y="2571750"/>
          <p14:tracePt t="43003" x="7146925" y="2571750"/>
          <p14:tracePt t="43009" x="7165975" y="2571750"/>
          <p14:tracePt t="43017" x="7212013" y="2571750"/>
          <p14:tracePt t="43025" x="7239000" y="2571750"/>
          <p14:tracePt t="43033" x="7265988" y="2571750"/>
          <p14:tracePt t="43049" x="7312025" y="2562225"/>
          <p14:tracePt t="43051" x="7339013" y="2562225"/>
          <p14:tracePt t="43057" x="7366000" y="2554288"/>
          <p14:tracePt t="43067" x="7385050" y="2554288"/>
          <p14:tracePt t="43080" x="7412038" y="2554288"/>
          <p14:tracePt t="43085" x="7466013" y="2554288"/>
          <p14:tracePt t="43093" x="7485063" y="2554288"/>
          <p14:tracePt t="43103" x="7512050" y="2554288"/>
          <p14:tracePt t="43111" x="7531100" y="2554288"/>
          <p14:tracePt t="43119" x="7558088" y="2554288"/>
          <p14:tracePt t="43125" x="7594600" y="2554288"/>
          <p14:tracePt t="43135" x="7602538" y="2554288"/>
          <p14:tracePt t="43143" x="7621588" y="2554288"/>
          <p14:tracePt t="43151" x="7658100" y="2554288"/>
          <p14:tracePt t="43160" x="7675563" y="2554288"/>
          <p14:tracePt t="43171" x="7704138" y="2554288"/>
          <p14:tracePt t="43180" x="7721600" y="2554288"/>
          <p14:tracePt t="43189" x="7748588" y="2554288"/>
          <p14:tracePt t="43199" x="7767638" y="2554288"/>
          <p14:tracePt t="43207" x="7821613" y="2554288"/>
          <p14:tracePt t="43217" x="7840663" y="2554288"/>
          <p14:tracePt t="43227" x="7858125" y="2544763"/>
          <p14:tracePt t="43235" x="7885113" y="2544763"/>
          <p14:tracePt t="43244" x="7904163" y="2544763"/>
          <p14:tracePt t="43253" x="7931150" y="2544763"/>
          <p14:tracePt t="43263" x="7950200" y="2535238"/>
          <p14:tracePt t="43271" x="8023225" y="2535238"/>
          <p14:tracePt t="43281" x="8050213" y="2535238"/>
          <p14:tracePt t="43291" x="8077200" y="2525713"/>
          <p14:tracePt t="43301" x="8104188" y="2525713"/>
          <p14:tracePt t="43315" x="8123238" y="2525713"/>
          <p14:tracePt t="43323" x="8169275" y="2508250"/>
          <p14:tracePt t="43333" x="8177213" y="2508250"/>
          <p14:tracePt t="43339" x="8186738" y="2508250"/>
          <p14:tracePt t="43348" x="8196263" y="2508250"/>
          <p14:tracePt t="43355" x="8204200" y="2508250"/>
          <p14:tracePt t="43371" x="8223250" y="2508250"/>
          <p14:tracePt t="43381" x="8232775" y="2508250"/>
          <p14:tracePt t="43387" x="8259763" y="2508250"/>
          <p14:tracePt t="43398" x="8269288" y="2498725"/>
          <p14:tracePt t="43405" x="8277225" y="2498725"/>
          <p14:tracePt t="43435" x="8296275" y="2498725"/>
          <p14:tracePt t="43442" x="8313738" y="2498725"/>
          <p14:tracePt t="43452" x="8323263" y="2498725"/>
          <p14:tracePt t="43468" x="8332788" y="2498725"/>
          <p14:tracePt t="43471" x="8342313" y="2498725"/>
          <p14:tracePt t="43483" x="8350250" y="2498725"/>
          <p14:tracePt t="43505" x="8359775" y="2498725"/>
          <p14:tracePt t="43577" x="8369300" y="2498725"/>
          <p14:tracePt t="43589" x="8369300" y="2489200"/>
          <p14:tracePt t="43597" x="8378825" y="2489200"/>
          <p14:tracePt t="43686" x="8378825" y="2498725"/>
          <p14:tracePt t="43696" x="8378825" y="2508250"/>
          <p14:tracePt t="43708" x="8359775" y="2517775"/>
          <p14:tracePt t="43716" x="8350250" y="2525713"/>
          <p14:tracePt t="43721" x="8323263" y="2544763"/>
          <p14:tracePt t="43733" x="8286750" y="2554288"/>
          <p14:tracePt t="43737" x="8250238" y="2581275"/>
          <p14:tracePt t="43749" x="8232775" y="2581275"/>
          <p14:tracePt t="43755" x="8196263" y="2589213"/>
          <p14:tracePt t="43765" x="8113713" y="2598738"/>
          <p14:tracePt t="43773" x="8059738" y="2617788"/>
          <p14:tracePt t="43789" x="7986713" y="2617788"/>
          <p14:tracePt t="43799" x="7850188" y="2644775"/>
          <p14:tracePt t="43809" x="7777163" y="2644775"/>
          <p14:tracePt t="43819" x="7704138" y="2654300"/>
          <p14:tracePt t="43827" x="7594600" y="2654300"/>
          <p14:tracePt t="43835" x="7558088" y="2654300"/>
          <p14:tracePt t="43843" x="7531100" y="2654300"/>
          <p14:tracePt t="43853" x="7502525" y="2654300"/>
          <p14:tracePt t="43865" x="7475538" y="2644775"/>
          <p14:tracePt t="43871" x="7458075" y="2625725"/>
          <p14:tracePt t="43881" x="7421563" y="2617788"/>
          <p14:tracePt t="43887" x="7392988" y="2608263"/>
          <p14:tracePt t="43898" x="7375525" y="2581275"/>
          <p14:tracePt t="43903" x="7348538" y="2571750"/>
          <p14:tracePt t="43914" x="7319963" y="2562225"/>
          <p14:tracePt t="43919" x="7302500" y="2544763"/>
          <p14:tracePt t="43931" x="7292975" y="2535238"/>
          <p14:tracePt t="43941" x="7283450" y="2525713"/>
          <p14:tracePt t="43948" x="7248525" y="2508250"/>
          <p14:tracePt t="43955" x="7229475" y="2498725"/>
          <p14:tracePt t="43964" x="7202488" y="2489200"/>
          <p14:tracePt t="43971" x="7175500" y="2481263"/>
          <p14:tracePt t="43981" x="7156450" y="2471738"/>
          <p14:tracePt t="43991" x="7138988" y="2471738"/>
          <p14:tracePt t="43999" x="7119938" y="2462213"/>
          <p14:tracePt t="44007" x="7083425" y="2452688"/>
          <p14:tracePt t="44017" x="7065963" y="2444750"/>
          <p14:tracePt t="44023" x="7056438" y="2444750"/>
          <p14:tracePt t="44033" x="7046913" y="2435225"/>
          <p14:tracePt t="44040" x="7037388" y="2425700"/>
          <p14:tracePt t="44049" x="7029450" y="2425700"/>
          <p14:tracePt t="44055" x="7019925" y="2416175"/>
          <p14:tracePt t="44074" x="7010400" y="2408238"/>
          <p14:tracePt t="44085" x="7000875" y="2398713"/>
          <p14:tracePt t="44090" x="6992938" y="2398713"/>
          <p14:tracePt t="44102" x="6983413" y="2389188"/>
          <p14:tracePt t="44105" x="6973888" y="2379663"/>
          <p14:tracePt t="44118" x="6956425" y="2362200"/>
          <p14:tracePt t="44121" x="6946900" y="2352675"/>
          <p14:tracePt t="44133" x="6929438" y="2335213"/>
          <p14:tracePt t="44137" x="6910388" y="2325688"/>
          <p14:tracePt t="44148" x="6892925" y="2306638"/>
          <p14:tracePt t="44155" x="6883400" y="2298700"/>
          <p14:tracePt t="44167" x="6873875" y="2289175"/>
          <p14:tracePt t="44173" x="6873875" y="2279650"/>
          <p14:tracePt t="44182" x="6864350" y="2279650"/>
          <p14:tracePt t="44189" x="6864350" y="2270125"/>
          <p14:tracePt t="44198" x="6864350" y="2262188"/>
          <p14:tracePt t="44207" x="6864350" y="2252663"/>
          <p14:tracePt t="44249" x="6864350" y="2233613"/>
          <p14:tracePt t="44257" x="6856413" y="2225675"/>
          <p14:tracePt t="44265" x="6856413" y="2116138"/>
          <p14:tracePt t="44273" x="6856413" y="2106613"/>
          <p14:tracePt t="44280" x="6856413" y="2089150"/>
          <p14:tracePt t="44289" x="6856413" y="2070100"/>
          <p14:tracePt t="44307" x="6856413" y="2060575"/>
          <p14:tracePt t="44313" x="6856413" y="2052638"/>
          <p14:tracePt t="44321" x="6856413" y="2043113"/>
          <p14:tracePt t="44330" x="6856413" y="2033588"/>
          <p14:tracePt t="44339" x="6856413" y="2016125"/>
          <p14:tracePt t="44355" x="6856413" y="2006600"/>
          <p14:tracePt t="44365" x="6856413" y="1997075"/>
          <p14:tracePt t="44371" x="6856413" y="1987550"/>
          <p14:tracePt t="44383" x="6856413" y="1979613"/>
          <p14:tracePt t="44387" x="6864350" y="1970088"/>
          <p14:tracePt t="44399" x="6873875" y="1960563"/>
          <p14:tracePt t="44403" x="6892925" y="1951038"/>
          <p14:tracePt t="44411" x="6910388" y="1943100"/>
          <p14:tracePt t="44419" x="6929438" y="1933575"/>
          <p14:tracePt t="44433" x="6956425" y="1914525"/>
          <p14:tracePt t="44440" x="6992938" y="1906588"/>
          <p14:tracePt t="44449" x="7065963" y="1870075"/>
          <p14:tracePt t="44455" x="7083425" y="1851025"/>
          <p14:tracePt t="44471" x="7102475" y="1841500"/>
          <p14:tracePt t="44481" x="7110413" y="1833563"/>
          <p14:tracePt t="44487" x="7119938" y="1833563"/>
          <p14:tracePt t="44497" x="7119938" y="1824038"/>
          <p14:tracePt t="44503" x="7129463" y="1824038"/>
          <p14:tracePt t="44511" x="7138988" y="1824038"/>
          <p14:tracePt t="44519" x="7156450" y="1824038"/>
          <p14:tracePt t="44527" x="7175500" y="1824038"/>
          <p14:tracePt t="44535" x="7192963" y="1804988"/>
          <p14:tracePt t="44543" x="7202488" y="1804988"/>
          <p14:tracePt t="44553" x="7219950" y="1804988"/>
          <p14:tracePt t="44564" x="7239000" y="1804988"/>
          <p14:tracePt t="44573" x="7275513" y="1804988"/>
          <p14:tracePt t="44581" x="7302500" y="1814513"/>
          <p14:tracePt t="44587" x="7319963" y="1824038"/>
          <p14:tracePt t="44597" x="7348538" y="1824038"/>
          <p14:tracePt t="44603" x="7366000" y="1841500"/>
          <p14:tracePt t="44614" x="7385050" y="1841500"/>
          <p14:tracePt t="44621" x="7412038" y="1851025"/>
          <p14:tracePt t="44631" x="7439025" y="1870075"/>
          <p14:tracePt t="44637" x="7439025" y="1878013"/>
          <p14:tracePt t="44648" x="7448550" y="1887538"/>
          <p14:tracePt t="44667" x="7448550" y="1897063"/>
          <p14:tracePt t="44677" x="7458075" y="1897063"/>
          <p14:tracePt t="44685" x="7458075" y="1906588"/>
          <p14:tracePt t="44696" x="7458075" y="1914525"/>
          <p14:tracePt t="44705" x="7466013" y="1924050"/>
          <p14:tracePt t="44713" x="7466013" y="1951038"/>
          <p14:tracePt t="44721" x="7475538" y="1970088"/>
          <p14:tracePt t="44730" x="7475538" y="1979613"/>
          <p14:tracePt t="44737" x="7485063" y="1997075"/>
          <p14:tracePt t="44747" x="7485063" y="2016125"/>
          <p14:tracePt t="44753" x="7494588" y="2016125"/>
          <p14:tracePt t="44761" x="7494588" y="2024063"/>
          <p14:tracePt t="44769" x="7494588" y="2043113"/>
          <p14:tracePt t="44777" x="7494588" y="2052638"/>
          <p14:tracePt t="44788" x="7494588" y="2060575"/>
          <p14:tracePt t="44799" x="7502525" y="2079625"/>
          <p14:tracePt t="44813" x="7502525" y="2097088"/>
          <p14:tracePt t="44823" x="7502525" y="2106613"/>
          <p14:tracePt t="44831" x="7512050" y="2116138"/>
          <p14:tracePt t="44837" x="7512050" y="2125663"/>
          <p14:tracePt t="44847" x="7512050" y="2133600"/>
          <p14:tracePt t="44853" x="7512050" y="2143125"/>
          <p14:tracePt t="44871" x="7512050" y="2152650"/>
          <p14:tracePt t="44882" x="7512050" y="2160588"/>
          <p14:tracePt t="44885" x="7512050" y="2179638"/>
          <p14:tracePt t="44898" x="7512050" y="2189163"/>
          <p14:tracePt t="44905" x="7502525" y="2206625"/>
          <p14:tracePt t="44915" x="7502525" y="2233613"/>
          <p14:tracePt t="44923" x="7494588" y="2243138"/>
          <p14:tracePt t="44931" x="7494588" y="2252663"/>
          <p14:tracePt t="44948" x="7494588" y="2262188"/>
          <p14:tracePt t="44955" x="7494588" y="2270125"/>
          <p14:tracePt t="44961" x="7485063" y="2289175"/>
          <p14:tracePt t="44981" x="7475538" y="2298700"/>
          <p14:tracePt t="44987" x="7475538" y="2306638"/>
          <p14:tracePt t="44998" x="7475538" y="2316163"/>
          <p14:tracePt t="45005" x="7466013" y="2316163"/>
          <p14:tracePt t="45023" x="7458075" y="2325688"/>
          <p14:tracePt t="45039" x="7448550" y="2335213"/>
          <p14:tracePt t="45047" x="7439025" y="2335213"/>
          <p14:tracePt t="45055" x="7429500" y="2343150"/>
          <p14:tracePt t="45064" x="7412038" y="2352675"/>
          <p14:tracePt t="45071" x="7402513" y="2352675"/>
          <p14:tracePt t="45080" x="7385050" y="2352675"/>
          <p14:tracePt t="45087" x="7385050" y="2362200"/>
          <p14:tracePt t="45097" x="7375525" y="2362200"/>
          <p14:tracePt t="45107" x="7366000" y="2362200"/>
          <p14:tracePt t="45115" x="7356475" y="2362200"/>
          <p14:tracePt t="45123" x="7348538" y="2362200"/>
          <p14:tracePt t="45133" x="7339013" y="2362200"/>
          <p14:tracePt t="45210" x="7329488" y="2362200"/>
          <p14:tracePt t="45235" x="7319963" y="2362200"/>
          <p14:tracePt t="45245" x="7312025" y="2362200"/>
          <p14:tracePt t="45261" x="7302500" y="2362200"/>
          <p14:tracePt t="45269" x="7292975" y="2362200"/>
          <p14:tracePt t="45277" x="7275513" y="2362200"/>
          <p14:tracePt t="45293" x="7256463" y="2362200"/>
          <p14:tracePt t="45301" x="7248525" y="2362200"/>
          <p14:tracePt t="45310" x="7239000" y="2362200"/>
          <p14:tracePt t="45317" x="7219950" y="2362200"/>
          <p14:tracePt t="45327" x="7212013" y="2362200"/>
          <p14:tracePt t="45345" x="7202488" y="2362200"/>
          <p14:tracePt t="45353" x="7192963" y="2362200"/>
          <p14:tracePt t="45369" x="7183438" y="2362200"/>
          <p14:tracePt t="45489" x="7165975" y="2371725"/>
          <p14:tracePt t="45497" x="7156450" y="2379663"/>
          <p14:tracePt t="45507" x="7138988" y="2398713"/>
          <p14:tracePt t="45513" x="7110413" y="2408238"/>
          <p14:tracePt t="45526" x="7065963" y="2425700"/>
          <p14:tracePt t="45542" x="6992938" y="2452688"/>
          <p14:tracePt t="45551" x="6837363" y="2544763"/>
          <p14:tracePt t="45559" x="6754813" y="2598738"/>
          <p14:tracePt t="45567" x="6700838" y="2662238"/>
          <p14:tracePt t="45577" x="6645275" y="2727325"/>
          <p14:tracePt t="45587" x="6618288" y="2827338"/>
          <p14:tracePt t="45734" x="6618288" y="2817813"/>
          <p14:tracePt t="45743" x="6618288" y="2800350"/>
          <p14:tracePt t="45749" x="6618288" y="2771775"/>
          <p14:tracePt t="45755" x="6618288" y="2754313"/>
          <p14:tracePt t="45765" x="6618288" y="2727325"/>
          <p14:tracePt t="45771" x="6618288" y="2708275"/>
          <p14:tracePt t="45782" x="6618288" y="2681288"/>
          <p14:tracePt t="45789" x="6610350" y="2681288"/>
          <p14:tracePt t="45811" x="6600825" y="2681288"/>
          <p14:tracePt t="45829" x="6591300" y="2681288"/>
          <p14:tracePt t="45835" x="6581775" y="2681288"/>
          <p14:tracePt t="45851" x="6564313" y="2681288"/>
          <p14:tracePt t="45861" x="6545263" y="2681288"/>
          <p14:tracePt t="45869" x="6527800" y="2681288"/>
          <p14:tracePt t="45877" x="6500813" y="2681288"/>
          <p14:tracePt t="45885" x="6454775" y="2698750"/>
          <p14:tracePt t="45893" x="6427788" y="2698750"/>
          <p14:tracePt t="45901" x="6391275" y="2698750"/>
          <p14:tracePt t="45910" x="6335713" y="2698750"/>
          <p14:tracePt t="45917" x="6254750" y="2708275"/>
          <p14:tracePt t="45926" x="6199188" y="2708275"/>
          <p14:tracePt t="45933" x="6162675" y="2717800"/>
          <p14:tracePt t="45942" x="6099175" y="2717800"/>
          <p14:tracePt t="45949" x="6026150" y="2735263"/>
          <p14:tracePt t="45957" x="5962650" y="2744788"/>
          <p14:tracePt t="45965" x="5926138" y="2754313"/>
          <p14:tracePt t="45973" x="5880100" y="2763838"/>
          <p14:tracePt t="45981" x="5843588" y="2771775"/>
          <p14:tracePt t="45989" x="5761038" y="2790825"/>
          <p14:tracePt t="45997" x="5716588" y="2800350"/>
          <p14:tracePt t="46005" x="5680075" y="2800350"/>
          <p14:tracePt t="46013" x="5653088" y="2808288"/>
          <p14:tracePt t="46021" x="5616575" y="2808288"/>
          <p14:tracePt t="46031" x="5597525" y="2817813"/>
          <p14:tracePt t="46037" x="5570538" y="2817813"/>
          <p14:tracePt t="46047" x="5543550" y="2827338"/>
          <p14:tracePt t="46053" x="5524500" y="2827338"/>
          <p14:tracePt t="46061" x="5514975" y="2827338"/>
          <p14:tracePt t="46069" x="5497513" y="2836863"/>
          <p14:tracePt t="46077" x="5478463" y="2836863"/>
          <p14:tracePt t="46085" x="5461000" y="2844800"/>
          <p14:tracePt t="46097" x="5441950" y="2854325"/>
          <p14:tracePt t="46101" x="5414963" y="2854325"/>
          <p14:tracePt t="46111" x="5397500" y="2854325"/>
          <p14:tracePt t="46117" x="5378450" y="2863850"/>
          <p14:tracePt t="46127" x="5351463" y="2863850"/>
          <p14:tracePt t="46133" x="5334000" y="2863850"/>
          <p14:tracePt t="46183" x="5334000" y="2836863"/>
          <p14:tracePt t="46192" x="5341938" y="2817813"/>
          <p14:tracePt t="46200" x="5351463" y="2800350"/>
          <p14:tracePt t="46207" x="5360988" y="2771775"/>
          <p14:tracePt t="46216" x="5368925" y="2763838"/>
          <p14:tracePt t="46224" x="5378450" y="2744788"/>
          <p14:tracePt t="46237" x="5387975" y="2735263"/>
          <p14:tracePt t="46240" x="5397500" y="2735263"/>
          <p14:tracePt t="46253" x="5397500" y="2727325"/>
          <p14:tracePt t="46257" x="5397500" y="2717800"/>
          <p14:tracePt t="46271" x="5387975" y="2717800"/>
          <p14:tracePt t="46282" x="5368925" y="2708275"/>
          <p14:tracePt t="46287" x="5341938" y="2708275"/>
          <p14:tracePt t="46299" x="5324475" y="2708275"/>
          <p14:tracePt t="46303" x="5297488" y="2708275"/>
          <p14:tracePt t="46311" x="5260975" y="2708275"/>
          <p14:tracePt t="46319" x="5195888" y="2708275"/>
          <p14:tracePt t="46327" x="5151438" y="2735263"/>
          <p14:tracePt t="46335" x="5068888" y="2744788"/>
          <p14:tracePt t="46343" x="4959350" y="2790825"/>
          <p14:tracePt t="46351" x="4876800" y="2817813"/>
          <p14:tracePt t="46359" x="4832350" y="2836863"/>
          <p14:tracePt t="46367" x="4730750" y="2909888"/>
          <p14:tracePt t="46375" x="4676775" y="2973388"/>
          <p14:tracePt t="46383" x="4640263" y="3036888"/>
          <p14:tracePt t="46391" x="4613275" y="3119438"/>
          <p14:tracePt t="46399" x="4613275" y="3192463"/>
          <p14:tracePt t="46545" x="4613275" y="3182938"/>
          <p14:tracePt t="46554" x="4776788" y="2973388"/>
          <p14:tracePt t="46561" x="4876800" y="2854325"/>
          <p14:tracePt t="46569" x="4913313" y="2836863"/>
          <p14:tracePt t="46577" x="4913313" y="2817813"/>
          <p14:tracePt t="46593" x="4941888" y="2817813"/>
          <p14:tracePt t="46609" x="4949825" y="2836863"/>
          <p14:tracePt t="46617" x="4949825" y="2863850"/>
          <p14:tracePt t="46625" x="4922838" y="2927350"/>
          <p14:tracePt t="46633" x="4895850" y="3000375"/>
          <p14:tracePt t="46642" x="4868863" y="3182938"/>
          <p14:tracePt t="46649" x="4840288" y="3338513"/>
          <p14:tracePt t="46657" x="4822825" y="3465513"/>
          <p14:tracePt t="46665" x="4803775" y="3611563"/>
          <p14:tracePt t="46673" x="4759325" y="3875088"/>
          <p14:tracePt t="46681" x="4703763" y="4094163"/>
          <p14:tracePt t="46689" x="4540250" y="4514850"/>
          <p14:tracePt t="46698" x="4457700" y="4714875"/>
          <p14:tracePt t="46705" x="4275138" y="5070475"/>
          <p14:tracePt t="46715" x="4194175" y="5270500"/>
          <p14:tracePt t="46721" x="3992563" y="5635625"/>
          <p14:tracePt t="46731" x="3883025" y="5845175"/>
          <p14:tracePt t="46742" x="3746500" y="6037263"/>
          <p14:tracePt t="46752" x="3636963" y="6173788"/>
          <p14:tracePt t="46757" x="3473450" y="6338888"/>
          <p14:tracePt t="46767" x="3354388" y="6446838"/>
          <p14:tracePt t="46775" x="3171825" y="6556375"/>
          <p14:tracePt t="46783" x="2954338" y="6702425"/>
          <p14:tracePt t="46791" x="2817813" y="6784975"/>
          <p14:tracePt t="46799" x="2735263" y="6821488"/>
          <p14:tracePt t="46900" x="1522413" y="6804025"/>
          <p14:tracePt t="46907" x="1422400" y="6731000"/>
          <p14:tracePt t="46912" x="1376363" y="6675438"/>
          <p14:tracePt t="46919" x="1322388" y="6629400"/>
          <p14:tracePt t="46927" x="1276350" y="6592888"/>
          <p14:tracePt t="46935" x="1230313" y="6529388"/>
          <p14:tracePt t="46943" x="1157288" y="6475413"/>
          <p14:tracePt t="46951" x="1112838" y="6411913"/>
          <p14:tracePt t="46959" x="1066800" y="6346825"/>
          <p14:tracePt t="46967" x="1030288" y="6302375"/>
          <p14:tracePt t="46975" x="1011238" y="6256338"/>
          <p14:tracePt t="46984" x="984250" y="6210300"/>
          <p14:tracePt t="46992" x="974725" y="6192838"/>
          <p14:tracePt t="47006" x="957263" y="6164263"/>
          <p14:tracePt t="47009" x="939800" y="6156325"/>
          <p14:tracePt t="47016" x="930275" y="6156325"/>
          <p14:tracePt t="47033" x="930275" y="6173788"/>
          <p14:tracePt t="47039" x="930275" y="6265863"/>
          <p14:tracePt t="47049" x="966788" y="6346825"/>
          <p14:tracePt t="47158" x="974725" y="6346825"/>
          <p14:tracePt t="47168" x="984250" y="6292850"/>
          <p14:tracePt t="47178" x="1030288" y="6210300"/>
          <p14:tracePt t="47182" x="1066800" y="6137275"/>
          <p14:tracePt t="47189" x="1084263" y="6127750"/>
          <p14:tracePt t="47198" x="1093788" y="6100763"/>
          <p14:tracePt t="47213" x="1093788" y="6091238"/>
          <p14:tracePt t="47221" x="1093788" y="6064250"/>
          <p14:tracePt t="47230" x="1084263" y="6054725"/>
          <p14:tracePt t="47237" x="1066800" y="6027738"/>
          <p14:tracePt t="47247" x="1057275" y="6010275"/>
          <p14:tracePt t="47253" x="1047750" y="5983288"/>
          <p14:tracePt t="47261" x="1039813" y="5937250"/>
          <p14:tracePt t="47269" x="1030288" y="5918200"/>
          <p14:tracePt t="47277" x="1020763" y="5910263"/>
          <p14:tracePt t="47285" x="1011238" y="5881688"/>
          <p14:tracePt t="47293" x="1003300" y="5864225"/>
          <p14:tracePt t="47301" x="993775" y="5854700"/>
          <p14:tracePt t="47309" x="984250" y="5837238"/>
          <p14:tracePt t="47327" x="974725" y="5818188"/>
          <p14:tracePt t="47335" x="966788" y="5808663"/>
          <p14:tracePt t="47347" x="957263" y="5791200"/>
          <p14:tracePt t="47355" x="947738" y="5772150"/>
          <p14:tracePt t="47365" x="930275" y="5754688"/>
          <p14:tracePt t="47371" x="911225" y="5735638"/>
          <p14:tracePt t="47382" x="884238" y="5699125"/>
          <p14:tracePt t="47387" x="874713" y="5681663"/>
          <p14:tracePt t="47401" x="847725" y="5662613"/>
          <p14:tracePt t="47403" x="830263" y="5645150"/>
          <p14:tracePt t="47412" x="811213" y="5635625"/>
          <p14:tracePt t="47419" x="793750" y="5618163"/>
          <p14:tracePt t="47427" x="774700" y="5608638"/>
          <p14:tracePt t="47435" x="747713" y="5589588"/>
          <p14:tracePt t="47443" x="728663" y="5581650"/>
          <p14:tracePt t="47451" x="701675" y="5562600"/>
          <p14:tracePt t="47459" x="647700" y="5535613"/>
          <p14:tracePt t="47469" x="611188" y="5508625"/>
          <p14:tracePt t="47475" x="584200" y="5508625"/>
          <p14:tracePt t="47482" x="555625" y="5489575"/>
          <p14:tracePt t="47491" x="492125" y="5453063"/>
          <p14:tracePt t="47499" x="474663" y="5445125"/>
          <p14:tracePt t="47507" x="446088" y="5426075"/>
          <p14:tracePt t="47514" x="409575" y="5408613"/>
          <p14:tracePt t="47523" x="365125" y="5372100"/>
          <p14:tracePt t="47531" x="336550" y="5362575"/>
          <p14:tracePt t="47539" x="319088" y="5335588"/>
          <p14:tracePt t="47547" x="292100" y="5307013"/>
          <p14:tracePt t="47556" x="255588" y="5289550"/>
          <p14:tracePt t="47573" x="192088" y="5253038"/>
          <p14:tracePt t="47588" x="146050" y="5216525"/>
          <p14:tracePt t="47604" x="73025" y="5197475"/>
          <p14:tracePt t="47612" x="53975" y="5189538"/>
          <p14:tracePt t="47619" x="46038" y="5189538"/>
          <p14:tracePt t="47630" x="36513" y="5189538"/>
          <p14:tracePt t="47635" x="26988" y="5189538"/>
          <p14:tracePt t="47647" x="17463" y="5189538"/>
          <p14:tracePt t="47653" x="9525" y="5189538"/>
          <p14:tracePt t="47758" x="17463" y="5170488"/>
          <p14:tracePt t="47765" x="46038" y="5153025"/>
          <p14:tracePt t="47773" x="90488" y="5126038"/>
          <p14:tracePt t="47781" x="155575" y="5089525"/>
          <p14:tracePt t="47789" x="309563" y="5033963"/>
          <p14:tracePt t="47798" x="401638" y="5016500"/>
          <p14:tracePt t="47805" x="547688" y="4960938"/>
          <p14:tracePt t="47814" x="628650" y="4943475"/>
          <p14:tracePt t="47821" x="793750" y="4878388"/>
          <p14:tracePt t="47831" x="947738" y="4841875"/>
          <p14:tracePt t="47837" x="1112838" y="4805363"/>
          <p14:tracePt t="47848" x="1222375" y="4778375"/>
          <p14:tracePt t="47853" x="1303338" y="4768850"/>
          <p14:tracePt t="47861" x="1395413" y="4751388"/>
          <p14:tracePt t="47869" x="1468438" y="4741863"/>
          <p14:tracePt t="47877" x="1531938" y="4741863"/>
          <p14:tracePt t="47885" x="1568450" y="4732338"/>
          <p14:tracePt t="47893" x="1595438" y="4732338"/>
          <p14:tracePt t="47902" x="1612900" y="4732338"/>
          <p14:tracePt t="47910" x="1622425" y="4732338"/>
          <p14:tracePt t="47922" x="1631950" y="4732338"/>
          <p14:tracePt t="47925" x="1641475" y="4732338"/>
          <p14:tracePt t="47935" x="1649413" y="4732338"/>
          <p14:tracePt t="47943" x="1658938" y="4732338"/>
          <p14:tracePt t="47959" x="1668463" y="4732338"/>
          <p14:tracePt t="48063" x="1658938" y="4724400"/>
          <p14:tracePt t="48071" x="1641475" y="4714875"/>
          <p14:tracePt t="48079" x="1612900" y="4705350"/>
          <p14:tracePt t="48087" x="1576388" y="4697413"/>
          <p14:tracePt t="48097" x="1558925" y="4687888"/>
          <p14:tracePt t="48103" x="1531938" y="4687888"/>
          <p14:tracePt t="48112" x="1485900" y="4687888"/>
          <p14:tracePt t="48119" x="1458913" y="4687888"/>
          <p14:tracePt t="48128" x="1439863" y="4678363"/>
          <p14:tracePt t="48135" x="1412875" y="4678363"/>
          <p14:tracePt t="48144" x="1395413" y="4678363"/>
          <p14:tracePt t="48152" x="1385888" y="4678363"/>
          <p14:tracePt t="48160" x="1376363" y="4678363"/>
          <p14:tracePt t="48187" x="1366838" y="4678363"/>
          <p14:tracePt t="48225" x="1358900" y="4678363"/>
          <p14:tracePt t="48253" x="1339850" y="4687888"/>
          <p14:tracePt t="48261" x="1339850" y="4697413"/>
          <p14:tracePt t="48269" x="1330325" y="4697413"/>
          <p14:tracePt t="48277" x="1312863" y="4705350"/>
          <p14:tracePt t="48285" x="1303338" y="4714875"/>
          <p14:tracePt t="48294" x="1293813" y="4724400"/>
          <p14:tracePt t="48304" x="1276350" y="4732338"/>
          <p14:tracePt t="48310" x="1266825" y="4732338"/>
          <p14:tracePt t="48321" x="1266825" y="4741863"/>
          <p14:tracePt t="48325" x="1258888" y="4741863"/>
          <p14:tracePt t="48334" x="1249363" y="4751388"/>
          <p14:tracePt t="48341" x="1239838" y="4751388"/>
          <p14:tracePt t="48349" x="1230313" y="4760913"/>
          <p14:tracePt t="48357" x="1212850" y="4768850"/>
          <p14:tracePt t="48366" x="1193800" y="4768850"/>
          <p14:tracePt t="48381" x="1176338" y="4778375"/>
          <p14:tracePt t="48389" x="1166813" y="4778375"/>
          <p14:tracePt t="48398" x="1157288" y="4778375"/>
          <p14:tracePt t="48405" x="1149350" y="4778375"/>
          <p14:tracePt t="48591" x="1157288" y="4787900"/>
          <p14:tracePt t="48599" x="1176338" y="4787900"/>
          <p14:tracePt t="48607" x="1203325" y="4787900"/>
          <p14:tracePt t="48617" x="1222375" y="4787900"/>
          <p14:tracePt t="48623" x="1239838" y="4797425"/>
          <p14:tracePt t="48633" x="1266825" y="4797425"/>
          <p14:tracePt t="48639" x="1293813" y="4805363"/>
          <p14:tracePt t="48650" x="1322388" y="4805363"/>
          <p14:tracePt t="48655" x="1358900" y="4805363"/>
          <p14:tracePt t="48665" x="1385888" y="4805363"/>
          <p14:tracePt t="48671" x="1422400" y="4814888"/>
          <p14:tracePt t="48681" x="1449388" y="4824413"/>
          <p14:tracePt t="48687" x="1485900" y="4824413"/>
          <p14:tracePt t="48697" x="1504950" y="4833938"/>
          <p14:tracePt t="48703" x="1531938" y="4833938"/>
          <p14:tracePt t="48712" x="1568450" y="4841875"/>
          <p14:tracePt t="48719" x="1595438" y="4851400"/>
          <p14:tracePt t="48728" x="1622425" y="4860925"/>
          <p14:tracePt t="48735" x="1649413" y="4870450"/>
          <p14:tracePt t="48743" x="1685925" y="4887913"/>
          <p14:tracePt t="48751" x="1714500" y="4887913"/>
          <p14:tracePt t="48759" x="1768475" y="4897438"/>
          <p14:tracePt t="48769" x="1814513" y="4906963"/>
          <p14:tracePt t="48775" x="1831975" y="4906963"/>
          <p14:tracePt t="48782" x="1887538" y="4906963"/>
          <p14:tracePt t="48792" x="1924050" y="4906963"/>
          <p14:tracePt t="48806" x="1978025" y="4906963"/>
          <p14:tracePt t="48808" x="2024063" y="4906963"/>
          <p14:tracePt t="48817" x="2087563" y="4906963"/>
          <p14:tracePt t="48825" x="2124075" y="4906963"/>
          <p14:tracePt t="48831" x="2179638" y="4887913"/>
          <p14:tracePt t="48841" x="2251075" y="4878388"/>
          <p14:tracePt t="48847" x="2333625" y="4870450"/>
          <p14:tracePt t="48857" x="2443163" y="4851400"/>
          <p14:tracePt t="48864" x="2533650" y="4824413"/>
          <p14:tracePt t="48873" x="2635250" y="4814888"/>
          <p14:tracePt t="48882" x="2689225" y="4814888"/>
          <p14:tracePt t="48889" x="2744788" y="4797425"/>
          <p14:tracePt t="48897" x="2808288" y="4797425"/>
          <p14:tracePt t="48905" x="2844800" y="4797425"/>
          <p14:tracePt t="48915" x="2917825" y="4787900"/>
          <p14:tracePt t="48921" x="2944813" y="4787900"/>
          <p14:tracePt t="48931" x="2971800" y="4787900"/>
          <p14:tracePt t="48937" x="3008313" y="4778375"/>
          <p14:tracePt t="48947" x="3044825" y="4768850"/>
          <p14:tracePt t="48953" x="3071813" y="4768850"/>
          <p14:tracePt t="48961" x="3108325" y="4768850"/>
          <p14:tracePt t="48969" x="3136900" y="4760913"/>
          <p14:tracePt t="48977" x="3163888" y="4760913"/>
          <p14:tracePt t="48985" x="3190875" y="4760913"/>
          <p14:tracePt t="48993" x="3208338" y="4751388"/>
          <p14:tracePt t="49001" x="3217863" y="4751388"/>
          <p14:tracePt t="49009" x="3227388" y="4741863"/>
          <p14:tracePt t="49017" x="3236913" y="4741863"/>
          <p14:tracePt t="49057" x="3236913" y="4724400"/>
          <p14:tracePt t="49065" x="3236913" y="4714875"/>
          <p14:tracePt t="49073" x="3236913" y="4697413"/>
          <p14:tracePt t="49082" x="3227388" y="4678363"/>
          <p14:tracePt t="49091" x="3217863" y="4660900"/>
          <p14:tracePt t="49097" x="3200400" y="4641850"/>
          <p14:tracePt t="49105" x="3181350" y="4624388"/>
          <p14:tracePt t="49115" x="3154363" y="4587875"/>
          <p14:tracePt t="49121" x="3127375" y="4568825"/>
          <p14:tracePt t="49132" x="3081338" y="4541838"/>
          <p14:tracePt t="49139" x="3063875" y="4514850"/>
          <p14:tracePt t="49147" x="3017838" y="4495800"/>
          <p14:tracePt t="49155" x="2954338" y="4468813"/>
          <p14:tracePt t="49164" x="2889250" y="4432300"/>
          <p14:tracePt t="49171" x="2817813" y="4405313"/>
          <p14:tracePt t="49181" x="2735263" y="4395788"/>
          <p14:tracePt t="49187" x="2679700" y="4386263"/>
          <p14:tracePt t="49197" x="2562225" y="4368800"/>
          <p14:tracePt t="49203" x="2443163" y="4368800"/>
          <p14:tracePt t="49211" x="2316163" y="4368800"/>
          <p14:tracePt t="49219" x="2214563" y="4368800"/>
          <p14:tracePt t="49227" x="2041525" y="4368800"/>
          <p14:tracePt t="49235" x="1895475" y="4368800"/>
          <p14:tracePt t="49243" x="1804988" y="4368800"/>
          <p14:tracePt t="49251" x="1604963" y="4368800"/>
          <p14:tracePt t="49259" x="1476375" y="4376738"/>
          <p14:tracePt t="49267" x="1349375" y="4376738"/>
          <p14:tracePt t="49276" x="1249363" y="4386263"/>
          <p14:tracePt t="49287" x="1139825" y="4405313"/>
          <p14:tracePt t="49291" x="1030288" y="4432300"/>
          <p14:tracePt t="49299" x="930275" y="4441825"/>
          <p14:tracePt t="49307" x="874713" y="4449763"/>
          <p14:tracePt t="49315" x="830263" y="4478338"/>
          <p14:tracePt t="49323" x="811213" y="4486275"/>
          <p14:tracePt t="49331" x="793750" y="4495800"/>
          <p14:tracePt t="49339" x="784225" y="4505325"/>
          <p14:tracePt t="49347" x="784225" y="4514850"/>
          <p14:tracePt t="49355" x="774700" y="4532313"/>
          <p14:tracePt t="49371" x="774700" y="4541838"/>
          <p14:tracePt t="49383" x="774700" y="4559300"/>
          <p14:tracePt t="49388" x="774700" y="4605338"/>
          <p14:tracePt t="49406" x="765175" y="4641850"/>
          <p14:tracePt t="49412" x="765175" y="4651375"/>
          <p14:tracePt t="49419" x="765175" y="4687888"/>
          <p14:tracePt t="49427" x="765175" y="4705350"/>
          <p14:tracePt t="49437" x="774700" y="4732338"/>
          <p14:tracePt t="49443" x="784225" y="4760913"/>
          <p14:tracePt t="49453" x="793750" y="4797425"/>
          <p14:tracePt t="49461" x="801688" y="4814888"/>
          <p14:tracePt t="49469" x="820738" y="4833938"/>
          <p14:tracePt t="49477" x="847725" y="4851400"/>
          <p14:tracePt t="49485" x="866775" y="4870450"/>
          <p14:tracePt t="49493" x="884238" y="4897438"/>
          <p14:tracePt t="49501" x="911225" y="4924425"/>
          <p14:tracePt t="49509" x="947738" y="4943475"/>
          <p14:tracePt t="49517" x="974725" y="4960938"/>
          <p14:tracePt t="49525" x="1020763" y="4997450"/>
          <p14:tracePt t="49533" x="1066800" y="5006975"/>
          <p14:tracePt t="49541" x="1103313" y="5016500"/>
          <p14:tracePt t="49548" x="1149350" y="5043488"/>
          <p14:tracePt t="49557" x="1176338" y="5053013"/>
          <p14:tracePt t="49565" x="1212850" y="5070475"/>
          <p14:tracePt t="49573" x="1239838" y="5080000"/>
          <p14:tracePt t="49583" x="1266825" y="5089525"/>
          <p14:tracePt t="49593" x="1285875" y="5097463"/>
          <p14:tracePt t="49601" x="1293813" y="5106988"/>
          <p14:tracePt t="49609" x="1303338" y="5106988"/>
          <p14:tracePt t="49617" x="1303338" y="5116513"/>
          <p14:tracePt t="49625" x="1322388" y="5116513"/>
          <p14:tracePt t="49633" x="1330325" y="5126038"/>
          <p14:tracePt t="49641" x="1349375" y="5133975"/>
          <p14:tracePt t="49648" x="1376363" y="5133975"/>
          <p14:tracePt t="49657" x="1403350" y="5143500"/>
          <p14:tracePt t="49665" x="1422400" y="5153025"/>
          <p14:tracePt t="49674" x="1449388" y="5153025"/>
          <p14:tracePt t="49685" x="1458913" y="5153025"/>
          <p14:tracePt t="49689" x="1476375" y="5160963"/>
          <p14:tracePt t="49698" x="1495425" y="5160963"/>
          <p14:tracePt t="49705" x="1512888" y="5170488"/>
          <p14:tracePt t="49716" x="1541463" y="5180013"/>
          <p14:tracePt t="49723" x="1558925" y="5180013"/>
          <p14:tracePt t="49731" x="1595438" y="5180013"/>
          <p14:tracePt t="49739" x="1622425" y="5189538"/>
          <p14:tracePt t="49747" x="1649413" y="5197475"/>
          <p14:tracePt t="49755" x="1695450" y="5197475"/>
          <p14:tracePt t="49764" x="1722438" y="5197475"/>
          <p14:tracePt t="49771" x="1778000" y="5197475"/>
          <p14:tracePt t="49781" x="1868488" y="5197475"/>
          <p14:tracePt t="49787" x="1978025" y="5216525"/>
          <p14:tracePt t="49798" x="2041525" y="5233988"/>
          <p14:tracePt t="49803" x="2078038" y="5289550"/>
          <p14:tracePt t="49811" x="2087563" y="5307013"/>
          <p14:tracePt t="49943" x="2070100" y="5253038"/>
          <p14:tracePt t="49951" x="2041525" y="5160963"/>
          <p14:tracePt t="49960" x="2041525" y="5106988"/>
          <p14:tracePt t="49968" x="2041525" y="5097463"/>
          <p14:tracePt t="49975" x="2051050" y="5070475"/>
          <p14:tracePt t="49983" x="2097088" y="5024438"/>
          <p14:tracePt t="49991" x="2114550" y="5024438"/>
          <p14:tracePt t="49999" x="2133600" y="5016500"/>
          <p14:tracePt t="50007" x="2170113" y="4987925"/>
          <p14:tracePt t="50016" x="2206625" y="4979988"/>
          <p14:tracePt t="50023" x="2251075" y="4970463"/>
          <p14:tracePt t="50034" x="2287588" y="4970463"/>
          <p14:tracePt t="50039" x="2297113" y="4970463"/>
          <p14:tracePt t="50048" x="2306638" y="4970463"/>
          <p14:tracePt t="50055" x="2324100" y="4970463"/>
          <p14:tracePt t="50073" x="2333625" y="4970463"/>
          <p14:tracePt t="50081" x="2343150" y="4970463"/>
          <p14:tracePt t="50113" x="2352675" y="4970463"/>
          <p14:tracePt t="50178" x="2352675" y="4979988"/>
          <p14:tracePt t="50186" x="2343150" y="4987925"/>
          <p14:tracePt t="50193" x="2333625" y="4987925"/>
          <p14:tracePt t="50201" x="2306638" y="4997450"/>
          <p14:tracePt t="50209" x="2287588" y="5016500"/>
          <p14:tracePt t="50217" x="2251075" y="5024438"/>
          <p14:tracePt t="50225" x="2214563" y="5033963"/>
          <p14:tracePt t="50233" x="2179638" y="5053013"/>
          <p14:tracePt t="50241" x="2143125" y="5053013"/>
          <p14:tracePt t="50248" x="2097088" y="5060950"/>
          <p14:tracePt t="50257" x="2041525" y="5080000"/>
          <p14:tracePt t="50265" x="1960563" y="5089525"/>
          <p14:tracePt t="50273" x="1905000" y="5089525"/>
          <p14:tracePt t="50281" x="1868488" y="5089525"/>
          <p14:tracePt t="50289" x="1824038" y="5089525"/>
          <p14:tracePt t="50307" x="1741488" y="5089525"/>
          <p14:tracePt t="50323" x="1658938" y="5097463"/>
          <p14:tracePt t="50334" x="1631950" y="5106988"/>
          <p14:tracePt t="50337" x="1612900" y="5106988"/>
          <p14:tracePt t="50350" x="1585913" y="5126038"/>
          <p14:tracePt t="50355" x="1549400" y="5133975"/>
          <p14:tracePt t="50371" x="1522413" y="5143500"/>
          <p14:tracePt t="50387" x="1512888" y="5143500"/>
          <p14:tracePt t="50400" x="1512888" y="5153025"/>
          <p14:tracePt t="50411" x="1512888" y="5160963"/>
          <p14:tracePt t="50419" x="1504950" y="5160963"/>
          <p14:tracePt t="50435" x="1495425" y="5170488"/>
          <p14:tracePt t="50443" x="1485900" y="5180013"/>
          <p14:tracePt t="50451" x="1476375" y="5180013"/>
          <p14:tracePt t="50459" x="1476375" y="5189538"/>
          <p14:tracePt t="50467" x="1468438" y="5189538"/>
          <p14:tracePt t="50475" x="1449388" y="5197475"/>
          <p14:tracePt t="50483" x="1439863" y="5197475"/>
          <p14:tracePt t="50491" x="1431925" y="5197475"/>
          <p14:tracePt t="50499" x="1412875" y="5207000"/>
          <p14:tracePt t="50507" x="1395413" y="5207000"/>
          <p14:tracePt t="50515" x="1376363" y="5216525"/>
          <p14:tracePt t="50523" x="1366838" y="5216525"/>
          <p14:tracePt t="50555" x="1358900" y="5216525"/>
          <p14:tracePt t="50790" x="1358900" y="5207000"/>
          <p14:tracePt t="50805" x="1366838" y="5207000"/>
          <p14:tracePt t="50813" x="1376363" y="5207000"/>
          <p14:tracePt t="50821" x="1385888" y="5197475"/>
          <p14:tracePt t="50831" x="1395413" y="5197475"/>
          <p14:tracePt t="50837" x="1403350" y="5197475"/>
          <p14:tracePt t="50853" x="1412875" y="5197475"/>
          <p14:tracePt t="50869" x="1431925" y="5197475"/>
          <p14:tracePt t="50877" x="1439863" y="5189538"/>
          <p14:tracePt t="50885" x="1468438" y="5189538"/>
          <p14:tracePt t="50893" x="1485900" y="5189538"/>
          <p14:tracePt t="50901" x="1512888" y="5189538"/>
          <p14:tracePt t="50909" x="1541463" y="5189538"/>
          <p14:tracePt t="50918" x="1585913" y="5189538"/>
          <p14:tracePt t="50925" x="1622425" y="5189538"/>
          <p14:tracePt t="50934" x="1677988" y="5189538"/>
          <p14:tracePt t="50941" x="1722438" y="5189538"/>
          <p14:tracePt t="50951" x="1758950" y="5207000"/>
          <p14:tracePt t="50960" x="1778000" y="5207000"/>
          <p14:tracePt t="50967" x="1831975" y="5207000"/>
          <p14:tracePt t="50975" x="1868488" y="5207000"/>
          <p14:tracePt t="50983" x="1895475" y="5207000"/>
          <p14:tracePt t="50991" x="1905000" y="5207000"/>
          <p14:tracePt t="50999" x="1914525" y="5207000"/>
          <p14:tracePt t="51007" x="1951038" y="5207000"/>
          <p14:tracePt t="51029" x="1968500" y="5207000"/>
          <p14:tracePt t="51039" x="1978025" y="5207000"/>
          <p14:tracePt t="51048" x="1987550" y="5207000"/>
          <p14:tracePt t="51055" x="1997075" y="5207000"/>
          <p14:tracePt t="51065" x="2005013" y="5207000"/>
          <p14:tracePt t="51075" x="2014538" y="5207000"/>
          <p14:tracePt t="51083" x="2024063" y="5207000"/>
          <p14:tracePt t="51091" x="2033588" y="5207000"/>
          <p14:tracePt t="51098" x="2041525" y="5207000"/>
          <p14:tracePt t="51107" x="2060575" y="5207000"/>
          <p14:tracePt t="51115" x="2078038" y="5207000"/>
          <p14:tracePt t="51123" x="2087563" y="5207000"/>
          <p14:tracePt t="51132" x="2097088" y="5207000"/>
          <p14:tracePt t="51139" x="2106613" y="5207000"/>
          <p14:tracePt t="51148" x="2124075" y="5207000"/>
          <p14:tracePt t="51155" x="2133600" y="5207000"/>
          <p14:tracePt t="51164" x="2151063" y="5207000"/>
          <p14:tracePt t="51172" x="2160588" y="5207000"/>
          <p14:tracePt t="51181" x="2170113" y="5207000"/>
          <p14:tracePt t="51225" x="2179638" y="5207000"/>
          <p14:tracePt t="51289" x="2187575" y="5207000"/>
          <p14:tracePt t="51378" x="2197100" y="5207000"/>
          <p14:tracePt t="51393" x="2197100" y="5197475"/>
          <p14:tracePt t="51425" x="2206625" y="5197475"/>
          <p14:tracePt t="51452" x="2214563" y="5197475"/>
          <p14:tracePt t="51473" x="2214563" y="5189538"/>
          <p14:tracePt t="51917" x="2224088" y="5189538"/>
          <p14:tracePt t="51925" x="2243138" y="5189538"/>
          <p14:tracePt t="51933" x="2287588" y="5180013"/>
          <p14:tracePt t="51941" x="2343150" y="5180013"/>
          <p14:tracePt t="51949" x="2433638" y="5180013"/>
          <p14:tracePt t="51957" x="2516188" y="5160963"/>
          <p14:tracePt t="51965" x="2662238" y="5160963"/>
          <p14:tracePt t="51973" x="2789238" y="5133975"/>
          <p14:tracePt t="51981" x="2917825" y="5133975"/>
          <p14:tracePt t="51989" x="3027363" y="5126038"/>
          <p14:tracePt t="51998" x="3144838" y="5106988"/>
          <p14:tracePt t="52004" x="3290888" y="5097463"/>
          <p14:tracePt t="52018" x="3382963" y="5080000"/>
          <p14:tracePt t="52032" x="3455988" y="5080000"/>
          <p14:tracePt t="52036" x="3519488" y="5070475"/>
          <p14:tracePt t="52041" x="3573463" y="5070475"/>
          <p14:tracePt t="52049" x="3629025" y="5053013"/>
          <p14:tracePt t="52057" x="3665538" y="5053013"/>
          <p14:tracePt t="52065" x="3673475" y="5053013"/>
          <p14:tracePt t="52074" x="3692525" y="5053013"/>
          <p14:tracePt t="52084" x="3702050" y="5053013"/>
          <p14:tracePt t="52089" x="3709988" y="5053013"/>
          <p14:tracePt t="52098" x="3729038" y="5043488"/>
          <p14:tracePt t="52114" x="3746500" y="5043488"/>
          <p14:tracePt t="52120" x="3775075" y="5033963"/>
          <p14:tracePt t="52139" x="3838575" y="5006975"/>
          <p14:tracePt t="52156" x="3902075" y="5006975"/>
          <p14:tracePt t="52170" x="3938588" y="5133975"/>
          <p14:tracePt t="52338" x="3938588" y="5080000"/>
          <p14:tracePt t="52348" x="3911600" y="5033963"/>
          <p14:tracePt t="52356" x="3902075" y="5006975"/>
          <p14:tracePt t="52359" x="3892550" y="4987925"/>
          <p14:tracePt t="52368" x="3883025" y="4979988"/>
          <p14:tracePt t="52375" x="3883025" y="4960938"/>
          <p14:tracePt t="52383" x="3883025" y="4951413"/>
          <p14:tracePt t="52399" x="3883025" y="4943475"/>
          <p14:tracePt t="52407" x="3875088" y="4943475"/>
          <p14:tracePt t="52415" x="3875088" y="4933950"/>
          <p14:tracePt t="52423" x="3875088" y="4924425"/>
          <p14:tracePt t="52431" x="3875088" y="4914900"/>
          <p14:tracePt t="52439" x="3865563" y="4906963"/>
          <p14:tracePt t="52448" x="3856038" y="4906963"/>
          <p14:tracePt t="52457" x="3846513" y="4906963"/>
          <p14:tracePt t="52465" x="3829050" y="4897438"/>
          <p14:tracePt t="52473" x="3802063" y="4897438"/>
          <p14:tracePt t="52481" x="3783013" y="4897438"/>
          <p14:tracePt t="52490" x="3765550" y="4887913"/>
          <p14:tracePt t="52498" x="3746500" y="4887913"/>
          <p14:tracePt t="52505" x="3738563" y="4887913"/>
          <p14:tracePt t="52514" x="3719513" y="4887913"/>
          <p14:tracePt t="52537" x="3709988" y="4887913"/>
          <p14:tracePt t="52577" x="3702050" y="4887913"/>
          <p14:tracePt t="52593" x="3692525" y="4887913"/>
          <p14:tracePt t="52601" x="3683000" y="4897438"/>
          <p14:tracePt t="52609" x="3673475" y="4906963"/>
          <p14:tracePt t="52617" x="3656013" y="4914900"/>
          <p14:tracePt t="52625" x="3656013" y="4924425"/>
          <p14:tracePt t="52649" x="3646488" y="4933950"/>
          <p14:tracePt t="54277" x="3656013" y="4933950"/>
          <p14:tracePt t="54285" x="3673475" y="4933950"/>
          <p14:tracePt t="54293" x="3692525" y="4933950"/>
          <p14:tracePt t="54301" x="3709988" y="4933950"/>
          <p14:tracePt t="54310" x="3738563" y="4933950"/>
          <p14:tracePt t="54317" x="3775075" y="4933950"/>
          <p14:tracePt t="54327" x="3802063" y="4933950"/>
          <p14:tracePt t="54333" x="3838575" y="4933950"/>
          <p14:tracePt t="54342" x="3856038" y="4933950"/>
          <p14:tracePt t="54349" x="3883025" y="4933950"/>
          <p14:tracePt t="54358" x="3919538" y="4933950"/>
          <p14:tracePt t="54365" x="3929063" y="4933950"/>
          <p14:tracePt t="54373" x="3965575" y="4933950"/>
          <p14:tracePt t="54382" x="3992563" y="4933950"/>
          <p14:tracePt t="54389" x="4021138" y="4933950"/>
          <p14:tracePt t="54398" x="4075113" y="4933950"/>
          <p14:tracePt t="54405" x="4102100" y="4933950"/>
          <p14:tracePt t="54415" x="4129088" y="4933950"/>
          <p14:tracePt t="54421" x="4165600" y="4933950"/>
          <p14:tracePt t="54431" x="4184650" y="4933950"/>
          <p14:tracePt t="54437" x="4211638" y="4933950"/>
          <p14:tracePt t="54448" x="4230688" y="4933950"/>
          <p14:tracePt t="54453" x="4257675" y="4933950"/>
          <p14:tracePt t="54461" x="4284663" y="4933950"/>
          <p14:tracePt t="54469" x="4303713" y="4933950"/>
          <p14:tracePt t="54477" x="4321175" y="4933950"/>
          <p14:tracePt t="54485" x="4340225" y="4933950"/>
          <p14:tracePt t="54493" x="4357688" y="4933950"/>
          <p14:tracePt t="54501" x="4376738" y="4933950"/>
          <p14:tracePt t="54510" x="4403725" y="4933950"/>
          <p14:tracePt t="54517" x="4413250" y="4933950"/>
          <p14:tracePt t="54526" x="4430713" y="4933950"/>
          <p14:tracePt t="54542" x="4440238" y="4933950"/>
          <p14:tracePt t="54551" x="4448175" y="4933950"/>
          <p14:tracePt t="54575" x="4457700" y="4933950"/>
          <p14:tracePt t="54623" x="4467225" y="4933950"/>
          <p14:tracePt t="54639" x="4476750" y="4933950"/>
          <p14:tracePt t="54655" x="4484688" y="4933950"/>
          <p14:tracePt t="54687" x="4494213" y="4933950"/>
          <p14:tracePt t="54703" x="4503738" y="4933950"/>
          <p14:tracePt t="54711" x="4513263" y="4933950"/>
          <p14:tracePt t="54719" x="4521200" y="4933950"/>
          <p14:tracePt t="54727" x="4530725" y="4933950"/>
          <p14:tracePt t="54735" x="4540250" y="4933950"/>
          <p14:tracePt t="54749" x="4549775" y="4933950"/>
          <p14:tracePt t="54751" x="4557713" y="4933950"/>
          <p14:tracePt t="54759" x="4576763" y="4933950"/>
          <p14:tracePt t="54767" x="4586288" y="4933950"/>
          <p14:tracePt t="54775" x="4594225" y="4933950"/>
          <p14:tracePt t="54783" x="4613275" y="4933950"/>
          <p14:tracePt t="54799" x="4630738" y="4933950"/>
          <p14:tracePt t="54807" x="4640263" y="4933950"/>
          <p14:tracePt t="54815" x="4659313" y="4933950"/>
          <p14:tracePt t="54823" x="4667250" y="4933950"/>
          <p14:tracePt t="54833" x="4686300" y="4933950"/>
          <p14:tracePt t="54839" x="4695825" y="4933950"/>
          <p14:tracePt t="54849" x="4713288" y="4933950"/>
          <p14:tracePt t="54855" x="4722813" y="4924425"/>
          <p14:tracePt t="54865" x="4740275" y="4924425"/>
          <p14:tracePt t="54871" x="4759325" y="4914900"/>
          <p14:tracePt t="54883" x="4776788" y="4914900"/>
          <p14:tracePt t="54889" x="4795838" y="4914900"/>
          <p14:tracePt t="54898" x="4803775" y="4906963"/>
          <p14:tracePt t="54905" x="4813300" y="4906963"/>
          <p14:tracePt t="54915" x="4813300" y="4897438"/>
          <p14:tracePt t="55034" x="4822825" y="4897438"/>
          <p14:tracePt t="55058" x="4832350" y="4897438"/>
          <p14:tracePt t="55073" x="4840288" y="4897438"/>
          <p14:tracePt t="55097" x="4849813" y="4897438"/>
          <p14:tracePt t="55121" x="4859338" y="4897438"/>
          <p14:tracePt t="55137" x="4868863" y="4897438"/>
          <p14:tracePt t="55203" x="4876800" y="4897438"/>
          <p14:tracePt t="55212" x="4886325" y="4897438"/>
          <p14:tracePt t="55219" x="4895850" y="4897438"/>
          <p14:tracePt t="55235" x="4905375" y="4897438"/>
          <p14:tracePt t="55259" x="4913313" y="4897438"/>
          <p14:tracePt t="55430" x="4913313" y="4906963"/>
          <p14:tracePt t="55451" x="4922838" y="4906963"/>
          <p14:tracePt t="55459" x="4922838" y="4914900"/>
          <p14:tracePt t="55493" x="4922838" y="4924425"/>
          <p14:tracePt t="55501" x="4932363" y="4924425"/>
          <p14:tracePt t="55509" x="4932363" y="4933950"/>
          <p14:tracePt t="55517" x="4932363" y="4943475"/>
          <p14:tracePt t="55525" x="4941888" y="4951413"/>
          <p14:tracePt t="55533" x="4941888" y="4960938"/>
          <p14:tracePt t="55541" x="4941888" y="4987925"/>
          <p14:tracePt t="55548" x="4949825" y="5024438"/>
          <p14:tracePt t="55557" x="4949825" y="5053013"/>
          <p14:tracePt t="55565" x="4949825" y="5089525"/>
          <p14:tracePt t="55573" x="4949825" y="5143500"/>
          <p14:tracePt t="55582" x="4922838" y="5207000"/>
          <p14:tracePt t="55589" x="4905375" y="5233988"/>
          <p14:tracePt t="55600" x="4813300" y="5326063"/>
          <p14:tracePt t="55815" x="4813300" y="5299075"/>
          <p14:tracePt t="55826" x="4803775" y="5280025"/>
          <p14:tracePt t="55840" x="4795838" y="5216525"/>
          <p14:tracePt t="55848" x="4795838" y="5207000"/>
          <p14:tracePt t="55865" x="4795838" y="5197475"/>
          <p14:tracePt t="55928" x="4803775" y="5197475"/>
          <p14:tracePt t="55944" x="4813300" y="5197475"/>
          <p14:tracePt t="55951" x="4813300" y="5189538"/>
          <p14:tracePt t="55959" x="4822825" y="5189538"/>
          <p14:tracePt t="55983" x="4822825" y="5180013"/>
          <p14:tracePt t="55991" x="4832350" y="5180013"/>
          <p14:tracePt t="56007" x="4832350" y="5170488"/>
          <p14:tracePt t="56031" x="4832350" y="5160963"/>
          <p14:tracePt t="56039" x="4832350" y="5153025"/>
          <p14:tracePt t="56063" x="4840288" y="5153025"/>
          <p14:tracePt t="56081" x="4840288" y="5143500"/>
          <p14:tracePt t="56233" x="4849813" y="5143500"/>
          <p14:tracePt t="56275" x="4859338" y="5143500"/>
          <p14:tracePt t="56285" x="4868863" y="5143500"/>
          <p14:tracePt t="56305" x="4876800" y="5143500"/>
          <p14:tracePt t="56313" x="4886325" y="5133975"/>
          <p14:tracePt t="56321" x="4895850" y="5133975"/>
          <p14:tracePt t="56331" x="4905375" y="5133975"/>
          <p14:tracePt t="56337" x="4913313" y="5133975"/>
          <p14:tracePt t="56348" x="4922838" y="5133975"/>
          <p14:tracePt t="56353" x="4941888" y="5126038"/>
          <p14:tracePt t="56369" x="4949825" y="5126038"/>
          <p14:tracePt t="56383" x="4959350" y="5126038"/>
          <p14:tracePt t="56387" x="4978400" y="5116513"/>
          <p14:tracePt t="56403" x="4986338" y="5116513"/>
          <p14:tracePt t="56476" x="4995863" y="5106988"/>
          <p14:tracePt t="56491" x="5005388" y="5106988"/>
          <p14:tracePt t="56507" x="5005388" y="5097463"/>
          <p14:tracePt t="56515" x="5014913" y="5097463"/>
          <p14:tracePt t="56523" x="5022850" y="5097463"/>
          <p14:tracePt t="56531" x="5032375" y="5097463"/>
          <p14:tracePt t="56539" x="5049838" y="5097463"/>
          <p14:tracePt t="56548" x="5059363" y="5097463"/>
          <p14:tracePt t="56555" x="5059363" y="5089525"/>
          <p14:tracePt t="56565" x="5078413" y="5089525"/>
          <p14:tracePt t="56571" x="5086350" y="5089525"/>
          <p14:tracePt t="56582" x="5105400" y="5089525"/>
          <p14:tracePt t="56586" x="5122863" y="5089525"/>
          <p14:tracePt t="56594" x="5141913" y="5080000"/>
          <p14:tracePt t="56603" x="5159375" y="5080000"/>
          <p14:tracePt t="56612" x="5178425" y="5070475"/>
          <p14:tracePt t="56619" x="5205413" y="5070475"/>
          <p14:tracePt t="56628" x="5224463" y="5060950"/>
          <p14:tracePt t="56635" x="5241925" y="5053013"/>
          <p14:tracePt t="56643" x="5260975" y="5053013"/>
          <p14:tracePt t="56651" x="5278438" y="5043488"/>
          <p14:tracePt t="56659" x="5297488" y="5033963"/>
          <p14:tracePt t="56667" x="5305425" y="5033963"/>
          <p14:tracePt t="56685" x="5314950" y="5024438"/>
          <p14:tracePt t="56691" x="5324475" y="5024438"/>
          <p14:tracePt t="56725" x="5334000" y="5024438"/>
          <p14:tracePt t="56749" x="5334000" y="5016500"/>
          <p14:tracePt t="56757" x="5341938" y="5016500"/>
          <p14:tracePt t="56765" x="5351463" y="5016500"/>
          <p14:tracePt t="56773" x="5360988" y="5006975"/>
          <p14:tracePt t="56805" x="5360988" y="4997450"/>
          <p14:tracePt t="56821" x="5368925" y="4997450"/>
          <p14:tracePt t="56869" x="5378450" y="4997450"/>
          <p14:tracePt t="56877" x="5378450" y="4987925"/>
          <p14:tracePt t="56885" x="5387975" y="4987925"/>
          <p14:tracePt t="56902" x="5387975" y="4979988"/>
          <p14:tracePt t="56925" x="5397500" y="4979988"/>
          <p14:tracePt t="57131" x="5397500" y="4970463"/>
          <p14:tracePt t="57152" x="5405438" y="4970463"/>
          <p14:tracePt t="57163" x="5414963" y="4970463"/>
          <p14:tracePt t="57171" x="5451475" y="4960938"/>
          <p14:tracePt t="57175" x="5470525" y="4960938"/>
          <p14:tracePt t="57183" x="5487988" y="4951413"/>
          <p14:tracePt t="57191" x="5507038" y="4951413"/>
          <p14:tracePt t="57199" x="5524500" y="4951413"/>
          <p14:tracePt t="57207" x="5534025" y="4951413"/>
          <p14:tracePt t="57219" x="5543550" y="4951413"/>
          <p14:tracePt t="57234" x="5561013" y="4951413"/>
          <p14:tracePt t="57239" x="5570538" y="4951413"/>
          <p14:tracePt t="57248" x="5580063" y="4951413"/>
          <p14:tracePt t="57257" x="5588000" y="4951413"/>
          <p14:tracePt t="57265" x="5597525" y="4951413"/>
          <p14:tracePt t="57273" x="5616575" y="4951413"/>
          <p14:tracePt t="57282" x="5624513" y="4951413"/>
          <p14:tracePt t="57289" x="5643563" y="4951413"/>
          <p14:tracePt t="57298" x="5661025" y="4951413"/>
          <p14:tracePt t="57305" x="5680075" y="4960938"/>
          <p14:tracePt t="57315" x="5716588" y="4960938"/>
          <p14:tracePt t="57321" x="5724525" y="4960938"/>
          <p14:tracePt t="57332" x="5743575" y="4960938"/>
          <p14:tracePt t="57337" x="5761038" y="4960938"/>
          <p14:tracePt t="57349" x="5770563" y="4970463"/>
          <p14:tracePt t="57353" x="5780088" y="4970463"/>
          <p14:tracePt t="57361" x="5789613" y="4970463"/>
          <p14:tracePt t="57377" x="5789613" y="4979988"/>
          <p14:tracePt t="57485" x="5797550" y="4979988"/>
          <p14:tracePt t="57493" x="5807075" y="4979988"/>
          <p14:tracePt t="57509" x="5834063" y="4979988"/>
          <p14:tracePt t="57517" x="5862638" y="4979988"/>
          <p14:tracePt t="57525" x="5916613" y="4979988"/>
          <p14:tracePt t="57533" x="5980113" y="4979988"/>
          <p14:tracePt t="57541" x="6053138" y="4979988"/>
          <p14:tracePt t="57549" x="6126163" y="4979988"/>
          <p14:tracePt t="57557" x="6218238" y="4979988"/>
          <p14:tracePt t="57565" x="6291263" y="4979988"/>
          <p14:tracePt t="57573" x="6362700" y="4979988"/>
          <p14:tracePt t="57583" x="6435725" y="4979988"/>
          <p14:tracePt t="57591" x="6481763" y="4979988"/>
          <p14:tracePt t="57600" x="6537325" y="4979988"/>
          <p14:tracePt t="57607" x="6627813" y="4979988"/>
          <p14:tracePt t="57615" x="6645275" y="4979988"/>
          <p14:tracePt t="57623" x="6681788" y="4979988"/>
          <p14:tracePt t="57631" x="6718300" y="4979988"/>
          <p14:tracePt t="57639" x="6746875" y="4979988"/>
          <p14:tracePt t="57649" x="6783388" y="4979988"/>
          <p14:tracePt t="57655" x="6810375" y="4979988"/>
          <p14:tracePt t="57666" x="6846888" y="4979988"/>
          <p14:tracePt t="57671" x="6864350" y="4979988"/>
          <p14:tracePt t="57683" x="6892925" y="4979988"/>
          <p14:tracePt t="57691" x="6929438" y="4979988"/>
          <p14:tracePt t="57700" x="6956425" y="4979988"/>
          <p14:tracePt t="57707" x="6992938" y="4979988"/>
          <p14:tracePt t="57717" x="7029450" y="4979988"/>
          <p14:tracePt t="57723" x="7056438" y="4979988"/>
          <p14:tracePt t="57732" x="7102475" y="4979988"/>
          <p14:tracePt t="57739" x="7129463" y="4979988"/>
          <p14:tracePt t="57748" x="7175500" y="4979988"/>
          <p14:tracePt t="57755" x="7212013" y="4979988"/>
          <p14:tracePt t="57765" x="7239000" y="4979988"/>
          <p14:tracePt t="57771" x="7256463" y="4979988"/>
          <p14:tracePt t="57782" x="7275513" y="4979988"/>
          <p14:tracePt t="57787" x="7283450" y="4970463"/>
          <p14:tracePt t="57798" x="7292975" y="4970463"/>
          <p14:tracePt t="57851" x="7283450" y="4970463"/>
          <p14:tracePt t="57860" x="7256463" y="4970463"/>
          <p14:tracePt t="57869" x="7229475" y="4970463"/>
          <p14:tracePt t="57875" x="7175500" y="4970463"/>
          <p14:tracePt t="57885" x="7119938" y="4970463"/>
          <p14:tracePt t="57893" x="7046913" y="4970463"/>
          <p14:tracePt t="57901" x="6956425" y="4970463"/>
          <p14:tracePt t="57909" x="6810375" y="4970463"/>
          <p14:tracePt t="57917" x="6681788" y="4970463"/>
          <p14:tracePt t="57925" x="6610350" y="4970463"/>
          <p14:tracePt t="57933" x="6464300" y="4970463"/>
          <p14:tracePt t="57941" x="6299200" y="4970463"/>
          <p14:tracePt t="57949" x="6208713" y="4960938"/>
          <p14:tracePt t="57957" x="6145213" y="4960938"/>
          <p14:tracePt t="57966" x="6089650" y="4960938"/>
          <p14:tracePt t="57973" x="6062663" y="4960938"/>
          <p14:tracePt t="57983" x="6053138" y="4960938"/>
          <p14:tracePt t="58038" x="6043613" y="4960938"/>
          <p14:tracePt t="58051" x="6043613" y="4951413"/>
          <p14:tracePt t="58061" x="6035675" y="4943475"/>
          <p14:tracePt t="58069" x="6026150" y="4943475"/>
          <p14:tracePt t="58077" x="6007100" y="4943475"/>
          <p14:tracePt t="58085" x="5999163" y="4933950"/>
          <p14:tracePt t="58093" x="5989638" y="4933950"/>
          <p14:tracePt t="58101" x="5980113" y="4924425"/>
          <p14:tracePt t="58109" x="5962650" y="4914900"/>
          <p14:tracePt t="58125" x="5935663" y="4906963"/>
          <p14:tracePt t="58134" x="5899150" y="4906963"/>
          <p14:tracePt t="58141" x="5880100" y="4897438"/>
          <p14:tracePt t="58157" x="5870575" y="4887913"/>
          <p14:tracePt t="58167" x="5853113" y="4887913"/>
          <p14:tracePt t="58175" x="5843588" y="4887913"/>
          <p14:tracePt t="58184" x="5834063" y="4887913"/>
          <p14:tracePt t="58191" x="5826125" y="4887913"/>
          <p14:tracePt t="58201" x="5816600" y="4878388"/>
          <p14:tracePt t="58207" x="5807075" y="4860925"/>
          <p14:tracePt t="58217" x="5797550" y="4851400"/>
          <p14:tracePt t="58223" x="5789613" y="4841875"/>
          <p14:tracePt t="58235" x="5780088" y="4833938"/>
          <p14:tracePt t="58250" x="5770563" y="4824413"/>
          <p14:tracePt t="58255" x="5761038" y="4824413"/>
          <p14:tracePt t="58271" x="5753100" y="4824413"/>
          <p14:tracePt t="58287" x="5753100" y="4814888"/>
          <p14:tracePt t="58303" x="5743575" y="4814888"/>
          <p14:tracePt t="58408" x="5753100" y="4814888"/>
          <p14:tracePt t="58423" x="5770563" y="4814888"/>
          <p14:tracePt t="58431" x="5789613" y="4814888"/>
          <p14:tracePt t="58439" x="5807075" y="4814888"/>
          <p14:tracePt t="58449" x="5834063" y="4824413"/>
          <p14:tracePt t="58455" x="5853113" y="4824413"/>
          <p14:tracePt t="58466" x="5889625" y="4824413"/>
          <p14:tracePt t="58482" x="5907088" y="4824413"/>
          <p14:tracePt t="58489" x="5926138" y="4833938"/>
          <p14:tracePt t="58499" x="5943600" y="4833938"/>
          <p14:tracePt t="58505" x="5953125" y="4833938"/>
          <p14:tracePt t="58515" x="5962650" y="4833938"/>
          <p14:tracePt t="58521" x="5972175" y="4833938"/>
          <p14:tracePt t="58533" x="5980113" y="4833938"/>
          <p14:tracePt t="58548" x="5989638" y="4833938"/>
          <p14:tracePt t="58553" x="5999163" y="4833938"/>
          <p14:tracePt t="58561" x="6007100" y="4833938"/>
          <p14:tracePt t="58569" x="6026150" y="4833938"/>
          <p14:tracePt t="58577" x="6035675" y="4833938"/>
          <p14:tracePt t="58585" x="6043613" y="4833938"/>
          <p14:tracePt t="58593" x="6062663" y="4833938"/>
          <p14:tracePt t="58601" x="6072188" y="4833938"/>
          <p14:tracePt t="58609" x="6080125" y="4824413"/>
          <p14:tracePt t="58617" x="6089650" y="4824413"/>
          <p14:tracePt t="58625" x="6099175" y="4824413"/>
          <p14:tracePt t="58632" x="6108700" y="4814888"/>
          <p14:tracePt t="58649" x="6116638" y="4805363"/>
          <p14:tracePt t="58673" x="6126163" y="4805363"/>
          <p14:tracePt t="58684" x="6126163" y="4797425"/>
          <p14:tracePt t="58745" x="6126163" y="4787900"/>
          <p14:tracePt t="58753" x="6135688" y="4778375"/>
          <p14:tracePt t="58763" x="6135688" y="4768850"/>
          <p14:tracePt t="58769" x="6145213" y="4760913"/>
          <p14:tracePt t="58782" x="6145213" y="4751388"/>
          <p14:tracePt t="58798" x="6145213" y="4741863"/>
          <p14:tracePt t="58803" x="6145213" y="4732338"/>
          <p14:tracePt t="58811" x="6145213" y="4724400"/>
          <p14:tracePt t="58819" x="6153150" y="4714875"/>
          <p14:tracePt t="58827" x="6153150" y="4697413"/>
          <p14:tracePt t="58835" x="6153150" y="4687888"/>
          <p14:tracePt t="58843" x="6153150" y="4678363"/>
          <p14:tracePt t="58851" x="6153150" y="4668838"/>
          <p14:tracePt t="58859" x="6153150" y="4660900"/>
          <p14:tracePt t="58867" x="6153150" y="4641850"/>
          <p14:tracePt t="58875" x="6153150" y="4632325"/>
          <p14:tracePt t="58883" x="6153150" y="4624388"/>
          <p14:tracePt t="58891" x="6153150" y="4614863"/>
          <p14:tracePt t="58899" x="6153150" y="4605338"/>
          <p14:tracePt t="58907" x="6153150" y="4595813"/>
          <p14:tracePt t="58915" x="6153150" y="4587875"/>
          <p14:tracePt t="58923" x="6153150" y="4578350"/>
          <p14:tracePt t="58932" x="6153150" y="4559300"/>
          <p14:tracePt t="58939" x="6145213" y="4551363"/>
          <p14:tracePt t="58949" x="6135688" y="4551363"/>
          <p14:tracePt t="58955" x="6126163" y="4532313"/>
          <p14:tracePt t="58966" x="6108700" y="4514850"/>
          <p14:tracePt t="58971" x="6089650" y="4505325"/>
          <p14:tracePt t="58983" x="6062663" y="4486275"/>
          <p14:tracePt t="58987" x="6043613" y="4468813"/>
          <p14:tracePt t="59000" x="6007100" y="4459288"/>
          <p14:tracePt t="59003" x="5962650" y="4441825"/>
          <p14:tracePt t="59011" x="5935663" y="4432300"/>
          <p14:tracePt t="59019" x="5907088" y="4422775"/>
          <p14:tracePt t="59027" x="5862638" y="4405313"/>
          <p14:tracePt t="59035" x="5834063" y="4395788"/>
          <p14:tracePt t="59049" x="5789613" y="4386263"/>
          <p14:tracePt t="59051" x="5734050" y="4386263"/>
          <p14:tracePt t="59061" x="5707063" y="4376738"/>
          <p14:tracePt t="59067" x="5661025" y="4376738"/>
          <p14:tracePt t="59077" x="5634038" y="4376738"/>
          <p14:tracePt t="59082" x="5607050" y="4376738"/>
          <p14:tracePt t="59093" x="5580063" y="4376738"/>
          <p14:tracePt t="59101" x="5561013" y="4376738"/>
          <p14:tracePt t="59109" x="5534025" y="4376738"/>
          <p14:tracePt t="59117" x="5497513" y="4376738"/>
          <p14:tracePt t="59125" x="5470525" y="4376738"/>
          <p14:tracePt t="59132" x="5441950" y="4376738"/>
          <p14:tracePt t="59141" x="5424488" y="4376738"/>
          <p14:tracePt t="59149" x="5405438" y="4376738"/>
          <p14:tracePt t="59157" x="5387975" y="4376738"/>
          <p14:tracePt t="59165" x="5378450" y="4376738"/>
          <p14:tracePt t="59173" x="5368925" y="4376738"/>
          <p14:tracePt t="59183" x="5368925" y="4386263"/>
          <p14:tracePt t="59189" x="5351463" y="4386263"/>
          <p14:tracePt t="59199" x="5341938" y="4395788"/>
          <p14:tracePt t="59205" x="5334000" y="4395788"/>
          <p14:tracePt t="59216" x="5324475" y="4405313"/>
          <p14:tracePt t="59221" x="5314950" y="4413250"/>
          <p14:tracePt t="59245" x="5314950" y="4422775"/>
          <p14:tracePt t="59253" x="5305425" y="4441825"/>
          <p14:tracePt t="59261" x="5305425" y="4459288"/>
          <p14:tracePt t="59269" x="5305425" y="4486275"/>
          <p14:tracePt t="59277" x="5305425" y="4505325"/>
          <p14:tracePt t="59285" x="5305425" y="4522788"/>
          <p14:tracePt t="59293" x="5305425" y="4551363"/>
          <p14:tracePt t="59301" x="5305425" y="4587875"/>
          <p14:tracePt t="59309" x="5314950" y="4614863"/>
          <p14:tracePt t="59317" x="5334000" y="4632325"/>
          <p14:tracePt t="59325" x="5351463" y="4660900"/>
          <p14:tracePt t="59333" x="5387975" y="4687888"/>
          <p14:tracePt t="59341" x="5405438" y="4714875"/>
          <p14:tracePt t="59349" x="5451475" y="4732338"/>
          <p14:tracePt t="59357" x="5478463" y="4741863"/>
          <p14:tracePt t="59365" x="5524500" y="4768850"/>
          <p14:tracePt t="59373" x="5597525" y="4797425"/>
          <p14:tracePt t="59382" x="5661025" y="4805363"/>
          <p14:tracePt t="59391" x="5753100" y="4833938"/>
          <p14:tracePt t="59399" x="5797550" y="4833938"/>
          <p14:tracePt t="59407" x="5834063" y="4841875"/>
          <p14:tracePt t="59416" x="5899150" y="4860925"/>
          <p14:tracePt t="59423" x="5935663" y="4860925"/>
          <p14:tracePt t="59434" x="5980113" y="4860925"/>
          <p14:tracePt t="59439" x="6007100" y="4870450"/>
          <p14:tracePt t="59450" x="6035675" y="4870450"/>
          <p14:tracePt t="59455" x="6072188" y="4870450"/>
          <p14:tracePt t="59467" x="6099175" y="4878388"/>
          <p14:tracePt t="59471" x="6116638" y="4878388"/>
          <p14:tracePt t="59482" x="6135688" y="4887913"/>
          <p14:tracePt t="59487" x="6145213" y="4887913"/>
          <p14:tracePt t="59499" x="6153150" y="4887913"/>
          <p14:tracePt t="59503" x="6162675" y="4887913"/>
          <p14:tracePt t="59511" x="6172200" y="4887913"/>
          <p14:tracePt t="59519" x="6181725" y="4887913"/>
          <p14:tracePt t="59527" x="6199188" y="4897438"/>
          <p14:tracePt t="59535" x="6218238" y="4897438"/>
          <p14:tracePt t="59543" x="6226175" y="4897438"/>
          <p14:tracePt t="59551" x="6245225" y="4897438"/>
          <p14:tracePt t="59559" x="6245225" y="4906963"/>
          <p14:tracePt t="59567" x="6262688" y="4906963"/>
          <p14:tracePt t="59575" x="6299200" y="4914900"/>
          <p14:tracePt t="59583" x="6326188" y="4924425"/>
          <p14:tracePt t="59591" x="6345238" y="4933950"/>
          <p14:tracePt t="59599" x="6354763" y="4951413"/>
          <p14:tracePt t="59607" x="6354763" y="4987925"/>
          <p14:tracePt t="59615" x="6354763" y="5033963"/>
          <p14:tracePt t="59623" x="6326188" y="5116513"/>
          <p14:tracePt t="59748" x="6308725" y="5097463"/>
          <p14:tracePt t="59754" x="6226175" y="5016500"/>
          <p14:tracePt t="59762" x="6189663" y="4997450"/>
          <p14:tracePt t="59769" x="6145213" y="4987925"/>
          <p14:tracePt t="59777" x="6089650" y="4987925"/>
          <p14:tracePt t="59785" x="6016625" y="4987925"/>
          <p14:tracePt t="59793" x="5972175" y="4987925"/>
          <p14:tracePt t="59801" x="5916613" y="4987925"/>
          <p14:tracePt t="59809" x="5826125" y="4987925"/>
          <p14:tracePt t="59816" x="5770563" y="4987925"/>
          <p14:tracePt t="59825" x="5707063" y="5006975"/>
          <p14:tracePt t="59833" x="5688013" y="5016500"/>
          <p14:tracePt t="59841" x="5653088" y="5024438"/>
          <p14:tracePt t="59849" x="5607050" y="5053013"/>
          <p14:tracePt t="59857" x="5588000" y="5070475"/>
          <p14:tracePt t="59865" x="5551488" y="5097463"/>
          <p14:tracePt t="59873" x="5534025" y="5133975"/>
          <p14:tracePt t="59883" x="5514975" y="5153025"/>
          <p14:tracePt t="59889" x="5507038" y="5189538"/>
          <p14:tracePt t="59899" x="5507038" y="5216525"/>
          <p14:tracePt t="59905" x="5507038" y="5253038"/>
          <p14:tracePt t="59915" x="5507038" y="5280025"/>
          <p14:tracePt t="59922" x="5507038" y="5307013"/>
          <p14:tracePt t="59947" x="5551488" y="5380038"/>
          <p14:tracePt t="59955" x="5597525" y="5399088"/>
          <p14:tracePt t="59962" x="5616575" y="5416550"/>
          <p14:tracePt t="59969" x="5643563" y="5426075"/>
          <p14:tracePt t="59977" x="5688013" y="5453063"/>
          <p14:tracePt t="59987" x="5770563" y="5481638"/>
          <p14:tracePt t="60005" x="5926138" y="5518150"/>
          <p14:tracePt t="60011" x="6016625" y="5526088"/>
          <p14:tracePt t="60020" x="6080125" y="5545138"/>
          <p14:tracePt t="60027" x="6208713" y="5554663"/>
          <p14:tracePt t="60035" x="6245225" y="5562600"/>
          <p14:tracePt t="60043" x="6335713" y="5562600"/>
          <p14:tracePt t="60051" x="6435725" y="5562600"/>
          <p14:tracePt t="60059" x="6508750" y="5562600"/>
          <p14:tracePt t="60066" x="6564313" y="5562600"/>
          <p14:tracePt t="60075" x="6618288" y="5562600"/>
          <p14:tracePt t="60083" x="6691313" y="5562600"/>
          <p14:tracePt t="60091" x="6754813" y="5562600"/>
          <p14:tracePt t="60099" x="6791325" y="5554663"/>
          <p14:tracePt t="60107" x="6810375" y="5545138"/>
          <p14:tracePt t="60116" x="6846888" y="5545138"/>
          <p14:tracePt t="60123" x="6864350" y="5535613"/>
          <p14:tracePt t="60139" x="6873875" y="5526088"/>
          <p14:tracePt t="60155" x="6883400" y="5526088"/>
          <p14:tracePt t="60171" x="6900863" y="5526088"/>
          <p14:tracePt t="60183" x="6919913" y="5526088"/>
          <p14:tracePt t="60189" x="6937375" y="5526088"/>
          <p14:tracePt t="60199" x="6956425" y="5526088"/>
          <p14:tracePt t="60203" x="6973888" y="5526088"/>
          <p14:tracePt t="60216" x="7000875" y="5526088"/>
          <p14:tracePt t="60225" x="7019925" y="5526088"/>
          <p14:tracePt t="60234" x="7046913" y="5526088"/>
          <p14:tracePt t="60239" x="7073900" y="5535613"/>
          <p14:tracePt t="60250" x="7110413" y="5535613"/>
          <p14:tracePt t="60255" x="7138988" y="5535613"/>
          <p14:tracePt t="60266" x="7156450" y="5545138"/>
          <p14:tracePt t="60273" x="7183438" y="5545138"/>
          <p14:tracePt t="60283" x="7202488" y="5554663"/>
          <p14:tracePt t="60289" x="7219950" y="5554663"/>
          <p14:tracePt t="60299" x="7239000" y="5554663"/>
          <p14:tracePt t="60305" x="7256463" y="5554663"/>
          <p14:tracePt t="60311" x="7265988" y="5554663"/>
          <p14:tracePt t="60321" x="7275513" y="5554663"/>
          <p14:tracePt t="60337" x="7292975" y="5554663"/>
          <p14:tracePt t="60350" x="7302500" y="5562600"/>
          <p14:tracePt t="60353" x="7319963" y="5562600"/>
          <p14:tracePt t="60362" x="7339013" y="5562600"/>
          <p14:tracePt t="60369" x="7356475" y="5562600"/>
          <p14:tracePt t="60377" x="7366000" y="5562600"/>
          <p14:tracePt t="60393" x="7375525" y="5562600"/>
          <p14:tracePt t="60401" x="7392988" y="5562600"/>
          <p14:tracePt t="60417" x="7402513" y="5562600"/>
          <p14:tracePt t="60433" x="7412038" y="5572125"/>
          <p14:tracePt t="60441" x="7421563" y="5572125"/>
          <p14:tracePt t="60473" x="7429500" y="5572125"/>
          <p14:tracePt t="60489" x="7439025" y="5572125"/>
          <p14:tracePt t="60499" x="7448550" y="5572125"/>
          <p14:tracePt t="60505" x="7466013" y="5572125"/>
          <p14:tracePt t="60515" x="7485063" y="5562600"/>
          <p14:tracePt t="60521" x="7512050" y="5562600"/>
          <p14:tracePt t="60532" x="7539038" y="5554663"/>
          <p14:tracePt t="60536" x="7575550" y="5554663"/>
          <p14:tracePt t="60549" x="7602538" y="5554663"/>
          <p14:tracePt t="60553" x="7621588" y="5554663"/>
          <p14:tracePt t="60562" x="7648575" y="5545138"/>
          <p14:tracePt t="60571" x="7667625" y="5545138"/>
          <p14:tracePt t="60577" x="7675563" y="5545138"/>
          <p14:tracePt t="60587" x="7694613" y="5545138"/>
          <p14:tracePt t="60593" x="7712075" y="5545138"/>
          <p14:tracePt t="60603" x="7731125" y="5545138"/>
          <p14:tracePt t="60619" x="7740650" y="5545138"/>
          <p14:tracePt t="60627" x="7758113" y="5545138"/>
          <p14:tracePt t="60644" x="7767638" y="5545138"/>
          <p14:tracePt t="60760" x="7767638" y="5526088"/>
          <p14:tracePt t="60777" x="7767638" y="5499100"/>
          <p14:tracePt t="60784" x="7758113" y="5481638"/>
          <p14:tracePt t="60791" x="7758113" y="5462588"/>
          <p14:tracePt t="60800" x="7740650" y="5435600"/>
          <p14:tracePt t="60807" x="7721600" y="5416550"/>
          <p14:tracePt t="60816" x="7704138" y="5399088"/>
          <p14:tracePt t="60823" x="7675563" y="5380038"/>
          <p14:tracePt t="60832" x="7648575" y="5343525"/>
          <p14:tracePt t="60839" x="7631113" y="5335588"/>
          <p14:tracePt t="60849" x="7602538" y="5316538"/>
          <p14:tracePt t="60855" x="7567613" y="5299075"/>
          <p14:tracePt t="60866" x="7521575" y="5270500"/>
          <p14:tracePt t="60873" x="7502525" y="5262563"/>
          <p14:tracePt t="60882" x="7485063" y="5253038"/>
          <p14:tracePt t="60911" x="7466013" y="5233988"/>
          <p14:tracePt t="60921" x="7429500" y="5226050"/>
          <p14:tracePt t="60933" x="7392988" y="5216525"/>
          <p14:tracePt t="60937" x="7375525" y="5207000"/>
          <p14:tracePt t="60948" x="7366000" y="5207000"/>
          <p14:tracePt t="60953" x="7356475" y="5207000"/>
          <p14:tracePt t="60962" x="7339013" y="5207000"/>
          <p14:tracePt t="60969" x="7292975" y="5207000"/>
          <p14:tracePt t="60977" x="7275513" y="5207000"/>
          <p14:tracePt t="60985" x="7248525" y="5207000"/>
          <p14:tracePt t="60993" x="7212013" y="5207000"/>
          <p14:tracePt t="61001" x="7175500" y="5207000"/>
          <p14:tracePt t="61009" x="7146925" y="5207000"/>
          <p14:tracePt t="61017" x="7129463" y="5207000"/>
          <p14:tracePt t="61025" x="7110413" y="5207000"/>
          <p14:tracePt t="61033" x="7102475" y="5207000"/>
          <p14:tracePt t="61047" x="7092950" y="5207000"/>
          <p14:tracePt t="61051" x="7083425" y="5207000"/>
          <p14:tracePt t="61057" x="7073900" y="5207000"/>
          <p14:tracePt t="61178" x="7083425" y="5226050"/>
          <p14:tracePt t="61187" x="7102475" y="5243513"/>
          <p14:tracePt t="61193" x="7119938" y="5253038"/>
          <p14:tracePt t="61203" x="7138988" y="5262563"/>
          <p14:tracePt t="61211" x="7156450" y="5270500"/>
          <p14:tracePt t="61219" x="7183438" y="5280025"/>
          <p14:tracePt t="61227" x="7219950" y="5289550"/>
          <p14:tracePt t="61235" x="7248525" y="5299075"/>
          <p14:tracePt t="61243" x="7283450" y="5299075"/>
          <p14:tracePt t="61251" x="7329488" y="5307013"/>
          <p14:tracePt t="61259" x="7348538" y="5307013"/>
          <p14:tracePt t="61267" x="7375525" y="5316538"/>
          <p14:tracePt t="61275" x="7402513" y="5316538"/>
          <p14:tracePt t="61283" x="7412038" y="5316538"/>
          <p14:tracePt t="61291" x="7439025" y="5326063"/>
          <p14:tracePt t="61301" x="7458075" y="5326063"/>
          <p14:tracePt t="61311" x="7475538" y="5326063"/>
          <p14:tracePt t="61319" x="7494588" y="5335588"/>
          <p14:tracePt t="61327" x="7512050" y="5335588"/>
          <p14:tracePt t="61335" x="7521575" y="5335588"/>
          <p14:tracePt t="61343" x="7548563" y="5335588"/>
          <p14:tracePt t="61351" x="7567613" y="5335588"/>
          <p14:tracePt t="61359" x="7585075" y="5335588"/>
          <p14:tracePt t="61367" x="7602538" y="5335588"/>
          <p14:tracePt t="61375" x="7612063" y="5335588"/>
          <p14:tracePt t="61383" x="7621588" y="5335588"/>
          <p14:tracePt t="61392" x="7639050" y="5335588"/>
          <p14:tracePt t="61410" x="7648575" y="5335588"/>
          <p14:tracePt t="61418" x="7667625" y="5335588"/>
          <p14:tracePt t="61423" x="7675563" y="5335588"/>
          <p14:tracePt t="61433" x="7704138" y="5316538"/>
          <p14:tracePt t="61441" x="7721600" y="5316538"/>
          <p14:tracePt t="61455" x="7731125" y="5316538"/>
          <p14:tracePt t="61469" x="7740650" y="5307013"/>
          <p14:tracePt t="61471" x="7748588" y="5307013"/>
          <p14:tracePt t="61484" x="7748588" y="5299075"/>
          <p14:tracePt t="61489" x="7758113" y="5299075"/>
          <p14:tracePt t="61499" x="7758113" y="5289550"/>
          <p14:tracePt t="61505" x="7767638" y="5280025"/>
          <p14:tracePt t="61525" x="7767638" y="5270500"/>
          <p14:tracePt t="61533" x="7777163" y="5262563"/>
          <p14:tracePt t="61549" x="7777163" y="5253038"/>
          <p14:tracePt t="61559" x="7785100" y="5243513"/>
          <p14:tracePt t="61569" x="7785100" y="5233988"/>
          <p14:tracePt t="61577" x="7785100" y="5226050"/>
          <p14:tracePt t="61585" x="7785100" y="5216525"/>
          <p14:tracePt t="61593" x="7785100" y="5197475"/>
          <p14:tracePt t="61613" x="7785100" y="5180013"/>
          <p14:tracePt t="61621" x="7785100" y="5160963"/>
          <p14:tracePt t="61633" x="7785100" y="5143500"/>
          <p14:tracePt t="61637" x="7785100" y="5133975"/>
          <p14:tracePt t="61649" x="7785100" y="5116513"/>
          <p14:tracePt t="61653" x="7785100" y="5106988"/>
          <p14:tracePt t="61661" x="7785100" y="5097463"/>
          <p14:tracePt t="61671" x="7785100" y="5089525"/>
          <p14:tracePt t="61683" x="7785100" y="5080000"/>
          <p14:tracePt t="61689" x="7767638" y="5060950"/>
          <p14:tracePt t="61699" x="7731125" y="5043488"/>
          <p14:tracePt t="61705" x="7712075" y="5024438"/>
          <p14:tracePt t="61717" x="7685088" y="5016500"/>
          <p14:tracePt t="61721" x="7648575" y="4987925"/>
          <p14:tracePt t="61733" x="7631113" y="4979988"/>
          <p14:tracePt t="61741" x="7612063" y="4970463"/>
          <p14:tracePt t="61751" x="7594600" y="4960938"/>
          <p14:tracePt t="61761" x="7585075" y="4951413"/>
          <p14:tracePt t="61771" x="7575550" y="4951413"/>
          <p14:tracePt t="61777" x="7567613" y="4951413"/>
          <p14:tracePt t="61787" x="7558088" y="4951413"/>
          <p14:tracePt t="61803" x="7548563" y="4951413"/>
          <p14:tracePt t="61815" x="7539038" y="4951413"/>
          <p14:tracePt t="61825" x="7521575" y="4943475"/>
          <p14:tracePt t="61835" x="7512050" y="4943475"/>
          <p14:tracePt t="61843" x="7466013" y="4943475"/>
          <p14:tracePt t="61850" x="7439025" y="4943475"/>
          <p14:tracePt t="61859" x="7421563" y="4943475"/>
          <p14:tracePt t="61867" x="7392988" y="4943475"/>
          <p14:tracePt t="61875" x="7366000" y="4943475"/>
          <p14:tracePt t="61883" x="7348538" y="4943475"/>
          <p14:tracePt t="61891" x="7329488" y="4943475"/>
          <p14:tracePt t="61901" x="7312025" y="4943475"/>
          <p14:tracePt t="61912" x="7292975" y="4943475"/>
          <p14:tracePt t="61920" x="7275513" y="4943475"/>
          <p14:tracePt t="61927" x="7256463" y="4943475"/>
          <p14:tracePt t="61935" x="7239000" y="4943475"/>
          <p14:tracePt t="61943" x="7212013" y="4943475"/>
          <p14:tracePt t="61951" x="7192963" y="4943475"/>
          <p14:tracePt t="61959" x="7175500" y="4943475"/>
          <p14:tracePt t="61967" x="7165975" y="4943475"/>
          <p14:tracePt t="61983" x="7156450" y="4943475"/>
          <p14:tracePt t="61988" x="7146925" y="4943475"/>
          <p14:tracePt t="61999" x="7119938" y="4943475"/>
          <p14:tracePt t="62003" x="7110413" y="4951413"/>
          <p14:tracePt t="62011" x="7110413" y="4960938"/>
          <p14:tracePt t="62019" x="7102475" y="4960938"/>
          <p14:tracePt t="62027" x="7092950" y="4970463"/>
          <p14:tracePt t="62047" x="7083425" y="4987925"/>
          <p14:tracePt t="62051" x="7065963" y="4997450"/>
          <p14:tracePt t="62059" x="7056438" y="5016500"/>
          <p14:tracePt t="62067" x="7046913" y="5024438"/>
          <p14:tracePt t="62075" x="7037388" y="5024438"/>
          <p14:tracePt t="62083" x="7037388" y="5033963"/>
          <p14:tracePt t="62093" x="7029450" y="5043488"/>
          <p14:tracePt t="62099" x="7019925" y="5053013"/>
          <p14:tracePt t="62109" x="7019925" y="5060950"/>
          <p14:tracePt t="62116" x="7010400" y="5080000"/>
          <p14:tracePt t="62125" x="7010400" y="5089525"/>
          <p14:tracePt t="62145" x="7000875" y="5106988"/>
          <p14:tracePt t="62153" x="6992938" y="5126038"/>
          <p14:tracePt t="62161" x="6992938" y="5133975"/>
          <p14:tracePt t="62169" x="6992938" y="5160963"/>
          <p14:tracePt t="62177" x="6992938" y="5180013"/>
          <p14:tracePt t="62192" x="6992938" y="5197475"/>
          <p14:tracePt t="62193" x="6992938" y="5216525"/>
          <p14:tracePt t="62201" x="6992938" y="5233988"/>
          <p14:tracePt t="62209" x="6992938" y="5243513"/>
          <p14:tracePt t="62217" x="6992938" y="5253038"/>
          <p14:tracePt t="62225" x="6992938" y="5262563"/>
          <p14:tracePt t="62233" x="7000875" y="5280025"/>
          <p14:tracePt t="62241" x="7000875" y="5289550"/>
          <p14:tracePt t="62249" x="7010400" y="5299075"/>
          <p14:tracePt t="62257" x="7019925" y="5316538"/>
          <p14:tracePt t="62266" x="7029450" y="5316538"/>
          <p14:tracePt t="62273" x="7037388" y="5326063"/>
          <p14:tracePt t="62289" x="7046913" y="5335588"/>
          <p14:tracePt t="62313" x="7083425" y="5353050"/>
          <p14:tracePt t="62329" x="7110413" y="5372100"/>
          <p14:tracePt t="62345" x="7129463" y="5380038"/>
          <p14:tracePt t="62353" x="7138988" y="5380038"/>
          <p14:tracePt t="62361" x="7156450" y="5389563"/>
          <p14:tracePt t="62371" x="7165975" y="5389563"/>
          <p14:tracePt t="62383" x="7175500" y="5399088"/>
          <p14:tracePt t="62385" x="7183438" y="5399088"/>
          <p14:tracePt t="62399" x="7192963" y="5399088"/>
          <p14:tracePt t="62411" x="7202488" y="5399088"/>
          <p14:tracePt t="62420" x="7212013" y="5399088"/>
          <p14:tracePt t="62427" x="7219950" y="5399088"/>
          <p14:tracePt t="62435" x="7229475" y="5408613"/>
          <p14:tracePt t="62443" x="7239000" y="5408613"/>
          <p14:tracePt t="62452" x="7239000" y="5416550"/>
          <p14:tracePt t="62467" x="7248525" y="5416550"/>
          <p14:tracePt t="62475" x="7248525" y="5426075"/>
          <p14:tracePt t="62485" x="7256463" y="5426075"/>
          <p14:tracePt t="62503" x="7256463" y="5435600"/>
          <p14:tracePt t="62527" x="7265988" y="5435600"/>
          <p14:tracePt t="62536" x="7265988" y="5445125"/>
          <p14:tracePt t="62543" x="7275513" y="5445125"/>
          <p14:tracePt t="62553" x="7275513" y="5453063"/>
          <p14:tracePt t="62566" x="7283450" y="5453063"/>
          <p14:tracePt t="62575" x="7292975" y="5453063"/>
          <p14:tracePt t="62593" x="7292975" y="5462588"/>
          <p14:tracePt t="62599" x="7302500" y="5462588"/>
          <p14:tracePt t="62607" x="7302500" y="5472113"/>
          <p14:tracePt t="62623" x="7312025" y="5481638"/>
          <p14:tracePt t="62647" x="7319963" y="5489575"/>
          <p14:tracePt t="62665" x="7319963" y="5499100"/>
          <p14:tracePt t="62671" x="7329488" y="5499100"/>
          <p14:tracePt t="62782" x="7329488" y="5508625"/>
          <p14:tracePt t="66051" x="7329488" y="5518150"/>
          <p14:tracePt t="66059" x="7302500" y="5526088"/>
          <p14:tracePt t="66067" x="7219950" y="5545138"/>
          <p14:tracePt t="66075" x="7138988" y="5562600"/>
          <p14:tracePt t="66083" x="7092950" y="5581650"/>
          <p14:tracePt t="66091" x="7019925" y="5589588"/>
          <p14:tracePt t="66099" x="6964363" y="5599113"/>
          <p14:tracePt t="66107" x="6919913" y="5599113"/>
          <p14:tracePt t="66116" x="6892925" y="5608638"/>
          <p14:tracePt t="66123" x="6846888" y="5608638"/>
          <p14:tracePt t="66133" x="6819900" y="5608638"/>
          <p14:tracePt t="66139" x="6764338" y="5608638"/>
          <p14:tracePt t="66149" x="6637338" y="5608638"/>
          <p14:tracePt t="66155" x="6527800" y="5589588"/>
          <p14:tracePt t="66166" x="6391275" y="5581650"/>
          <p14:tracePt t="66171" x="6162675" y="5526088"/>
          <p14:tracePt t="66183" x="5953125" y="5499100"/>
          <p14:tracePt t="66187" x="5780088" y="5462588"/>
          <p14:tracePt t="66200" x="5524500" y="5416550"/>
          <p14:tracePt t="66203" x="5334000" y="5380038"/>
          <p14:tracePt t="66211" x="5205413" y="5335588"/>
          <p14:tracePt t="66219" x="4913313" y="5280025"/>
          <p14:tracePt t="66227" x="4730750" y="5233988"/>
          <p14:tracePt t="66235" x="4467225" y="5170488"/>
          <p14:tracePt t="66243" x="4248150" y="5116513"/>
          <p14:tracePt t="66251" x="4111625" y="5070475"/>
          <p14:tracePt t="66259" x="3729038" y="4906963"/>
          <p14:tracePt t="66267" x="3592513" y="4814888"/>
          <p14:tracePt t="66277" x="3254375" y="4624388"/>
          <p14:tracePt t="66282" x="3054350" y="4459288"/>
          <p14:tracePt t="66293" x="2852738" y="4295775"/>
          <p14:tracePt t="66299" x="2698750" y="4122738"/>
          <p14:tracePt t="66309" x="2452688" y="3875088"/>
          <p14:tracePt t="66316" x="2270125" y="3611563"/>
          <p14:tracePt t="66325" x="2143125" y="3455988"/>
          <p14:tracePt t="66333" x="2024063" y="3309938"/>
          <p14:tracePt t="66341" x="1968500" y="3246438"/>
          <p14:tracePt t="66350" x="1860550" y="3127375"/>
          <p14:tracePt t="66358" x="1795463" y="3063875"/>
          <p14:tracePt t="66365" x="1677988" y="2954338"/>
          <p14:tracePt t="66373" x="1541463" y="2854325"/>
          <p14:tracePt t="66382" x="1422400" y="2781300"/>
          <p14:tracePt t="66389" x="1285875" y="2717800"/>
          <p14:tracePt t="66399" x="1157288" y="2662238"/>
          <p14:tracePt t="66405" x="1020763" y="2617788"/>
          <p14:tracePt t="66416" x="930275" y="2589213"/>
          <p14:tracePt t="66421" x="774700" y="2554288"/>
          <p14:tracePt t="66433" x="601663" y="2544763"/>
          <p14:tracePt t="66437" x="482600" y="2544763"/>
          <p14:tracePt t="66449" x="428625" y="2544763"/>
          <p14:tracePt t="66453" x="319088" y="2589213"/>
          <p14:tracePt t="66460" x="292100" y="2671763"/>
          <p14:tracePt t="66469" x="292100" y="2744788"/>
          <p14:tracePt t="66477" x="309563" y="2854325"/>
          <p14:tracePt t="66632" x="319088" y="2854325"/>
          <p14:tracePt t="66648" x="328613" y="2781300"/>
          <p14:tracePt t="66659" x="265113" y="2654300"/>
          <p14:tracePt t="66667" x="255588" y="2571750"/>
          <p14:tracePt t="66675" x="246063" y="2571750"/>
          <p14:tracePt t="66683" x="236538" y="2544763"/>
          <p14:tracePt t="66691" x="236538" y="2489200"/>
          <p14:tracePt t="66699" x="236538" y="2471738"/>
          <p14:tracePt t="66707" x="228600" y="2416175"/>
          <p14:tracePt t="66716" x="219075" y="2362200"/>
          <p14:tracePt t="66723" x="219075" y="2316163"/>
          <p14:tracePt t="66732" x="200025" y="2262188"/>
          <p14:tracePt t="66739" x="200025" y="2206625"/>
          <p14:tracePt t="66749" x="200025" y="2160588"/>
          <p14:tracePt t="66755" x="209550" y="2125663"/>
          <p14:tracePt t="66766" x="246063" y="2043113"/>
          <p14:tracePt t="66771" x="282575" y="1997075"/>
          <p14:tracePt t="66783" x="301625" y="1951038"/>
          <p14:tracePt t="66787" x="328613" y="1887538"/>
          <p14:tracePt t="66799" x="355600" y="1841500"/>
          <p14:tracePt t="66803" x="392113" y="1760538"/>
          <p14:tracePt t="66813" x="428625" y="1714500"/>
          <p14:tracePt t="66819" x="438150" y="1687513"/>
          <p14:tracePt t="66828" x="465138" y="1651000"/>
          <p14:tracePt t="66834" x="492125" y="1631950"/>
          <p14:tracePt t="66843" x="511175" y="1604963"/>
          <p14:tracePt t="66851" x="519113" y="1595438"/>
          <p14:tracePt t="66859" x="538163" y="1577975"/>
          <p14:tracePt t="66876" x="565150" y="1541463"/>
          <p14:tracePt t="66889" x="574675" y="1504950"/>
          <p14:tracePt t="66891" x="584200" y="1485900"/>
          <p14:tracePt t="66905" x="592138" y="1468438"/>
          <p14:tracePt t="66909" x="601663" y="1441450"/>
          <p14:tracePt t="66919" x="611188" y="1422400"/>
          <p14:tracePt t="66925" x="611188" y="1404938"/>
          <p14:tracePt t="66935" x="611188" y="1395413"/>
          <p14:tracePt t="66952" x="611188" y="1376363"/>
          <p14:tracePt t="66968" x="611188" y="1368425"/>
          <p14:tracePt t="67211" x="620713" y="1368425"/>
          <p14:tracePt t="67227" x="628650" y="1368425"/>
          <p14:tracePt t="67235" x="638175" y="1368425"/>
          <p14:tracePt t="67428" x="647700" y="1368425"/>
          <p14:tracePt t="67442" x="655638" y="1376363"/>
          <p14:tracePt t="67452" x="711200" y="1385888"/>
          <p14:tracePt t="67459" x="738188" y="1385888"/>
          <p14:tracePt t="67467" x="784225" y="1395413"/>
          <p14:tracePt t="67477" x="811213" y="1395413"/>
          <p14:tracePt t="67485" x="857250" y="1412875"/>
          <p14:tracePt t="67491" x="911225" y="1422400"/>
          <p14:tracePt t="67501" x="974725" y="1422400"/>
          <p14:tracePt t="67507" x="1030288" y="1431925"/>
          <p14:tracePt t="67517" x="1139825" y="1431925"/>
          <p14:tracePt t="67525" x="1222375" y="1449388"/>
          <p14:tracePt t="67534" x="1258888" y="1449388"/>
          <p14:tracePt t="67541" x="1330325" y="1458913"/>
          <p14:tracePt t="67553" x="1403350" y="1468438"/>
          <p14:tracePt t="67561" x="1476375" y="1468438"/>
          <p14:tracePt t="67569" x="1576388" y="1485900"/>
          <p14:tracePt t="67577" x="1704975" y="1495425"/>
          <p14:tracePt t="67585" x="1795463" y="1514475"/>
          <p14:tracePt t="67593" x="1851025" y="1514475"/>
          <p14:tracePt t="67600" x="2014538" y="1514475"/>
          <p14:tracePt t="67609" x="2106613" y="1514475"/>
          <p14:tracePt t="67617" x="2170113" y="1514475"/>
          <p14:tracePt t="67625" x="2287588" y="1514475"/>
          <p14:tracePt t="67637" x="2370138" y="1514475"/>
          <p14:tracePt t="67650" x="2425700" y="1514475"/>
          <p14:tracePt t="67655" x="2533650" y="1514475"/>
          <p14:tracePt t="67673" x="2625725" y="1514475"/>
          <p14:tracePt t="67683" x="2808288" y="1514475"/>
          <p14:tracePt t="67693" x="2990850" y="1504950"/>
          <p14:tracePt t="67776" x="3054350" y="1477963"/>
          <p14:tracePt t="67786" x="3090863" y="1468438"/>
          <p14:tracePt t="67790" x="3665538" y="993775"/>
          <p14:tracePt t="67800" x="3665538" y="976313"/>
          <p14:tracePt t="67805" x="3665538" y="947738"/>
          <p14:tracePt t="67816" x="3646488" y="911225"/>
          <p14:tracePt t="67823" x="3636963" y="893763"/>
          <p14:tracePt t="67833" x="3573463" y="820738"/>
          <p14:tracePt t="67841" x="3546475" y="774700"/>
          <p14:tracePt t="67853" x="3490913" y="711200"/>
          <p14:tracePt t="67866" x="3336925" y="601663"/>
          <p14:tracePt t="67875" x="3273425" y="565150"/>
          <p14:tracePt t="67883" x="2998788" y="474663"/>
          <p14:tracePt t="67891" x="2908300" y="446088"/>
          <p14:tracePt t="67900" x="2752725" y="419100"/>
          <p14:tracePt t="67911" x="2606675" y="382588"/>
          <p14:tracePt t="67921" x="2462213" y="355600"/>
          <p14:tracePt t="67934" x="2360613" y="346075"/>
          <p14:tracePt t="67939" x="2060575" y="328613"/>
          <p14:tracePt t="67949" x="1968500" y="328613"/>
          <p14:tracePt t="67966" x="1860550" y="328613"/>
          <p14:tracePt t="67977" x="1778000" y="328613"/>
          <p14:tracePt t="68001" x="1595438" y="365125"/>
          <p14:tracePt t="68009" x="1431925" y="411163"/>
          <p14:tracePt t="68023" x="1185863" y="492125"/>
          <p14:tracePt t="68033" x="1011238" y="592138"/>
          <p14:tracePt t="68046" x="930275" y="620713"/>
          <p14:tracePt t="68047" x="793750" y="674688"/>
          <p14:tracePt t="68059" x="684213" y="720725"/>
          <p14:tracePt t="68069" x="601663" y="757238"/>
          <p14:tracePt t="68083" x="319088" y="893763"/>
          <p14:tracePt t="68087" x="236538" y="930275"/>
          <p14:tracePt t="68099" x="182563" y="957263"/>
          <p14:tracePt t="68105" x="109538" y="1012825"/>
          <p14:tracePt t="68116" x="46038" y="1057275"/>
          <p14:tracePt t="68121" x="17463" y="1093788"/>
          <p14:tracePt t="68284" x="26988" y="1631950"/>
          <p14:tracePt t="68293" x="36513" y="1651000"/>
          <p14:tracePt t="68301" x="73025" y="1687513"/>
          <p14:tracePt t="68317" x="82550" y="1697038"/>
          <p14:tracePt t="68341" x="82550" y="1704975"/>
          <p14:tracePt t="68357" x="90488" y="1704975"/>
          <p14:tracePt t="68373" x="90488" y="1714500"/>
          <p14:tracePt t="68383" x="90488" y="1724025"/>
          <p14:tracePt t="68391" x="100013" y="1731963"/>
          <p14:tracePt t="68400" x="100013" y="1741488"/>
          <p14:tracePt t="68407" x="100013" y="1751013"/>
          <p14:tracePt t="68417" x="109538" y="1760538"/>
          <p14:tracePt t="68423" x="119063" y="1768475"/>
          <p14:tracePt t="68433" x="127000" y="1787525"/>
          <p14:tracePt t="68441" x="136525" y="1814513"/>
          <p14:tracePt t="68452" x="155575" y="1833563"/>
          <p14:tracePt t="68459" x="192088" y="1878013"/>
          <p14:tracePt t="68557" x="209550" y="1906588"/>
          <p14:tracePt t="68566" x="246063" y="1951038"/>
          <p14:tracePt t="68575" x="474663" y="2654300"/>
          <p14:tracePt t="68637" x="465138" y="2554288"/>
          <p14:tracePt t="68643" x="465138" y="2481263"/>
          <p14:tracePt t="68651" x="465138" y="2408238"/>
          <p14:tracePt t="68659" x="465138" y="2389188"/>
          <p14:tracePt t="68667" x="492125" y="2371725"/>
          <p14:tracePt t="68678" x="511175" y="2362200"/>
          <p14:tracePt t="68705" x="519113" y="2362200"/>
          <p14:tracePt t="68713" x="528638" y="2362200"/>
          <p14:tracePt t="68721" x="538163" y="2379663"/>
          <p14:tracePt t="68733" x="555625" y="2389188"/>
          <p14:tracePt t="68737" x="565150" y="2398713"/>
          <p14:tracePt t="68750" x="574675" y="2416175"/>
          <p14:tracePt t="68753" x="592138" y="2435225"/>
          <p14:tracePt t="68762" x="611188" y="2444750"/>
          <p14:tracePt t="68769" x="638175" y="2444750"/>
          <p14:tracePt t="68778" x="674688" y="2452688"/>
          <p14:tracePt t="68785" x="692150" y="2462213"/>
          <p14:tracePt t="68793" x="728663" y="2462213"/>
          <p14:tracePt t="68801" x="757238" y="2462213"/>
          <p14:tracePt t="68809" x="774700" y="2462213"/>
          <p14:tracePt t="68817" x="793750" y="2462213"/>
          <p14:tracePt t="68825" x="801688" y="2462213"/>
          <p14:tracePt t="68833" x="811213" y="2462213"/>
          <p14:tracePt t="68841" x="820738" y="2462213"/>
          <p14:tracePt t="68850" x="830263" y="2462213"/>
          <p14:tracePt t="68881" x="838200" y="2462213"/>
          <p14:tracePt t="68897" x="847725" y="2452688"/>
          <p14:tracePt t="68909" x="857250" y="2452688"/>
          <p14:tracePt t="68917" x="866775" y="2444750"/>
          <p14:tracePt t="68925" x="874713" y="2435225"/>
          <p14:tracePt t="68933" x="884238" y="2435225"/>
          <p14:tracePt t="68941" x="884238" y="2425700"/>
          <p14:tracePt t="68950" x="884238" y="2416175"/>
          <p14:tracePt t="68957" x="884238" y="2408238"/>
          <p14:tracePt t="68966" x="893763" y="2408238"/>
          <p14:tracePt t="68983" x="893763" y="2398713"/>
          <p14:tracePt t="68984" x="893763" y="2389188"/>
          <p14:tracePt t="69012" x="893763" y="2379663"/>
          <p14:tracePt t="69087" x="884238" y="2379663"/>
          <p14:tracePt t="69095" x="884238" y="2398713"/>
          <p14:tracePt t="69102" x="874713" y="2416175"/>
          <p14:tracePt t="69111" x="866775" y="2444750"/>
          <p14:tracePt t="69119" x="857250" y="2471738"/>
          <p14:tracePt t="69127" x="857250" y="2508250"/>
          <p14:tracePt t="69135" x="838200" y="2562225"/>
          <p14:tracePt t="69143" x="830263" y="2617788"/>
          <p14:tracePt t="69150" x="820738" y="2698750"/>
          <p14:tracePt t="69159" x="793750" y="2754313"/>
          <p14:tracePt t="69167" x="765175" y="2836863"/>
          <p14:tracePt t="69175" x="692150" y="2973388"/>
          <p14:tracePt t="69183" x="647700" y="3054350"/>
          <p14:tracePt t="69191" x="638175" y="3090863"/>
          <p14:tracePt t="69200" x="601663" y="3155950"/>
          <p14:tracePt t="69207" x="592138" y="3219450"/>
          <p14:tracePt t="69219" x="574675" y="3273425"/>
          <p14:tracePt t="69223" x="565150" y="3319463"/>
          <p14:tracePt t="69233" x="565150" y="3355975"/>
          <p14:tracePt t="69239" x="565150" y="3429000"/>
          <p14:tracePt t="69250" x="565150" y="3519488"/>
          <p14:tracePt t="69255" x="565150" y="3592513"/>
          <p14:tracePt t="69266" x="565150" y="3665538"/>
          <p14:tracePt t="69271" x="565150" y="3748088"/>
          <p14:tracePt t="69283" x="574675" y="3857625"/>
          <p14:tracePt t="69289" x="584200" y="3948113"/>
          <p14:tracePt t="69300" x="601663" y="4013200"/>
          <p14:tracePt t="69305" x="611188" y="4122738"/>
          <p14:tracePt t="69317" x="638175" y="4249738"/>
          <p14:tracePt t="69321" x="655638" y="4313238"/>
          <p14:tracePt t="69333" x="674688" y="4386263"/>
          <p14:tracePt t="69337" x="701675" y="4468813"/>
          <p14:tracePt t="69350" x="747713" y="4587875"/>
          <p14:tracePt t="69353" x="793750" y="4714875"/>
          <p14:tracePt t="69362" x="820738" y="4814888"/>
          <p14:tracePt t="69369" x="893763" y="4943475"/>
          <p14:tracePt t="69377" x="939800" y="5043488"/>
          <p14:tracePt t="69385" x="974725" y="5126038"/>
          <p14:tracePt t="69393" x="1011238" y="5189538"/>
          <p14:tracePt t="69402" x="1047750" y="5233988"/>
          <p14:tracePt t="69409" x="1103313" y="5289550"/>
          <p14:tracePt t="69421" x="1130300" y="5316538"/>
          <p14:tracePt t="69433" x="1166813" y="5380038"/>
          <p14:tracePt t="69437" x="1203325" y="5416550"/>
          <p14:tracePt t="69450" x="1230313" y="5435600"/>
          <p14:tracePt t="69453" x="1249363" y="5462588"/>
          <p14:tracePt t="69470" x="1303338" y="5508625"/>
          <p14:tracePt t="69477" x="1330325" y="5518150"/>
          <p14:tracePt t="69486" x="1339850" y="5526088"/>
          <p14:tracePt t="69493" x="1366838" y="5535613"/>
          <p14:tracePt t="69500" x="1385888" y="5535613"/>
          <p14:tracePt t="69509" x="1422400" y="5535613"/>
          <p14:tracePt t="69517" x="1439863" y="5545138"/>
          <p14:tracePt t="69525" x="1449388" y="5545138"/>
          <p14:tracePt t="69533" x="1458913" y="5545138"/>
          <p14:tracePt t="69541" x="1468438" y="5545138"/>
          <p14:tracePt t="69550" x="1476375" y="5545138"/>
          <p14:tracePt t="69575" x="1485900" y="5545138"/>
          <p14:tracePt t="70127" x="1476375" y="5545138"/>
          <p14:tracePt t="70132" x="1458913" y="5545138"/>
          <p14:tracePt t="70141" x="1431925" y="5545138"/>
          <p14:tracePt t="70149" x="1385888" y="5545138"/>
          <p14:tracePt t="70157" x="1358900" y="5545138"/>
          <p14:tracePt t="70166" x="1312863" y="5545138"/>
          <p14:tracePt t="70173" x="1258888" y="5554663"/>
          <p14:tracePt t="70183" x="1166813" y="5572125"/>
          <p14:tracePt t="70191" x="1103313" y="5581650"/>
          <p14:tracePt t="70200" x="1030288" y="5589588"/>
          <p14:tracePt t="70207" x="920750" y="5608638"/>
          <p14:tracePt t="70219" x="838200" y="5618163"/>
          <p14:tracePt t="70223" x="801688" y="5618163"/>
          <p14:tracePt t="70233" x="747713" y="5626100"/>
          <p14:tracePt t="70239" x="701675" y="5645150"/>
          <p14:tracePt t="70250" x="684213" y="5645150"/>
          <p14:tracePt t="70255" x="665163" y="5645150"/>
          <p14:tracePt t="70267" x="655638" y="564515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>
            <a:extLst>
              <a:ext uri="{FF2B5EF4-FFF2-40B4-BE49-F238E27FC236}">
                <a16:creationId xmlns:a16="http://schemas.microsoft.com/office/drawing/2014/main" id="{12E8F0FF-E017-4E8F-8E01-3DE946A35E91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765175"/>
            <a:ext cx="7620000" cy="5037138"/>
            <a:chOff x="612" y="482"/>
            <a:chExt cx="4800" cy="3173"/>
          </a:xfrm>
        </p:grpSpPr>
        <p:pic>
          <p:nvPicPr>
            <p:cNvPr id="46084" name="Picture 3" descr="画040">
              <a:extLst>
                <a:ext uri="{FF2B5EF4-FFF2-40B4-BE49-F238E27FC236}">
                  <a16:creationId xmlns:a16="http://schemas.microsoft.com/office/drawing/2014/main" id="{C8C4020F-2488-400E-908C-D252E7FEC4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1" r="981" b="7579"/>
            <a:stretch>
              <a:fillRect/>
            </a:stretch>
          </p:blipFill>
          <p:spPr bwMode="auto">
            <a:xfrm>
              <a:off x="612" y="482"/>
              <a:ext cx="4800" cy="2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85" name="Oval 4">
              <a:extLst>
                <a:ext uri="{FF2B5EF4-FFF2-40B4-BE49-F238E27FC236}">
                  <a16:creationId xmlns:a16="http://schemas.microsoft.com/office/drawing/2014/main" id="{95645F32-77C2-4F71-8B79-C4E41DFCA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2" y="1253"/>
              <a:ext cx="359" cy="4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086" name="Oval 5">
              <a:extLst>
                <a:ext uri="{FF2B5EF4-FFF2-40B4-BE49-F238E27FC236}">
                  <a16:creationId xmlns:a16="http://schemas.microsoft.com/office/drawing/2014/main" id="{A18EB0BA-6030-423A-A085-B410F4211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2251"/>
              <a:ext cx="306" cy="51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087" name="Text Box 6">
              <a:extLst>
                <a:ext uri="{FF2B5EF4-FFF2-40B4-BE49-F238E27FC236}">
                  <a16:creationId xmlns:a16="http://schemas.microsoft.com/office/drawing/2014/main" id="{0988FDD1-D3B8-44C3-90D7-057D63281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5" y="3364"/>
              <a:ext cx="9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1-Octyne</a:t>
              </a:r>
              <a:endParaRPr lang="zh-CN" altLang="en-US" sz="24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46083" name="Rectangle 7">
            <a:extLst>
              <a:ext uri="{FF2B5EF4-FFF2-40B4-BE49-F238E27FC236}">
                <a16:creationId xmlns:a16="http://schemas.microsoft.com/office/drawing/2014/main" id="{3D39556E-87FA-483B-95F7-DAA75AB71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7213" y="5799138"/>
            <a:ext cx="2789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C≡C(CH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CH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</a:rPr>
              <a:t>3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152FAD2B-A307-4297-A18F-FC814B73597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240"/>
    </mc:Choice>
    <mc:Fallback>
      <p:transition spd="slow" advTm="462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77" x="3856038" y="4970463"/>
          <p14:tracePt t="985" x="3846513" y="4997450"/>
          <p14:tracePt t="993" x="3783013" y="5106988"/>
          <p14:tracePt t="1002" x="3729038" y="5270500"/>
          <p14:tracePt t="1009" x="3702050" y="5353050"/>
          <p14:tracePt t="1017" x="3636963" y="5545138"/>
          <p14:tracePt t="1025" x="3600450" y="5708650"/>
          <p14:tracePt t="1033" x="3573463" y="5910263"/>
          <p14:tracePt t="1041" x="3556000" y="6054725"/>
          <p14:tracePt t="1049" x="3546475" y="6210300"/>
          <p14:tracePt t="1057" x="3527425" y="6392863"/>
          <p14:tracePt t="1065" x="3527425" y="6519863"/>
          <p14:tracePt t="1074" x="3527425" y="6592888"/>
          <p14:tracePt t="1081" x="3527425" y="6684963"/>
          <p14:tracePt t="1089" x="3546475" y="6748463"/>
          <p14:tracePt t="1099" x="3563938" y="6784975"/>
          <p14:tracePt t="1105" x="3582988" y="6811963"/>
          <p14:tracePt t="1115" x="3609975" y="6840538"/>
          <p14:tracePt t="1787" x="4111625" y="6831013"/>
          <p14:tracePt t="1794" x="4111625" y="6821488"/>
          <p14:tracePt t="1803" x="4111625" y="6804025"/>
          <p14:tracePt t="1811" x="4111625" y="6794500"/>
          <p14:tracePt t="1819" x="4111625" y="6784975"/>
          <p14:tracePt t="1827" x="4111625" y="6767513"/>
          <p14:tracePt t="1836" x="4111625" y="6731000"/>
          <p14:tracePt t="1843" x="4111625" y="6721475"/>
          <p14:tracePt t="1852" x="4111625" y="6711950"/>
          <p14:tracePt t="1861" x="4111625" y="6694488"/>
          <p14:tracePt t="1867" x="4111625" y="6675438"/>
          <p14:tracePt t="1876" x="4111625" y="6657975"/>
          <p14:tracePt t="1887" x="4111625" y="6648450"/>
          <p14:tracePt t="1891" x="4102100" y="6629400"/>
          <p14:tracePt t="1899" x="4102100" y="6611938"/>
          <p14:tracePt t="1915" x="4094163" y="6592888"/>
          <p14:tracePt t="1923" x="4094163" y="6584950"/>
          <p14:tracePt t="1931" x="4084638" y="6565900"/>
          <p14:tracePt t="1939" x="4075113" y="6556375"/>
          <p14:tracePt t="1947" x="4057650" y="6529388"/>
          <p14:tracePt t="1957" x="4038600" y="6511925"/>
          <p14:tracePt t="1962" x="4021138" y="6492875"/>
          <p14:tracePt t="1977" x="4011613" y="6475413"/>
          <p14:tracePt t="1986" x="4002088" y="6465888"/>
          <p14:tracePt t="1995" x="3992563" y="6446838"/>
          <p14:tracePt t="2003" x="3984625" y="6446838"/>
          <p14:tracePt t="2011" x="3975100" y="6438900"/>
          <p14:tracePt t="2020" x="3965575" y="6438900"/>
          <p14:tracePt t="2027" x="3948113" y="6429375"/>
          <p14:tracePt t="2039" x="3929063" y="6429375"/>
          <p14:tracePt t="2046" x="3911600" y="6419850"/>
          <p14:tracePt t="2060" x="3892550" y="6419850"/>
          <p14:tracePt t="2070" x="3838575" y="6411913"/>
          <p14:tracePt t="2079" x="3819525" y="6411913"/>
          <p14:tracePt t="2090" x="3792538" y="6411913"/>
          <p14:tracePt t="2097" x="3775075" y="6411913"/>
          <p14:tracePt t="2106" x="3756025" y="6402388"/>
          <p14:tracePt t="2115" x="3729038" y="6402388"/>
          <p14:tracePt t="2121" x="3709988" y="6402388"/>
          <p14:tracePt t="2131" x="3702050" y="6402388"/>
          <p14:tracePt t="2137" x="3692525" y="6402388"/>
          <p14:tracePt t="2308" x="3683000" y="6402388"/>
          <p14:tracePt t="2353" x="3673475" y="6392863"/>
          <p14:tracePt t="2361" x="3665538" y="6392863"/>
          <p14:tracePt t="2371" x="3646488" y="6392863"/>
          <p14:tracePt t="2379" x="3629025" y="6383338"/>
          <p14:tracePt t="2386" x="3619500" y="6383338"/>
          <p14:tracePt t="2395" x="3600450" y="6375400"/>
          <p14:tracePt t="2405" x="3592513" y="6375400"/>
          <p14:tracePt t="2412" x="3563938" y="6365875"/>
          <p14:tracePt t="2420" x="3546475" y="6365875"/>
          <p14:tracePt t="2428" x="3527425" y="6356350"/>
          <p14:tracePt t="2439" x="3509963" y="6356350"/>
          <p14:tracePt t="2447" x="3500438" y="6356350"/>
          <p14:tracePt t="2456" x="3473450" y="6346825"/>
          <p14:tracePt t="2463" x="3463925" y="6346825"/>
          <p14:tracePt t="2471" x="3446463" y="6338888"/>
          <p14:tracePt t="2478" x="3436938" y="6338888"/>
          <p14:tracePt t="2486" x="3419475" y="6329363"/>
          <p14:tracePt t="2494" x="3400425" y="6319838"/>
          <p14:tracePt t="2502" x="3382963" y="6310313"/>
          <p14:tracePt t="2511" x="3363913" y="6310313"/>
          <p14:tracePt t="2519" x="3346450" y="6292850"/>
          <p14:tracePt t="2527" x="3327400" y="6283325"/>
          <p14:tracePt t="2535" x="3309938" y="6273800"/>
          <p14:tracePt t="2543" x="3290888" y="6273800"/>
          <p14:tracePt t="2551" x="3281363" y="6265863"/>
          <p14:tracePt t="2559" x="3263900" y="6256338"/>
          <p14:tracePt t="2567" x="3254375" y="6256338"/>
          <p14:tracePt t="2578" x="3244850" y="6246813"/>
          <p14:tracePt t="2583" x="3236913" y="6237288"/>
          <p14:tracePt t="2591" x="3227388" y="6237288"/>
          <p14:tracePt t="2600" x="3227388" y="6229350"/>
          <p14:tracePt t="2615" x="3217863" y="6219825"/>
          <p14:tracePt t="2623" x="3208338" y="6219825"/>
          <p14:tracePt t="2631" x="3208338" y="6210300"/>
          <p14:tracePt t="2639" x="3200400" y="6200775"/>
          <p14:tracePt t="2647" x="3200400" y="6192838"/>
          <p14:tracePt t="2655" x="3190875" y="6192838"/>
          <p14:tracePt t="2663" x="3181350" y="6183313"/>
          <p14:tracePt t="2679" x="3171825" y="6183313"/>
          <p14:tracePt t="2689" x="3163888" y="6164263"/>
          <p14:tracePt t="2696" x="3154363" y="6164263"/>
          <p14:tracePt t="2705" x="3144838" y="6156325"/>
          <p14:tracePt t="2713" x="3144838" y="6146800"/>
          <p14:tracePt t="2720" x="3136900" y="6137275"/>
          <p14:tracePt t="2729" x="3127375" y="6137275"/>
          <p14:tracePt t="2746" x="3108325" y="6127750"/>
          <p14:tracePt t="2754" x="3108325" y="6119813"/>
          <p14:tracePt t="2763" x="3090863" y="6119813"/>
          <p14:tracePt t="2770" x="3081338" y="6119813"/>
          <p14:tracePt t="2777" x="3071813" y="6119813"/>
          <p14:tracePt t="2785" x="3071813" y="6110288"/>
          <p14:tracePt t="2951" x="3081338" y="6110288"/>
          <p14:tracePt t="2957" x="3090863" y="6110288"/>
          <p14:tracePt t="2967" x="3100388" y="6110288"/>
          <p14:tracePt t="2983" x="3117850" y="6110288"/>
          <p14:tracePt t="2991" x="3127375" y="6110288"/>
          <p14:tracePt t="2999" x="3136900" y="6110288"/>
          <p14:tracePt t="3007" x="3144838" y="6110288"/>
          <p14:tracePt t="3016" x="3154363" y="6110288"/>
          <p14:tracePt t="3039" x="3163888" y="6110288"/>
          <p14:tracePt t="3112" x="3163888" y="6119813"/>
          <p14:tracePt t="3167" x="3181350" y="6119813"/>
          <p14:tracePt t="3175" x="3200400" y="6127750"/>
          <p14:tracePt t="3183" x="3227388" y="6173788"/>
          <p14:tracePt t="3191" x="3236913" y="6219825"/>
          <p14:tracePt t="3199" x="3244850" y="6273800"/>
          <p14:tracePt t="3207" x="3244850" y="6329363"/>
          <p14:tracePt t="3385" x="3244850" y="6310313"/>
          <p14:tracePt t="3395" x="3236913" y="6292850"/>
          <p14:tracePt t="3401" x="3227388" y="6273800"/>
          <p14:tracePt t="3409" x="3217863" y="6256338"/>
          <p14:tracePt t="3417" x="3200400" y="6229350"/>
          <p14:tracePt t="3425" x="3190875" y="6229350"/>
          <p14:tracePt t="3433" x="3171825" y="6219825"/>
          <p14:tracePt t="3441" x="3163888" y="6210300"/>
          <p14:tracePt t="3449" x="3154363" y="6210300"/>
          <p14:tracePt t="3457" x="3136900" y="6210300"/>
          <p14:tracePt t="3465" x="3127375" y="6210300"/>
          <p14:tracePt t="3473" x="3117850" y="6210300"/>
          <p14:tracePt t="3481" x="3108325" y="6200775"/>
          <p14:tracePt t="3489" x="3100388" y="6192838"/>
          <p14:tracePt t="3497" x="3090863" y="6183313"/>
          <p14:tracePt t="3513" x="3090863" y="6173788"/>
          <p14:tracePt t="3520" x="3090863" y="6164263"/>
          <p14:tracePt t="3545" x="3090863" y="6146800"/>
          <p14:tracePt t="3552" x="3090863" y="6127750"/>
          <p14:tracePt t="3562" x="3100388" y="6110288"/>
          <p14:tracePt t="3571" x="3108325" y="6110288"/>
          <p14:tracePt t="3579" x="3117850" y="6100763"/>
          <p14:tracePt t="3587" x="3136900" y="6091238"/>
          <p14:tracePt t="3595" x="3154363" y="6083300"/>
          <p14:tracePt t="3603" x="3163888" y="6083300"/>
          <p14:tracePt t="3611" x="3181350" y="6083300"/>
          <p14:tracePt t="3619" x="3190875" y="6083300"/>
          <p14:tracePt t="3627" x="3190875" y="6073775"/>
          <p14:tracePt t="3643" x="3200400" y="6073775"/>
          <p14:tracePt t="3707" x="3200400" y="6064250"/>
          <p14:tracePt t="3716" x="3208338" y="6064250"/>
          <p14:tracePt t="3722" x="3208338" y="6054725"/>
          <p14:tracePt t="3731" x="3217863" y="6054725"/>
          <p14:tracePt t="3739" x="3227388" y="6046788"/>
          <p14:tracePt t="3747" x="3236913" y="6046788"/>
          <p14:tracePt t="3762" x="3244850" y="6046788"/>
          <p14:tracePt t="3812" x="3244850" y="6037263"/>
          <p14:tracePt t="3830" x="3244850" y="6027738"/>
          <p14:tracePt t="3843" x="3254375" y="6018213"/>
          <p14:tracePt t="3861" x="3263900" y="6010275"/>
          <p14:tracePt t="3867" x="3263900" y="6000750"/>
          <p14:tracePt t="3876" x="3273425" y="6000750"/>
          <p14:tracePt t="3886" x="3281363" y="6000750"/>
          <p14:tracePt t="3894" x="3290888" y="5991225"/>
          <p14:tracePt t="3909" x="3309938" y="5983288"/>
          <p14:tracePt t="3917" x="3317875" y="5983288"/>
          <p14:tracePt t="3925" x="3327400" y="5983288"/>
          <p14:tracePt t="3933" x="3336925" y="5983288"/>
          <p14:tracePt t="3941" x="3373438" y="5973763"/>
          <p14:tracePt t="3949" x="3390900" y="5973763"/>
          <p14:tracePt t="3957" x="3419475" y="5964238"/>
          <p14:tracePt t="3965" x="3446463" y="5964238"/>
          <p14:tracePt t="3973" x="3490913" y="5964238"/>
          <p14:tracePt t="3981" x="3527425" y="5946775"/>
          <p14:tracePt t="3989" x="3592513" y="5937250"/>
          <p14:tracePt t="3997" x="3629025" y="5937250"/>
          <p14:tracePt t="4005" x="3673475" y="5937250"/>
          <p14:tracePt t="4013" x="3709988" y="5937250"/>
          <p14:tracePt t="4021" x="3746500" y="5937250"/>
          <p14:tracePt t="4028" x="3783013" y="5937250"/>
          <p14:tracePt t="4036" x="3810000" y="5937250"/>
          <p14:tracePt t="4046" x="3829050" y="5937250"/>
          <p14:tracePt t="4054" x="3846513" y="5937250"/>
          <p14:tracePt t="4062" x="3856038" y="5937250"/>
          <p14:tracePt t="4071" x="3865563" y="5937250"/>
          <p14:tracePt t="4087" x="3875088" y="5937250"/>
          <p14:tracePt t="4157" x="3875088" y="5927725"/>
          <p14:tracePt t="4175" x="3875088" y="5918200"/>
          <p14:tracePt t="4191" x="3856038" y="5918200"/>
          <p14:tracePt t="4199" x="3829050" y="5900738"/>
          <p14:tracePt t="4207" x="3810000" y="5891213"/>
          <p14:tracePt t="4216" x="3775075" y="5881688"/>
          <p14:tracePt t="4223" x="3746500" y="5873750"/>
          <p14:tracePt t="4232" x="3719513" y="5864225"/>
          <p14:tracePt t="4240" x="3702050" y="5864225"/>
          <p14:tracePt t="4249" x="3673475" y="5854700"/>
          <p14:tracePt t="4255" x="3665538" y="5854700"/>
          <p14:tracePt t="4265" x="3646488" y="5854700"/>
          <p14:tracePt t="4407" x="3673475" y="5854700"/>
          <p14:tracePt t="4417" x="3692525" y="5854700"/>
          <p14:tracePt t="4423" x="3719513" y="5854700"/>
          <p14:tracePt t="4432" x="3738563" y="5854700"/>
          <p14:tracePt t="4439" x="3775075" y="5854700"/>
          <p14:tracePt t="4449" x="3802063" y="5854700"/>
          <p14:tracePt t="4457" x="3865563" y="5864225"/>
          <p14:tracePt t="4465" x="3919538" y="5864225"/>
          <p14:tracePt t="4473" x="3975100" y="5864225"/>
          <p14:tracePt t="4481" x="4029075" y="5864225"/>
          <p14:tracePt t="4489" x="4102100" y="5864225"/>
          <p14:tracePt t="4496" x="4148138" y="5864225"/>
          <p14:tracePt t="4505" x="4248150" y="5881688"/>
          <p14:tracePt t="4513" x="4321175" y="5881688"/>
          <p14:tracePt t="4520" x="4430713" y="5881688"/>
          <p14:tracePt t="4528" x="4540250" y="5881688"/>
          <p14:tracePt t="4539" x="4630738" y="5881688"/>
          <p14:tracePt t="4549" x="4813300" y="5881688"/>
          <p14:tracePt t="4557" x="4941888" y="5881688"/>
          <p14:tracePt t="4564" x="5032375" y="5873750"/>
          <p14:tracePt t="4573" x="5105400" y="5873750"/>
          <p14:tracePt t="4581" x="5205413" y="5864225"/>
          <p14:tracePt t="4589" x="5278438" y="5845175"/>
          <p14:tracePt t="4598" x="5341938" y="5837238"/>
          <p14:tracePt t="4605" x="5378450" y="5827713"/>
          <p14:tracePt t="4612" x="5405438" y="5827713"/>
          <p14:tracePt t="4621" x="5441950" y="5818188"/>
          <p14:tracePt t="4629" x="5461000" y="5818188"/>
          <p14:tracePt t="4636" x="5470525" y="5818188"/>
          <p14:tracePt t="4645" x="5478463" y="5818188"/>
          <p14:tracePt t="4653" x="5487988" y="5818188"/>
          <p14:tracePt t="4661" x="5497513" y="5818188"/>
          <p14:tracePt t="4669" x="5507038" y="5818188"/>
          <p14:tracePt t="4677" x="5524500" y="5818188"/>
          <p14:tracePt t="4685" x="5543550" y="5818188"/>
          <p14:tracePt t="4693" x="5561013" y="5818188"/>
          <p14:tracePt t="4702" x="5570538" y="5818188"/>
          <p14:tracePt t="4709" x="5588000" y="5818188"/>
          <p14:tracePt t="4719" x="5624513" y="5818188"/>
          <p14:tracePt t="4727" x="5634038" y="5818188"/>
          <p14:tracePt t="4733" x="5653088" y="5818188"/>
          <p14:tracePt t="4743" x="5670550" y="5818188"/>
          <p14:tracePt t="4749" x="5680075" y="5818188"/>
          <p14:tracePt t="4759" x="5688013" y="5818188"/>
          <p14:tracePt t="4775" x="5697538" y="5818188"/>
          <p14:tracePt t="4799" x="5707063" y="5818188"/>
          <p14:tracePt t="4806" x="5707063" y="5808663"/>
          <p14:tracePt t="4815" x="5707063" y="5800725"/>
          <p14:tracePt t="4823" x="5707063" y="5791200"/>
          <p14:tracePt t="4831" x="5716588" y="5791200"/>
          <p14:tracePt t="4839" x="5716588" y="5781675"/>
          <p14:tracePt t="4847" x="5716588" y="5764213"/>
          <p14:tracePt t="4855" x="5716588" y="5754688"/>
          <p14:tracePt t="4864" x="5716588" y="5745163"/>
          <p14:tracePt t="4871" x="5716588" y="5727700"/>
          <p14:tracePt t="4886" x="5716588" y="5718175"/>
          <p14:tracePt t="4895" x="5707063" y="5708650"/>
          <p14:tracePt t="4903" x="5697538" y="5691188"/>
          <p14:tracePt t="4911" x="5688013" y="5681663"/>
          <p14:tracePt t="4918" x="5688013" y="5672138"/>
          <p14:tracePt t="4927" x="5670550" y="5654675"/>
          <p14:tracePt t="4935" x="5661025" y="5645150"/>
          <p14:tracePt t="4943" x="5653088" y="5645150"/>
          <p14:tracePt t="4952" x="5653088" y="5635625"/>
          <p14:tracePt t="4959" x="5643563" y="5626100"/>
          <p14:tracePt t="4967" x="5643563" y="5618163"/>
          <p14:tracePt t="4983" x="5634038" y="5618163"/>
          <p14:tracePt t="4991" x="5634038" y="5608638"/>
          <p14:tracePt t="5077" x="5624513" y="5608638"/>
          <p14:tracePt t="5085" x="5624513" y="5599113"/>
          <p14:tracePt t="5102" x="5616575" y="5589588"/>
          <p14:tracePt t="5109" x="5607050" y="5589588"/>
          <p14:tracePt t="5118" x="5607050" y="5581650"/>
          <p14:tracePt t="5126" x="5588000" y="5572125"/>
          <p14:tracePt t="5133" x="5580063" y="5562600"/>
          <p14:tracePt t="5141" x="5561013" y="5545138"/>
          <p14:tracePt t="5149" x="5551488" y="5535613"/>
          <p14:tracePt t="5157" x="5534025" y="5526088"/>
          <p14:tracePt t="5165" x="5524500" y="5526088"/>
          <p14:tracePt t="5173" x="5514975" y="5518150"/>
          <p14:tracePt t="5189" x="5507038" y="5518150"/>
          <p14:tracePt t="5197" x="5497513" y="5508625"/>
          <p14:tracePt t="5205" x="5487988" y="5499100"/>
          <p14:tracePt t="5213" x="5478463" y="5499100"/>
          <p14:tracePt t="5221" x="5470525" y="5489575"/>
          <p14:tracePt t="5229" x="5451475" y="5481638"/>
          <p14:tracePt t="5245" x="5441950" y="5481638"/>
          <p14:tracePt t="5253" x="5434013" y="5472113"/>
          <p14:tracePt t="5270" x="5424488" y="5472113"/>
          <p14:tracePt t="5277" x="5414963" y="5472113"/>
          <p14:tracePt t="5448" x="5405438" y="5472113"/>
          <p14:tracePt t="5455" x="5405438" y="5462588"/>
          <p14:tracePt t="5480" x="5397500" y="5453063"/>
          <p14:tracePt t="5504" x="5387975" y="5453063"/>
          <p14:tracePt t="5518" x="5378450" y="5445125"/>
          <p14:tracePt t="5527" x="5368925" y="5435600"/>
          <p14:tracePt t="5534" x="5351463" y="5426075"/>
          <p14:tracePt t="5543" x="5341938" y="5426075"/>
          <p14:tracePt t="5551" x="5334000" y="5416550"/>
          <p14:tracePt t="5561" x="5334000" y="5408613"/>
          <p14:tracePt t="5567" x="5324475" y="5408613"/>
          <p14:tracePt t="5575" x="5324475" y="5399088"/>
          <p14:tracePt t="5584" x="5314950" y="5399088"/>
          <p14:tracePt t="5592" x="5305425" y="5399088"/>
          <p14:tracePt t="5599" x="5297488" y="5399088"/>
          <p14:tracePt t="5616" x="5287963" y="5389563"/>
          <p14:tracePt t="5626" x="5278438" y="5389563"/>
          <p14:tracePt t="5632" x="5278438" y="5380038"/>
          <p14:tracePt t="5641" x="5260975" y="5372100"/>
          <p14:tracePt t="5649" x="5241925" y="5353050"/>
          <p14:tracePt t="5657" x="5224463" y="5353050"/>
          <p14:tracePt t="5665" x="5214938" y="5343525"/>
          <p14:tracePt t="5673" x="5195888" y="5343525"/>
          <p14:tracePt t="5681" x="5178425" y="5335588"/>
          <p14:tracePt t="5689" x="5159375" y="5335588"/>
          <p14:tracePt t="5697" x="5132388" y="5326063"/>
          <p14:tracePt t="5705" x="5086350" y="5326063"/>
          <p14:tracePt t="5713" x="5059363" y="5316538"/>
          <p14:tracePt t="5721" x="5032375" y="5316538"/>
          <p14:tracePt t="5729" x="4986338" y="5307013"/>
          <p14:tracePt t="5737" x="4959350" y="5307013"/>
          <p14:tracePt t="5745" x="4913313" y="5289550"/>
          <p14:tracePt t="5753" x="4859338" y="5289550"/>
          <p14:tracePt t="5761" x="4832350" y="5280025"/>
          <p14:tracePt t="5769" x="4776788" y="5280025"/>
          <p14:tracePt t="5777" x="4686300" y="5270500"/>
          <p14:tracePt t="5785" x="4603750" y="5270500"/>
          <p14:tracePt t="5793" x="4513263" y="5253038"/>
          <p14:tracePt t="5802" x="4421188" y="5253038"/>
          <p14:tracePt t="5808" x="4384675" y="5253038"/>
          <p14:tracePt t="5817" x="4267200" y="5243513"/>
          <p14:tracePt t="5826" x="4194175" y="5243513"/>
          <p14:tracePt t="5833" x="4084638" y="5226050"/>
          <p14:tracePt t="5841" x="3975100" y="5226050"/>
          <p14:tracePt t="5848" x="3892550" y="5226050"/>
          <p14:tracePt t="5856" x="3838575" y="5226050"/>
          <p14:tracePt t="5865" x="3765550" y="5226050"/>
          <p14:tracePt t="5873" x="3656013" y="5226050"/>
          <p14:tracePt t="5886" x="3582988" y="5226050"/>
          <p14:tracePt t="5889" x="3527425" y="5226050"/>
          <p14:tracePt t="5897" x="3455988" y="5226050"/>
          <p14:tracePt t="5905" x="3419475" y="5233988"/>
          <p14:tracePt t="5913" x="3382963" y="5233988"/>
          <p14:tracePt t="5921" x="3336925" y="5243513"/>
          <p14:tracePt t="5929" x="3300413" y="5243513"/>
          <p14:tracePt t="5939" x="3273425" y="5243513"/>
          <p14:tracePt t="5947" x="3236913" y="5253038"/>
          <p14:tracePt t="5955" x="3217863" y="5262563"/>
          <p14:tracePt t="5964" x="3208338" y="5262563"/>
          <p14:tracePt t="5980" x="3200400" y="5270500"/>
          <p14:tracePt t="5997" x="3190875" y="5280025"/>
          <p14:tracePt t="6007" x="3181350" y="5280025"/>
          <p14:tracePt t="6010" x="3171825" y="5299075"/>
          <p14:tracePt t="6019" x="3163888" y="5316538"/>
          <p14:tracePt t="6027" x="3163888" y="5335588"/>
          <p14:tracePt t="6036" x="3154363" y="5372100"/>
          <p14:tracePt t="6051" x="3144838" y="5408613"/>
          <p14:tracePt t="6059" x="3144838" y="5445125"/>
          <p14:tracePt t="6067" x="3136900" y="5472113"/>
          <p14:tracePt t="6075" x="3136900" y="5499100"/>
          <p14:tracePt t="6082" x="3136900" y="5526088"/>
          <p14:tracePt t="6091" x="3136900" y="5545138"/>
          <p14:tracePt t="6099" x="3136900" y="5572125"/>
          <p14:tracePt t="6107" x="3136900" y="5589588"/>
          <p14:tracePt t="6115" x="3144838" y="5626100"/>
          <p14:tracePt t="6123" x="3163888" y="5654675"/>
          <p14:tracePt t="6131" x="3181350" y="5691188"/>
          <p14:tracePt t="6139" x="3208338" y="5718175"/>
          <p14:tracePt t="6147" x="3227388" y="5745163"/>
          <p14:tracePt t="6155" x="3244850" y="5764213"/>
          <p14:tracePt t="6164" x="3273425" y="5800725"/>
          <p14:tracePt t="6171" x="3300413" y="5827713"/>
          <p14:tracePt t="6180" x="3317875" y="5837238"/>
          <p14:tracePt t="6187" x="3346450" y="5854700"/>
          <p14:tracePt t="6195" x="3363913" y="5864225"/>
          <p14:tracePt t="6202" x="3382963" y="5881688"/>
          <p14:tracePt t="6211" x="3400425" y="5891213"/>
          <p14:tracePt t="6221" x="3419475" y="5900738"/>
          <p14:tracePt t="6229" x="3436938" y="5910263"/>
          <p14:tracePt t="6235" x="3473450" y="5918200"/>
          <p14:tracePt t="6245" x="3500438" y="5927725"/>
          <p14:tracePt t="6253" x="3527425" y="5937250"/>
          <p14:tracePt t="6261" x="3556000" y="5937250"/>
          <p14:tracePt t="6269" x="3600450" y="5946775"/>
          <p14:tracePt t="6277" x="3646488" y="5946775"/>
          <p14:tracePt t="6286" x="3673475" y="5954713"/>
          <p14:tracePt t="6293" x="3709988" y="5954713"/>
          <p14:tracePt t="6302" x="3719513" y="5954713"/>
          <p14:tracePt t="6309" x="3746500" y="5954713"/>
          <p14:tracePt t="6317" x="3792538" y="5954713"/>
          <p14:tracePt t="6325" x="3802063" y="5954713"/>
          <p14:tracePt t="6333" x="3819525" y="5954713"/>
          <p14:tracePt t="6341" x="3838575" y="5954713"/>
          <p14:tracePt t="6349" x="3856038" y="5954713"/>
          <p14:tracePt t="6356" x="3875088" y="5954713"/>
          <p14:tracePt t="6364" x="3919538" y="5954713"/>
          <p14:tracePt t="6373" x="3948113" y="5954713"/>
          <p14:tracePt t="6381" x="4002088" y="5954713"/>
          <p14:tracePt t="6389" x="4038600" y="5954713"/>
          <p14:tracePt t="6397" x="4075113" y="5954713"/>
          <p14:tracePt t="6405" x="4111625" y="5954713"/>
          <p14:tracePt t="6413" x="4157663" y="5954713"/>
          <p14:tracePt t="6421" x="4184650" y="5946775"/>
          <p14:tracePt t="6429" x="4221163" y="5946775"/>
          <p14:tracePt t="6436" x="4257675" y="5946775"/>
          <p14:tracePt t="6449" x="4294188" y="5946775"/>
          <p14:tracePt t="6457" x="4311650" y="5946775"/>
          <p14:tracePt t="6465" x="4348163" y="5946775"/>
          <p14:tracePt t="6473" x="4367213" y="5937250"/>
          <p14:tracePt t="6481" x="4384675" y="5937250"/>
          <p14:tracePt t="6489" x="4394200" y="5937250"/>
          <p14:tracePt t="6496" x="4413250" y="5937250"/>
          <p14:tracePt t="6506" x="4421188" y="5937250"/>
          <p14:tracePt t="6523" x="4430713" y="5937250"/>
          <p14:tracePt t="6529" x="4440238" y="5937250"/>
          <p14:tracePt t="6545" x="4448175" y="5937250"/>
          <p14:tracePt t="6555" x="4467225" y="5937250"/>
          <p14:tracePt t="6564" x="4484688" y="5937250"/>
          <p14:tracePt t="6571" x="4513263" y="5937250"/>
          <p14:tracePt t="6579" x="4540250" y="5937250"/>
          <p14:tracePt t="6587" x="4576763" y="5937250"/>
          <p14:tracePt t="6598" x="4594225" y="5937250"/>
          <p14:tracePt t="6604" x="4622800" y="5937250"/>
          <p14:tracePt t="6612" x="4640263" y="5937250"/>
          <p14:tracePt t="6620" x="4649788" y="5937250"/>
          <p14:tracePt t="6628" x="4649788" y="5927725"/>
          <p14:tracePt t="6637" x="4659313" y="5927725"/>
          <p14:tracePt t="6644" x="4667250" y="5927725"/>
          <p14:tracePt t="6660" x="4676775" y="5927725"/>
          <p14:tracePt t="6668" x="4686300" y="5918200"/>
          <p14:tracePt t="6675" x="4703763" y="5918200"/>
          <p14:tracePt t="6683" x="4713288" y="5910263"/>
          <p14:tracePt t="6691" x="4722813" y="5910263"/>
          <p14:tracePt t="6699" x="4730750" y="5910263"/>
          <p14:tracePt t="6707" x="4749800" y="5910263"/>
          <p14:tracePt t="6715" x="4759325" y="5910263"/>
          <p14:tracePt t="6723" x="4767263" y="5910263"/>
          <p14:tracePt t="6731" x="4776788" y="5910263"/>
          <p14:tracePt t="6747" x="4786313" y="5910263"/>
          <p14:tracePt t="6755" x="4803775" y="5910263"/>
          <p14:tracePt t="6763" x="4822825" y="5910263"/>
          <p14:tracePt t="6771" x="4840288" y="5910263"/>
          <p14:tracePt t="6779" x="4868863" y="5910263"/>
          <p14:tracePt t="6788" x="4886325" y="5910263"/>
          <p14:tracePt t="6797" x="4913313" y="5910263"/>
          <p14:tracePt t="6804" x="4932363" y="5910263"/>
          <p14:tracePt t="6814" x="4978400" y="5910263"/>
          <p14:tracePt t="6820" x="5005388" y="5910263"/>
          <p14:tracePt t="6829" x="5032375" y="5910263"/>
          <p14:tracePt t="6836" x="5078413" y="5910263"/>
          <p14:tracePt t="6845" x="5114925" y="5910263"/>
          <p14:tracePt t="6854" x="5141913" y="5910263"/>
          <p14:tracePt t="6861" x="5187950" y="5910263"/>
          <p14:tracePt t="6868" x="5224463" y="5910263"/>
          <p14:tracePt t="6877" x="5268913" y="5910263"/>
          <p14:tracePt t="6886" x="5305425" y="5910263"/>
          <p14:tracePt t="6894" x="5341938" y="5910263"/>
          <p14:tracePt t="6904" x="5368925" y="5910263"/>
          <p14:tracePt t="6910" x="5387975" y="5910263"/>
          <p14:tracePt t="6921" x="5405438" y="5910263"/>
          <p14:tracePt t="6926" x="5414963" y="5910263"/>
          <p14:tracePt t="6936" x="5424488" y="5910263"/>
          <p14:tracePt t="6941" x="5441950" y="5910263"/>
          <p14:tracePt t="6949" x="5451475" y="5910263"/>
          <p14:tracePt t="6957" x="5461000" y="5910263"/>
          <p14:tracePt t="6965" x="5470525" y="5910263"/>
          <p14:tracePt t="6973" x="5478463" y="5910263"/>
          <p14:tracePt t="6981" x="5487988" y="5910263"/>
          <p14:tracePt t="6989" x="5497513" y="5910263"/>
          <p14:tracePt t="6998" x="5507038" y="5910263"/>
          <p14:tracePt t="7005" x="5514975" y="5910263"/>
          <p14:tracePt t="7155" x="5524500" y="5910263"/>
          <p14:tracePt t="9095" x="5534025" y="5910263"/>
          <p14:tracePt t="9103" x="5561013" y="5910263"/>
          <p14:tracePt t="9111" x="5588000" y="5900738"/>
          <p14:tracePt t="9119" x="5616575" y="5873750"/>
          <p14:tracePt t="9127" x="5643563" y="5864225"/>
          <p14:tracePt t="9135" x="5670550" y="5837238"/>
          <p14:tracePt t="9143" x="5688013" y="5818188"/>
          <p14:tracePt t="9154" x="5724525" y="5754688"/>
          <p14:tracePt t="9159" x="5743575" y="5708650"/>
          <p14:tracePt t="9168" x="5789613" y="5672138"/>
          <p14:tracePt t="9175" x="5807075" y="5662613"/>
          <p14:tracePt t="9185" x="5853113" y="5654675"/>
          <p14:tracePt t="9191" x="5916613" y="5672138"/>
          <p14:tracePt t="9201" x="5926138" y="5699125"/>
          <p14:tracePt t="9206" x="5935663" y="5800725"/>
          <p14:tracePt t="9361" x="5943600" y="5800725"/>
          <p14:tracePt t="9369" x="5953125" y="5800725"/>
          <p14:tracePt t="9377" x="5953125" y="5791200"/>
          <p14:tracePt t="9389" x="5953125" y="5781675"/>
          <p14:tracePt t="9397" x="5953125" y="5772150"/>
          <p14:tracePt t="9409" x="5935663" y="5754688"/>
          <p14:tracePt t="9417" x="5907088" y="5735638"/>
          <p14:tracePt t="9425" x="5880100" y="5708650"/>
          <p14:tracePt t="9433" x="5834063" y="5681663"/>
          <p14:tracePt t="9441" x="5797550" y="5654675"/>
          <p14:tracePt t="9449" x="5770563" y="5626100"/>
          <p14:tracePt t="9456" x="5753100" y="5599113"/>
          <p14:tracePt t="9465" x="5734050" y="5562600"/>
          <p14:tracePt t="9472" x="5724525" y="5545138"/>
          <p14:tracePt t="9481" x="5716588" y="5518150"/>
          <p14:tracePt t="9489" x="5716588" y="5489575"/>
          <p14:tracePt t="9499" x="5707063" y="5472113"/>
          <p14:tracePt t="9504" x="5707063" y="5462588"/>
          <p14:tracePt t="9515" x="5697538" y="5462588"/>
          <p14:tracePt t="10101" x="5697538" y="5453063"/>
          <p14:tracePt t="10115" x="5688013" y="5445125"/>
          <p14:tracePt t="10123" x="5680075" y="5426075"/>
          <p14:tracePt t="10135" x="5661025" y="5416550"/>
          <p14:tracePt t="10147" x="5634038" y="5389563"/>
          <p14:tracePt t="10159" x="5624513" y="5343525"/>
          <p14:tracePt t="10171" x="5624513" y="5326063"/>
          <p14:tracePt t="10186" x="5670550" y="5326063"/>
          <p14:tracePt t="10196" x="5697538" y="5362575"/>
          <p14:tracePt t="10386" x="5697538" y="5353050"/>
          <p14:tracePt t="10393" x="5697538" y="5326063"/>
          <p14:tracePt t="10402" x="5697538" y="5289550"/>
          <p14:tracePt t="10407" x="5670550" y="5243513"/>
          <p14:tracePt t="10417" x="5643563" y="5197475"/>
          <p14:tracePt t="10424" x="5616575" y="5143500"/>
          <p14:tracePt t="10433" x="5597525" y="5106988"/>
          <p14:tracePt t="10441" x="5534025" y="5033963"/>
          <p14:tracePt t="10449" x="5470525" y="4979988"/>
          <p14:tracePt t="10457" x="5424488" y="4943475"/>
          <p14:tracePt t="10465" x="5360988" y="4924425"/>
          <p14:tracePt t="10473" x="5334000" y="4897438"/>
          <p14:tracePt t="10481" x="5287963" y="4870450"/>
          <p14:tracePt t="10489" x="5260975" y="4851400"/>
          <p14:tracePt t="10496" x="5214938" y="4824413"/>
          <p14:tracePt t="10505" x="5168900" y="4805363"/>
          <p14:tracePt t="10513" x="5122863" y="4778375"/>
          <p14:tracePt t="10521" x="5041900" y="4724400"/>
          <p14:tracePt t="10529" x="4995863" y="4714875"/>
          <p14:tracePt t="10537" x="4868863" y="4660900"/>
          <p14:tracePt t="10545" x="4767263" y="4624388"/>
          <p14:tracePt t="10553" x="4695825" y="4614863"/>
          <p14:tracePt t="10561" x="4540250" y="4568825"/>
          <p14:tracePt t="10570" x="4467225" y="4541838"/>
          <p14:tracePt t="10577" x="4367213" y="4532313"/>
          <p14:tracePt t="10586" x="4294188" y="4514850"/>
          <p14:tracePt t="10593" x="4211638" y="4495800"/>
          <p14:tracePt t="10601" x="4138613" y="4478338"/>
          <p14:tracePt t="10609" x="4038600" y="4468813"/>
          <p14:tracePt t="10617" x="3965575" y="4449763"/>
          <p14:tracePt t="10625" x="3902075" y="4432300"/>
          <p14:tracePt t="10633" x="3810000" y="4405313"/>
          <p14:tracePt t="10641" x="3729038" y="4376738"/>
          <p14:tracePt t="10649" x="3646488" y="4349750"/>
          <p14:tracePt t="10656" x="3592513" y="4322763"/>
          <p14:tracePt t="10665" x="3509963" y="4295775"/>
          <p14:tracePt t="10675" x="3446463" y="4286250"/>
          <p14:tracePt t="10683" x="3409950" y="4276725"/>
          <p14:tracePt t="10688" x="3390900" y="4268788"/>
          <p14:tracePt t="10699" x="3336925" y="4249738"/>
          <p14:tracePt t="10704" x="3290888" y="4249738"/>
          <p14:tracePt t="10715" x="3263900" y="4240213"/>
          <p14:tracePt t="10724" x="3217863" y="4240213"/>
          <p14:tracePt t="10730" x="3190875" y="4240213"/>
          <p14:tracePt t="10739" x="3154363" y="4232275"/>
          <p14:tracePt t="10747" x="3117850" y="4232275"/>
          <p14:tracePt t="10755" x="3090863" y="4232275"/>
          <p14:tracePt t="10763" x="3071813" y="4232275"/>
          <p14:tracePt t="10771" x="3044825" y="4232275"/>
          <p14:tracePt t="10779" x="3035300" y="4232275"/>
          <p14:tracePt t="10786" x="3017838" y="4232275"/>
          <p14:tracePt t="10795" x="3008313" y="4232275"/>
          <p14:tracePt t="10835" x="2998788" y="4240213"/>
          <p14:tracePt t="10843" x="2998788" y="4249738"/>
          <p14:tracePt t="10851" x="2981325" y="4259263"/>
          <p14:tracePt t="10859" x="2971800" y="4268788"/>
          <p14:tracePt t="10867" x="2954338" y="4268788"/>
          <p14:tracePt t="10887" x="2935288" y="4286250"/>
          <p14:tracePt t="10891" x="2925763" y="4295775"/>
          <p14:tracePt t="10899" x="2908300" y="4303713"/>
          <p14:tracePt t="10907" x="2898775" y="4313238"/>
          <p14:tracePt t="10915" x="2881313" y="4322763"/>
          <p14:tracePt t="10925" x="2871788" y="4332288"/>
          <p14:tracePt t="10931" x="2862263" y="4332288"/>
          <p14:tracePt t="10939" x="2852738" y="4332288"/>
          <p14:tracePt t="10947" x="2844800" y="4340225"/>
          <p14:tracePt t="10973" x="2825750" y="4340225"/>
          <p14:tracePt t="10979" x="2817813" y="4340225"/>
          <p14:tracePt t="10989" x="2808288" y="4340225"/>
          <p14:tracePt t="10995" x="2798763" y="4340225"/>
          <p14:tracePt t="11004" x="2789238" y="4340225"/>
          <p14:tracePt t="11013" x="2781300" y="4340225"/>
          <p14:tracePt t="11021" x="2771775" y="4340225"/>
          <p14:tracePt t="11029" x="2752725" y="4340225"/>
          <p14:tracePt t="11036" x="2744788" y="4340225"/>
          <p14:tracePt t="11045" x="2735263" y="4340225"/>
          <p14:tracePt t="11061" x="2725738" y="4340225"/>
          <p14:tracePt t="11070" x="2716213" y="4332288"/>
          <p14:tracePt t="11086" x="2708275" y="4322763"/>
          <p14:tracePt t="11093" x="2698750" y="4322763"/>
          <p14:tracePt t="11101" x="2698750" y="4313238"/>
          <p14:tracePt t="11109" x="2689225" y="4313238"/>
          <p14:tracePt t="11182" x="2708275" y="4313238"/>
          <p14:tracePt t="11189" x="2735263" y="4340225"/>
          <p14:tracePt t="11197" x="2789238" y="4386263"/>
          <p14:tracePt t="11204" x="2852738" y="4441825"/>
          <p14:tracePt t="11213" x="2917825" y="4495800"/>
          <p14:tracePt t="11221" x="2981325" y="4559300"/>
          <p14:tracePt t="11229" x="3090863" y="4660900"/>
          <p14:tracePt t="11236" x="3171825" y="4732338"/>
          <p14:tracePt t="11245" x="3254375" y="4814888"/>
          <p14:tracePt t="11253" x="3336925" y="4906963"/>
          <p14:tracePt t="11261" x="3373438" y="4951413"/>
          <p14:tracePt t="11270" x="3446463" y="5053013"/>
          <p14:tracePt t="11279" x="3473450" y="5126038"/>
          <p14:tracePt t="11286" x="3482975" y="5170488"/>
          <p14:tracePt t="11295" x="3509963" y="5233988"/>
          <p14:tracePt t="11303" x="3519488" y="5326063"/>
          <p14:tracePt t="11311" x="3546475" y="5408613"/>
          <p14:tracePt t="11319" x="3563938" y="5481638"/>
          <p14:tracePt t="11327" x="3592513" y="5581650"/>
          <p14:tracePt t="11335" x="3619500" y="5691188"/>
          <p14:tracePt t="11343" x="3646488" y="5772150"/>
          <p14:tracePt t="11352" x="3656013" y="5827713"/>
          <p14:tracePt t="11359" x="3665538" y="5891213"/>
          <p14:tracePt t="11367" x="3692525" y="5954713"/>
          <p14:tracePt t="11375" x="3702050" y="5991225"/>
          <p14:tracePt t="11383" x="3738563" y="6054725"/>
          <p14:tracePt t="11391" x="3765550" y="6119813"/>
          <p14:tracePt t="11399" x="3802063" y="6164263"/>
          <p14:tracePt t="11407" x="3829050" y="6210300"/>
          <p14:tracePt t="11415" x="3856038" y="6256338"/>
          <p14:tracePt t="11423" x="3883025" y="6292850"/>
          <p14:tracePt t="11435" x="3902075" y="6338888"/>
          <p14:tracePt t="11443" x="3911600" y="6365875"/>
          <p14:tracePt t="11451" x="3929063" y="6383338"/>
          <p14:tracePt t="11459" x="3938588" y="6411913"/>
          <p14:tracePt t="11470" x="3965575" y="6446838"/>
          <p14:tracePt t="11476" x="3975100" y="6465888"/>
          <p14:tracePt t="11488" x="3992563" y="6475413"/>
          <p14:tracePt t="11491" x="4002088" y="6483350"/>
          <p14:tracePt t="11499" x="4002088" y="6492875"/>
          <p14:tracePt t="11587" x="4002088" y="6502400"/>
          <p14:tracePt t="11641" x="4002088" y="6492875"/>
          <p14:tracePt t="11650" x="4002088" y="6483350"/>
          <p14:tracePt t="11658" x="4002088" y="6475413"/>
          <p14:tracePt t="11665" x="4002088" y="6456363"/>
          <p14:tracePt t="11673" x="4002088" y="6446838"/>
          <p14:tracePt t="11681" x="4002088" y="6438900"/>
          <p14:tracePt t="11691" x="4002088" y="6419850"/>
          <p14:tracePt t="11709" x="3992563" y="6402388"/>
          <p14:tracePt t="11717" x="3992563" y="6392863"/>
          <p14:tracePt t="11726" x="3984625" y="6375400"/>
          <p14:tracePt t="11737" x="3984625" y="6365875"/>
          <p14:tracePt t="11745" x="3975100" y="6356350"/>
          <p14:tracePt t="11753" x="3965575" y="6346825"/>
          <p14:tracePt t="11769" x="3956050" y="6338888"/>
          <p14:tracePt t="11780" x="3956050" y="6319838"/>
          <p14:tracePt t="11789" x="3956050" y="6310313"/>
          <p14:tracePt t="11806" x="3956050" y="6302375"/>
          <p14:tracePt t="11833" x="3956050" y="6292850"/>
          <p14:tracePt t="11874" x="3956050" y="6283325"/>
          <p14:tracePt t="11925" x="3956050" y="6273800"/>
          <p14:tracePt t="11952" x="3956050" y="6265863"/>
          <p14:tracePt t="11968" x="3956050" y="6256338"/>
          <p14:tracePt t="11983" x="3956050" y="6246813"/>
          <p14:tracePt t="11999" x="3956050" y="6237288"/>
          <p14:tracePt t="12023" x="3965575" y="6229350"/>
          <p14:tracePt t="12036" x="3965575" y="6219825"/>
          <p14:tracePt t="12051" x="3965575" y="6210300"/>
          <p14:tracePt t="12079" x="3965575" y="6200775"/>
          <p14:tracePt t="12103" x="3965575" y="6192838"/>
          <p14:tracePt t="12111" x="3956050" y="6183313"/>
          <p14:tracePt t="12119" x="3948113" y="6183313"/>
          <p14:tracePt t="12127" x="3938588" y="6173788"/>
          <p14:tracePt t="12136" x="3938588" y="6164263"/>
          <p14:tracePt t="12143" x="3929063" y="6156325"/>
          <p14:tracePt t="12152" x="3919538" y="6146800"/>
          <p14:tracePt t="12159" x="3919538" y="6137275"/>
          <p14:tracePt t="12167" x="3911600" y="6137275"/>
          <p14:tracePt t="12175" x="3911600" y="6127750"/>
          <p14:tracePt t="12193" x="3902075" y="6127750"/>
          <p14:tracePt t="12204" x="3902075" y="6119813"/>
          <p14:tracePt t="12261" x="3892550" y="6119813"/>
          <p14:tracePt t="12293" x="3892550" y="6110288"/>
          <p14:tracePt t="12308" x="3883025" y="6110288"/>
          <p14:tracePt t="12326" x="3883025" y="6100763"/>
          <p14:tracePt t="12334" x="3875088" y="6100763"/>
          <p14:tracePt t="12365" x="3875088" y="6091238"/>
          <p14:tracePt t="12397" x="3875088" y="6083300"/>
          <p14:tracePt t="12413" x="3875088" y="6073775"/>
          <p14:tracePt t="12437" x="3875088" y="6064250"/>
          <p14:tracePt t="12445" x="3875088" y="6054725"/>
          <p14:tracePt t="12453" x="3875088" y="6046788"/>
          <p14:tracePt t="12469" x="3875088" y="6037263"/>
          <p14:tracePt t="12479" x="3875088" y="6027738"/>
          <p14:tracePt t="12486" x="3875088" y="6018213"/>
          <p14:tracePt t="12523" x="3875088" y="6010275"/>
          <p14:tracePt t="12531" x="3865563" y="6010275"/>
          <p14:tracePt t="12539" x="3865563" y="6000750"/>
          <p14:tracePt t="12555" x="3865563" y="5991225"/>
          <p14:tracePt t="12563" x="3856038" y="5983288"/>
          <p14:tracePt t="12571" x="3846513" y="5973763"/>
          <p14:tracePt t="12579" x="3829050" y="5964238"/>
          <p14:tracePt t="12595" x="3819525" y="5964238"/>
          <p14:tracePt t="12605" x="3802063" y="5964238"/>
          <p14:tracePt t="12612" x="3775075" y="5964238"/>
          <p14:tracePt t="12621" x="3756025" y="5964238"/>
          <p14:tracePt t="12627" x="3738563" y="5964238"/>
          <p14:tracePt t="12636" x="3709988" y="5964238"/>
          <p14:tracePt t="12643" x="3692525" y="5964238"/>
          <p14:tracePt t="12653" x="3665538" y="5973763"/>
          <p14:tracePt t="12668" x="3665538" y="5983288"/>
          <p14:tracePt t="12675" x="3656013" y="5991225"/>
          <p14:tracePt t="12682" x="3656013" y="6000750"/>
          <p14:tracePt t="12690" x="3656013" y="6010275"/>
          <p14:tracePt t="12699" x="3646488" y="6018213"/>
          <p14:tracePt t="12715" x="3646488" y="6037263"/>
          <p14:tracePt t="12731" x="3646488" y="6046788"/>
          <p14:tracePt t="12739" x="3646488" y="6054725"/>
          <p14:tracePt t="12747" x="3646488" y="6064250"/>
          <p14:tracePt t="12755" x="3656013" y="6073775"/>
          <p14:tracePt t="12765" x="3656013" y="6083300"/>
          <p14:tracePt t="12771" x="3656013" y="6091238"/>
          <p14:tracePt t="12781" x="3665538" y="6091238"/>
          <p14:tracePt t="12797" x="3673475" y="6091238"/>
          <p14:tracePt t="12805" x="3683000" y="6100763"/>
          <p14:tracePt t="12821" x="3692525" y="6100763"/>
          <p14:tracePt t="12829" x="3702050" y="6110288"/>
          <p14:tracePt t="12837" x="3709988" y="6110288"/>
          <p14:tracePt t="12845" x="3719513" y="6110288"/>
          <p14:tracePt t="12853" x="3729038" y="6110288"/>
          <p14:tracePt t="12861" x="3738563" y="6110288"/>
          <p14:tracePt t="12887" x="3746500" y="6110288"/>
          <p14:tracePt t="12907" x="3756025" y="6110288"/>
          <p14:tracePt t="12930" x="3765550" y="6110288"/>
          <p14:tracePt t="12937" x="3775075" y="6110288"/>
          <p14:tracePt t="12961" x="3783013" y="6110288"/>
          <p14:tracePt t="13100" x="3792538" y="6110288"/>
          <p14:tracePt t="13148" x="3792538" y="6100763"/>
          <p14:tracePt t="13180" x="3792538" y="6091238"/>
          <p14:tracePt t="13196" x="3792538" y="6083300"/>
          <p14:tracePt t="13212" x="3792538" y="6073775"/>
          <p14:tracePt t="13240" x="3783013" y="6064250"/>
          <p14:tracePt t="13271" x="3783013" y="6054725"/>
          <p14:tracePt t="13331" x="3775075" y="6054725"/>
          <p14:tracePt t="13347" x="3765550" y="6054725"/>
          <p14:tracePt t="13371" x="3756025" y="6054725"/>
          <p14:tracePt t="13397" x="3746500" y="6054725"/>
          <p14:tracePt t="13413" x="3738563" y="6054725"/>
          <p14:tracePt t="13421" x="3729038" y="6054725"/>
          <p14:tracePt t="13453" x="3719513" y="6054725"/>
          <p14:tracePt t="13581" x="3729038" y="6054725"/>
          <p14:tracePt t="13589" x="3746500" y="6046788"/>
          <p14:tracePt t="13597" x="3756025" y="6037263"/>
          <p14:tracePt t="13613" x="3765550" y="6027738"/>
          <p14:tracePt t="13628" x="3765550" y="6018213"/>
          <p14:tracePt t="13653" x="3765550" y="6010275"/>
          <p14:tracePt t="13669" x="3775075" y="6010275"/>
          <p14:tracePt t="13685" x="3775075" y="6000750"/>
          <p14:tracePt t="13727" x="3775075" y="5991225"/>
          <p14:tracePt t="13743" x="3765550" y="5991225"/>
          <p14:tracePt t="13751" x="3756025" y="5991225"/>
          <p14:tracePt t="13760" x="3738563" y="5991225"/>
          <p14:tracePt t="13766" x="3719513" y="5983288"/>
          <p14:tracePt t="13775" x="3709988" y="5983288"/>
          <p14:tracePt t="13791" x="3702050" y="5983288"/>
          <p14:tracePt t="13806" x="3692525" y="5983288"/>
          <p14:tracePt t="13831" x="3683000" y="5983288"/>
          <p14:tracePt t="13839" x="3683000" y="5991225"/>
          <p14:tracePt t="13847" x="3673475" y="6000750"/>
          <p14:tracePt t="13855" x="3673475" y="6010275"/>
          <p14:tracePt t="13863" x="3665538" y="6018213"/>
          <p14:tracePt t="13885" x="3656013" y="6027738"/>
          <p14:tracePt t="13887" x="3656013" y="6037263"/>
          <p14:tracePt t="13903" x="3656013" y="6046788"/>
          <p14:tracePt t="13927" x="3656013" y="6054725"/>
          <p14:tracePt t="14035" x="3656013" y="6064250"/>
          <p14:tracePt t="14147" x="3656013" y="6054725"/>
          <p14:tracePt t="14163" x="3646488" y="6054725"/>
          <p14:tracePt t="14170" x="3629025" y="6046788"/>
          <p14:tracePt t="14179" x="3619500" y="6046788"/>
          <p14:tracePt t="14193" x="3609975" y="6046788"/>
          <p14:tracePt t="14241" x="3609975" y="6054725"/>
          <p14:tracePt t="14253" x="3609975" y="6064250"/>
          <p14:tracePt t="14277" x="3619500" y="6073775"/>
          <p14:tracePt t="14287" x="3629025" y="6073775"/>
          <p14:tracePt t="14294" x="3646488" y="6083300"/>
          <p14:tracePt t="14303" x="3665538" y="6083300"/>
          <p14:tracePt t="14311" x="3673475" y="6083300"/>
          <p14:tracePt t="14319" x="3692525" y="6083300"/>
          <p14:tracePt t="14328" x="3709988" y="6083300"/>
          <p14:tracePt t="14337" x="3719513" y="6083300"/>
          <p14:tracePt t="14344" x="3729038" y="6083300"/>
          <p14:tracePt t="14352" x="3738563" y="6083300"/>
          <p14:tracePt t="14359" x="3746500" y="6083300"/>
          <p14:tracePt t="14411" x="3756025" y="6083300"/>
          <p14:tracePt t="14630" x="3756025" y="6073775"/>
          <p14:tracePt t="14648" x="3756025" y="6064250"/>
          <p14:tracePt t="14669" x="3756025" y="6054725"/>
          <p14:tracePt t="14694" x="3756025" y="6046788"/>
          <p14:tracePt t="14789" x="3746500" y="6046788"/>
          <p14:tracePt t="14805" x="3738563" y="6046788"/>
          <p14:tracePt t="14813" x="3738563" y="6037263"/>
          <p14:tracePt t="14826" x="3729038" y="6037263"/>
          <p14:tracePt t="14842" x="3719513" y="6037263"/>
          <p14:tracePt t="14860" x="3709988" y="6037263"/>
          <p14:tracePt t="14884" x="3702050" y="6037263"/>
          <p14:tracePt t="14891" x="3692525" y="6037263"/>
          <p14:tracePt t="14899" x="3683000" y="6037263"/>
          <p14:tracePt t="14915" x="3673475" y="6037263"/>
          <p14:tracePt t="14951" x="3665538" y="6037263"/>
          <p14:tracePt t="14959" x="3656013" y="6037263"/>
          <p14:tracePt t="14975" x="3656013" y="6046788"/>
          <p14:tracePt t="14992" x="3646488" y="6054725"/>
          <p14:tracePt t="15000" x="3646488" y="6064250"/>
          <p14:tracePt t="15008" x="3636963" y="6064250"/>
          <p14:tracePt t="15016" x="3636963" y="6073775"/>
          <p14:tracePt t="15048" x="3636963" y="6083300"/>
          <p14:tracePt t="15063" x="3629025" y="6091238"/>
          <p14:tracePt t="15087" x="3629025" y="6100763"/>
          <p14:tracePt t="15103" x="3629025" y="6110288"/>
          <p14:tracePt t="15135" x="3629025" y="6119813"/>
          <p14:tracePt t="15377" x="3636963" y="6119813"/>
          <p14:tracePt t="15409" x="3646488" y="6119813"/>
          <p14:tracePt t="15491" x="3646488" y="6110288"/>
          <p14:tracePt t="15499" x="3646488" y="6100763"/>
          <p14:tracePt t="15515" x="3646488" y="6091238"/>
          <p14:tracePt t="15522" x="3636963" y="6083300"/>
          <p14:tracePt t="15555" x="3629025" y="6083300"/>
          <p14:tracePt t="15603" x="3619500" y="6083300"/>
          <p14:tracePt t="15651" x="3609975" y="6083300"/>
          <p14:tracePt t="15757" x="3619500" y="6083300"/>
          <p14:tracePt t="15821" x="3619500" y="6073775"/>
          <p14:tracePt t="15845" x="3609975" y="6073775"/>
          <p14:tracePt t="15853" x="3600450" y="6073775"/>
          <p14:tracePt t="15869" x="3592513" y="6073775"/>
          <p14:tracePt t="15877" x="3582988" y="6083300"/>
          <p14:tracePt t="15886" x="3573463" y="6110288"/>
          <p14:tracePt t="15893" x="3563938" y="6137275"/>
          <p14:tracePt t="15902" x="3563938" y="6156325"/>
          <p14:tracePt t="15909" x="3556000" y="6173788"/>
          <p14:tracePt t="15917" x="3556000" y="6183313"/>
          <p14:tracePt t="15925" x="3556000" y="6192838"/>
          <p14:tracePt t="15933" x="3556000" y="6200775"/>
          <p14:tracePt t="15941" x="3556000" y="6210300"/>
          <p14:tracePt t="16045" x="3546475" y="6210300"/>
          <p14:tracePt t="16053" x="3527425" y="6210300"/>
          <p14:tracePt t="16064" x="3509963" y="6200775"/>
          <p14:tracePt t="16071" x="3482975" y="6192838"/>
          <p14:tracePt t="16080" x="3463925" y="6192838"/>
          <p14:tracePt t="16087" x="3436938" y="6183313"/>
          <p14:tracePt t="16096" x="3390900" y="6183313"/>
          <p14:tracePt t="16103" x="3363913" y="6183313"/>
          <p14:tracePt t="16111" x="3317875" y="6183313"/>
          <p14:tracePt t="16119" x="3281363" y="6183313"/>
          <p14:tracePt t="16126" x="3227388" y="6183313"/>
          <p14:tracePt t="16135" x="3200400" y="6183313"/>
          <p14:tracePt t="16143" x="3163888" y="6183313"/>
          <p14:tracePt t="16167" x="3154363" y="6183313"/>
          <p14:tracePt t="16199" x="3144838" y="6183313"/>
          <p14:tracePt t="16207" x="3136900" y="6183313"/>
          <p14:tracePt t="16215" x="3127375" y="6183313"/>
          <p14:tracePt t="16223" x="3100388" y="6183313"/>
          <p14:tracePt t="16231" x="3090863" y="6183313"/>
          <p14:tracePt t="16247" x="3081338" y="6183313"/>
          <p14:tracePt t="16265" x="3071813" y="6183313"/>
          <p14:tracePt t="16287" x="3063875" y="6183313"/>
          <p14:tracePt t="16295" x="3054350" y="6200775"/>
          <p14:tracePt t="16303" x="3044825" y="6219825"/>
          <p14:tracePt t="16311" x="3044825" y="6256338"/>
          <p14:tracePt t="16319" x="3035300" y="6273800"/>
          <p14:tracePt t="16329" x="3035300" y="6302375"/>
          <p14:tracePt t="16343" x="3035300" y="6319838"/>
          <p14:tracePt t="16351" x="3035300" y="6329363"/>
          <p14:tracePt t="16369" x="3035300" y="6338888"/>
          <p14:tracePt t="16377" x="3035300" y="6346825"/>
          <p14:tracePt t="16425" x="3035300" y="6329363"/>
          <p14:tracePt t="16433" x="3054350" y="6319838"/>
          <p14:tracePt t="16441" x="3063875" y="6292850"/>
          <p14:tracePt t="16449" x="3081338" y="6273800"/>
          <p14:tracePt t="16456" x="3090863" y="6265863"/>
          <p14:tracePt t="16465" x="3108325" y="6256338"/>
          <p14:tracePt t="16473" x="3127375" y="6246813"/>
          <p14:tracePt t="16480" x="3144838" y="6237288"/>
          <p14:tracePt t="16489" x="3163888" y="6237288"/>
          <p14:tracePt t="16496" x="3181350" y="6237288"/>
          <p14:tracePt t="16506" x="3200400" y="6237288"/>
          <p14:tracePt t="16513" x="3227388" y="6237288"/>
          <p14:tracePt t="16522" x="3244850" y="6246813"/>
          <p14:tracePt t="16530" x="3263900" y="6256338"/>
          <p14:tracePt t="16540" x="3273425" y="6273800"/>
          <p14:tracePt t="16544" x="3281363" y="6283325"/>
          <p14:tracePt t="16553" x="3281363" y="6302375"/>
          <p14:tracePt t="16562" x="3290888" y="6319838"/>
          <p14:tracePt t="16571" x="3290888" y="6338888"/>
          <p14:tracePt t="16578" x="3290888" y="6356350"/>
          <p14:tracePt t="16587" x="3290888" y="6375400"/>
          <p14:tracePt t="16593" x="3281363" y="6392863"/>
          <p14:tracePt t="16601" x="3263900" y="6402388"/>
          <p14:tracePt t="16609" x="3236913" y="6411913"/>
          <p14:tracePt t="16617" x="3190875" y="6419850"/>
          <p14:tracePt t="16625" x="3154363" y="6419850"/>
          <p14:tracePt t="16635" x="3100388" y="6419850"/>
          <p14:tracePt t="16641" x="3035300" y="6419850"/>
          <p14:tracePt t="16652" x="2962275" y="6419850"/>
          <p14:tracePt t="16657" x="2889250" y="6402388"/>
          <p14:tracePt t="16667" x="2789238" y="6392863"/>
          <p14:tracePt t="16673" x="2716213" y="6383338"/>
          <p14:tracePt t="16683" x="2635250" y="6365875"/>
          <p14:tracePt t="16691" x="2579688" y="6356350"/>
          <p14:tracePt t="16699" x="2533650" y="6356350"/>
          <p14:tracePt t="16707" x="2525713" y="6356350"/>
          <p14:tracePt t="16715" x="2525713" y="6346825"/>
          <p14:tracePt t="16780" x="2533650" y="6346825"/>
          <p14:tracePt t="16787" x="2562225" y="6346825"/>
          <p14:tracePt t="16795" x="2652713" y="6346825"/>
          <p14:tracePt t="16803" x="2825750" y="6346825"/>
          <p14:tracePt t="16811" x="2990850" y="6346825"/>
          <p14:tracePt t="16819" x="3117850" y="6346825"/>
          <p14:tracePt t="16827" x="3400425" y="6346825"/>
          <p14:tracePt t="16835" x="3592513" y="6346825"/>
          <p14:tracePt t="16847" x="3929063" y="6329363"/>
          <p14:tracePt t="16864" x="4094163" y="6329363"/>
          <p14:tracePt t="16871" x="4448175" y="6329363"/>
          <p14:tracePt t="16880" x="4494213" y="6329363"/>
          <p14:tracePt t="16887" x="4521200" y="6329363"/>
          <p14:tracePt t="17109" x="4521200" y="6319838"/>
          <p14:tracePt t="17116" x="4503738" y="6319838"/>
          <p14:tracePt t="17125" x="4484688" y="6310313"/>
          <p14:tracePt t="17134" x="4467225" y="6310313"/>
          <p14:tracePt t="17141" x="4457700" y="6310313"/>
          <p14:tracePt t="17149" x="4440238" y="6302375"/>
          <p14:tracePt t="17165" x="4430713" y="6292850"/>
          <p14:tracePt t="17174" x="4421188" y="6292850"/>
          <p14:tracePt t="17182" x="4413250" y="6283325"/>
          <p14:tracePt t="17198" x="4403725" y="6283325"/>
          <p14:tracePt t="17253" x="4394200" y="6283325"/>
          <p14:tracePt t="17415" x="4384675" y="6283325"/>
          <p14:tracePt t="17431" x="4376738" y="6283325"/>
          <p14:tracePt t="17439" x="4367213" y="6283325"/>
          <p14:tracePt t="17447" x="4357688" y="6283325"/>
          <p14:tracePt t="17463" x="4348163" y="6283325"/>
          <p14:tracePt t="17496" x="4340225" y="6283325"/>
          <p14:tracePt t="17585" x="4330700" y="6283325"/>
          <p14:tracePt t="17601" x="4321175" y="6283325"/>
          <p14:tracePt t="17609" x="4311650" y="6283325"/>
          <p14:tracePt t="17617" x="4303713" y="6283325"/>
          <p14:tracePt t="17633" x="4294188" y="6283325"/>
          <p14:tracePt t="17650" x="4284663" y="6283325"/>
          <p14:tracePt t="17689" x="4275138" y="6283325"/>
          <p14:tracePt t="17697" x="4267200" y="6283325"/>
          <p14:tracePt t="17713" x="4257675" y="6283325"/>
          <p14:tracePt t="17721" x="4248150" y="6283325"/>
          <p14:tracePt t="17733" x="4238625" y="6283325"/>
          <p14:tracePt t="17741" x="4230688" y="6283325"/>
          <p14:tracePt t="17756" x="4211638" y="6283325"/>
          <p14:tracePt t="17766" x="4202113" y="6283325"/>
          <p14:tracePt t="17772" x="4194175" y="6283325"/>
          <p14:tracePt t="17781" x="4184650" y="6283325"/>
          <p14:tracePt t="17867" x="4165600" y="6283325"/>
          <p14:tracePt t="17875" x="4148138" y="6283325"/>
          <p14:tracePt t="17886" x="4138613" y="6283325"/>
          <p14:tracePt t="17892" x="4129088" y="6283325"/>
          <p14:tracePt t="17899" x="4121150" y="6283325"/>
          <p14:tracePt t="17907" x="4111625" y="6283325"/>
          <p14:tracePt t="17915" x="4094163" y="6265863"/>
          <p14:tracePt t="17923" x="4075113" y="6229350"/>
          <p14:tracePt t="17931" x="4038600" y="6156325"/>
          <p14:tracePt t="17939" x="3992563" y="6073775"/>
          <p14:tracePt t="17947" x="3956050" y="6010275"/>
          <p14:tracePt t="17955" x="3919538" y="5937250"/>
          <p14:tracePt t="17963" x="3829050" y="5800725"/>
          <p14:tracePt t="17971" x="3719513" y="5662613"/>
          <p14:tracePt t="17979" x="3656013" y="5589588"/>
          <p14:tracePt t="17987" x="3527425" y="5453063"/>
          <p14:tracePt t="17995" x="3427413" y="5335588"/>
          <p14:tracePt t="18003" x="3373438" y="5289550"/>
          <p14:tracePt t="18011" x="3254375" y="5160963"/>
          <p14:tracePt t="18021" x="3208338" y="5133975"/>
          <p14:tracePt t="18027" x="3144838" y="5106988"/>
          <p14:tracePt t="18037" x="3100388" y="5080000"/>
          <p14:tracePt t="18043" x="3063875" y="5070475"/>
          <p14:tracePt t="18051" x="3017838" y="5060950"/>
          <p14:tracePt t="18059" x="2990850" y="5070475"/>
          <p14:tracePt t="18198" x="2998788" y="5060950"/>
          <p14:tracePt t="18205" x="3017838" y="5043488"/>
          <p14:tracePt t="18213" x="3035300" y="5016500"/>
          <p14:tracePt t="18221" x="3044825" y="4979988"/>
          <p14:tracePt t="18229" x="3044825" y="4960938"/>
          <p14:tracePt t="18236" x="3044825" y="4933950"/>
          <p14:tracePt t="18245" x="3027363" y="4906963"/>
          <p14:tracePt t="18253" x="2971800" y="4805363"/>
          <p14:tracePt t="18261" x="2898775" y="4705350"/>
          <p14:tracePt t="18269" x="2825750" y="4587875"/>
          <p14:tracePt t="18277" x="2781300" y="4486275"/>
          <p14:tracePt t="18285" x="2716213" y="4449763"/>
          <p14:tracePt t="18293" x="2698750" y="4405313"/>
          <p14:tracePt t="18302" x="2671763" y="4359275"/>
          <p14:tracePt t="18309" x="2662238" y="4332288"/>
          <p14:tracePt t="18317" x="2652713" y="4303713"/>
          <p14:tracePt t="18325" x="2643188" y="4259263"/>
          <p14:tracePt t="18333" x="2643188" y="4232275"/>
          <p14:tracePt t="18341" x="2635250" y="4195763"/>
          <p14:tracePt t="18349" x="2625725" y="4167188"/>
          <p14:tracePt t="18357" x="2625725" y="4130675"/>
          <p14:tracePt t="18366" x="2625725" y="4094163"/>
          <p14:tracePt t="18373" x="2616200" y="4067175"/>
          <p14:tracePt t="18382" x="2616200" y="4049713"/>
          <p14:tracePt t="18389" x="2616200" y="4021138"/>
          <p14:tracePt t="18397" x="2598738" y="3994150"/>
          <p14:tracePt t="18406" x="2598738" y="3967163"/>
          <p14:tracePt t="18415" x="2589213" y="3930650"/>
          <p14:tracePt t="18424" x="2579688" y="3911600"/>
          <p14:tracePt t="18430" x="2579688" y="3884613"/>
          <p14:tracePt t="18441" x="2570163" y="3867150"/>
          <p14:tracePt t="18446" x="2562225" y="3848100"/>
          <p14:tracePt t="18456" x="2552700" y="3821113"/>
          <p14:tracePt t="18461" x="2543175" y="3803650"/>
          <p14:tracePt t="18471" x="2543175" y="3784600"/>
          <p14:tracePt t="18477" x="2543175" y="3775075"/>
          <p14:tracePt t="18487" x="2543175" y="3757613"/>
          <p14:tracePt t="18495" x="2543175" y="3748088"/>
          <p14:tracePt t="18503" x="2543175" y="3730625"/>
          <p14:tracePt t="18511" x="2543175" y="3711575"/>
          <p14:tracePt t="18519" x="2543175" y="3694113"/>
          <p14:tracePt t="18526" x="2543175" y="3665538"/>
          <p14:tracePt t="18537" x="2552700" y="3648075"/>
          <p14:tracePt t="18542" x="2562225" y="3621088"/>
          <p14:tracePt t="18551" x="2570163" y="3602038"/>
          <p14:tracePt t="18559" x="2579688" y="3584575"/>
          <p14:tracePt t="18566" x="2598738" y="3548063"/>
          <p14:tracePt t="18575" x="2606675" y="3511550"/>
          <p14:tracePt t="18583" x="2616200" y="3482975"/>
          <p14:tracePt t="18591" x="2625725" y="3465513"/>
          <p14:tracePt t="18599" x="2635250" y="3429000"/>
          <p14:tracePt t="18607" x="2643188" y="3411538"/>
          <p14:tracePt t="18615" x="2652713" y="3392488"/>
          <p14:tracePt t="18623" x="2662238" y="3375025"/>
          <p14:tracePt t="18631" x="2671763" y="3365500"/>
          <p14:tracePt t="18639" x="2679700" y="3355975"/>
          <p14:tracePt t="18647" x="2689225" y="3346450"/>
          <p14:tracePt t="18663" x="2708275" y="3338513"/>
          <p14:tracePt t="18671" x="2725738" y="3328988"/>
          <p14:tracePt t="18679" x="2744788" y="3328988"/>
          <p14:tracePt t="18687" x="2771775" y="3328988"/>
          <p14:tracePt t="18695" x="2817813" y="3328988"/>
          <p14:tracePt t="18703" x="2835275" y="3328988"/>
          <p14:tracePt t="18711" x="2862263" y="3328988"/>
          <p14:tracePt t="18721" x="2881313" y="3319463"/>
          <p14:tracePt t="18727" x="2889250" y="3319463"/>
          <p14:tracePt t="18738" x="2908300" y="3319463"/>
          <p14:tracePt t="18743" x="2917825" y="3319463"/>
          <p14:tracePt t="18757" x="2935288" y="3319463"/>
          <p14:tracePt t="18763" x="2944813" y="3319463"/>
          <p14:tracePt t="18773" x="2954338" y="3319463"/>
          <p14:tracePt t="18789" x="2962275" y="3319463"/>
          <p14:tracePt t="18841" x="2971800" y="3319463"/>
          <p14:tracePt t="18857" x="2981325" y="3319463"/>
          <p14:tracePt t="18867" x="2990850" y="3319463"/>
          <p14:tracePt t="18873" x="2990850" y="3328988"/>
          <p14:tracePt t="18882" x="2998788" y="3328988"/>
          <p14:tracePt t="18889" x="3008313" y="3338513"/>
          <p14:tracePt t="18905" x="3017838" y="3346450"/>
          <p14:tracePt t="18937" x="3017838" y="3355975"/>
          <p14:tracePt t="18945" x="3027363" y="3355975"/>
          <p14:tracePt t="18953" x="3027363" y="3365500"/>
          <p14:tracePt t="18971" x="3035300" y="3365500"/>
          <p14:tracePt t="18978" x="3035300" y="3375025"/>
          <p14:tracePt t="18987" x="3044825" y="3375025"/>
          <p14:tracePt t="18996" x="3044825" y="3382963"/>
          <p14:tracePt t="19001" x="3044825" y="3392488"/>
          <p14:tracePt t="19009" x="3044825" y="3402013"/>
          <p14:tracePt t="19033" x="3044825" y="3411538"/>
          <p14:tracePt t="19057" x="3044825" y="3419475"/>
          <p14:tracePt t="19083" x="3044825" y="3429000"/>
          <p14:tracePt t="19091" x="3044825" y="3438525"/>
          <p14:tracePt t="19099" x="3044825" y="3455988"/>
          <p14:tracePt t="19107" x="3044825" y="3465513"/>
          <p14:tracePt t="19115" x="3044825" y="3475038"/>
          <p14:tracePt t="19123" x="3044825" y="3482975"/>
          <p14:tracePt t="19131" x="3054350" y="3492500"/>
          <p14:tracePt t="19139" x="3054350" y="3511550"/>
          <p14:tracePt t="19147" x="3063875" y="3538538"/>
          <p14:tracePt t="19155" x="3063875" y="3556000"/>
          <p14:tracePt t="19163" x="3071813" y="3575050"/>
          <p14:tracePt t="19172" x="3071813" y="3592513"/>
          <p14:tracePt t="19180" x="3071813" y="3611563"/>
          <p14:tracePt t="19189" x="3071813" y="3629025"/>
          <p14:tracePt t="19195" x="3081338" y="3648075"/>
          <p14:tracePt t="19203" x="3081338" y="3657600"/>
          <p14:tracePt t="19211" x="3090863" y="3675063"/>
          <p14:tracePt t="19220" x="3090863" y="3684588"/>
          <p14:tracePt t="19227" x="3090863" y="3702050"/>
          <p14:tracePt t="19243" x="3090863" y="3711575"/>
          <p14:tracePt t="19252" x="3090863" y="3721100"/>
          <p14:tracePt t="19259" x="3090863" y="3730625"/>
          <p14:tracePt t="19267" x="3090863" y="3738563"/>
          <p14:tracePt t="19275" x="3090863" y="3748088"/>
          <p14:tracePt t="19282" x="3090863" y="3757613"/>
          <p14:tracePt t="19299" x="3090863" y="3767138"/>
          <p14:tracePt t="19307" x="3090863" y="3775075"/>
          <p14:tracePt t="19315" x="3090863" y="3784600"/>
          <p14:tracePt t="19323" x="3090863" y="3794125"/>
          <p14:tracePt t="19331" x="3090863" y="3803650"/>
          <p14:tracePt t="19339" x="3090863" y="3811588"/>
          <p14:tracePt t="19349" x="3090863" y="3821113"/>
          <p14:tracePt t="19437" x="3090863" y="3830638"/>
          <p14:tracePt t="19453" x="3090863" y="3840163"/>
          <p14:tracePt t="19462" x="3090863" y="3848100"/>
          <p14:tracePt t="19473" x="3090863" y="3857625"/>
          <p14:tracePt t="19482" x="3090863" y="3867150"/>
          <p14:tracePt t="19489" x="3090863" y="3875088"/>
          <p14:tracePt t="19498" x="3090863" y="3884613"/>
          <p14:tracePt t="19505" x="3090863" y="3894138"/>
          <p14:tracePt t="19513" x="3090863" y="3903663"/>
          <p14:tracePt t="19521" x="3090863" y="3911600"/>
          <p14:tracePt t="19529" x="3090863" y="3921125"/>
          <p14:tracePt t="19537" x="3090863" y="3930650"/>
          <p14:tracePt t="19553" x="3090863" y="3940175"/>
          <p14:tracePt t="19561" x="3090863" y="3948113"/>
          <p14:tracePt t="19569" x="3090863" y="3957638"/>
          <p14:tracePt t="19576" x="3090863" y="3967163"/>
          <p14:tracePt t="19585" x="3090863" y="3976688"/>
          <p14:tracePt t="19593" x="3090863" y="3984625"/>
          <p14:tracePt t="19609" x="3090863" y="3994150"/>
          <p14:tracePt t="19617" x="3090863" y="4003675"/>
          <p14:tracePt t="19625" x="3090863" y="4013200"/>
          <p14:tracePt t="19636" x="3090863" y="4021138"/>
          <p14:tracePt t="19641" x="3090863" y="4030663"/>
          <p14:tracePt t="19652" x="3090863" y="4040188"/>
          <p14:tracePt t="19667" x="3090863" y="4049713"/>
          <p14:tracePt t="19683" x="3090863" y="4057650"/>
          <p14:tracePt t="19691" x="3090863" y="4067175"/>
          <p14:tracePt t="19699" x="3090863" y="4076700"/>
          <p14:tracePt t="19715" x="3090863" y="4086225"/>
          <p14:tracePt t="19723" x="3090863" y="4094163"/>
          <p14:tracePt t="19731" x="3081338" y="4094163"/>
          <p14:tracePt t="19738" x="3081338" y="4103688"/>
          <p14:tracePt t="19755" x="3081338" y="4113213"/>
          <p14:tracePt t="19763" x="3081338" y="4130675"/>
          <p14:tracePt t="19779" x="3081338" y="4149725"/>
          <p14:tracePt t="19786" x="3071813" y="4167188"/>
          <p14:tracePt t="19795" x="3071813" y="4176713"/>
          <p14:tracePt t="19811" x="3071813" y="4186238"/>
          <p14:tracePt t="19827" x="3071813" y="4195763"/>
          <p14:tracePt t="19836" x="3063875" y="4203700"/>
          <p14:tracePt t="19844" x="3063875" y="4213225"/>
          <p14:tracePt t="19854" x="3063875" y="4222750"/>
          <p14:tracePt t="19860" x="3063875" y="4232275"/>
          <p14:tracePt t="19868" x="3063875" y="4240213"/>
          <p14:tracePt t="19875" x="3054350" y="4240213"/>
          <p14:tracePt t="19886" x="3054350" y="4249738"/>
          <p14:tracePt t="19892" x="3054350" y="4259263"/>
          <p14:tracePt t="19908" x="3054350" y="4268788"/>
          <p14:tracePt t="19916" x="3044825" y="4276725"/>
          <p14:tracePt t="19924" x="3044825" y="4303713"/>
          <p14:tracePt t="19932" x="3044825" y="4322763"/>
          <p14:tracePt t="19941" x="3035300" y="4322763"/>
          <p14:tracePt t="19950" x="3035300" y="4349750"/>
          <p14:tracePt t="19957" x="3027363" y="4368800"/>
          <p14:tracePt t="19967" x="3027363" y="4376738"/>
          <p14:tracePt t="19971" x="3027363" y="4395788"/>
          <p14:tracePt t="19985" x="3017838" y="4405313"/>
          <p14:tracePt t="19993" x="3017838" y="4413250"/>
          <p14:tracePt t="20002" x="3017838" y="4422775"/>
          <p14:tracePt t="20017" x="3017838" y="4432300"/>
          <p14:tracePt t="20025" x="3008313" y="4441825"/>
          <p14:tracePt t="20033" x="3008313" y="4449763"/>
          <p14:tracePt t="20040" x="2998788" y="4459288"/>
          <p14:tracePt t="20052" x="2990850" y="4468813"/>
          <p14:tracePt t="20057" x="2971800" y="4478338"/>
          <p14:tracePt t="20065" x="2954338" y="4478338"/>
          <p14:tracePt t="20073" x="2944813" y="4486275"/>
          <p14:tracePt t="20082" x="2925763" y="4486275"/>
          <p14:tracePt t="20089" x="2908300" y="4486275"/>
          <p14:tracePt t="20097" x="2889250" y="4486275"/>
          <p14:tracePt t="20105" x="2871788" y="4486275"/>
          <p14:tracePt t="20113" x="2852738" y="4486275"/>
          <p14:tracePt t="20121" x="2817813" y="4468813"/>
          <p14:tracePt t="20129" x="2789238" y="4449763"/>
          <p14:tracePt t="20137" x="2762250" y="4432300"/>
          <p14:tracePt t="20145" x="2725738" y="4413250"/>
          <p14:tracePt t="20153" x="2679700" y="4368800"/>
          <p14:tracePt t="20161" x="2635250" y="4313238"/>
          <p14:tracePt t="20170" x="2598738" y="4295775"/>
          <p14:tracePt t="20177" x="2570163" y="4249738"/>
          <p14:tracePt t="20185" x="2543175" y="4203700"/>
          <p14:tracePt t="20193" x="2525713" y="4159250"/>
          <p14:tracePt t="20202" x="2516188" y="4113213"/>
          <p14:tracePt t="20209" x="2506663" y="4076700"/>
          <p14:tracePt t="20217" x="2506663" y="4030663"/>
          <p14:tracePt t="20225" x="2506663" y="3994150"/>
          <p14:tracePt t="20235" x="2506663" y="3948113"/>
          <p14:tracePt t="20243" x="2506663" y="3921125"/>
          <p14:tracePt t="20252" x="2506663" y="3894138"/>
          <p14:tracePt t="20259" x="2506663" y="3867150"/>
          <p14:tracePt t="20267" x="2516188" y="3830638"/>
          <p14:tracePt t="20275" x="2516188" y="3811588"/>
          <p14:tracePt t="20283" x="2525713" y="3794125"/>
          <p14:tracePt t="20291" x="2533650" y="3775075"/>
          <p14:tracePt t="20299" x="2543175" y="3757613"/>
          <p14:tracePt t="20307" x="2552700" y="3738563"/>
          <p14:tracePt t="20315" x="2562225" y="3721100"/>
          <p14:tracePt t="20323" x="2570163" y="3702050"/>
          <p14:tracePt t="20332" x="2589213" y="3684588"/>
          <p14:tracePt t="20341" x="2598738" y="3675063"/>
          <p14:tracePt t="20348" x="2616200" y="3657600"/>
          <p14:tracePt t="20357" x="2625725" y="3638550"/>
          <p14:tracePt t="20363" x="2652713" y="3621088"/>
          <p14:tracePt t="20371" x="2671763" y="3611563"/>
          <p14:tracePt t="20379" x="2708275" y="3592513"/>
          <p14:tracePt t="20387" x="2725738" y="3575050"/>
          <p14:tracePt t="20395" x="2752725" y="3556000"/>
          <p14:tracePt t="20403" x="2781300" y="3538538"/>
          <p14:tracePt t="20411" x="2817813" y="3519488"/>
          <p14:tracePt t="20420" x="2844800" y="3511550"/>
          <p14:tracePt t="20427" x="2889250" y="3502025"/>
          <p14:tracePt t="20436" x="2917825" y="3492500"/>
          <p14:tracePt t="20443" x="2935288" y="3482975"/>
          <p14:tracePt t="20451" x="2962275" y="3482975"/>
          <p14:tracePt t="20459" x="2990850" y="3465513"/>
          <p14:tracePt t="20467" x="3027363" y="3465513"/>
          <p14:tracePt t="20475" x="3044825" y="3465513"/>
          <p14:tracePt t="20483" x="3063875" y="3465513"/>
          <p14:tracePt t="20495" x="3081338" y="3475038"/>
          <p14:tracePt t="20504" x="3100388" y="3482975"/>
          <p14:tracePt t="20511" x="3117850" y="3482975"/>
          <p14:tracePt t="20519" x="3127375" y="3502025"/>
          <p14:tracePt t="20526" x="3144838" y="3519488"/>
          <p14:tracePt t="20537" x="3154363" y="3529013"/>
          <p14:tracePt t="20544" x="3154363" y="3538538"/>
          <p14:tracePt t="20554" x="3154363" y="3556000"/>
          <p14:tracePt t="20561" x="3171825" y="3575050"/>
          <p14:tracePt t="20569" x="3181350" y="3592513"/>
          <p14:tracePt t="20577" x="3181350" y="3611563"/>
          <p14:tracePt t="20585" x="3190875" y="3629025"/>
          <p14:tracePt t="20593" x="3190875" y="3638550"/>
          <p14:tracePt t="20601" x="3190875" y="3657600"/>
          <p14:tracePt t="20609" x="3208338" y="3684588"/>
          <p14:tracePt t="20617" x="3208338" y="3702050"/>
          <p14:tracePt t="20625" x="3208338" y="3721100"/>
          <p14:tracePt t="20633" x="3208338" y="3748088"/>
          <p14:tracePt t="20641" x="3217863" y="3775075"/>
          <p14:tracePt t="20649" x="3217863" y="3803650"/>
          <p14:tracePt t="20657" x="3217863" y="3840163"/>
          <p14:tracePt t="20665" x="3217863" y="3867150"/>
          <p14:tracePt t="20673" x="3217863" y="3903663"/>
          <p14:tracePt t="20682" x="3217863" y="3930650"/>
          <p14:tracePt t="20690" x="3217863" y="3957638"/>
          <p14:tracePt t="20699" x="3217863" y="3984625"/>
          <p14:tracePt t="20704" x="3217863" y="4003675"/>
          <p14:tracePt t="20714" x="3217863" y="4021138"/>
          <p14:tracePt t="20720" x="3217863" y="4040188"/>
          <p14:tracePt t="20730" x="3217863" y="4057650"/>
          <p14:tracePt t="20740" x="3217863" y="4076700"/>
          <p14:tracePt t="20745" x="3217863" y="4094163"/>
          <p14:tracePt t="20753" x="3217863" y="4122738"/>
          <p14:tracePt t="20761" x="3217863" y="4130675"/>
          <p14:tracePt t="20769" x="3217863" y="4159250"/>
          <p14:tracePt t="20777" x="3217863" y="4176713"/>
          <p14:tracePt t="20785" x="3208338" y="4186238"/>
          <p14:tracePt t="20793" x="3208338" y="4195763"/>
          <p14:tracePt t="20801" x="3200400" y="4213225"/>
          <p14:tracePt t="20809" x="3200400" y="4249738"/>
          <p14:tracePt t="20818" x="3190875" y="4268788"/>
          <p14:tracePt t="20825" x="3190875" y="4276725"/>
          <p14:tracePt t="20835" x="3181350" y="4286250"/>
          <p14:tracePt t="20841" x="3181350" y="4295775"/>
          <p14:tracePt t="20851" x="3171825" y="4303713"/>
          <p14:tracePt t="20859" x="3163888" y="4313238"/>
          <p14:tracePt t="20875" x="3154363" y="4322763"/>
          <p14:tracePt t="20891" x="3144838" y="4332288"/>
          <p14:tracePt t="20898" x="3136900" y="4340225"/>
          <p14:tracePt t="20907" x="3127375" y="4340225"/>
          <p14:tracePt t="20915" x="3108325" y="4340225"/>
          <p14:tracePt t="20923" x="3071813" y="4340225"/>
          <p14:tracePt t="20931" x="3063875" y="4340225"/>
          <p14:tracePt t="20939" x="3027363" y="4340225"/>
          <p14:tracePt t="20947" x="2998788" y="4340225"/>
          <p14:tracePt t="20955" x="2981325" y="4340225"/>
          <p14:tracePt t="20963" x="2954338" y="4322763"/>
          <p14:tracePt t="20971" x="2917825" y="4295775"/>
          <p14:tracePt t="20979" x="2889250" y="4276725"/>
          <p14:tracePt t="20987" x="2862263" y="4240213"/>
          <p14:tracePt t="20995" x="2808288" y="4195763"/>
          <p14:tracePt t="21007" x="2771775" y="4130675"/>
          <p14:tracePt t="21015" x="2744788" y="4086225"/>
          <p14:tracePt t="21023" x="2716213" y="4049713"/>
          <p14:tracePt t="21031" x="2689225" y="4003675"/>
          <p14:tracePt t="21040" x="2671763" y="3976688"/>
          <p14:tracePt t="21046" x="2662238" y="3957638"/>
          <p14:tracePt t="21054" x="2652713" y="3940175"/>
          <p14:tracePt t="21063" x="2643188" y="3921125"/>
          <p14:tracePt t="21071" x="2643188" y="3894138"/>
          <p14:tracePt t="21079" x="2635250" y="3875088"/>
          <p14:tracePt t="21086" x="2635250" y="3848100"/>
          <p14:tracePt t="21098" x="2635250" y="3811588"/>
          <p14:tracePt t="21103" x="2635250" y="3784600"/>
          <p14:tracePt t="21113" x="2635250" y="3767138"/>
          <p14:tracePt t="21118" x="2635250" y="3738563"/>
          <p14:tracePt t="21129" x="2635250" y="3721100"/>
          <p14:tracePt t="21136" x="2635250" y="3694113"/>
          <p14:tracePt t="21145" x="2635250" y="3675063"/>
          <p14:tracePt t="21153" x="2643188" y="3648075"/>
          <p14:tracePt t="21161" x="2643188" y="3611563"/>
          <p14:tracePt t="21169" x="2652713" y="3592513"/>
          <p14:tracePt t="21177" x="2662238" y="3565525"/>
          <p14:tracePt t="21185" x="2689225" y="3538538"/>
          <p14:tracePt t="21193" x="2708275" y="3511550"/>
          <p14:tracePt t="21202" x="2716213" y="3482975"/>
          <p14:tracePt t="21213" x="2735263" y="3465513"/>
          <p14:tracePt t="21221" x="2771775" y="3411538"/>
          <p14:tracePt t="21229" x="2781300" y="3392488"/>
          <p14:tracePt t="21237" x="2798763" y="3365500"/>
          <p14:tracePt t="21245" x="2808288" y="3346450"/>
          <p14:tracePt t="21253" x="2817813" y="3338513"/>
          <p14:tracePt t="21261" x="2825750" y="3338513"/>
          <p14:tracePt t="21289" x="2835275" y="3338513"/>
          <p14:tracePt t="21298" x="2835275" y="3328988"/>
          <p14:tracePt t="21305" x="2862263" y="3328988"/>
          <p14:tracePt t="21313" x="2881313" y="3328988"/>
          <p14:tracePt t="21321" x="2908300" y="3328988"/>
          <p14:tracePt t="21329" x="2944813" y="3328988"/>
          <p14:tracePt t="21336" x="2971800" y="3328988"/>
          <p14:tracePt t="21345" x="2998788" y="3328988"/>
          <p14:tracePt t="21353" x="3027363" y="3338513"/>
          <p14:tracePt t="21361" x="3063875" y="3355975"/>
          <p14:tracePt t="21369" x="3081338" y="3375025"/>
          <p14:tracePt t="21377" x="3100388" y="3392488"/>
          <p14:tracePt t="21386" x="3136900" y="3429000"/>
          <p14:tracePt t="21395" x="3144838" y="3455988"/>
          <p14:tracePt t="21402" x="3154363" y="3492500"/>
          <p14:tracePt t="21411" x="3154363" y="3529013"/>
          <p14:tracePt t="21418" x="3163888" y="3556000"/>
          <p14:tracePt t="21428" x="3163888" y="3602038"/>
          <p14:tracePt t="21438" x="3163888" y="3638550"/>
          <p14:tracePt t="21444" x="3171825" y="3684588"/>
          <p14:tracePt t="21453" x="3171825" y="3721100"/>
          <p14:tracePt t="21459" x="3171825" y="3775075"/>
          <p14:tracePt t="21467" x="3171825" y="3848100"/>
          <p14:tracePt t="21475" x="3171825" y="3894138"/>
          <p14:tracePt t="21483" x="3163888" y="3957638"/>
          <p14:tracePt t="21491" x="3144838" y="3984625"/>
          <p14:tracePt t="21499" x="3136900" y="4030663"/>
          <p14:tracePt t="21507" x="3127375" y="4067175"/>
          <p14:tracePt t="21515" x="3117850" y="4094163"/>
          <p14:tracePt t="21522" x="3108325" y="4113213"/>
          <p14:tracePt t="21531" x="3100388" y="4149725"/>
          <p14:tracePt t="21538" x="3090863" y="4176713"/>
          <p14:tracePt t="21546" x="3063875" y="4222750"/>
          <p14:tracePt t="21555" x="3054350" y="4240213"/>
          <p14:tracePt t="21563" x="3044825" y="4259263"/>
          <p14:tracePt t="21571" x="3027363" y="4276725"/>
          <p14:tracePt t="21579" x="3017838" y="4286250"/>
          <p14:tracePt t="21586" x="3008313" y="4295775"/>
          <p14:tracePt t="21595" x="2998788" y="4303713"/>
          <p14:tracePt t="21603" x="2981325" y="4313238"/>
          <p14:tracePt t="21611" x="2962275" y="4322763"/>
          <p14:tracePt t="21618" x="2944813" y="4332288"/>
          <p14:tracePt t="21627" x="2925763" y="4332288"/>
          <p14:tracePt t="21636" x="2889250" y="4340225"/>
          <p14:tracePt t="21643" x="2881313" y="4340225"/>
          <p14:tracePt t="21651" x="2862263" y="4349750"/>
          <p14:tracePt t="21659" x="2844800" y="4349750"/>
          <p14:tracePt t="21667" x="2825750" y="4349750"/>
          <p14:tracePt t="21675" x="2789238" y="4349750"/>
          <p14:tracePt t="21683" x="2771775" y="4359275"/>
          <p14:tracePt t="21691" x="2735263" y="4359275"/>
          <p14:tracePt t="21699" x="2708275" y="4359275"/>
          <p14:tracePt t="21709" x="2671763" y="4349750"/>
          <p14:tracePt t="21715" x="2643188" y="4340225"/>
          <p14:tracePt t="21725" x="2598738" y="4313238"/>
          <p14:tracePt t="21733" x="2552700" y="4295775"/>
          <p14:tracePt t="21740" x="2525713" y="4259263"/>
          <p14:tracePt t="21749" x="2506663" y="4240213"/>
          <p14:tracePt t="21757" x="2489200" y="4232275"/>
          <p14:tracePt t="21767" x="2479675" y="4213225"/>
          <p14:tracePt t="21773" x="2470150" y="4195763"/>
          <p14:tracePt t="21782" x="2462213" y="4176713"/>
          <p14:tracePt t="21789" x="2443163" y="4149725"/>
          <p14:tracePt t="21799" x="2433638" y="4113213"/>
          <p14:tracePt t="21805" x="2425700" y="4076700"/>
          <p14:tracePt t="21813" x="2425700" y="4049713"/>
          <p14:tracePt t="21823" x="2425700" y="4003675"/>
          <p14:tracePt t="21829" x="2425700" y="3930650"/>
          <p14:tracePt t="21837" x="2425700" y="3894138"/>
          <p14:tracePt t="21845" x="2425700" y="3867150"/>
          <p14:tracePt t="21853" x="2425700" y="3840163"/>
          <p14:tracePt t="21862" x="2425700" y="3821113"/>
          <p14:tracePt t="21871" x="2425700" y="3784600"/>
          <p14:tracePt t="21878" x="2425700" y="3767138"/>
          <p14:tracePt t="21887" x="2433638" y="3748088"/>
          <p14:tracePt t="21903" x="2443163" y="3748088"/>
          <p14:tracePt t="21909" x="2443163" y="3738563"/>
          <p14:tracePt t="21925" x="2452688" y="3738563"/>
          <p14:tracePt t="21941" x="2462213" y="3738563"/>
          <p14:tracePt t="21949" x="2462213" y="3730625"/>
          <p14:tracePt t="21957" x="2470150" y="3730625"/>
          <p14:tracePt t="21966" x="2479675" y="3721100"/>
          <p14:tracePt t="21982" x="2489200" y="3711575"/>
          <p14:tracePt t="21991" x="2498725" y="3702050"/>
          <p14:tracePt t="21997" x="2516188" y="3702050"/>
          <p14:tracePt t="22008" x="2533650" y="3694113"/>
          <p14:tracePt t="22015" x="2552700" y="3694113"/>
          <p14:tracePt t="22023" x="2570163" y="3694113"/>
          <p14:tracePt t="22029" x="2579688" y="3684588"/>
          <p14:tracePt t="22039" x="2589213" y="3684588"/>
          <p14:tracePt t="22054" x="2598738" y="3684588"/>
          <p14:tracePt t="22087" x="2606675" y="3684588"/>
          <p14:tracePt t="22144" x="2616200" y="3684588"/>
          <p14:tracePt t="22160" x="2625725" y="3684588"/>
          <p14:tracePt t="22169" x="2635250" y="3684588"/>
          <p14:tracePt t="22176" x="2643188" y="3684588"/>
          <p14:tracePt t="22184" x="2643188" y="3694113"/>
          <p14:tracePt t="22192" x="2652713" y="3711575"/>
          <p14:tracePt t="22200" x="2662238" y="3721100"/>
          <p14:tracePt t="22207" x="2679700" y="3738563"/>
          <p14:tracePt t="22215" x="2698750" y="3767138"/>
          <p14:tracePt t="22225" x="2708275" y="3784600"/>
          <p14:tracePt t="22231" x="2735263" y="3821113"/>
          <p14:tracePt t="22239" x="2752725" y="3840163"/>
          <p14:tracePt t="22247" x="2762250" y="3867150"/>
          <p14:tracePt t="22255" x="2781300" y="3884613"/>
          <p14:tracePt t="22263" x="2798763" y="3911600"/>
          <p14:tracePt t="22271" x="2808288" y="3940175"/>
          <p14:tracePt t="22279" x="2808288" y="3948113"/>
          <p14:tracePt t="22289" x="2817813" y="3957638"/>
          <p14:tracePt t="22295" x="2817813" y="3967163"/>
          <p14:tracePt t="22305" x="2825750" y="3976688"/>
          <p14:tracePt t="22315" x="2825750" y="3984625"/>
          <p14:tracePt t="22325" x="2825750" y="3994150"/>
          <p14:tracePt t="22331" x="2825750" y="4003675"/>
          <p14:tracePt t="22349" x="2825750" y="4021138"/>
          <p14:tracePt t="22357" x="2835275" y="4030663"/>
          <p14:tracePt t="22377" x="2835275" y="4057650"/>
          <p14:tracePt t="22395" x="2835275" y="4094163"/>
          <p14:tracePt t="22405" x="2835275" y="4113213"/>
          <p14:tracePt t="22413" x="2835275" y="4186238"/>
          <p14:tracePt t="22423" x="2844800" y="4203700"/>
          <p14:tracePt t="22433" x="2844800" y="4222750"/>
          <p14:tracePt t="22441" x="2844800" y="4232275"/>
          <p14:tracePt t="22449" x="2844800" y="4240213"/>
          <p14:tracePt t="22466" x="2844800" y="4259263"/>
          <p14:tracePt t="22473" x="2852738" y="4276725"/>
          <p14:tracePt t="22481" x="2852738" y="4295775"/>
          <p14:tracePt t="22489" x="2852738" y="4303713"/>
          <p14:tracePt t="22497" x="2852738" y="4332288"/>
          <p14:tracePt t="22505" x="2852738" y="4349750"/>
          <p14:tracePt t="22513" x="2852738" y="4368800"/>
          <p14:tracePt t="22523" x="2852738" y="4376738"/>
          <p14:tracePt t="22533" x="2852738" y="4386263"/>
          <p14:tracePt t="22540" x="2852738" y="4405313"/>
          <p14:tracePt t="22549" x="2852738" y="4413250"/>
          <p14:tracePt t="22557" x="2852738" y="4422775"/>
          <p14:tracePt t="22566" x="2852738" y="4432300"/>
          <p14:tracePt t="22583" x="2852738" y="4441825"/>
          <p14:tracePt t="22591" x="2852738" y="4449763"/>
          <p14:tracePt t="22613" x="2852738" y="4459288"/>
          <p14:tracePt t="23036" x="2844800" y="4459288"/>
          <p14:tracePt t="23061" x="2835275" y="4459288"/>
          <p14:tracePt t="23101" x="2825750" y="4459288"/>
          <p14:tracePt t="23109" x="2825750" y="4468813"/>
          <p14:tracePt t="23125" x="2817813" y="4478338"/>
          <p14:tracePt t="23133" x="2817813" y="4486275"/>
          <p14:tracePt t="23141" x="2817813" y="4495800"/>
          <p14:tracePt t="23149" x="2817813" y="4514850"/>
          <p14:tracePt t="23165" x="2817813" y="4532313"/>
          <p14:tracePt t="23173" x="2817813" y="4551363"/>
          <p14:tracePt t="23182" x="2817813" y="4578350"/>
          <p14:tracePt t="23189" x="2817813" y="4614863"/>
          <p14:tracePt t="23199" x="2825750" y="4678363"/>
          <p14:tracePt t="23205" x="2835275" y="4724400"/>
          <p14:tracePt t="23215" x="2844800" y="4768850"/>
          <p14:tracePt t="23221" x="2862263" y="4841875"/>
          <p14:tracePt t="23231" x="2871788" y="4887913"/>
          <p14:tracePt t="23239" x="2889250" y="4914900"/>
          <p14:tracePt t="23247" x="2898775" y="4960938"/>
          <p14:tracePt t="23255" x="2917825" y="4987925"/>
          <p14:tracePt t="23263" x="2935288" y="5033963"/>
          <p14:tracePt t="23271" x="2954338" y="5060950"/>
          <p14:tracePt t="23279" x="2962275" y="5089525"/>
          <p14:tracePt t="23287" x="2971800" y="5126038"/>
          <p14:tracePt t="23295" x="2990850" y="5143500"/>
          <p14:tracePt t="23303" x="3008313" y="5160963"/>
          <p14:tracePt t="23314" x="3027363" y="5189538"/>
          <p14:tracePt t="23323" x="3044825" y="5207000"/>
          <p14:tracePt t="23331" x="3063875" y="5243513"/>
          <p14:tracePt t="23339" x="3100388" y="5262563"/>
          <p14:tracePt t="23349" x="3117850" y="5289550"/>
          <p14:tracePt t="23359" x="3144838" y="5326063"/>
          <p14:tracePt t="23371" x="3190875" y="5362575"/>
          <p14:tracePt t="23379" x="3227388" y="5380038"/>
          <p14:tracePt t="23391" x="3300413" y="5426075"/>
          <p14:tracePt t="23403" x="3317875" y="5453063"/>
          <p14:tracePt t="23414" x="3346450" y="5481638"/>
          <p14:tracePt t="23423" x="3446463" y="5554663"/>
          <p14:tracePt t="23431" x="3500438" y="5589588"/>
          <p14:tracePt t="23441" x="3546475" y="5635625"/>
          <p14:tracePt t="23454" x="3592513" y="5672138"/>
          <p14:tracePt t="23459" x="3609975" y="5691188"/>
          <p14:tracePt t="23468" x="3636963" y="5727700"/>
          <p14:tracePt t="23479" x="3636963" y="5745163"/>
          <p14:tracePt t="23491" x="3646488" y="5745163"/>
          <p14:tracePt t="23501" x="3656013" y="5764213"/>
          <p14:tracePt t="23513" x="3702050" y="5837238"/>
          <p14:tracePt t="23534" x="3738563" y="5900738"/>
          <p14:tracePt t="23543" x="3756025" y="5937250"/>
          <p14:tracePt t="23548" x="3819525" y="6054725"/>
          <p14:tracePt t="23593" x="3819525" y="6064250"/>
          <p14:tracePt t="23609" x="3819525" y="6073775"/>
          <p14:tracePt t="23617" x="3819525" y="6083300"/>
          <p14:tracePt t="23633" x="3819525" y="6091238"/>
          <p14:tracePt t="23641" x="3819525" y="6100763"/>
          <p14:tracePt t="23666" x="3819525" y="6110288"/>
          <p14:tracePt t="23673" x="3810000" y="6110288"/>
          <p14:tracePt t="23721" x="3802063" y="6110288"/>
          <p14:tracePt t="23729" x="3792538" y="6110288"/>
          <p14:tracePt t="23737" x="3783013" y="6110288"/>
          <p14:tracePt t="23745" x="3765550" y="6119813"/>
          <p14:tracePt t="23753" x="3756025" y="6127750"/>
          <p14:tracePt t="23761" x="3746500" y="6137275"/>
          <p14:tracePt t="23769" x="3738563" y="6146800"/>
          <p14:tracePt t="23778" x="3702050" y="6156325"/>
          <p14:tracePt t="23788" x="3683000" y="6156325"/>
          <p14:tracePt t="23796" x="3665538" y="6173788"/>
          <p14:tracePt t="23803" x="3646488" y="6173788"/>
          <p14:tracePt t="23812" x="3619500" y="6183313"/>
          <p14:tracePt t="23820" x="3600450" y="6192838"/>
          <p14:tracePt t="23827" x="3582988" y="6200775"/>
          <p14:tracePt t="23838" x="3573463" y="6210300"/>
          <p14:tracePt t="23843" x="3563938" y="6219825"/>
          <p14:tracePt t="23854" x="3556000" y="6237288"/>
          <p14:tracePt t="23859" x="3556000" y="6246813"/>
          <p14:tracePt t="23868" x="3546475" y="6246813"/>
          <p14:tracePt t="23875" x="3546475" y="6265863"/>
          <p14:tracePt t="23891" x="3536950" y="6283325"/>
          <p14:tracePt t="23899" x="3536950" y="6292850"/>
          <p14:tracePt t="23907" x="3527425" y="6292850"/>
          <p14:tracePt t="23923" x="3527425" y="6302375"/>
          <p14:tracePt t="23939" x="3527425" y="6310313"/>
          <p14:tracePt t="23955" x="3527425" y="6319838"/>
          <p14:tracePt t="23975" x="3527425" y="6329363"/>
          <p14:tracePt t="24079" x="3527425" y="6338888"/>
          <p14:tracePt t="24133" x="3519488" y="6338888"/>
          <p14:tracePt t="24141" x="3509963" y="6338888"/>
          <p14:tracePt t="24149" x="3490913" y="6338888"/>
          <p14:tracePt t="24157" x="3482975" y="6338888"/>
          <p14:tracePt t="24166" x="3463925" y="6338888"/>
          <p14:tracePt t="24173" x="3455988" y="6338888"/>
          <p14:tracePt t="24182" x="3436938" y="6338888"/>
          <p14:tracePt t="24188" x="3400425" y="6338888"/>
          <p14:tracePt t="24197" x="3382963" y="6338888"/>
          <p14:tracePt t="24206" x="3373438" y="6338888"/>
          <p14:tracePt t="24216" x="3363913" y="6338888"/>
          <p14:tracePt t="24221" x="3354388" y="6338888"/>
          <p14:tracePt t="24391" x="3346450" y="6338888"/>
          <p14:tracePt t="24398" x="3336925" y="6338888"/>
          <p14:tracePt t="24405" x="3309938" y="6338888"/>
          <p14:tracePt t="24415" x="3290888" y="6338888"/>
          <p14:tracePt t="24421" x="3263900" y="6338888"/>
          <p14:tracePt t="24431" x="3236913" y="6338888"/>
          <p14:tracePt t="24439" x="3208338" y="6329363"/>
          <p14:tracePt t="24447" x="3171825" y="6329363"/>
          <p14:tracePt t="24455" x="3144838" y="6329363"/>
          <p14:tracePt t="24463" x="3127375" y="6329363"/>
          <p14:tracePt t="24471" x="3117850" y="6329363"/>
          <p14:tracePt t="24479" x="3117850" y="6319838"/>
          <p14:tracePt t="24729" x="3108325" y="6319838"/>
          <p14:tracePt t="24802" x="3100388" y="6319838"/>
          <p14:tracePt t="25123" x="3108325" y="6329363"/>
          <p14:tracePt t="25131" x="3127375" y="6329363"/>
          <p14:tracePt t="25139" x="3154363" y="6329363"/>
          <p14:tracePt t="25147" x="3171825" y="6338888"/>
          <p14:tracePt t="25155" x="3227388" y="6346825"/>
          <p14:tracePt t="25163" x="3273425" y="6356350"/>
          <p14:tracePt t="25171" x="3327400" y="6365875"/>
          <p14:tracePt t="25179" x="3373438" y="6365875"/>
          <p14:tracePt t="25187" x="3473450" y="6383338"/>
          <p14:tracePt t="25195" x="3546475" y="6383338"/>
          <p14:tracePt t="25203" x="3619500" y="6392863"/>
          <p14:tracePt t="25211" x="3692525" y="6392863"/>
          <p14:tracePt t="25220" x="3746500" y="6392863"/>
          <p14:tracePt t="25227" x="3829050" y="6392863"/>
          <p14:tracePt t="25236" x="3902075" y="6392863"/>
          <p14:tracePt t="25243" x="3938588" y="6392863"/>
          <p14:tracePt t="25253" x="3992563" y="6392863"/>
          <p14:tracePt t="25259" x="4021138" y="6392863"/>
          <p14:tracePt t="25268" x="4057650" y="6392863"/>
          <p14:tracePt t="25275" x="4084638" y="6392863"/>
          <p14:tracePt t="25285" x="4121150" y="6392863"/>
          <p14:tracePt t="25291" x="4165600" y="6392863"/>
          <p14:tracePt t="25302" x="4202113" y="6392863"/>
          <p14:tracePt t="25309" x="4230688" y="6392863"/>
          <p14:tracePt t="25317" x="4267200" y="6392863"/>
          <p14:tracePt t="25325" x="4294188" y="6392863"/>
          <p14:tracePt t="25333" x="4311650" y="6392863"/>
          <p14:tracePt t="25341" x="4330700" y="6402388"/>
          <p14:tracePt t="25349" x="4348163" y="6402388"/>
          <p14:tracePt t="25357" x="4357688" y="6402388"/>
          <p14:tracePt t="25365" x="4367213" y="6402388"/>
          <p14:tracePt t="25493" x="4321175" y="6402388"/>
          <p14:tracePt t="25501" x="4248150" y="6402388"/>
          <p14:tracePt t="25509" x="4175125" y="6402388"/>
          <p14:tracePt t="25517" x="4121150" y="6402388"/>
          <p14:tracePt t="25525" x="3956050" y="6392863"/>
          <p14:tracePt t="25533" x="3756025" y="6392863"/>
          <p14:tracePt t="25540" x="3609975" y="6392863"/>
          <p14:tracePt t="25549" x="3427413" y="6383338"/>
          <p14:tracePt t="25557" x="3317875" y="6383338"/>
          <p14:tracePt t="25568" x="3154363" y="6383338"/>
          <p14:tracePt t="25573" x="3044825" y="6383338"/>
          <p14:tracePt t="25585" x="2971800" y="6383338"/>
          <p14:tracePt t="25591" x="2954338" y="6383338"/>
          <p14:tracePt t="25664" x="2962275" y="6383338"/>
          <p14:tracePt t="25671" x="2981325" y="6383338"/>
          <p14:tracePt t="25679" x="2998788" y="6383338"/>
          <p14:tracePt t="25687" x="3035300" y="6383338"/>
          <p14:tracePt t="25696" x="3108325" y="6383338"/>
          <p14:tracePt t="25705" x="3181350" y="6383338"/>
          <p14:tracePt t="25716" x="3254375" y="6383338"/>
          <p14:tracePt t="25723" x="3309938" y="6383338"/>
          <p14:tracePt t="25731" x="3419475" y="6383338"/>
          <p14:tracePt t="25739" x="3509963" y="6383338"/>
          <p14:tracePt t="25747" x="3629025" y="6383338"/>
          <p14:tracePt t="25755" x="3719513" y="6383338"/>
          <p14:tracePt t="25763" x="3810000" y="6383338"/>
          <p14:tracePt t="25770" x="3956050" y="6383338"/>
          <p14:tracePt t="25779" x="4048125" y="6383338"/>
          <p14:tracePt t="25789" x="4238625" y="6383338"/>
          <p14:tracePt t="25800" x="4357688" y="6383338"/>
          <p14:tracePt t="25809" x="4494213" y="6383338"/>
          <p14:tracePt t="25819" x="4630738" y="6365875"/>
          <p14:tracePt t="25827" x="4849813" y="6346825"/>
          <p14:tracePt t="25835" x="4895850" y="6346825"/>
          <p14:tracePt t="25842" x="4922838" y="6346825"/>
          <p14:tracePt t="26103" x="4913313" y="6338888"/>
          <p14:tracePt t="26110" x="4895850" y="6319838"/>
          <p14:tracePt t="26118" x="4886325" y="6292850"/>
          <p14:tracePt t="26126" x="4849813" y="6256338"/>
          <p14:tracePt t="26134" x="4832350" y="6229350"/>
          <p14:tracePt t="26141" x="4813300" y="6210300"/>
          <p14:tracePt t="26149" x="4786313" y="6210300"/>
          <p14:tracePt t="26157" x="4722813" y="6237288"/>
          <p14:tracePt t="26165" x="4676775" y="6256338"/>
          <p14:tracePt t="26332" x="4659313" y="6246813"/>
          <p14:tracePt t="26339" x="4649788" y="6229350"/>
          <p14:tracePt t="26347" x="4630738" y="6229350"/>
          <p14:tracePt t="26355" x="4622800" y="6210300"/>
          <p14:tracePt t="26363" x="4613275" y="6192838"/>
          <p14:tracePt t="26370" x="4603750" y="6183313"/>
          <p14:tracePt t="26380" x="4594225" y="6164263"/>
          <p14:tracePt t="26388" x="4586288" y="6146800"/>
          <p14:tracePt t="26395" x="4586288" y="6127750"/>
          <p14:tracePt t="26403" x="4586288" y="6110288"/>
          <p14:tracePt t="26411" x="4586288" y="6083300"/>
          <p14:tracePt t="26421" x="4586288" y="6064250"/>
          <p14:tracePt t="26432" x="4594225" y="6064250"/>
          <p14:tracePt t="26439" x="4603750" y="6054725"/>
          <p14:tracePt t="26456" x="4622800" y="6046788"/>
          <p14:tracePt t="26466" x="4630738" y="6046788"/>
          <p14:tracePt t="26472" x="4640263" y="6046788"/>
          <p14:tracePt t="26622" x="4630738" y="6046788"/>
          <p14:tracePt t="26646" x="4622800" y="6037263"/>
          <p14:tracePt t="26655" x="4613275" y="6027738"/>
          <p14:tracePt t="26660" x="4603750" y="6018213"/>
          <p14:tracePt t="26669" x="4594225" y="6010275"/>
          <p14:tracePt t="26677" x="4576763" y="6010275"/>
          <p14:tracePt t="26685" x="4567238" y="6000750"/>
          <p14:tracePt t="26693" x="4567238" y="5991225"/>
          <p14:tracePt t="26701" x="4557713" y="5983288"/>
          <p14:tracePt t="26709" x="4549775" y="5983288"/>
          <p14:tracePt t="26717" x="4540250" y="5973763"/>
          <p14:tracePt t="26725" x="4530725" y="5964238"/>
          <p14:tracePt t="26737" x="4521200" y="5954713"/>
          <p14:tracePt t="26745" x="4521200" y="5946775"/>
          <p14:tracePt t="26755" x="4513263" y="5927725"/>
          <p14:tracePt t="26760" x="4513263" y="5891213"/>
          <p14:tracePt t="26770" x="4513263" y="5873750"/>
          <p14:tracePt t="26777" x="4513263" y="5837238"/>
          <p14:tracePt t="26787" x="4503738" y="5808663"/>
          <p14:tracePt t="26795" x="4503738" y="5764213"/>
          <p14:tracePt t="26803" x="4503738" y="5727700"/>
          <p14:tracePt t="26812" x="4503738" y="5672138"/>
          <p14:tracePt t="26821" x="4503738" y="5626100"/>
          <p14:tracePt t="26828" x="4503738" y="5572125"/>
          <p14:tracePt t="26837" x="4503738" y="5499100"/>
          <p14:tracePt t="26843" x="4503738" y="5462588"/>
          <p14:tracePt t="26852" x="4494213" y="5362575"/>
          <p14:tracePt t="26859" x="4484688" y="5316538"/>
          <p14:tracePt t="26867" x="4484688" y="5280025"/>
          <p14:tracePt t="26875" x="4467225" y="5216525"/>
          <p14:tracePt t="26883" x="4448175" y="5160963"/>
          <p14:tracePt t="26902" x="4413250" y="5097463"/>
          <p14:tracePt t="26906" x="4403725" y="5070475"/>
          <p14:tracePt t="26915" x="4384675" y="5043488"/>
          <p14:tracePt t="26922" x="4376738" y="5024438"/>
          <p14:tracePt t="26931" x="4367213" y="5024438"/>
          <p14:tracePt t="26943" x="4367213" y="5016500"/>
          <p14:tracePt t="26951" x="4357688" y="5016500"/>
          <p14:tracePt t="26983" x="4348163" y="5016500"/>
          <p14:tracePt t="26991" x="4348163" y="5006975"/>
          <p14:tracePt t="26999" x="4348163" y="4987925"/>
          <p14:tracePt t="27008" x="4348163" y="4970463"/>
          <p14:tracePt t="27018" x="4348163" y="4960938"/>
          <p14:tracePt t="27023" x="4348163" y="4943475"/>
          <p14:tracePt t="27031" x="4348163" y="4933950"/>
          <p14:tracePt t="27040" x="4348163" y="4897438"/>
          <p14:tracePt t="27046" x="4348163" y="4887913"/>
          <p14:tracePt t="27057" x="4367213" y="4887913"/>
          <p14:tracePt t="27070" x="4376738" y="4887913"/>
          <p14:tracePt t="27218" x="4384675" y="4887913"/>
          <p14:tracePt t="27226" x="4384675" y="4878388"/>
          <p14:tracePt t="27233" x="4384675" y="4860925"/>
          <p14:tracePt t="27241" x="4384675" y="4841875"/>
          <p14:tracePt t="27249" x="4384675" y="4824413"/>
          <p14:tracePt t="27258" x="4394200" y="4797425"/>
          <p14:tracePt t="27266" x="4413250" y="4760913"/>
          <p14:tracePt t="27273" x="4421188" y="4724400"/>
          <p14:tracePt t="27282" x="4448175" y="4660900"/>
          <p14:tracePt t="27291" x="4448175" y="4651375"/>
          <p14:tracePt t="27296" x="4448175" y="4632325"/>
          <p14:tracePt t="27313" x="4457700" y="4614863"/>
          <p14:tracePt t="27320" x="4457700" y="4605338"/>
          <p14:tracePt t="27329" x="4467225" y="4605338"/>
          <p14:tracePt t="27336" x="4467225" y="4587875"/>
          <p14:tracePt t="27344" x="4476750" y="4578350"/>
          <p14:tracePt t="27353" x="4476750" y="4551363"/>
          <p14:tracePt t="27361" x="4476750" y="4522788"/>
          <p14:tracePt t="27372" x="4484688" y="4495800"/>
          <p14:tracePt t="27379" x="4484688" y="4449763"/>
          <p14:tracePt t="27387" x="4494213" y="4395788"/>
          <p14:tracePt t="27396" x="4503738" y="4349750"/>
          <p14:tracePt t="27405" x="4503738" y="4295775"/>
          <p14:tracePt t="27412" x="4521200" y="4203700"/>
          <p14:tracePt t="27422" x="4521200" y="4130675"/>
          <p14:tracePt t="27428" x="4521200" y="4030663"/>
          <p14:tracePt t="27437" x="4521200" y="3940175"/>
          <p14:tracePt t="27443" x="4521200" y="3848100"/>
          <p14:tracePt t="27457" x="4521200" y="3757613"/>
          <p14:tracePt t="27463" x="4521200" y="3684588"/>
          <p14:tracePt t="27471" x="4521200" y="3592513"/>
          <p14:tracePt t="27479" x="4521200" y="3502025"/>
          <p14:tracePt t="27487" x="4521200" y="3446463"/>
          <p14:tracePt t="27495" x="4521200" y="3402013"/>
          <p14:tracePt t="27503" x="4521200" y="3346450"/>
          <p14:tracePt t="27511" x="4521200" y="3309938"/>
          <p14:tracePt t="27519" x="4521200" y="3255963"/>
          <p14:tracePt t="27528" x="4521200" y="3209925"/>
          <p14:tracePt t="27537" x="4521200" y="3155950"/>
          <p14:tracePt t="27546" x="4521200" y="3100388"/>
          <p14:tracePt t="27551" x="4503738" y="3054350"/>
          <p14:tracePt t="27559" x="4494213" y="3017838"/>
          <p14:tracePt t="27567" x="4494213" y="2973388"/>
          <p14:tracePt t="27575" x="4484688" y="2946400"/>
          <p14:tracePt t="27583" x="4484688" y="2917825"/>
          <p14:tracePt t="27591" x="4476750" y="2881313"/>
          <p14:tracePt t="27599" x="4467225" y="2854325"/>
          <p14:tracePt t="27607" x="4467225" y="2836863"/>
          <p14:tracePt t="27615" x="4457700" y="2827338"/>
          <p14:tracePt t="27622" x="4457700" y="2817813"/>
          <p14:tracePt t="27631" x="4457700" y="2800350"/>
          <p14:tracePt t="27639" x="4448175" y="2763838"/>
          <p14:tracePt t="27649" x="4448175" y="2727325"/>
          <p14:tracePt t="27654" x="4440238" y="2681288"/>
          <p14:tracePt t="27663" x="4440238" y="2644775"/>
          <p14:tracePt t="27670" x="4440238" y="2617788"/>
          <p14:tracePt t="27681" x="4440238" y="2581275"/>
          <p14:tracePt t="27689" x="4440238" y="2554288"/>
          <p14:tracePt t="27697" x="4440238" y="2535238"/>
          <p14:tracePt t="27713" x="4440238" y="2517775"/>
          <p14:tracePt t="27729" x="4440238" y="2508250"/>
          <p14:tracePt t="27813" x="4448175" y="2508250"/>
          <p14:tracePt t="27829" x="4448175" y="2525713"/>
          <p14:tracePt t="27837" x="4448175" y="2535238"/>
          <p14:tracePt t="27845" x="4448175" y="2554288"/>
          <p14:tracePt t="27853" x="4448175" y="2581275"/>
          <p14:tracePt t="27861" x="4448175" y="2598738"/>
          <p14:tracePt t="27869" x="4448175" y="2617788"/>
          <p14:tracePt t="27887" x="4430713" y="2644775"/>
          <p14:tracePt t="27892" x="4413250" y="2662238"/>
          <p14:tracePt t="27901" x="4403725" y="2671763"/>
          <p14:tracePt t="27909" x="4384675" y="2681288"/>
          <p14:tracePt t="27916" x="4376738" y="2681288"/>
          <p14:tracePt t="27925" x="4367213" y="2681288"/>
          <p14:tracePt t="27933" x="4357688" y="2681288"/>
          <p14:tracePt t="27941" x="4348163" y="2681288"/>
          <p14:tracePt t="27949" x="4340225" y="2681288"/>
          <p14:tracePt t="27959" x="4321175" y="2681288"/>
          <p14:tracePt t="27965" x="4311650" y="2681288"/>
          <p14:tracePt t="27975" x="4294188" y="2671763"/>
          <p14:tracePt t="27981" x="4275138" y="2635250"/>
          <p14:tracePt t="27991" x="4257675" y="2617788"/>
          <p14:tracePt t="28000" x="4248150" y="2589213"/>
          <p14:tracePt t="28008" x="4221163" y="2535238"/>
          <p14:tracePt t="28015" x="4202113" y="2489200"/>
          <p14:tracePt t="28023" x="4194175" y="2444750"/>
          <p14:tracePt t="28031" x="4175125" y="2352675"/>
          <p14:tracePt t="28039" x="4165600" y="2306638"/>
          <p14:tracePt t="28046" x="4165600" y="2252663"/>
          <p14:tracePt t="28055" x="4165600" y="2206625"/>
          <p14:tracePt t="28063" x="4165600" y="2152650"/>
          <p14:tracePt t="28071" x="4165600" y="2116138"/>
          <p14:tracePt t="28079" x="4165600" y="2060575"/>
          <p14:tracePt t="28086" x="4165600" y="2016125"/>
          <p14:tracePt t="28095" x="4165600" y="1979613"/>
          <p14:tracePt t="28103" x="4165600" y="1960563"/>
          <p14:tracePt t="28111" x="4175125" y="1943100"/>
          <p14:tracePt t="28119" x="4184650" y="1933575"/>
          <p14:tracePt t="28126" x="4202113" y="1914525"/>
          <p14:tracePt t="28135" x="4211638" y="1906588"/>
          <p14:tracePt t="28143" x="4230688" y="1887538"/>
          <p14:tracePt t="28151" x="4267200" y="1870075"/>
          <p14:tracePt t="28159" x="4311650" y="1841500"/>
          <p14:tracePt t="28171" x="4376738" y="1833563"/>
          <p14:tracePt t="28179" x="4430713" y="1824038"/>
          <p14:tracePt t="28187" x="4494213" y="1814513"/>
          <p14:tracePt t="28195" x="4549775" y="1797050"/>
          <p14:tracePt t="28205" x="4586288" y="1797050"/>
          <p14:tracePt t="28211" x="4622800" y="1797050"/>
          <p14:tracePt t="28220" x="4649788" y="1797050"/>
          <p14:tracePt t="28226" x="4667250" y="1797050"/>
          <p14:tracePt t="28235" x="4676775" y="1797050"/>
          <p14:tracePt t="28244" x="4686300" y="1797050"/>
          <p14:tracePt t="28252" x="4695825" y="1804988"/>
          <p14:tracePt t="28261" x="4713288" y="1814513"/>
          <p14:tracePt t="28267" x="4740275" y="1841500"/>
          <p14:tracePt t="28277" x="4759325" y="1878013"/>
          <p14:tracePt t="28285" x="4786313" y="1906588"/>
          <p14:tracePt t="28292" x="4813300" y="1970088"/>
          <p14:tracePt t="28302" x="4822825" y="1987550"/>
          <p14:tracePt t="28309" x="4840288" y="2016125"/>
          <p14:tracePt t="28317" x="4849813" y="2043113"/>
          <p14:tracePt t="28325" x="4859338" y="2060575"/>
          <p14:tracePt t="28333" x="4868863" y="2097088"/>
          <p14:tracePt t="28341" x="4868863" y="2125663"/>
          <p14:tracePt t="28349" x="4868863" y="2152650"/>
          <p14:tracePt t="28357" x="4868863" y="2179638"/>
          <p14:tracePt t="28365" x="4868863" y="2206625"/>
          <p14:tracePt t="28373" x="4868863" y="2279650"/>
          <p14:tracePt t="28381" x="4868863" y="2316163"/>
          <p14:tracePt t="28390" x="4868863" y="2362200"/>
          <p14:tracePt t="28397" x="4849813" y="2408238"/>
          <p14:tracePt t="28408" x="4840288" y="2462213"/>
          <p14:tracePt t="28413" x="4832350" y="2525713"/>
          <p14:tracePt t="28422" x="4822825" y="2562225"/>
          <p14:tracePt t="28429" x="4795838" y="2644775"/>
          <p14:tracePt t="28437" x="4767263" y="2690813"/>
          <p14:tracePt t="28445" x="4759325" y="2735263"/>
          <p14:tracePt t="28454" x="4749800" y="2763838"/>
          <p14:tracePt t="28460" x="4740275" y="2790825"/>
          <p14:tracePt t="28470" x="4730750" y="2836863"/>
          <p14:tracePt t="28478" x="4722813" y="2863850"/>
          <p14:tracePt t="28487" x="4713288" y="2881313"/>
          <p14:tracePt t="28493" x="4703763" y="2900363"/>
          <p14:tracePt t="28502" x="4695825" y="2917825"/>
          <p14:tracePt t="28509" x="4676775" y="2936875"/>
          <p14:tracePt t="28517" x="4667250" y="2946400"/>
          <p14:tracePt t="28525" x="4659313" y="2963863"/>
          <p14:tracePt t="28533" x="4649788" y="2963863"/>
          <p14:tracePt t="28544" x="4640263" y="2973388"/>
          <p14:tracePt t="28549" x="4630738" y="2973388"/>
          <p14:tracePt t="28559" x="4630738" y="2982913"/>
          <p14:tracePt t="28565" x="4622800" y="2990850"/>
          <p14:tracePt t="28575" x="4613275" y="2990850"/>
          <p14:tracePt t="28591" x="4603750" y="2990850"/>
          <p14:tracePt t="28599" x="4586288" y="2990850"/>
          <p14:tracePt t="28607" x="4576763" y="3000375"/>
          <p14:tracePt t="28615" x="4557713" y="3009900"/>
          <p14:tracePt t="28623" x="4549775" y="3009900"/>
          <p14:tracePt t="28631" x="4540250" y="3009900"/>
          <p14:tracePt t="28639" x="4530725" y="3009900"/>
          <p14:tracePt t="28647" x="4513263" y="3009900"/>
          <p14:tracePt t="28663" x="4503738" y="3009900"/>
          <p14:tracePt t="28683" x="4494213" y="3009900"/>
          <p14:tracePt t="29151" x="4484688" y="3009900"/>
          <p14:tracePt t="29195" x="4476750" y="3009900"/>
          <p14:tracePt t="29203" x="4476750" y="3000375"/>
          <p14:tracePt t="29219" x="4476750" y="2990850"/>
          <p14:tracePt t="29227" x="4476750" y="2982913"/>
          <p14:tracePt t="29244" x="4476750" y="2973388"/>
          <p14:tracePt t="29252" x="4467225" y="2973388"/>
          <p14:tracePt t="29283" x="4467225" y="2963863"/>
          <p14:tracePt t="29291" x="4467225" y="2954338"/>
          <p14:tracePt t="29299" x="4457700" y="2954338"/>
          <p14:tracePt t="29344" x="4457700" y="2946400"/>
          <p14:tracePt t="29368" x="4457700" y="2936875"/>
          <p14:tracePt t="29391" x="4457700" y="2927350"/>
          <p14:tracePt t="29407" x="4457700" y="2917825"/>
          <p14:tracePt t="29423" x="4457700" y="2909888"/>
          <p14:tracePt t="29446" x="4457700" y="2900363"/>
          <p14:tracePt t="29473" x="4457700" y="2890838"/>
          <p14:tracePt t="29489" x="4457700" y="2881313"/>
          <p14:tracePt t="29497" x="4457700" y="2873375"/>
          <p14:tracePt t="29505" x="4457700" y="2863850"/>
          <p14:tracePt t="29521" x="4457700" y="2854325"/>
          <p14:tracePt t="29537" x="4457700" y="2844800"/>
          <p14:tracePt t="29562" x="4457700" y="2836863"/>
          <p14:tracePt t="29569" x="4457700" y="2827338"/>
          <p14:tracePt t="29586" x="4457700" y="2817813"/>
          <p14:tracePt t="29593" x="4457700" y="2808288"/>
          <p14:tracePt t="29609" x="4457700" y="2800350"/>
          <p14:tracePt t="29633" x="4457700" y="2790825"/>
          <p14:tracePt t="29641" x="4457700" y="2781300"/>
          <p14:tracePt t="29649" x="4457700" y="2763838"/>
          <p14:tracePt t="29657" x="4457700" y="2754313"/>
          <p14:tracePt t="29665" x="4457700" y="2744788"/>
          <p14:tracePt t="29673" x="4457700" y="2735263"/>
          <p14:tracePt t="29697" x="4457700" y="2727325"/>
          <p14:tracePt t="29705" x="4457700" y="2717800"/>
          <p14:tracePt t="29713" x="4457700" y="2708275"/>
          <p14:tracePt t="29721" x="4457700" y="2698750"/>
          <p14:tracePt t="29728" x="4457700" y="2690813"/>
          <p14:tracePt t="29745" x="4457700" y="2681288"/>
          <p14:tracePt t="29795" x="4457700" y="2671763"/>
          <p14:tracePt t="29803" x="4457700" y="2662238"/>
          <p14:tracePt t="29811" x="4457700" y="2654300"/>
          <p14:tracePt t="29819" x="4457700" y="2644775"/>
          <p14:tracePt t="29859" x="4457700" y="2635250"/>
          <p14:tracePt t="29867" x="4457700" y="2598738"/>
          <p14:tracePt t="29875" x="4457700" y="2589213"/>
          <p14:tracePt t="29894" x="4457700" y="2581275"/>
          <p14:tracePt t="29912" x="4457700" y="2571750"/>
          <p14:tracePt t="29963" x="4457700" y="2562225"/>
          <p14:tracePt t="29987" x="4457700" y="2554288"/>
          <p14:tracePt t="30253" x="4457700" y="2544763"/>
          <p14:tracePt t="30268" x="4457700" y="2535238"/>
          <p14:tracePt t="30277" x="4457700" y="2525713"/>
          <p14:tracePt t="30285" x="4457700" y="2498725"/>
          <p14:tracePt t="30293" x="4457700" y="2481263"/>
          <p14:tracePt t="30302" x="4457700" y="2462213"/>
          <p14:tracePt t="30309" x="4457700" y="2416175"/>
          <p14:tracePt t="30317" x="4457700" y="2389188"/>
          <p14:tracePt t="30324" x="4457700" y="2352675"/>
          <p14:tracePt t="30336" x="4457700" y="2306638"/>
          <p14:tracePt t="30341" x="4457700" y="2243138"/>
          <p14:tracePt t="30352" x="4457700" y="2225675"/>
          <p14:tracePt t="30357" x="4457700" y="2170113"/>
          <p14:tracePt t="30367" x="4457700" y="2125663"/>
          <p14:tracePt t="30373" x="4457700" y="2097088"/>
          <p14:tracePt t="30383" x="4457700" y="2089150"/>
          <p14:tracePt t="30391" x="4457700" y="2079625"/>
          <p14:tracePt t="30583" x="4457700" y="2089150"/>
          <p14:tracePt t="30592" x="4457700" y="2106613"/>
          <p14:tracePt t="30599" x="4467225" y="2125663"/>
          <p14:tracePt t="30608" x="4476750" y="2143125"/>
          <p14:tracePt t="30617" x="4476750" y="2179638"/>
          <p14:tracePt t="30623" x="4494213" y="2206625"/>
          <p14:tracePt t="30631" x="4503738" y="2225675"/>
          <p14:tracePt t="30639" x="4513263" y="2252663"/>
          <p14:tracePt t="30649" x="4540250" y="2298700"/>
          <p14:tracePt t="30657" x="4557713" y="2362200"/>
          <p14:tracePt t="30665" x="4603750" y="2425700"/>
          <p14:tracePt t="30673" x="4640263" y="2508250"/>
          <p14:tracePt t="30681" x="4667250" y="2562225"/>
          <p14:tracePt t="30689" x="4676775" y="2608263"/>
          <p14:tracePt t="30697" x="4703763" y="2671763"/>
          <p14:tracePt t="30705" x="4722813" y="2754313"/>
          <p14:tracePt t="30713" x="4740275" y="2808288"/>
          <p14:tracePt t="30725" x="4749800" y="2881313"/>
          <p14:tracePt t="30728" x="4759325" y="2917825"/>
          <p14:tracePt t="30737" x="4776788" y="3000375"/>
          <p14:tracePt t="30745" x="4803775" y="3146425"/>
          <p14:tracePt t="30753" x="4803775" y="3236913"/>
          <p14:tracePt t="30761" x="4813300" y="3319463"/>
          <p14:tracePt t="30769" x="4813300" y="3392488"/>
          <p14:tracePt t="30776" x="4822825" y="3438525"/>
          <p14:tracePt t="30785" x="4822825" y="3465513"/>
          <p14:tracePt t="30794" x="4822825" y="3482975"/>
          <p14:tracePt t="30801" x="4822825" y="3511550"/>
          <p14:tracePt t="30810" x="4822825" y="3538538"/>
          <p14:tracePt t="30817" x="4822825" y="3556000"/>
          <p14:tracePt t="30826" x="4822825" y="3575050"/>
          <p14:tracePt t="30834" x="4822825" y="3592513"/>
          <p14:tracePt t="30842" x="4813300" y="3621088"/>
          <p14:tracePt t="30850" x="4803775" y="3638550"/>
          <p14:tracePt t="30858" x="4795838" y="3657600"/>
          <p14:tracePt t="30866" x="4795838" y="3675063"/>
          <p14:tracePt t="30874" x="4786313" y="3684588"/>
          <p14:tracePt t="30889" x="4776788" y="3702050"/>
          <p14:tracePt t="30930" x="4776788" y="3711575"/>
          <p14:tracePt t="30995" x="4767263" y="3711575"/>
          <p14:tracePt t="31011" x="4759325" y="3711575"/>
          <p14:tracePt t="31019" x="4749800" y="3711575"/>
          <p14:tracePt t="31026" x="4730750" y="3711575"/>
          <p14:tracePt t="31035" x="4703763" y="3711575"/>
          <p14:tracePt t="31043" x="4676775" y="3702050"/>
          <p14:tracePt t="31052" x="4640263" y="3702050"/>
          <p14:tracePt t="31059" x="4613275" y="3684588"/>
          <p14:tracePt t="31067" x="4586288" y="3684588"/>
          <p14:tracePt t="31075" x="4540250" y="3684588"/>
          <p14:tracePt t="31083" x="4513263" y="3684588"/>
          <p14:tracePt t="31091" x="4457700" y="3684588"/>
          <p14:tracePt t="31099" x="4430713" y="3684588"/>
          <p14:tracePt t="31107" x="4403725" y="3684588"/>
          <p14:tracePt t="31115" x="4384675" y="3684588"/>
          <p14:tracePt t="31123" x="4357688" y="3684588"/>
          <p14:tracePt t="31131" x="4340225" y="3694113"/>
          <p14:tracePt t="31139" x="4321175" y="3694113"/>
          <p14:tracePt t="31147" x="4303713" y="3694113"/>
          <p14:tracePt t="31155" x="4284663" y="3702050"/>
          <p14:tracePt t="31163" x="4275138" y="3702050"/>
          <p14:tracePt t="31171" x="4267200" y="3702050"/>
          <p14:tracePt t="31187" x="4257675" y="3702050"/>
          <p14:tracePt t="31211" x="4248150" y="3702050"/>
          <p14:tracePt t="31227" x="4238625" y="3702050"/>
          <p14:tracePt t="31237" x="4221163" y="3702050"/>
          <p14:tracePt t="31243" x="4202113" y="3702050"/>
          <p14:tracePt t="31253" x="4184650" y="3702050"/>
          <p14:tracePt t="31259" x="4157663" y="3702050"/>
          <p14:tracePt t="31269" x="4138613" y="3702050"/>
          <p14:tracePt t="31277" x="4121150" y="3702050"/>
          <p14:tracePt t="31285" x="4111625" y="3702050"/>
          <p14:tracePt t="31294" x="4102100" y="3702050"/>
          <p14:tracePt t="31304" x="4094163" y="3702050"/>
          <p14:tracePt t="31357" x="4094163" y="3694113"/>
          <p14:tracePt t="31381" x="4084638" y="3694113"/>
          <p14:tracePt t="31535" x="4094163" y="3694113"/>
          <p14:tracePt t="31559" x="4111625" y="3694113"/>
          <p14:tracePt t="31567" x="4129088" y="3694113"/>
          <p14:tracePt t="31575" x="4148138" y="3694113"/>
          <p14:tracePt t="31583" x="4165600" y="3694113"/>
          <p14:tracePt t="31591" x="4194175" y="3694113"/>
          <p14:tracePt t="31599" x="4211638" y="3694113"/>
          <p14:tracePt t="31607" x="4230688" y="3694113"/>
          <p14:tracePt t="31615" x="4248150" y="3694113"/>
          <p14:tracePt t="31623" x="4275138" y="3694113"/>
          <p14:tracePt t="31631" x="4284663" y="3694113"/>
          <p14:tracePt t="31639" x="4311650" y="3694113"/>
          <p14:tracePt t="31652" x="4330700" y="3694113"/>
          <p14:tracePt t="31659" x="4384675" y="3702050"/>
          <p14:tracePt t="31667" x="4403725" y="3702050"/>
          <p14:tracePt t="31675" x="4421188" y="3702050"/>
          <p14:tracePt t="31683" x="4448175" y="3711575"/>
          <p14:tracePt t="31691" x="4476750" y="3711575"/>
          <p14:tracePt t="31698" x="4530725" y="3711575"/>
          <p14:tracePt t="31707" x="4549775" y="3721100"/>
          <p14:tracePt t="31715" x="4586288" y="3721100"/>
          <p14:tracePt t="31723" x="4603750" y="3721100"/>
          <p14:tracePt t="31731" x="4622800" y="3721100"/>
          <p14:tracePt t="31747" x="4630738" y="3721100"/>
          <p14:tracePt t="31756" x="4640263" y="3730625"/>
          <p14:tracePt t="31763" x="4649788" y="3730625"/>
          <p14:tracePt t="31780" x="4659313" y="3730625"/>
          <p14:tracePt t="31796" x="4667250" y="3730625"/>
          <p14:tracePt t="31827" x="4676775" y="3730625"/>
          <p14:tracePt t="32735" x="4659313" y="3730625"/>
          <p14:tracePt t="32743" x="4640263" y="3730625"/>
          <p14:tracePt t="32751" x="4622800" y="3730625"/>
          <p14:tracePt t="32759" x="4594225" y="3721100"/>
          <p14:tracePt t="32766" x="4586288" y="3721100"/>
          <p14:tracePt t="32775" x="4557713" y="3721100"/>
          <p14:tracePt t="32783" x="4540250" y="3711575"/>
          <p14:tracePt t="32791" x="4521200" y="3711575"/>
          <p14:tracePt t="32799" x="4513263" y="3711575"/>
          <p14:tracePt t="32807" x="4494213" y="3702050"/>
          <p14:tracePt t="32815" x="4484688" y="3702050"/>
          <p14:tracePt t="32823" x="4476750" y="3694113"/>
          <p14:tracePt t="32831" x="4467225" y="3694113"/>
          <p14:tracePt t="32839" x="4457700" y="3694113"/>
          <p14:tracePt t="32847" x="4440238" y="3684588"/>
          <p14:tracePt t="32855" x="4421188" y="3684588"/>
          <p14:tracePt t="32864" x="4403725" y="3684588"/>
          <p14:tracePt t="32871" x="4394200" y="3684588"/>
          <p14:tracePt t="32880" x="4376738" y="3684588"/>
          <p14:tracePt t="32886" x="4357688" y="3684588"/>
          <p14:tracePt t="32896" x="4321175" y="3684588"/>
          <p14:tracePt t="32903" x="4303713" y="3684588"/>
          <p14:tracePt t="32911" x="4275138" y="3684588"/>
          <p14:tracePt t="32919" x="4257675" y="3684588"/>
          <p14:tracePt t="32927" x="4230688" y="3684588"/>
          <p14:tracePt t="32935" x="4211638" y="3684588"/>
          <p14:tracePt t="32943" x="4194175" y="3684588"/>
          <p14:tracePt t="32951" x="4175125" y="3684588"/>
          <p14:tracePt t="32959" x="4165600" y="3684588"/>
          <p14:tracePt t="32967" x="4157663" y="3684588"/>
          <p14:tracePt t="32975" x="4148138" y="3684588"/>
          <p14:tracePt t="32991" x="4138613" y="3684588"/>
          <p14:tracePt t="33007" x="4129088" y="3684588"/>
          <p14:tracePt t="33194" x="4138613" y="3684588"/>
          <p14:tracePt t="33203" x="4148138" y="3684588"/>
          <p14:tracePt t="33209" x="4165600" y="3684588"/>
          <p14:tracePt t="33218" x="4184650" y="3684588"/>
          <p14:tracePt t="33228" x="4202113" y="3684588"/>
          <p14:tracePt t="33233" x="4230688" y="3684588"/>
          <p14:tracePt t="33241" x="4248150" y="3684588"/>
          <p14:tracePt t="33248" x="4284663" y="3684588"/>
          <p14:tracePt t="33257" x="4294188" y="3684588"/>
          <p14:tracePt t="33265" x="4311650" y="3684588"/>
          <p14:tracePt t="33273" x="4348163" y="3684588"/>
          <p14:tracePt t="33281" x="4367213" y="3684588"/>
          <p14:tracePt t="33289" x="4394200" y="3684588"/>
          <p14:tracePt t="33297" x="4413250" y="3684588"/>
          <p14:tracePt t="33307" x="4430713" y="3684588"/>
          <p14:tracePt t="33323" x="4448175" y="3684588"/>
          <p14:tracePt t="33329" x="4457700" y="3684588"/>
          <p14:tracePt t="33339" x="4467225" y="3684588"/>
          <p14:tracePt t="33355" x="4476750" y="3684588"/>
          <p14:tracePt t="33371" x="4484688" y="3684588"/>
          <p14:tracePt t="33379" x="4494213" y="3684588"/>
          <p14:tracePt t="33415" x="4503738" y="3684588"/>
          <p14:tracePt t="33423" x="4513263" y="3684588"/>
          <p14:tracePt t="33431" x="4530725" y="3684588"/>
          <p14:tracePt t="33439" x="4540250" y="3684588"/>
          <p14:tracePt t="33455" x="4549775" y="3684588"/>
          <p14:tracePt t="33471" x="4557713" y="3684588"/>
          <p14:tracePt t="33479" x="4576763" y="3684588"/>
          <p14:tracePt t="33487" x="4594225" y="3684588"/>
          <p14:tracePt t="33495" x="4603750" y="3684588"/>
          <p14:tracePt t="33503" x="4613275" y="3684588"/>
          <p14:tracePt t="33511" x="4622800" y="3684588"/>
          <p14:tracePt t="33519" x="4630738" y="3684588"/>
          <p14:tracePt t="33527" x="4640263" y="3694113"/>
          <p14:tracePt t="33597" x="4649788" y="3694113"/>
          <p14:tracePt t="33733" x="4649788" y="3684588"/>
          <p14:tracePt t="33749" x="4649788" y="3665538"/>
          <p14:tracePt t="33757" x="4649788" y="3657600"/>
          <p14:tracePt t="33766" x="4649788" y="3638550"/>
          <p14:tracePt t="33773" x="4649788" y="3621088"/>
          <p14:tracePt t="33782" x="4649788" y="3592513"/>
          <p14:tracePt t="33789" x="4649788" y="3538538"/>
          <p14:tracePt t="33797" x="4649788" y="3492500"/>
          <p14:tracePt t="33805" x="4640263" y="3438525"/>
          <p14:tracePt t="33813" x="4622800" y="3365500"/>
          <p14:tracePt t="33821" x="4613275" y="3302000"/>
          <p14:tracePt t="33829" x="4586288" y="3236913"/>
          <p14:tracePt t="33836" x="4586288" y="3182938"/>
          <p14:tracePt t="33845" x="4576763" y="3155950"/>
          <p14:tracePt t="33853" x="4567238" y="3073400"/>
          <p14:tracePt t="33861" x="4567238" y="3027363"/>
          <p14:tracePt t="33869" x="4549775" y="2973388"/>
          <p14:tracePt t="33877" x="4540250" y="2909888"/>
          <p14:tracePt t="33886" x="4540250" y="2873375"/>
          <p14:tracePt t="33893" x="4530725" y="2827338"/>
          <p14:tracePt t="33901" x="4521200" y="2800350"/>
          <p14:tracePt t="33911" x="4513263" y="2754313"/>
          <p14:tracePt t="33917" x="4513263" y="2727325"/>
          <p14:tracePt t="33927" x="4503738" y="2698750"/>
          <p14:tracePt t="33933" x="4503738" y="2690813"/>
          <p14:tracePt t="33943" x="4503738" y="2681288"/>
          <p14:tracePt t="33967" x="4503738" y="2671763"/>
          <p14:tracePt t="33975" x="4494213" y="2671763"/>
          <p14:tracePt t="33999" x="4494213" y="2662238"/>
          <p14:tracePt t="34007" x="4484688" y="2662238"/>
          <p14:tracePt t="34039" x="4484688" y="2654300"/>
          <p14:tracePt t="34047" x="4476750" y="2654300"/>
          <p14:tracePt t="34063" x="4467225" y="2654300"/>
          <p14:tracePt t="34079" x="4457700" y="2654300"/>
          <p14:tracePt t="34095" x="4440238" y="2654300"/>
          <p14:tracePt t="34103" x="4421188" y="2654300"/>
          <p14:tracePt t="34111" x="4394200" y="2654300"/>
          <p14:tracePt t="34120" x="4357688" y="2654300"/>
          <p14:tracePt t="34128" x="4330700" y="2644775"/>
          <p14:tracePt t="34137" x="4294188" y="2635250"/>
          <p14:tracePt t="34143" x="4257675" y="2617788"/>
          <p14:tracePt t="34153" x="4238625" y="2608263"/>
          <p14:tracePt t="34160" x="4211638" y="2589213"/>
          <p14:tracePt t="34168" x="4194175" y="2571750"/>
          <p14:tracePt t="34176" x="4175125" y="2554288"/>
          <p14:tracePt t="34185" x="4148138" y="2525713"/>
          <p14:tracePt t="34192" x="4138613" y="2508250"/>
          <p14:tracePt t="34202" x="4121150" y="2471738"/>
          <p14:tracePt t="34208" x="4111625" y="2452688"/>
          <p14:tracePt t="34217" x="4102100" y="2435225"/>
          <p14:tracePt t="34223" x="4102100" y="2416175"/>
          <p14:tracePt t="34233" x="4094163" y="2389188"/>
          <p14:tracePt t="34241" x="4094163" y="2371725"/>
          <p14:tracePt t="34249" x="4094163" y="2352675"/>
          <p14:tracePt t="34257" x="4094163" y="2335213"/>
          <p14:tracePt t="34265" x="4084638" y="2306638"/>
          <p14:tracePt t="34273" x="4084638" y="2289175"/>
          <p14:tracePt t="34281" x="4084638" y="2243138"/>
          <p14:tracePt t="34289" x="4084638" y="2216150"/>
          <p14:tracePt t="34296" x="4084638" y="2189163"/>
          <p14:tracePt t="34305" x="4084638" y="2170113"/>
          <p14:tracePt t="34314" x="4084638" y="2152650"/>
          <p14:tracePt t="34321" x="4084638" y="2133600"/>
          <p14:tracePt t="34330" x="4084638" y="2116138"/>
          <p14:tracePt t="34337" x="4094163" y="2106613"/>
          <p14:tracePt t="34345" x="4094163" y="2097088"/>
          <p14:tracePt t="34353" x="4102100" y="2097088"/>
          <p14:tracePt t="34361" x="4102100" y="2089150"/>
          <p14:tracePt t="34378" x="4111625" y="2079625"/>
          <p14:tracePt t="34387" x="4121150" y="2060575"/>
          <p14:tracePt t="34394" x="4129088" y="2052638"/>
          <p14:tracePt t="34402" x="4148138" y="2033588"/>
          <p14:tracePt t="34416" x="4165600" y="2016125"/>
          <p14:tracePt t="34423" x="4194175" y="2006600"/>
          <p14:tracePt t="34429" x="4230688" y="1987550"/>
          <p14:tracePt t="34437" x="4248150" y="1970088"/>
          <p14:tracePt t="34445" x="4267200" y="1960563"/>
          <p14:tracePt t="34453" x="4294188" y="1943100"/>
          <p14:tracePt t="34461" x="4311650" y="1924050"/>
          <p14:tracePt t="34469" x="4348163" y="1914525"/>
          <p14:tracePt t="34477" x="4367213" y="1906588"/>
          <p14:tracePt t="34485" x="4384675" y="1906588"/>
          <p14:tracePt t="34493" x="4403725" y="1897063"/>
          <p14:tracePt t="34501" x="4421188" y="1897063"/>
          <p14:tracePt t="34509" x="4440238" y="1897063"/>
          <p14:tracePt t="34517" x="4440238" y="1887538"/>
          <p14:tracePt t="34525" x="4457700" y="1887538"/>
          <p14:tracePt t="34535" x="4484688" y="1887538"/>
          <p14:tracePt t="34543" x="4503738" y="1887538"/>
          <p14:tracePt t="34553" x="4540250" y="1887538"/>
          <p14:tracePt t="34558" x="4557713" y="1887538"/>
          <p14:tracePt t="34567" x="4576763" y="1897063"/>
          <p14:tracePt t="34575" x="4594225" y="1906588"/>
          <p14:tracePt t="34583" x="4603750" y="1924050"/>
          <p14:tracePt t="34591" x="4640263" y="1951038"/>
          <p14:tracePt t="34599" x="4667250" y="1979613"/>
          <p14:tracePt t="34607" x="4686300" y="1997075"/>
          <p14:tracePt t="34614" x="4695825" y="2033588"/>
          <p14:tracePt t="34623" x="4713288" y="2060575"/>
          <p14:tracePt t="34631" x="4722813" y="2089150"/>
          <p14:tracePt t="34639" x="4730750" y="2125663"/>
          <p14:tracePt t="34647" x="4759325" y="2179638"/>
          <p14:tracePt t="34655" x="4767263" y="2206625"/>
          <p14:tracePt t="34663" x="4776788" y="2252663"/>
          <p14:tracePt t="34671" x="4786313" y="2279650"/>
          <p14:tracePt t="34679" x="4795838" y="2298700"/>
          <p14:tracePt t="34687" x="4795838" y="2316163"/>
          <p14:tracePt t="34695" x="4795838" y="2343150"/>
          <p14:tracePt t="34703" x="4795838" y="2362200"/>
          <p14:tracePt t="34711" x="4795838" y="2389188"/>
          <p14:tracePt t="34719" x="4795838" y="2425700"/>
          <p14:tracePt t="34727" x="4795838" y="2444750"/>
          <p14:tracePt t="34735" x="4795838" y="2452688"/>
          <p14:tracePt t="34743" x="4795838" y="2471738"/>
          <p14:tracePt t="34752" x="4795838" y="2489200"/>
          <p14:tracePt t="34759" x="4795838" y="2525713"/>
          <p14:tracePt t="34767" x="4795838" y="2544763"/>
          <p14:tracePt t="34775" x="4786313" y="2562225"/>
          <p14:tracePt t="34783" x="4786313" y="2589213"/>
          <p14:tracePt t="34793" x="4776788" y="2608263"/>
          <p14:tracePt t="34799" x="4776788" y="2625725"/>
          <p14:tracePt t="34809" x="4767263" y="2644775"/>
          <p14:tracePt t="34815" x="4759325" y="2662238"/>
          <p14:tracePt t="34825" x="4749800" y="2681288"/>
          <p14:tracePt t="34835" x="4730750" y="2698750"/>
          <p14:tracePt t="34853" x="4695825" y="2744788"/>
          <p14:tracePt t="34861" x="4630738" y="2808288"/>
          <p14:tracePt t="34870" x="4613275" y="2827338"/>
          <p14:tracePt t="34877" x="4576763" y="2844800"/>
          <p14:tracePt t="34885" x="4557713" y="2854325"/>
          <p14:tracePt t="34893" x="4530725" y="2863850"/>
          <p14:tracePt t="34901" x="4513263" y="2863850"/>
          <p14:tracePt t="34909" x="4484688" y="2863850"/>
          <p14:tracePt t="34917" x="4467225" y="2863850"/>
          <p14:tracePt t="34925" x="4457700" y="2863850"/>
          <p14:tracePt t="34937" x="4448175" y="2863850"/>
          <p14:tracePt t="34949" x="4440238" y="2863850"/>
          <p14:tracePt t="34957" x="4440238" y="2854325"/>
          <p14:tracePt t="34965" x="4430713" y="2844800"/>
          <p14:tracePt t="34973" x="4421188" y="2817813"/>
          <p14:tracePt t="34981" x="4384675" y="2790825"/>
          <p14:tracePt t="34989" x="4376738" y="2754313"/>
          <p14:tracePt t="34997" x="4357688" y="2727325"/>
          <p14:tracePt t="35005" x="4348163" y="2698750"/>
          <p14:tracePt t="35014" x="4348163" y="2681288"/>
          <p14:tracePt t="35024" x="4340225" y="2635250"/>
          <p14:tracePt t="35031" x="4330700" y="2598738"/>
          <p14:tracePt t="35037" x="4330700" y="2562225"/>
          <p14:tracePt t="35045" x="4311650" y="2535238"/>
          <p14:tracePt t="35054" x="4303713" y="2481263"/>
          <p14:tracePt t="35060" x="4294188" y="2416175"/>
          <p14:tracePt t="35069" x="4294188" y="2379663"/>
          <p14:tracePt t="35077" x="4284663" y="2325688"/>
          <p14:tracePt t="35085" x="4284663" y="2298700"/>
          <p14:tracePt t="35093" x="4284663" y="2252663"/>
          <p14:tracePt t="35101" x="4275138" y="2225675"/>
          <p14:tracePt t="35109" x="4275138" y="2197100"/>
          <p14:tracePt t="35119" x="4275138" y="2179638"/>
          <p14:tracePt t="35130" x="4275138" y="2152650"/>
          <p14:tracePt t="35139" x="4275138" y="2097088"/>
          <p14:tracePt t="35147" x="4275138" y="2079625"/>
          <p14:tracePt t="35155" x="4275138" y="2043113"/>
          <p14:tracePt t="35163" x="4284663" y="2024063"/>
          <p14:tracePt t="35171" x="4284663" y="1997075"/>
          <p14:tracePt t="35179" x="4294188" y="1970088"/>
          <p14:tracePt t="35187" x="4294188" y="1951038"/>
          <p14:tracePt t="35195" x="4303713" y="1924050"/>
          <p14:tracePt t="35204" x="4303713" y="1906588"/>
          <p14:tracePt t="35211" x="4303713" y="1860550"/>
          <p14:tracePt t="35220" x="4303713" y="1824038"/>
          <p14:tracePt t="35227" x="4303713" y="1768475"/>
          <p14:tracePt t="35236" x="4303713" y="1724025"/>
          <p14:tracePt t="35243" x="4311650" y="1697038"/>
          <p14:tracePt t="35252" x="4311650" y="1677988"/>
          <p14:tracePt t="35259" x="4311650" y="1660525"/>
          <p14:tracePt t="35267" x="4311650" y="1641475"/>
          <p14:tracePt t="35275" x="4311650" y="1614488"/>
          <p14:tracePt t="35283" x="4321175" y="1595438"/>
          <p14:tracePt t="35291" x="4321175" y="1568450"/>
          <p14:tracePt t="35298" x="4321175" y="1531938"/>
          <p14:tracePt t="35307" x="4321175" y="1504950"/>
          <p14:tracePt t="35315" x="4321175" y="1477963"/>
          <p14:tracePt t="35323" x="4321175" y="1449388"/>
          <p14:tracePt t="35335" x="4321175" y="1422400"/>
          <p14:tracePt t="35343" x="4321175" y="1412875"/>
          <p14:tracePt t="35353" x="4321175" y="1395413"/>
          <p14:tracePt t="35359" x="4321175" y="1376363"/>
          <p14:tracePt t="35369" x="4321175" y="1368425"/>
          <p14:tracePt t="35375" x="4321175" y="1358900"/>
          <p14:tracePt t="35546" x="4330700" y="1368425"/>
          <p14:tracePt t="35554" x="4330700" y="1422400"/>
          <p14:tracePt t="35560" x="4340225" y="1468438"/>
          <p14:tracePt t="35568" x="4340225" y="1504950"/>
          <p14:tracePt t="35576" x="4340225" y="1550988"/>
          <p14:tracePt t="35585" x="4340225" y="1587500"/>
          <p14:tracePt t="35593" x="4348163" y="1631950"/>
          <p14:tracePt t="35601" x="4348163" y="1668463"/>
          <p14:tracePt t="35609" x="4357688" y="1704975"/>
          <p14:tracePt t="35616" x="4357688" y="1741488"/>
          <p14:tracePt t="35625" x="4376738" y="1797050"/>
          <p14:tracePt t="35633" x="4376738" y="1814513"/>
          <p14:tracePt t="35641" x="4384675" y="1851025"/>
          <p14:tracePt t="35658" x="4384675" y="1870075"/>
          <p14:tracePt t="35666" x="4384675" y="1878013"/>
          <p14:tracePt t="35674" x="4394200" y="1897063"/>
          <p14:tracePt t="35681" x="4394200" y="1914525"/>
          <p14:tracePt t="35689" x="4394200" y="1933575"/>
          <p14:tracePt t="35699" x="4394200" y="1951038"/>
          <p14:tracePt t="35705" x="4403725" y="1970088"/>
          <p14:tracePt t="35716" x="4403725" y="1987550"/>
          <p14:tracePt t="35723" x="4403725" y="1997075"/>
          <p14:tracePt t="35731" x="4413250" y="2006600"/>
          <p14:tracePt t="35739" x="4413250" y="2024063"/>
          <p14:tracePt t="35747" x="4413250" y="2033588"/>
          <p14:tracePt t="35754" x="4413250" y="2043113"/>
          <p14:tracePt t="35763" x="4413250" y="2060575"/>
          <p14:tracePt t="35771" x="4413250" y="2070100"/>
          <p14:tracePt t="35779" x="4421188" y="2089150"/>
          <p14:tracePt t="35795" x="4430713" y="2089150"/>
          <p14:tracePt t="35803" x="4430713" y="2097088"/>
          <p14:tracePt t="35819" x="4430713" y="2106613"/>
          <p14:tracePt t="36015" x="4430713" y="2097088"/>
          <p14:tracePt t="36020" x="4430713" y="2089150"/>
          <p14:tracePt t="36032" x="4430713" y="2079625"/>
          <p14:tracePt t="36037" x="4430713" y="2060575"/>
          <p14:tracePt t="36045" x="4430713" y="2033588"/>
          <p14:tracePt t="36056" x="4430713" y="2006600"/>
          <p14:tracePt t="36061" x="4430713" y="1970088"/>
          <p14:tracePt t="36069" x="4430713" y="1943100"/>
          <p14:tracePt t="36077" x="4430713" y="1906588"/>
          <p14:tracePt t="36085" x="4430713" y="1870075"/>
          <p14:tracePt t="36093" x="4430713" y="1833563"/>
          <p14:tracePt t="36101" x="4430713" y="1760538"/>
          <p14:tracePt t="36109" x="4430713" y="1731963"/>
          <p14:tracePt t="36117" x="4430713" y="1668463"/>
          <p14:tracePt t="36125" x="4430713" y="1624013"/>
          <p14:tracePt t="36133" x="4430713" y="1587500"/>
          <p14:tracePt t="36141" x="4430713" y="1541463"/>
          <p14:tracePt t="36153" x="4430713" y="1514475"/>
          <p14:tracePt t="36161" x="4430713" y="1485900"/>
          <p14:tracePt t="36169" x="4430713" y="1458913"/>
          <p14:tracePt t="36177" x="4430713" y="1441450"/>
          <p14:tracePt t="36186" x="4430713" y="1431925"/>
          <p14:tracePt t="36201" x="4430713" y="1422400"/>
          <p14:tracePt t="36209" x="4430713" y="1412875"/>
          <p14:tracePt t="36225" x="4430713" y="1404938"/>
          <p14:tracePt t="36233" x="4430713" y="1395413"/>
          <p14:tracePt t="36241" x="4430713" y="1385888"/>
          <p14:tracePt t="36258" x="4430713" y="1376363"/>
          <p14:tracePt t="36266" x="4430713" y="1368425"/>
          <p14:tracePt t="36274" x="4430713" y="1358900"/>
          <p14:tracePt t="36281" x="4430713" y="1349375"/>
          <p14:tracePt t="36289" x="4430713" y="1339850"/>
          <p14:tracePt t="36297" x="4430713" y="1331913"/>
          <p14:tracePt t="36305" x="4421188" y="1322388"/>
          <p14:tracePt t="36316" x="4421188" y="1303338"/>
          <p14:tracePt t="36324" x="4413250" y="1295400"/>
          <p14:tracePt t="36332" x="4413250" y="1276350"/>
          <p14:tracePt t="36340" x="4403725" y="1268413"/>
          <p14:tracePt t="36346" x="4394200" y="1249363"/>
          <p14:tracePt t="36370" x="4394200" y="1239838"/>
          <p14:tracePt t="36379" x="4384675" y="1239838"/>
          <p14:tracePt t="36386" x="4384675" y="1231900"/>
          <p14:tracePt t="36520" x="4376738" y="1231900"/>
          <p14:tracePt t="36544" x="4376738" y="1239838"/>
          <p14:tracePt t="36564" x="4376738" y="1249363"/>
          <p14:tracePt t="36571" x="4376738" y="1258888"/>
          <p14:tracePt t="36580" x="4367213" y="1268413"/>
          <p14:tracePt t="36589" x="4367213" y="1276350"/>
          <p14:tracePt t="36595" x="4367213" y="1295400"/>
          <p14:tracePt t="36605" x="4367213" y="1303338"/>
          <p14:tracePt t="36621" x="4357688" y="1312863"/>
          <p14:tracePt t="36629" x="4357688" y="1322388"/>
          <p14:tracePt t="36637" x="4357688" y="1331913"/>
          <p14:tracePt t="36645" x="4357688" y="1339850"/>
          <p14:tracePt t="36655" x="4357688" y="1349375"/>
          <p14:tracePt t="36892" x="4357688" y="1358900"/>
          <p14:tracePt t="36907" x="4357688" y="1368425"/>
          <p14:tracePt t="36913" x="4348163" y="1376363"/>
          <p14:tracePt t="36923" x="4348163" y="1385888"/>
          <p14:tracePt t="36931" x="4340225" y="1404938"/>
          <p14:tracePt t="36939" x="4340225" y="1412875"/>
          <p14:tracePt t="36947" x="4340225" y="1422400"/>
          <p14:tracePt t="36963" x="4340225" y="1431925"/>
          <p14:tracePt t="36970" x="4340225" y="1441450"/>
          <p14:tracePt t="36979" x="4340225" y="1449388"/>
          <p14:tracePt t="36995" x="4340225" y="1458913"/>
          <p14:tracePt t="37011" x="4340225" y="1468438"/>
          <p14:tracePt t="37019" x="4330700" y="1477963"/>
          <p14:tracePt t="37035" x="4330700" y="1495425"/>
          <p14:tracePt t="37043" x="4330700" y="1514475"/>
          <p14:tracePt t="37051" x="4330700" y="1531938"/>
          <p14:tracePt t="37058" x="4330700" y="1550988"/>
          <p14:tracePt t="37067" x="4330700" y="1568450"/>
          <p14:tracePt t="37076" x="4330700" y="1604963"/>
          <p14:tracePt t="37084" x="4330700" y="1624013"/>
          <p14:tracePt t="37092" x="4330700" y="1641475"/>
          <p14:tracePt t="37100" x="4330700" y="1660525"/>
          <p14:tracePt t="37108" x="4321175" y="1677988"/>
          <p14:tracePt t="37123" x="4321175" y="1697038"/>
          <p14:tracePt t="37131" x="4321175" y="1714500"/>
          <p14:tracePt t="37139" x="4321175" y="1731963"/>
          <p14:tracePt t="37147" x="4321175" y="1778000"/>
          <p14:tracePt t="37155" x="4321175" y="1787525"/>
          <p14:tracePt t="37163" x="4321175" y="1797050"/>
          <p14:tracePt t="37171" x="4321175" y="1804988"/>
          <p14:tracePt t="37179" x="4321175" y="1824038"/>
          <p14:tracePt t="37188" x="4321175" y="1833563"/>
          <p14:tracePt t="37195" x="4321175" y="1841500"/>
          <p14:tracePt t="37205" x="4321175" y="1851025"/>
          <p14:tracePt t="37211" x="4321175" y="1860550"/>
          <p14:tracePt t="37221" x="4321175" y="1870075"/>
          <p14:tracePt t="37229" x="4311650" y="1887538"/>
          <p14:tracePt t="37237" x="4311650" y="1897063"/>
          <p14:tracePt t="37245" x="4311650" y="1914525"/>
          <p14:tracePt t="37253" x="4311650" y="1924050"/>
          <p14:tracePt t="37261" x="4311650" y="1933575"/>
          <p14:tracePt t="37270" x="4311650" y="1943100"/>
          <p14:tracePt t="37278" x="4311650" y="1951038"/>
          <p14:tracePt t="37288" x="4311650" y="1960563"/>
          <p14:tracePt t="37294" x="4311650" y="1970088"/>
          <p14:tracePt t="37309" x="4311650" y="1979613"/>
          <p14:tracePt t="37318" x="4311650" y="1987550"/>
          <p14:tracePt t="37349" x="4311650" y="1997075"/>
          <p14:tracePt t="37365" x="4311650" y="2006600"/>
          <p14:tracePt t="37389" x="4311650" y="2016125"/>
          <p14:tracePt t="37438" x="4311650" y="2024063"/>
          <p14:tracePt t="37702" x="4311650" y="2006600"/>
          <p14:tracePt t="37711" x="4311650" y="1979613"/>
          <p14:tracePt t="37718" x="4311650" y="1933575"/>
          <p14:tracePt t="37727" x="4311650" y="1878013"/>
          <p14:tracePt t="37736" x="4303713" y="1804988"/>
          <p14:tracePt t="37743" x="4303713" y="1714500"/>
          <p14:tracePt t="37751" x="4284663" y="1587500"/>
          <p14:tracePt t="37759" x="4275138" y="1504950"/>
          <p14:tracePt t="37767" x="4275138" y="1431925"/>
          <p14:tracePt t="37777" x="4275138" y="1395413"/>
          <p14:tracePt t="37783" x="4267200" y="1358900"/>
          <p14:tracePt t="37793" x="4267200" y="1339850"/>
          <p14:tracePt t="37799" x="4267200" y="1331913"/>
          <p14:tracePt t="37817" x="4267200" y="1322388"/>
          <p14:tracePt t="37921" x="4284663" y="1339850"/>
          <p14:tracePt t="37929" x="4303713" y="1358900"/>
          <p14:tracePt t="37946" x="4321175" y="1376363"/>
          <p14:tracePt t="37954" x="4330700" y="1385888"/>
          <p14:tracePt t="37961" x="4340225" y="1395413"/>
          <p14:tracePt t="37970" x="4348163" y="1404938"/>
          <p14:tracePt t="37976" x="4357688" y="1412875"/>
          <p14:tracePt t="38009" x="4357688" y="1422400"/>
          <p14:tracePt t="38018" x="4348163" y="1422400"/>
          <p14:tracePt t="38026" x="4330700" y="1422400"/>
          <p14:tracePt t="38033" x="4303713" y="1431925"/>
          <p14:tracePt t="38042" x="4257675" y="1441450"/>
          <p14:tracePt t="38050" x="4221163" y="1441450"/>
          <p14:tracePt t="38059" x="4129088" y="1449388"/>
          <p14:tracePt t="38067" x="4075113" y="1449388"/>
          <p14:tracePt t="38074" x="4002088" y="1449388"/>
          <p14:tracePt t="38083" x="3965575" y="1449388"/>
          <p14:tracePt t="38089" x="3919538" y="1449388"/>
          <p14:tracePt t="38099" x="3892550" y="1449388"/>
          <p14:tracePt t="38106" x="3883025" y="1449388"/>
          <p14:tracePt t="38115" x="3875088" y="1449388"/>
          <p14:tracePt t="38163" x="3875088" y="1458913"/>
          <p14:tracePt t="38179" x="3883025" y="1458913"/>
          <p14:tracePt t="38196" x="3892550" y="1468438"/>
          <p14:tracePt t="38204" x="3911600" y="1468438"/>
          <p14:tracePt t="38212" x="3919538" y="1468438"/>
          <p14:tracePt t="38220" x="3956050" y="1468438"/>
          <p14:tracePt t="38228" x="3984625" y="1468438"/>
          <p14:tracePt t="38238" x="4011613" y="1468438"/>
          <p14:tracePt t="38243" x="4038600" y="1468438"/>
          <p14:tracePt t="38253" x="4084638" y="1468438"/>
          <p14:tracePt t="38259" x="4111625" y="1458913"/>
          <p14:tracePt t="38267" x="4138613" y="1449388"/>
          <p14:tracePt t="38275" x="4175125" y="1449388"/>
          <p14:tracePt t="38283" x="4202113" y="1441450"/>
          <p14:tracePt t="38291" x="4211638" y="1441450"/>
          <p14:tracePt t="38307" x="4221163" y="1441450"/>
          <p14:tracePt t="38331" x="4221163" y="1431925"/>
          <p14:tracePt t="38356" x="4221163" y="1422400"/>
          <p14:tracePt t="38372" x="4221163" y="1412875"/>
          <p14:tracePt t="38396" x="4221163" y="1404938"/>
          <p14:tracePt t="38421" x="4221163" y="1395413"/>
          <p14:tracePt t="38429" x="4230688" y="1395413"/>
          <p14:tracePt t="38445" x="4230688" y="1385888"/>
          <p14:tracePt t="38461" x="4238625" y="1385888"/>
          <p14:tracePt t="38468" x="4238625" y="1376363"/>
          <p14:tracePt t="38477" x="4238625" y="1368425"/>
          <p14:tracePt t="38485" x="4238625" y="1349375"/>
          <p14:tracePt t="38493" x="4248150" y="1339850"/>
          <p14:tracePt t="38503" x="4248150" y="1331913"/>
          <p14:tracePt t="38509" x="4248150" y="1322388"/>
          <p14:tracePt t="38517" x="4257675" y="1303338"/>
          <p14:tracePt t="38525" x="4257675" y="1285875"/>
          <p14:tracePt t="38534" x="4257675" y="1276350"/>
          <p14:tracePt t="38541" x="4257675" y="1258888"/>
          <p14:tracePt t="38549" x="4267200" y="1239838"/>
          <p14:tracePt t="38557" x="4267200" y="1231900"/>
          <p14:tracePt t="38564" x="4267200" y="1222375"/>
          <p14:tracePt t="38572" x="4267200" y="1203325"/>
          <p14:tracePt t="38597" x="4267200" y="1195388"/>
          <p14:tracePt t="38629" x="4267200" y="1185863"/>
          <p14:tracePt t="38751" x="4275138" y="1185863"/>
          <p14:tracePt t="38847" x="4275138" y="1195388"/>
          <p14:tracePt t="38856" x="4284663" y="1195388"/>
          <p14:tracePt t="38872" x="4284663" y="1212850"/>
          <p14:tracePt t="38879" x="4284663" y="1222375"/>
          <p14:tracePt t="38888" x="4284663" y="1239838"/>
          <p14:tracePt t="38895" x="4284663" y="1258888"/>
          <p14:tracePt t="38903" x="4284663" y="1285875"/>
          <p14:tracePt t="38915" x="4284663" y="1303338"/>
          <p14:tracePt t="38923" x="4284663" y="1322388"/>
          <p14:tracePt t="38931" x="4284663" y="1349375"/>
          <p14:tracePt t="38939" x="4294188" y="1376363"/>
          <p14:tracePt t="38946" x="4294188" y="1412875"/>
          <p14:tracePt t="38956" x="4294188" y="1441450"/>
          <p14:tracePt t="38963" x="4294188" y="1468438"/>
          <p14:tracePt t="38973" x="4294188" y="1495425"/>
          <p14:tracePt t="38979" x="4294188" y="1514475"/>
          <p14:tracePt t="38989" x="4294188" y="1541463"/>
          <p14:tracePt t="38995" x="4294188" y="1558925"/>
          <p14:tracePt t="39004" x="4294188" y="1577975"/>
          <p14:tracePt t="39014" x="4294188" y="1604963"/>
          <p14:tracePt t="39022" x="4294188" y="1631950"/>
          <p14:tracePt t="39030" x="4294188" y="1668463"/>
          <p14:tracePt t="39038" x="4294188" y="1697038"/>
          <p14:tracePt t="39046" x="4294188" y="1731963"/>
          <p14:tracePt t="39053" x="4294188" y="1768475"/>
          <p14:tracePt t="39061" x="4294188" y="1804988"/>
          <p14:tracePt t="39069" x="4294188" y="1833563"/>
          <p14:tracePt t="39078" x="4294188" y="1870075"/>
          <p14:tracePt t="39090" x="4294188" y="1897063"/>
          <p14:tracePt t="39093" x="4294188" y="1914525"/>
          <p14:tracePt t="39105" x="4294188" y="1943100"/>
          <p14:tracePt t="39110" x="4284663" y="1979613"/>
          <p14:tracePt t="39124" x="4284663" y="2016125"/>
          <p14:tracePt t="39130" x="4284663" y="2043113"/>
          <p14:tracePt t="39139" x="4284663" y="2070100"/>
          <p14:tracePt t="39146" x="4284663" y="2089150"/>
          <p14:tracePt t="39155" x="4284663" y="2106613"/>
          <p14:tracePt t="39162" x="4284663" y="2125663"/>
          <p14:tracePt t="39171" x="4284663" y="2143125"/>
          <p14:tracePt t="39178" x="4284663" y="2160588"/>
          <p14:tracePt t="39189" x="4284663" y="2179638"/>
          <p14:tracePt t="39202" x="4284663" y="2197100"/>
          <p14:tracePt t="39211" x="4284663" y="2206625"/>
          <p14:tracePt t="39217" x="4284663" y="2225675"/>
          <p14:tracePt t="39225" x="4284663" y="2243138"/>
          <p14:tracePt t="39233" x="4284663" y="2252663"/>
          <p14:tracePt t="39241" x="4284663" y="2270125"/>
          <p14:tracePt t="39249" x="4284663" y="2279650"/>
          <p14:tracePt t="39257" x="4284663" y="2289175"/>
          <p14:tracePt t="39267" x="4284663" y="2306638"/>
          <p14:tracePt t="39854" x="4284663" y="2325688"/>
          <p14:tracePt t="39861" x="4275138" y="2352675"/>
          <p14:tracePt t="39869" x="4238625" y="2389188"/>
          <p14:tracePt t="39887" x="4175125" y="2435225"/>
          <p14:tracePt t="39895" x="4121150" y="2462213"/>
          <p14:tracePt t="39903" x="4038600" y="2489200"/>
          <p14:tracePt t="39911" x="3975100" y="2498725"/>
          <p14:tracePt t="39920" x="3938588" y="2517775"/>
          <p14:tracePt t="39927" x="3911600" y="2517775"/>
          <p14:tracePt t="39936" x="3865563" y="2517775"/>
          <p14:tracePt t="39943" x="3838575" y="2517775"/>
          <p14:tracePt t="39951" x="3819525" y="2517775"/>
          <p14:tracePt t="39959" x="3802063" y="2498725"/>
          <p14:tracePt t="39967" x="3792538" y="2481263"/>
          <p14:tracePt t="39975" x="3783013" y="2452688"/>
          <p14:tracePt t="39983" x="3775075" y="2425700"/>
          <p14:tracePt t="39991" x="3775075" y="2398713"/>
          <p14:tracePt t="39999" x="3756025" y="2335213"/>
          <p14:tracePt t="40006" x="3756025" y="2262188"/>
          <p14:tracePt t="40015" x="3756025" y="2225675"/>
          <p14:tracePt t="40023" x="3756025" y="2179638"/>
          <p14:tracePt t="40031" x="3765550" y="2125663"/>
          <p14:tracePt t="40039" x="3783013" y="2079625"/>
          <p14:tracePt t="40047" x="3810000" y="2033588"/>
          <p14:tracePt t="40055" x="3838575" y="2006600"/>
          <p14:tracePt t="40063" x="3883025" y="1951038"/>
          <p14:tracePt t="40071" x="3948113" y="1914525"/>
          <p14:tracePt t="40079" x="4029075" y="1878013"/>
          <p14:tracePt t="40087" x="4129088" y="1833563"/>
          <p14:tracePt t="40095" x="4221163" y="1824038"/>
          <p14:tracePt t="40104" x="4340225" y="1787525"/>
          <p14:tracePt t="40111" x="4430713" y="1787525"/>
          <p14:tracePt t="40120" x="4521200" y="1787525"/>
          <p14:tracePt t="40126" x="4613275" y="1787525"/>
          <p14:tracePt t="40136" x="4686300" y="1797050"/>
          <p14:tracePt t="40144" x="4749800" y="1824038"/>
          <p14:tracePt t="40154" x="4813300" y="1860550"/>
          <p14:tracePt t="40161" x="4849813" y="1906588"/>
          <p14:tracePt t="40166" x="4868863" y="1933575"/>
          <p14:tracePt t="40177" x="4895850" y="1970088"/>
          <p14:tracePt t="40185" x="4905375" y="2006600"/>
          <p14:tracePt t="40193" x="4913313" y="2070100"/>
          <p14:tracePt t="40201" x="4932363" y="2160588"/>
          <p14:tracePt t="40209" x="4932363" y="2216150"/>
          <p14:tracePt t="40217" x="4932363" y="2279650"/>
          <p14:tracePt t="40225" x="4932363" y="2316163"/>
          <p14:tracePt t="40233" x="4932363" y="2371725"/>
          <p14:tracePt t="40241" x="4932363" y="2425700"/>
          <p14:tracePt t="40249" x="4913313" y="2525713"/>
          <p14:tracePt t="40257" x="4895850" y="2581275"/>
          <p14:tracePt t="40265" x="4876800" y="2617788"/>
          <p14:tracePt t="40273" x="4849813" y="2671763"/>
          <p14:tracePt t="40281" x="4813300" y="2754313"/>
          <p14:tracePt t="40289" x="4776788" y="2800350"/>
          <p14:tracePt t="40297" x="4740275" y="2844800"/>
          <p14:tracePt t="40306" x="4713288" y="2881313"/>
          <p14:tracePt t="40314" x="4676775" y="2909888"/>
          <p14:tracePt t="40324" x="4630738" y="2936875"/>
          <p14:tracePt t="40328" x="4622800" y="2946400"/>
          <p14:tracePt t="40337" x="4603750" y="2946400"/>
          <p14:tracePt t="40349" x="4567238" y="2963863"/>
          <p14:tracePt t="40357" x="4530725" y="2973388"/>
          <p14:tracePt t="40365" x="4484688" y="2982913"/>
          <p14:tracePt t="40373" x="4457700" y="2982913"/>
          <p14:tracePt t="40381" x="4430713" y="2982913"/>
          <p14:tracePt t="40389" x="4394200" y="2982913"/>
          <p14:tracePt t="40397" x="4367213" y="2982913"/>
          <p14:tracePt t="40405" x="4340225" y="2982913"/>
          <p14:tracePt t="40413" x="4321175" y="2973388"/>
          <p14:tracePt t="40422" x="4303713" y="2954338"/>
          <p14:tracePt t="40429" x="4294188" y="2946400"/>
          <p14:tracePt t="40437" x="4294188" y="2936875"/>
          <p14:tracePt t="40445" x="4284663" y="2917825"/>
          <p14:tracePt t="40453" x="4275138" y="2900363"/>
          <p14:tracePt t="40460" x="4267200" y="2881313"/>
          <p14:tracePt t="40469" x="4267200" y="2863850"/>
          <p14:tracePt t="40477" x="4257675" y="2844800"/>
          <p14:tracePt t="40487" x="4257675" y="2836863"/>
          <p14:tracePt t="40493" x="4257675" y="2817813"/>
          <p14:tracePt t="40503" x="4248150" y="2808288"/>
          <p14:tracePt t="40511" x="4238625" y="2808288"/>
          <p14:tracePt t="40519" x="4221163" y="2854325"/>
          <p14:tracePt t="40526" x="4194175" y="2954338"/>
          <p14:tracePt t="40535" x="4184650" y="2990850"/>
          <p14:tracePt t="40676" x="4184650" y="2982913"/>
          <p14:tracePt t="40683" x="4184650" y="2963863"/>
          <p14:tracePt t="40693" x="4184650" y="2954338"/>
          <p14:tracePt t="40708" x="4184650" y="2946400"/>
          <p14:tracePt t="40715" x="4184650" y="2936875"/>
          <p14:tracePt t="40724" x="4184650" y="2927350"/>
          <p14:tracePt t="40730" x="4184650" y="2909888"/>
          <p14:tracePt t="40738" x="4184650" y="2890838"/>
          <p14:tracePt t="40749" x="4184650" y="2854325"/>
          <p14:tracePt t="40755" x="4184650" y="2836863"/>
          <p14:tracePt t="40765" x="4184650" y="2817813"/>
          <p14:tracePt t="40771" x="4184650" y="2808288"/>
          <p14:tracePt t="40795" x="4194175" y="2808288"/>
          <p14:tracePt t="40805" x="4221163" y="2817813"/>
          <p14:tracePt t="40813" x="4248150" y="2854325"/>
          <p14:tracePt t="40821" x="4284663" y="2900363"/>
          <p14:tracePt t="40829" x="4303713" y="2917825"/>
          <p14:tracePt t="40837" x="4340225" y="2963863"/>
          <p14:tracePt t="40845" x="4421188" y="3046413"/>
          <p14:tracePt t="40854" x="4484688" y="3119438"/>
          <p14:tracePt t="40863" x="4540250" y="3146425"/>
          <p14:tracePt t="40870" x="4640263" y="3209925"/>
          <p14:tracePt t="40880" x="4703763" y="3246438"/>
          <p14:tracePt t="40890" x="4730750" y="3273425"/>
          <p14:tracePt t="40893" x="4759325" y="3302000"/>
          <p14:tracePt t="40902" x="4776788" y="3319463"/>
          <p14:tracePt t="40909" x="4803775" y="3338513"/>
          <p14:tracePt t="40917" x="4813300" y="3355975"/>
          <p14:tracePt t="40925" x="4840288" y="3402013"/>
          <p14:tracePt t="40933" x="4876800" y="3446463"/>
          <p14:tracePt t="40941" x="4913313" y="3511550"/>
          <p14:tracePt t="40949" x="4959350" y="3575050"/>
          <p14:tracePt t="40957" x="4995863" y="3638550"/>
          <p14:tracePt t="40965" x="5049838" y="3721100"/>
          <p14:tracePt t="40973" x="5105400" y="3803650"/>
          <p14:tracePt t="40981" x="5159375" y="3867150"/>
          <p14:tracePt t="40989" x="5224463" y="3940175"/>
          <p14:tracePt t="40996" x="5260975" y="3984625"/>
          <p14:tracePt t="41005" x="5278438" y="4013200"/>
          <p14:tracePt t="41013" x="5287963" y="4021138"/>
          <p14:tracePt t="41021" x="5297488" y="4021138"/>
          <p14:tracePt t="41360" x="5297488" y="4030663"/>
          <p14:tracePt t="41366" x="5305425" y="4049713"/>
          <p14:tracePt t="41377" x="5314950" y="4086225"/>
          <p14:tracePt t="41382" x="5360988" y="4186238"/>
          <p14:tracePt t="41393" x="5378450" y="4249738"/>
          <p14:tracePt t="41401" x="5424488" y="4349750"/>
          <p14:tracePt t="41409" x="5470525" y="4478338"/>
          <p14:tracePt t="41416" x="5507038" y="4578350"/>
          <p14:tracePt t="41426" x="5570538" y="4714875"/>
          <p14:tracePt t="41432" x="5624513" y="4805363"/>
          <p14:tracePt t="41441" x="5680075" y="4906963"/>
          <p14:tracePt t="41449" x="5770563" y="5024438"/>
          <p14:tracePt t="41457" x="5816600" y="5080000"/>
          <p14:tracePt t="41465" x="5870575" y="5143500"/>
          <p14:tracePt t="41473" x="5926138" y="5189538"/>
          <p14:tracePt t="41481" x="5953125" y="5226050"/>
          <p14:tracePt t="41489" x="6026150" y="5307013"/>
          <p14:tracePt t="41496" x="6062663" y="5353050"/>
          <p14:tracePt t="41505" x="6108700" y="5408613"/>
          <p14:tracePt t="41513" x="6145213" y="5453063"/>
          <p14:tracePt t="41521" x="6181725" y="5518150"/>
          <p14:tracePt t="41529" x="6208713" y="5562600"/>
          <p14:tracePt t="41537" x="6218238" y="5589588"/>
          <p14:tracePt t="41545" x="6226175" y="5618163"/>
          <p14:tracePt t="41553" x="6226175" y="5662613"/>
          <p14:tracePt t="41561" x="6226175" y="5691188"/>
          <p14:tracePt t="41569" x="6226175" y="5718175"/>
          <p14:tracePt t="41577" x="6226175" y="5745163"/>
          <p14:tracePt t="41585" x="6226175" y="5781675"/>
          <p14:tracePt t="41594" x="6226175" y="5808663"/>
          <p14:tracePt t="41601" x="6218238" y="5818188"/>
          <p14:tracePt t="41610" x="6208713" y="5845175"/>
          <p14:tracePt t="41616" x="6199188" y="5854700"/>
          <p14:tracePt t="41626" x="6189663" y="5864225"/>
          <p14:tracePt t="41633" x="6172200" y="5891213"/>
          <p14:tracePt t="41641" x="6153150" y="5910263"/>
          <p14:tracePt t="41649" x="6135688" y="5927725"/>
          <p14:tracePt t="41657" x="6099175" y="5937250"/>
          <p14:tracePt t="41665" x="6072188" y="5946775"/>
          <p14:tracePt t="41835" x="6089650" y="5900738"/>
          <p14:tracePt t="41843" x="6099175" y="5854700"/>
          <p14:tracePt t="41853" x="6099175" y="5837238"/>
          <p14:tracePt t="41859" x="6099175" y="5808663"/>
          <p14:tracePt t="41875" x="6099175" y="5800725"/>
          <p14:tracePt t="41915" x="6099175" y="5808663"/>
          <p14:tracePt t="41939" x="6099175" y="5818188"/>
          <p14:tracePt t="41948" x="6099175" y="5827713"/>
          <p14:tracePt t="41972" x="6116638" y="5837238"/>
          <p14:tracePt t="41982" x="6135688" y="5837238"/>
          <p14:tracePt t="41986" x="6181725" y="5864225"/>
          <p14:tracePt t="41997" x="6199188" y="5873750"/>
          <p14:tracePt t="42005" x="6218238" y="5881688"/>
          <p14:tracePt t="42013" x="6235700" y="5891213"/>
          <p14:tracePt t="42021" x="6254750" y="5891213"/>
          <p14:tracePt t="42029" x="6262688" y="5900738"/>
          <p14:tracePt t="42036" x="6272213" y="5900738"/>
          <p14:tracePt t="42045" x="6281738" y="5910263"/>
          <p14:tracePt t="42053" x="6299200" y="5918200"/>
          <p14:tracePt t="42061" x="6308725" y="5927725"/>
          <p14:tracePt t="42070" x="6326188" y="5937250"/>
          <p14:tracePt t="42082" x="6345238" y="5946775"/>
          <p14:tracePt t="42089" x="6354763" y="5954713"/>
          <p14:tracePt t="42096" x="6372225" y="5964238"/>
          <p14:tracePt t="42107" x="6391275" y="5973763"/>
          <p14:tracePt t="42130" x="6399213" y="5973763"/>
          <p14:tracePt t="42138" x="6399213" y="5983288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>
            <a:extLst>
              <a:ext uri="{FF2B5EF4-FFF2-40B4-BE49-F238E27FC236}">
                <a16:creationId xmlns:a16="http://schemas.microsoft.com/office/drawing/2014/main" id="{40C10AB8-7BF1-49E0-960B-B7A41C69A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538163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lkanes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pSp>
        <p:nvGrpSpPr>
          <p:cNvPr id="37891" name="Group 167">
            <a:extLst>
              <a:ext uri="{FF2B5EF4-FFF2-40B4-BE49-F238E27FC236}">
                <a16:creationId xmlns:a16="http://schemas.microsoft.com/office/drawing/2014/main" id="{D6AAD138-753B-4261-96FB-9C917543E730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341438"/>
            <a:ext cx="8840787" cy="5257800"/>
            <a:chOff x="-3" y="-3"/>
            <a:chExt cx="3846" cy="2392"/>
          </a:xfrm>
        </p:grpSpPr>
        <p:grpSp>
          <p:nvGrpSpPr>
            <p:cNvPr id="37900" name="Group 165">
              <a:extLst>
                <a:ext uri="{FF2B5EF4-FFF2-40B4-BE49-F238E27FC236}">
                  <a16:creationId xmlns:a16="http://schemas.microsoft.com/office/drawing/2014/main" id="{7F9BAFF7-77C9-4B60-994A-E484F3E35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840" cy="2386"/>
              <a:chOff x="0" y="0"/>
              <a:chExt cx="3840" cy="2386"/>
            </a:xfrm>
          </p:grpSpPr>
          <p:grpSp>
            <p:nvGrpSpPr>
              <p:cNvPr id="37902" name="Group 116">
                <a:extLst>
                  <a:ext uri="{FF2B5EF4-FFF2-40B4-BE49-F238E27FC236}">
                    <a16:creationId xmlns:a16="http://schemas.microsoft.com/office/drawing/2014/main" id="{50AB83A7-34F5-4316-A3C3-FDC38F706A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26" cy="374"/>
                <a:chOff x="0" y="0"/>
                <a:chExt cx="926" cy="374"/>
              </a:xfrm>
            </p:grpSpPr>
            <p:sp>
              <p:nvSpPr>
                <p:cNvPr id="37967" name="Rectangle 90">
                  <a:extLst>
                    <a:ext uri="{FF2B5EF4-FFF2-40B4-BE49-F238E27FC236}">
                      <a16:creationId xmlns:a16="http://schemas.microsoft.com/office/drawing/2014/main" id="{7CFD1D5D-A981-464D-A35D-93A3007531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840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ea typeface="楷体_GB2312" pitchFamily="49" charset="-122"/>
                      <a:cs typeface="Arial" panose="020B0604020202020204" pitchFamily="34" charset="0"/>
                    </a:rPr>
                    <a:t>Group</a:t>
                  </a:r>
                  <a:endParaRPr lang="zh-CN" altLang="en-US" sz="1600" b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600" b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68" name="Rectangle 115">
                  <a:extLst>
                    <a:ext uri="{FF2B5EF4-FFF2-40B4-BE49-F238E27FC236}">
                      <a16:creationId xmlns:a16="http://schemas.microsoft.com/office/drawing/2014/main" id="{B6FCBE56-8E0D-47F1-9E9D-63406D371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2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03" name="Group 118">
                <a:extLst>
                  <a:ext uri="{FF2B5EF4-FFF2-40B4-BE49-F238E27FC236}">
                    <a16:creationId xmlns:a16="http://schemas.microsoft.com/office/drawing/2014/main" id="{7AD65E50-7C9C-488F-81AA-C07F9E3EFF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6" y="0"/>
                <a:ext cx="727" cy="374"/>
                <a:chOff x="926" y="0"/>
                <a:chExt cx="727" cy="374"/>
              </a:xfrm>
            </p:grpSpPr>
            <p:sp>
              <p:nvSpPr>
                <p:cNvPr id="37965" name="Rectangle 91">
                  <a:extLst>
                    <a:ext uri="{FF2B5EF4-FFF2-40B4-BE49-F238E27FC236}">
                      <a16:creationId xmlns:a16="http://schemas.microsoft.com/office/drawing/2014/main" id="{1CF5AF6D-1BCE-4E27-BB46-060903AE47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9" y="0"/>
                  <a:ext cx="641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ea typeface="楷体_GB2312" pitchFamily="49" charset="-122"/>
                      <a:cs typeface="Arial" panose="020B0604020202020204" pitchFamily="34" charset="0"/>
                    </a:rPr>
                    <a:t>Vibration</a:t>
                  </a:r>
                  <a:endParaRPr lang="en-US" altLang="zh-CN" sz="1600" b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66" name="Rectangle 117">
                  <a:extLst>
                    <a:ext uri="{FF2B5EF4-FFF2-40B4-BE49-F238E27FC236}">
                      <a16:creationId xmlns:a16="http://schemas.microsoft.com/office/drawing/2014/main" id="{0E376100-0649-4B49-AABA-9E8F0E2BB7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6" y="0"/>
                  <a:ext cx="727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04" name="Group 120">
                <a:extLst>
                  <a:ext uri="{FF2B5EF4-FFF2-40B4-BE49-F238E27FC236}">
                    <a16:creationId xmlns:a16="http://schemas.microsoft.com/office/drawing/2014/main" id="{C8F95855-9351-4D9B-843E-2803793664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3" y="0"/>
                <a:ext cx="881" cy="374"/>
                <a:chOff x="1653" y="0"/>
                <a:chExt cx="881" cy="374"/>
              </a:xfrm>
            </p:grpSpPr>
            <p:sp>
              <p:nvSpPr>
                <p:cNvPr id="37963" name="Rectangle 92">
                  <a:extLst>
                    <a:ext uri="{FF2B5EF4-FFF2-40B4-BE49-F238E27FC236}">
                      <a16:creationId xmlns:a16="http://schemas.microsoft.com/office/drawing/2014/main" id="{4E2AD440-1382-402E-844A-B2CF814A3B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6" y="0"/>
                  <a:ext cx="795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ea typeface="楷体_GB2312" pitchFamily="49" charset="-122"/>
                      <a:cs typeface="Arial" panose="020B0604020202020204" pitchFamily="34" charset="0"/>
                    </a:rPr>
                    <a:t>Peak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60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64" name="Rectangle 119">
                  <a:extLst>
                    <a:ext uri="{FF2B5EF4-FFF2-40B4-BE49-F238E27FC236}">
                      <a16:creationId xmlns:a16="http://schemas.microsoft.com/office/drawing/2014/main" id="{ACA846AC-2D82-4616-A301-8F284568B6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3" y="0"/>
                  <a:ext cx="88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05" name="Group 122">
                <a:extLst>
                  <a:ext uri="{FF2B5EF4-FFF2-40B4-BE49-F238E27FC236}">
                    <a16:creationId xmlns:a16="http://schemas.microsoft.com/office/drawing/2014/main" id="{011301B8-DAEE-4B2A-9934-4965208BFE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4" y="0"/>
                <a:ext cx="593" cy="374"/>
                <a:chOff x="2534" y="0"/>
                <a:chExt cx="593" cy="374"/>
              </a:xfrm>
            </p:grpSpPr>
            <p:sp>
              <p:nvSpPr>
                <p:cNvPr id="37961" name="Rectangle 93">
                  <a:extLst>
                    <a:ext uri="{FF2B5EF4-FFF2-40B4-BE49-F238E27FC236}">
                      <a16:creationId xmlns:a16="http://schemas.microsoft.com/office/drawing/2014/main" id="{74507462-4A14-48D8-A91E-DC88753255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7" y="0"/>
                  <a:ext cx="507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ea typeface="楷体_GB2312" pitchFamily="49" charset="-122"/>
                      <a:cs typeface="Arial" panose="020B0604020202020204" pitchFamily="34" charset="0"/>
                    </a:rPr>
                    <a:t>Intensity</a:t>
                  </a:r>
                  <a:endParaRPr lang="zh-CN" altLang="en-US" sz="1600" b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600" b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62" name="Rectangle 121">
                  <a:extLst>
                    <a:ext uri="{FF2B5EF4-FFF2-40B4-BE49-F238E27FC236}">
                      <a16:creationId xmlns:a16="http://schemas.microsoft.com/office/drawing/2014/main" id="{D7C7E81D-6515-47F1-A599-A7F95BE9F0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4" y="0"/>
                  <a:ext cx="593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06" name="Group 124">
                <a:extLst>
                  <a:ext uri="{FF2B5EF4-FFF2-40B4-BE49-F238E27FC236}">
                    <a16:creationId xmlns:a16="http://schemas.microsoft.com/office/drawing/2014/main" id="{20EE31E6-95DD-442C-861A-60BBF7227F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7" y="0"/>
                <a:ext cx="713" cy="374"/>
                <a:chOff x="3127" y="0"/>
                <a:chExt cx="713" cy="374"/>
              </a:xfrm>
            </p:grpSpPr>
            <p:sp>
              <p:nvSpPr>
                <p:cNvPr id="37959" name="Rectangle 94">
                  <a:extLst>
                    <a:ext uri="{FF2B5EF4-FFF2-40B4-BE49-F238E27FC236}">
                      <a16:creationId xmlns:a16="http://schemas.microsoft.com/office/drawing/2014/main" id="{8A7DD253-2FF7-428D-8DF8-DDB0FA4227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70" y="0"/>
                  <a:ext cx="627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ea typeface="楷体_GB2312" pitchFamily="49" charset="-122"/>
                      <a:cs typeface="Arial" panose="020B0604020202020204" pitchFamily="34" charset="0"/>
                    </a:rPr>
                    <a:t>More</a:t>
                  </a:r>
                  <a:endParaRPr lang="zh-CN" altLang="en-US" sz="1600" b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600" b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60" name="Rectangle 123">
                  <a:extLst>
                    <a:ext uri="{FF2B5EF4-FFF2-40B4-BE49-F238E27FC236}">
                      <a16:creationId xmlns:a16="http://schemas.microsoft.com/office/drawing/2014/main" id="{D78A7750-D7AC-46B2-853E-7015A94EB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7" y="0"/>
                  <a:ext cx="713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07" name="Group 126">
                <a:extLst>
                  <a:ext uri="{FF2B5EF4-FFF2-40B4-BE49-F238E27FC236}">
                    <a16:creationId xmlns:a16="http://schemas.microsoft.com/office/drawing/2014/main" id="{B03F148C-C09B-48B2-BFB4-B04E648D1E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374"/>
                <a:ext cx="926" cy="632"/>
                <a:chOff x="0" y="374"/>
                <a:chExt cx="926" cy="632"/>
              </a:xfrm>
            </p:grpSpPr>
            <p:sp>
              <p:nvSpPr>
                <p:cNvPr id="37957" name="Rectangle 95">
                  <a:extLst>
                    <a:ext uri="{FF2B5EF4-FFF2-40B4-BE49-F238E27FC236}">
                      <a16:creationId xmlns:a16="http://schemas.microsoft.com/office/drawing/2014/main" id="{49FF9490-4844-4C1A-9628-AA118F419A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374"/>
                  <a:ext cx="840" cy="6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58" name="Rectangle 125">
                  <a:extLst>
                    <a:ext uri="{FF2B5EF4-FFF2-40B4-BE49-F238E27FC236}">
                      <a16:creationId xmlns:a16="http://schemas.microsoft.com/office/drawing/2014/main" id="{992C0A6A-631B-4CF0-8617-C4C9D53B2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926" cy="63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08" name="Group 128">
                <a:extLst>
                  <a:ext uri="{FF2B5EF4-FFF2-40B4-BE49-F238E27FC236}">
                    <a16:creationId xmlns:a16="http://schemas.microsoft.com/office/drawing/2014/main" id="{37C9F627-6A44-45A5-9719-8F4DFFCE1F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6" y="374"/>
                <a:ext cx="727" cy="632"/>
                <a:chOff x="926" y="374"/>
                <a:chExt cx="727" cy="632"/>
              </a:xfrm>
            </p:grpSpPr>
            <p:sp>
              <p:nvSpPr>
                <p:cNvPr id="37955" name="Rectangle 96">
                  <a:extLst>
                    <a:ext uri="{FF2B5EF4-FFF2-40B4-BE49-F238E27FC236}">
                      <a16:creationId xmlns:a16="http://schemas.microsoft.com/office/drawing/2014/main" id="{88BA266B-5ADE-49F9-94FA-ED2937D4CB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9" y="374"/>
                  <a:ext cx="641" cy="6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</a:t>
                  </a:r>
                  <a:r>
                    <a:rPr lang="en-US" altLang="zh-CN" sz="1600" baseline="-18000">
                      <a:latin typeface="Arial" panose="020B0604020202020204" pitchFamily="34" charset="0"/>
                      <a:cs typeface="Arial" panose="020B0604020202020204" pitchFamily="34" charset="0"/>
                    </a:rPr>
                    <a:t>asCH</a:t>
                  </a:r>
                  <a:r>
                    <a:rPr lang="en-US" altLang="zh-CN" sz="1600" baseline="-26000"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  <a:endParaRPr lang="en-US" altLang="zh-CN" sz="1600" baseline="-2600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 </a:t>
                  </a:r>
                  <a:r>
                    <a:rPr lang="en-US" altLang="zh-CN" sz="1600" baseline="-18000">
                      <a:latin typeface="Arial" panose="020B0604020202020204" pitchFamily="34" charset="0"/>
                      <a:cs typeface="Arial" panose="020B0604020202020204" pitchFamily="34" charset="0"/>
                    </a:rPr>
                    <a:t>sCH</a:t>
                  </a:r>
                  <a:r>
                    <a:rPr lang="en-US" altLang="zh-CN" sz="1600" baseline="-26000"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</a:t>
                  </a:r>
                  <a:r>
                    <a:rPr lang="en-US" altLang="zh-CN" sz="1600" baseline="-1800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as</a:t>
                  </a:r>
                  <a:r>
                    <a:rPr lang="en-US" altLang="zh-CN" sz="1600" baseline="-3000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altLang="zh-CN" sz="1600" baseline="-18000">
                      <a:latin typeface="Arial" panose="020B0604020202020204" pitchFamily="34" charset="0"/>
                      <a:cs typeface="Arial" panose="020B0604020202020204" pitchFamily="34" charset="0"/>
                    </a:rPr>
                    <a:t>CH</a:t>
                  </a:r>
                  <a:r>
                    <a:rPr lang="en-US" altLang="zh-CN" sz="1600" baseline="-26000"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  <a:endParaRPr lang="en-US" altLang="zh-CN" sz="1600" baseline="-18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</a:t>
                  </a:r>
                  <a:r>
                    <a:rPr lang="en-US" altLang="zh-CN" sz="1600" baseline="-1800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</a:t>
                  </a:r>
                  <a:r>
                    <a:rPr lang="en-US" altLang="zh-CN" sz="1600" baseline="-3000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altLang="zh-CN" sz="1600" baseline="-18000">
                      <a:latin typeface="Arial" panose="020B0604020202020204" pitchFamily="34" charset="0"/>
                      <a:cs typeface="Arial" panose="020B0604020202020204" pitchFamily="34" charset="0"/>
                    </a:rPr>
                    <a:t>CH</a:t>
                  </a:r>
                  <a:r>
                    <a:rPr lang="en-US" altLang="zh-CN" sz="1600" baseline="-26000"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37956" name="Rectangle 127">
                  <a:extLst>
                    <a:ext uri="{FF2B5EF4-FFF2-40B4-BE49-F238E27FC236}">
                      <a16:creationId xmlns:a16="http://schemas.microsoft.com/office/drawing/2014/main" id="{ECC3AFF9-3BED-4F23-928A-F82DC2A404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6" y="374"/>
                  <a:ext cx="727" cy="63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09" name="Group 130">
                <a:extLst>
                  <a:ext uri="{FF2B5EF4-FFF2-40B4-BE49-F238E27FC236}">
                    <a16:creationId xmlns:a16="http://schemas.microsoft.com/office/drawing/2014/main" id="{208EA0C7-C755-478C-83E7-F4C309EDD0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3" y="374"/>
                <a:ext cx="881" cy="632"/>
                <a:chOff x="1653" y="374"/>
                <a:chExt cx="881" cy="632"/>
              </a:xfrm>
            </p:grpSpPr>
            <p:sp>
              <p:nvSpPr>
                <p:cNvPr id="37953" name="Rectangle 97">
                  <a:extLst>
                    <a:ext uri="{FF2B5EF4-FFF2-40B4-BE49-F238E27FC236}">
                      <a16:creationId xmlns:a16="http://schemas.microsoft.com/office/drawing/2014/main" id="{09C27C0C-FCEC-4056-B4BE-4C3C4083B6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6" y="374"/>
                  <a:ext cx="795" cy="6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2962±10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2872±10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1450±10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1380~1370</a:t>
                  </a:r>
                </a:p>
              </p:txBody>
            </p:sp>
            <p:sp>
              <p:nvSpPr>
                <p:cNvPr id="37954" name="Rectangle 129">
                  <a:extLst>
                    <a:ext uri="{FF2B5EF4-FFF2-40B4-BE49-F238E27FC236}">
                      <a16:creationId xmlns:a16="http://schemas.microsoft.com/office/drawing/2014/main" id="{7D213CAA-6983-4FAA-BD0A-51142CEF3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3" y="374"/>
                  <a:ext cx="881" cy="63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10" name="Group 132">
                <a:extLst>
                  <a:ext uri="{FF2B5EF4-FFF2-40B4-BE49-F238E27FC236}">
                    <a16:creationId xmlns:a16="http://schemas.microsoft.com/office/drawing/2014/main" id="{1A9B3A16-ECAE-4102-A81F-FE4BF100BF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4" y="374"/>
                <a:ext cx="593" cy="632"/>
                <a:chOff x="2534" y="374"/>
                <a:chExt cx="593" cy="632"/>
              </a:xfrm>
            </p:grpSpPr>
            <p:sp>
              <p:nvSpPr>
                <p:cNvPr id="37951" name="Rectangle 98">
                  <a:extLst>
                    <a:ext uri="{FF2B5EF4-FFF2-40B4-BE49-F238E27FC236}">
                      <a16:creationId xmlns:a16="http://schemas.microsoft.com/office/drawing/2014/main" id="{E9D5DB17-AB0F-4E63-A8F1-6D27D49660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7" y="374"/>
                  <a:ext cx="507" cy="6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52" name="Rectangle 131">
                  <a:extLst>
                    <a:ext uri="{FF2B5EF4-FFF2-40B4-BE49-F238E27FC236}">
                      <a16:creationId xmlns:a16="http://schemas.microsoft.com/office/drawing/2014/main" id="{18928E3D-E3AB-4B9D-9197-52B94F75CA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4" y="374"/>
                  <a:ext cx="593" cy="63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11" name="Group 134">
                <a:extLst>
                  <a:ext uri="{FF2B5EF4-FFF2-40B4-BE49-F238E27FC236}">
                    <a16:creationId xmlns:a16="http://schemas.microsoft.com/office/drawing/2014/main" id="{AB6244E3-81BE-46D1-97A1-34B33CEB9A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7" y="374"/>
                <a:ext cx="713" cy="678"/>
                <a:chOff x="3127" y="374"/>
                <a:chExt cx="713" cy="678"/>
              </a:xfrm>
            </p:grpSpPr>
            <p:sp>
              <p:nvSpPr>
                <p:cNvPr id="37949" name="Rectangle 99">
                  <a:extLst>
                    <a:ext uri="{FF2B5EF4-FFF2-40B4-BE49-F238E27FC236}">
                      <a16:creationId xmlns:a16="http://schemas.microsoft.com/office/drawing/2014/main" id="{819F1218-78CD-47F4-A81C-0B2200CBFB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70" y="420"/>
                  <a:ext cx="627" cy="6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>
                      <a:latin typeface="Arial" panose="020B0604020202020204" pitchFamily="34" charset="0"/>
                      <a:ea typeface="楷体_GB2312" pitchFamily="49" charset="-122"/>
                      <a:cs typeface="Arial" panose="020B0604020202020204" pitchFamily="34" charset="0"/>
                    </a:rPr>
                    <a:t>Isopropyl and tert-butyl: splitted double bond around 1380cm</a:t>
                  </a:r>
                  <a:r>
                    <a:rPr lang="en-US" altLang="zh-CN" sz="1400" baseline="30000">
                      <a:latin typeface="Arial" panose="020B0604020202020204" pitchFamily="34" charset="0"/>
                      <a:ea typeface="楷体_GB2312" pitchFamily="49" charset="-122"/>
                      <a:cs typeface="Arial" panose="020B0604020202020204" pitchFamily="34" charset="0"/>
                    </a:rPr>
                    <a:t>-1</a:t>
                  </a:r>
                  <a:endParaRPr lang="zh-CN" altLang="en-US" sz="140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50" name="Rectangle 133">
                  <a:extLst>
                    <a:ext uri="{FF2B5EF4-FFF2-40B4-BE49-F238E27FC236}">
                      <a16:creationId xmlns:a16="http://schemas.microsoft.com/office/drawing/2014/main" id="{69840664-7D5E-479E-9EC8-7BF4F9E6E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7" y="374"/>
                  <a:ext cx="713" cy="63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12" name="Group 136">
                <a:extLst>
                  <a:ext uri="{FF2B5EF4-FFF2-40B4-BE49-F238E27FC236}">
                    <a16:creationId xmlns:a16="http://schemas.microsoft.com/office/drawing/2014/main" id="{04836A4B-EA8F-4490-B4D4-319ECF1ACB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006"/>
                <a:ext cx="926" cy="546"/>
                <a:chOff x="0" y="1006"/>
                <a:chExt cx="926" cy="546"/>
              </a:xfrm>
            </p:grpSpPr>
            <p:sp>
              <p:nvSpPr>
                <p:cNvPr id="37947" name="Rectangle 100">
                  <a:extLst>
                    <a:ext uri="{FF2B5EF4-FFF2-40B4-BE49-F238E27FC236}">
                      <a16:creationId xmlns:a16="http://schemas.microsoft.com/office/drawing/2014/main" id="{B38EAF73-9CEC-41B8-8386-ED313028717A}"/>
                    </a:ext>
                  </a:extLst>
                </p:cNvPr>
                <p:cNvSpPr>
                  <a:spLocks noChangeArrowheads="1" noTextEdit="1"/>
                </p:cNvSpPr>
                <p:nvPr/>
              </p:nvSpPr>
              <p:spPr bwMode="auto">
                <a:xfrm>
                  <a:off x="43" y="1006"/>
                  <a:ext cx="840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948" name="Rectangle 135">
                  <a:extLst>
                    <a:ext uri="{FF2B5EF4-FFF2-40B4-BE49-F238E27FC236}">
                      <a16:creationId xmlns:a16="http://schemas.microsoft.com/office/drawing/2014/main" id="{E603CF2E-93CC-4A0B-8A1E-4BEFA1C3D3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06"/>
                  <a:ext cx="926" cy="5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13" name="Group 138">
                <a:extLst>
                  <a:ext uri="{FF2B5EF4-FFF2-40B4-BE49-F238E27FC236}">
                    <a16:creationId xmlns:a16="http://schemas.microsoft.com/office/drawing/2014/main" id="{54A638B7-38B3-464F-9FF0-56BD22DC25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6" y="1006"/>
                <a:ext cx="727" cy="546"/>
                <a:chOff x="926" y="1006"/>
                <a:chExt cx="727" cy="546"/>
              </a:xfrm>
            </p:grpSpPr>
            <p:sp>
              <p:nvSpPr>
                <p:cNvPr id="37945" name="Rectangle 101">
                  <a:extLst>
                    <a:ext uri="{FF2B5EF4-FFF2-40B4-BE49-F238E27FC236}">
                      <a16:creationId xmlns:a16="http://schemas.microsoft.com/office/drawing/2014/main" id="{55E65D96-866E-4F6F-96DD-50143383B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9" y="1006"/>
                  <a:ext cx="641" cy="5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</a:t>
                  </a:r>
                  <a:r>
                    <a:rPr lang="en-US" altLang="zh-CN" sz="1600" baseline="-18000">
                      <a:latin typeface="Arial" panose="020B0604020202020204" pitchFamily="34" charset="0"/>
                      <a:cs typeface="Arial" panose="020B0604020202020204" pitchFamily="34" charset="0"/>
                    </a:rPr>
                    <a:t>asCH2</a:t>
                  </a:r>
                  <a:endParaRPr lang="en-US" altLang="zh-CN" sz="1600" baseline="-1800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 </a:t>
                  </a:r>
                  <a:r>
                    <a:rPr lang="en-US" altLang="zh-CN" sz="1600" baseline="-18000">
                      <a:latin typeface="Arial" panose="020B0604020202020204" pitchFamily="34" charset="0"/>
                      <a:cs typeface="Arial" panose="020B0604020202020204" pitchFamily="34" charset="0"/>
                    </a:rPr>
                    <a:t>sCH2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</a:t>
                  </a:r>
                  <a:r>
                    <a:rPr lang="en-US" altLang="zh-CN" sz="1600" baseline="-3000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altLang="zh-CN" sz="1600" baseline="-18000">
                      <a:latin typeface="Arial" panose="020B0604020202020204" pitchFamily="34" charset="0"/>
                      <a:cs typeface="Arial" panose="020B0604020202020204" pitchFamily="34" charset="0"/>
                    </a:rPr>
                    <a:t>CH2</a:t>
                  </a:r>
                </a:p>
              </p:txBody>
            </p:sp>
            <p:sp>
              <p:nvSpPr>
                <p:cNvPr id="37946" name="Rectangle 137">
                  <a:extLst>
                    <a:ext uri="{FF2B5EF4-FFF2-40B4-BE49-F238E27FC236}">
                      <a16:creationId xmlns:a16="http://schemas.microsoft.com/office/drawing/2014/main" id="{3CE6B9A1-575F-40A2-9299-A6E19978EC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6" y="1006"/>
                  <a:ext cx="727" cy="5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14" name="Group 140">
                <a:extLst>
                  <a:ext uri="{FF2B5EF4-FFF2-40B4-BE49-F238E27FC236}">
                    <a16:creationId xmlns:a16="http://schemas.microsoft.com/office/drawing/2014/main" id="{514C0D75-3678-42DF-A86C-790B1168D7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3" y="1006"/>
                <a:ext cx="881" cy="546"/>
                <a:chOff x="1653" y="1006"/>
                <a:chExt cx="881" cy="546"/>
              </a:xfrm>
            </p:grpSpPr>
            <p:sp>
              <p:nvSpPr>
                <p:cNvPr id="37943" name="Rectangle 102">
                  <a:extLst>
                    <a:ext uri="{FF2B5EF4-FFF2-40B4-BE49-F238E27FC236}">
                      <a16:creationId xmlns:a16="http://schemas.microsoft.com/office/drawing/2014/main" id="{6ECDB849-09E3-42B0-8AD1-43D6AA30FD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6" y="1006"/>
                  <a:ext cx="795" cy="5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2926±5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2853±10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1465±20</a:t>
                  </a:r>
                </a:p>
              </p:txBody>
            </p:sp>
            <p:sp>
              <p:nvSpPr>
                <p:cNvPr id="37944" name="Rectangle 139">
                  <a:extLst>
                    <a:ext uri="{FF2B5EF4-FFF2-40B4-BE49-F238E27FC236}">
                      <a16:creationId xmlns:a16="http://schemas.microsoft.com/office/drawing/2014/main" id="{0D90C02A-088C-4C9F-9597-811133A63F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3" y="1006"/>
                  <a:ext cx="881" cy="5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15" name="Group 142">
                <a:extLst>
                  <a:ext uri="{FF2B5EF4-FFF2-40B4-BE49-F238E27FC236}">
                    <a16:creationId xmlns:a16="http://schemas.microsoft.com/office/drawing/2014/main" id="{AE491CC3-6743-487C-881C-060AA813AA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4" y="1006"/>
                <a:ext cx="593" cy="546"/>
                <a:chOff x="2534" y="1006"/>
                <a:chExt cx="593" cy="546"/>
              </a:xfrm>
            </p:grpSpPr>
            <p:sp>
              <p:nvSpPr>
                <p:cNvPr id="37941" name="Rectangle 103">
                  <a:extLst>
                    <a:ext uri="{FF2B5EF4-FFF2-40B4-BE49-F238E27FC236}">
                      <a16:creationId xmlns:a16="http://schemas.microsoft.com/office/drawing/2014/main" id="{C18F8092-3687-48C9-B4C0-292E34672C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7" y="1006"/>
                  <a:ext cx="507" cy="5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42" name="Rectangle 141">
                  <a:extLst>
                    <a:ext uri="{FF2B5EF4-FFF2-40B4-BE49-F238E27FC236}">
                      <a16:creationId xmlns:a16="http://schemas.microsoft.com/office/drawing/2014/main" id="{B5487C9B-CC82-460F-BB63-A21C35BD46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4" y="1006"/>
                  <a:ext cx="593" cy="5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16" name="Group 144">
                <a:extLst>
                  <a:ext uri="{FF2B5EF4-FFF2-40B4-BE49-F238E27FC236}">
                    <a16:creationId xmlns:a16="http://schemas.microsoft.com/office/drawing/2014/main" id="{3C112457-87F0-47AF-B0E2-232669248A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7" y="1006"/>
                <a:ext cx="713" cy="546"/>
                <a:chOff x="3127" y="1006"/>
                <a:chExt cx="713" cy="546"/>
              </a:xfrm>
            </p:grpSpPr>
            <p:sp>
              <p:nvSpPr>
                <p:cNvPr id="37939" name="Rectangle 104">
                  <a:extLst>
                    <a:ext uri="{FF2B5EF4-FFF2-40B4-BE49-F238E27FC236}">
                      <a16:creationId xmlns:a16="http://schemas.microsoft.com/office/drawing/2014/main" id="{2E05C1F2-7CA8-4FB8-8008-F4F52BB97E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70" y="1006"/>
                  <a:ext cx="627" cy="5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40" name="Rectangle 143">
                  <a:extLst>
                    <a:ext uri="{FF2B5EF4-FFF2-40B4-BE49-F238E27FC236}">
                      <a16:creationId xmlns:a16="http://schemas.microsoft.com/office/drawing/2014/main" id="{058E83C4-E4EB-4965-89A0-1A24B4A50B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7" y="1006"/>
                  <a:ext cx="713" cy="5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17" name="Group 146">
                <a:extLst>
                  <a:ext uri="{FF2B5EF4-FFF2-40B4-BE49-F238E27FC236}">
                    <a16:creationId xmlns:a16="http://schemas.microsoft.com/office/drawing/2014/main" id="{E489CAFA-C029-4A4B-BCE0-C715BFE0CB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552"/>
                <a:ext cx="926" cy="460"/>
                <a:chOff x="0" y="1552"/>
                <a:chExt cx="926" cy="460"/>
              </a:xfrm>
            </p:grpSpPr>
            <p:sp>
              <p:nvSpPr>
                <p:cNvPr id="37937" name="Rectangle 105">
                  <a:extLst>
                    <a:ext uri="{FF2B5EF4-FFF2-40B4-BE49-F238E27FC236}">
                      <a16:creationId xmlns:a16="http://schemas.microsoft.com/office/drawing/2014/main" id="{E84FEF14-765A-4885-B47C-4D21A761AA28}"/>
                    </a:ext>
                  </a:extLst>
                </p:cNvPr>
                <p:cNvSpPr>
                  <a:spLocks noChangeArrowheads="1" noTextEdit="1"/>
                </p:cNvSpPr>
                <p:nvPr/>
              </p:nvSpPr>
              <p:spPr bwMode="auto">
                <a:xfrm>
                  <a:off x="43" y="1552"/>
                  <a:ext cx="840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938" name="Rectangle 145">
                  <a:extLst>
                    <a:ext uri="{FF2B5EF4-FFF2-40B4-BE49-F238E27FC236}">
                      <a16:creationId xmlns:a16="http://schemas.microsoft.com/office/drawing/2014/main" id="{7C14815B-13EE-4F2C-AECA-750D8F4FD4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552"/>
                  <a:ext cx="926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18" name="Group 148">
                <a:extLst>
                  <a:ext uri="{FF2B5EF4-FFF2-40B4-BE49-F238E27FC236}">
                    <a16:creationId xmlns:a16="http://schemas.microsoft.com/office/drawing/2014/main" id="{AA702D9C-DB7C-4DDA-A49F-F36ADF3500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6" y="1552"/>
                <a:ext cx="727" cy="460"/>
                <a:chOff x="926" y="1552"/>
                <a:chExt cx="727" cy="460"/>
              </a:xfrm>
            </p:grpSpPr>
            <p:sp>
              <p:nvSpPr>
                <p:cNvPr id="37935" name="Rectangle 106">
                  <a:extLst>
                    <a:ext uri="{FF2B5EF4-FFF2-40B4-BE49-F238E27FC236}">
                      <a16:creationId xmlns:a16="http://schemas.microsoft.com/office/drawing/2014/main" id="{93E35C18-6C47-4D50-B91E-BF1101B2D1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9" y="1552"/>
                  <a:ext cx="641" cy="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 </a:t>
                  </a:r>
                  <a:r>
                    <a:rPr lang="en-US" altLang="zh-CN" sz="1600" baseline="-18000">
                      <a:latin typeface="Arial" panose="020B0604020202020204" pitchFamily="34" charset="0"/>
                      <a:cs typeface="Arial" panose="020B0604020202020204" pitchFamily="34" charset="0"/>
                    </a:rPr>
                    <a:t>sCH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60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</a:t>
                  </a:r>
                  <a:r>
                    <a:rPr lang="en-US" altLang="zh-CN" sz="1600" baseline="-3000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altLang="zh-CN" sz="1600" baseline="-18000">
                      <a:latin typeface="Arial" panose="020B0604020202020204" pitchFamily="34" charset="0"/>
                      <a:cs typeface="Arial" panose="020B0604020202020204" pitchFamily="34" charset="0"/>
                    </a:rPr>
                    <a:t>CH</a:t>
                  </a:r>
                </a:p>
              </p:txBody>
            </p:sp>
            <p:sp>
              <p:nvSpPr>
                <p:cNvPr id="37936" name="Rectangle 147">
                  <a:extLst>
                    <a:ext uri="{FF2B5EF4-FFF2-40B4-BE49-F238E27FC236}">
                      <a16:creationId xmlns:a16="http://schemas.microsoft.com/office/drawing/2014/main" id="{E7B19D86-9A29-4C05-B3F6-76FD309B98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6" y="1552"/>
                  <a:ext cx="727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19" name="Group 150">
                <a:extLst>
                  <a:ext uri="{FF2B5EF4-FFF2-40B4-BE49-F238E27FC236}">
                    <a16:creationId xmlns:a16="http://schemas.microsoft.com/office/drawing/2014/main" id="{08196809-52C2-4690-AF6F-D7FA080D8F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3" y="1552"/>
                <a:ext cx="881" cy="460"/>
                <a:chOff x="1653" y="1552"/>
                <a:chExt cx="881" cy="460"/>
              </a:xfrm>
            </p:grpSpPr>
            <p:sp>
              <p:nvSpPr>
                <p:cNvPr id="37933" name="Rectangle 107">
                  <a:extLst>
                    <a:ext uri="{FF2B5EF4-FFF2-40B4-BE49-F238E27FC236}">
                      <a16:creationId xmlns:a16="http://schemas.microsoft.com/office/drawing/2014/main" id="{45889EE9-1957-453B-8E9F-9712F5CA12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6" y="1552"/>
                  <a:ext cx="795" cy="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2890±10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~1340</a:t>
                  </a:r>
                </a:p>
              </p:txBody>
            </p:sp>
            <p:sp>
              <p:nvSpPr>
                <p:cNvPr id="37934" name="Rectangle 149">
                  <a:extLst>
                    <a:ext uri="{FF2B5EF4-FFF2-40B4-BE49-F238E27FC236}">
                      <a16:creationId xmlns:a16="http://schemas.microsoft.com/office/drawing/2014/main" id="{0738AA9E-DB86-4E23-8B88-16112911B7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3" y="1552"/>
                  <a:ext cx="881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20" name="Group 152">
                <a:extLst>
                  <a:ext uri="{FF2B5EF4-FFF2-40B4-BE49-F238E27FC236}">
                    <a16:creationId xmlns:a16="http://schemas.microsoft.com/office/drawing/2014/main" id="{9B07408C-9AE2-41AC-946D-D438D36944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4" y="1552"/>
                <a:ext cx="593" cy="460"/>
                <a:chOff x="2534" y="1552"/>
                <a:chExt cx="593" cy="460"/>
              </a:xfrm>
            </p:grpSpPr>
            <p:sp>
              <p:nvSpPr>
                <p:cNvPr id="37931" name="Rectangle 108">
                  <a:extLst>
                    <a:ext uri="{FF2B5EF4-FFF2-40B4-BE49-F238E27FC236}">
                      <a16:creationId xmlns:a16="http://schemas.microsoft.com/office/drawing/2014/main" id="{575473C8-6988-4FE2-8747-91CC8DAABA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7" y="1552"/>
                  <a:ext cx="507" cy="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</a:rPr>
                    <a:t>w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Arial" panose="020B0604020202020204" pitchFamily="34" charset="0"/>
                      <a:cs typeface="Arial" panose="020B0604020202020204" pitchFamily="34" charset="0"/>
                    </a:rPr>
                    <a:t>w</a:t>
                  </a: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32" name="Rectangle 151">
                  <a:extLst>
                    <a:ext uri="{FF2B5EF4-FFF2-40B4-BE49-F238E27FC236}">
                      <a16:creationId xmlns:a16="http://schemas.microsoft.com/office/drawing/2014/main" id="{27C39927-B1A0-48C5-9C9B-633B6F8FFF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4" y="1552"/>
                  <a:ext cx="593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21" name="Group 154">
                <a:extLst>
                  <a:ext uri="{FF2B5EF4-FFF2-40B4-BE49-F238E27FC236}">
                    <a16:creationId xmlns:a16="http://schemas.microsoft.com/office/drawing/2014/main" id="{B1638317-8A1A-468E-B05D-CBDE4BB679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7" y="1552"/>
                <a:ext cx="713" cy="460"/>
                <a:chOff x="3127" y="1552"/>
                <a:chExt cx="713" cy="460"/>
              </a:xfrm>
            </p:grpSpPr>
            <p:sp>
              <p:nvSpPr>
                <p:cNvPr id="37929" name="Rectangle 109">
                  <a:extLst>
                    <a:ext uri="{FF2B5EF4-FFF2-40B4-BE49-F238E27FC236}">
                      <a16:creationId xmlns:a16="http://schemas.microsoft.com/office/drawing/2014/main" id="{32B82AC9-55B0-4074-8FE6-D66C9960A3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70" y="1552"/>
                  <a:ext cx="627" cy="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600" b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30" name="Rectangle 153">
                  <a:extLst>
                    <a:ext uri="{FF2B5EF4-FFF2-40B4-BE49-F238E27FC236}">
                      <a16:creationId xmlns:a16="http://schemas.microsoft.com/office/drawing/2014/main" id="{ECA776B2-2CBD-4F09-9F1E-80ACE87BF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7" y="1552"/>
                  <a:ext cx="713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922" name="Group 156">
                <a:extLst>
                  <a:ext uri="{FF2B5EF4-FFF2-40B4-BE49-F238E27FC236}">
                    <a16:creationId xmlns:a16="http://schemas.microsoft.com/office/drawing/2014/main" id="{9EEFD31A-8514-4F03-AC9C-4911A5233B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012"/>
                <a:ext cx="926" cy="374"/>
                <a:chOff x="0" y="2012"/>
                <a:chExt cx="926" cy="374"/>
              </a:xfrm>
            </p:grpSpPr>
            <p:sp>
              <p:nvSpPr>
                <p:cNvPr id="37927" name="Rectangle 110">
                  <a:extLst>
                    <a:ext uri="{FF2B5EF4-FFF2-40B4-BE49-F238E27FC236}">
                      <a16:creationId xmlns:a16="http://schemas.microsoft.com/office/drawing/2014/main" id="{77921796-E0CE-4D94-8114-EAB2B93DBD63}"/>
                    </a:ext>
                  </a:extLst>
                </p:cNvPr>
                <p:cNvSpPr>
                  <a:spLocks noChangeArrowheads="1" noTextEdit="1"/>
                </p:cNvSpPr>
                <p:nvPr/>
              </p:nvSpPr>
              <p:spPr bwMode="auto">
                <a:xfrm>
                  <a:off x="43" y="2012"/>
                  <a:ext cx="840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928" name="Rectangle 155">
                  <a:extLst>
                    <a:ext uri="{FF2B5EF4-FFF2-40B4-BE49-F238E27FC236}">
                      <a16:creationId xmlns:a16="http://schemas.microsoft.com/office/drawing/2014/main" id="{0793796A-04F8-4E24-A329-0415E3CB1E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012"/>
                  <a:ext cx="92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>
                    <a:solidFill>
                      <a:srgbClr val="A5002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7923" name="Rectangle 157">
                <a:extLst>
                  <a:ext uri="{FF2B5EF4-FFF2-40B4-BE49-F238E27FC236}">
                    <a16:creationId xmlns:a16="http://schemas.microsoft.com/office/drawing/2014/main" id="{7993B554-3A76-4256-9143-53222F9DE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" y="2012"/>
                <a:ext cx="727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6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anose="05020102010507070707" pitchFamily="18" charset="2"/>
                  <a:buChar char=""/>
                  <a:defRPr sz="24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solidFill>
                    <a:srgbClr val="A5002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24" name="Rectangle 159">
                <a:extLst>
                  <a:ext uri="{FF2B5EF4-FFF2-40B4-BE49-F238E27FC236}">
                    <a16:creationId xmlns:a16="http://schemas.microsoft.com/office/drawing/2014/main" id="{60D79868-A381-45C8-8367-23C7A9EDBD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3" y="2012"/>
                <a:ext cx="881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6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anose="05020102010507070707" pitchFamily="18" charset="2"/>
                  <a:buChar char=""/>
                  <a:defRPr sz="24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solidFill>
                    <a:srgbClr val="A5002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25" name="Rectangle 161">
                <a:extLst>
                  <a:ext uri="{FF2B5EF4-FFF2-40B4-BE49-F238E27FC236}">
                    <a16:creationId xmlns:a16="http://schemas.microsoft.com/office/drawing/2014/main" id="{33D49CA7-A554-4520-9350-B7DD2216C7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4" y="2012"/>
                <a:ext cx="593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6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anose="05020102010507070707" pitchFamily="18" charset="2"/>
                  <a:buChar char=""/>
                  <a:defRPr sz="24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solidFill>
                    <a:srgbClr val="A5002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26" name="Rectangle 163">
                <a:extLst>
                  <a:ext uri="{FF2B5EF4-FFF2-40B4-BE49-F238E27FC236}">
                    <a16:creationId xmlns:a16="http://schemas.microsoft.com/office/drawing/2014/main" id="{DF88D699-234A-4454-BB80-14F10C9D93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7" y="2012"/>
                <a:ext cx="713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6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anose="05020102010507070707" pitchFamily="18" charset="2"/>
                  <a:buChar char=""/>
                  <a:defRPr sz="24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>
                  <a:solidFill>
                    <a:srgbClr val="A5002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7901" name="Rectangle 166">
              <a:extLst>
                <a:ext uri="{FF2B5EF4-FFF2-40B4-BE49-F238E27FC236}">
                  <a16:creationId xmlns:a16="http://schemas.microsoft.com/office/drawing/2014/main" id="{F6008AD1-F50B-4455-AF66-B145085CF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" y="-3"/>
              <a:ext cx="3846" cy="239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7892" name="Object 169">
            <a:extLst>
              <a:ext uri="{FF2B5EF4-FFF2-40B4-BE49-F238E27FC236}">
                <a16:creationId xmlns:a16="http://schemas.microsoft.com/office/drawing/2014/main" id="{10C57EF6-A361-4ED3-B7C3-034A3360A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810000"/>
          <a:ext cx="9906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5" imgW="573592" imgH="521862" progId="ChemDraw.Document.6.0">
                  <p:embed/>
                </p:oleObj>
              </mc:Choice>
              <mc:Fallback>
                <p:oleObj name="CS ChemDraw Drawing" r:id="rId5" imgW="573592" imgH="521862" progId="ChemDraw.Document.6.0">
                  <p:embed/>
                  <p:pic>
                    <p:nvPicPr>
                      <p:cNvPr id="37892" name="Object 169">
                        <a:extLst>
                          <a:ext uri="{FF2B5EF4-FFF2-40B4-BE49-F238E27FC236}">
                            <a16:creationId xmlns:a16="http://schemas.microsoft.com/office/drawing/2014/main" id="{10C57EF6-A361-4ED3-B7C3-034A3360A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9906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70">
            <a:extLst>
              <a:ext uri="{FF2B5EF4-FFF2-40B4-BE49-F238E27FC236}">
                <a16:creationId xmlns:a16="http://schemas.microsoft.com/office/drawing/2014/main" id="{D0E92C99-1C9A-4D9B-B576-E07137299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00600"/>
          <a:ext cx="114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7" imgW="569028" imgH="812462" progId="ChemDraw.Document.6.0">
                  <p:embed/>
                </p:oleObj>
              </mc:Choice>
              <mc:Fallback>
                <p:oleObj name="CS ChemDraw Drawing" r:id="rId7" imgW="569028" imgH="812462" progId="ChemDraw.Document.6.0">
                  <p:embed/>
                  <p:pic>
                    <p:nvPicPr>
                      <p:cNvPr id="37893" name="Object 170">
                        <a:extLst>
                          <a:ext uri="{FF2B5EF4-FFF2-40B4-BE49-F238E27FC236}">
                            <a16:creationId xmlns:a16="http://schemas.microsoft.com/office/drawing/2014/main" id="{D0E92C99-1C9A-4D9B-B576-E07137299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1143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72">
            <a:extLst>
              <a:ext uri="{FF2B5EF4-FFF2-40B4-BE49-F238E27FC236}">
                <a16:creationId xmlns:a16="http://schemas.microsoft.com/office/drawing/2014/main" id="{C5800A0C-A238-4D61-9F4D-F7D388D16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667000"/>
          <a:ext cx="12192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9" imgW="622764" imgH="179235" progId="ChemDraw.Document.6.0">
                  <p:embed/>
                </p:oleObj>
              </mc:Choice>
              <mc:Fallback>
                <p:oleObj name="CS ChemDraw Drawing" r:id="rId9" imgW="622764" imgH="179235" progId="ChemDraw.Document.6.0">
                  <p:embed/>
                  <p:pic>
                    <p:nvPicPr>
                      <p:cNvPr id="37894" name="Object 172">
                        <a:extLst>
                          <a:ext uri="{FF2B5EF4-FFF2-40B4-BE49-F238E27FC236}">
                            <a16:creationId xmlns:a16="http://schemas.microsoft.com/office/drawing/2014/main" id="{C5800A0C-A238-4D61-9F4D-F7D388D16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12192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文本框 2">
            <a:extLst>
              <a:ext uri="{FF2B5EF4-FFF2-40B4-BE49-F238E27FC236}">
                <a16:creationId xmlns:a16="http://schemas.microsoft.com/office/drawing/2014/main" id="{48F0B0AD-6B6E-4FEC-96FB-FF4186A48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019800"/>
            <a:ext cx="108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0">
                <a:solidFill>
                  <a:schemeClr val="tx1"/>
                </a:solidFill>
              </a:rPr>
              <a:t>-(CH</a:t>
            </a:r>
            <a:r>
              <a:rPr lang="en-US" altLang="zh-CN" sz="2000" b="0" baseline="-25000">
                <a:solidFill>
                  <a:schemeClr val="tx1"/>
                </a:solidFill>
              </a:rPr>
              <a:t>2</a:t>
            </a:r>
            <a:r>
              <a:rPr lang="en-US" altLang="zh-CN" sz="2000" b="0">
                <a:solidFill>
                  <a:schemeClr val="tx1"/>
                </a:solidFill>
              </a:rPr>
              <a:t>)</a:t>
            </a:r>
            <a:r>
              <a:rPr lang="en-US" altLang="zh-CN" sz="2000" b="0" baseline="-25000">
                <a:solidFill>
                  <a:schemeClr val="tx1"/>
                </a:solidFill>
              </a:rPr>
              <a:t>n</a:t>
            </a:r>
            <a:r>
              <a:rPr lang="en-US" altLang="zh-CN" sz="2000" b="0">
                <a:solidFill>
                  <a:schemeClr val="tx1"/>
                </a:solidFill>
              </a:rPr>
              <a:t>-</a:t>
            </a:r>
            <a:endParaRPr lang="zh-CN" altLang="en-US" sz="2000" b="0">
              <a:solidFill>
                <a:schemeClr val="tx1"/>
              </a:solidFill>
            </a:endParaRPr>
          </a:p>
        </p:txBody>
      </p:sp>
      <p:sp>
        <p:nvSpPr>
          <p:cNvPr id="37896" name="Rectangle 106">
            <a:extLst>
              <a:ext uri="{FF2B5EF4-FFF2-40B4-BE49-F238E27FC236}">
                <a16:creationId xmlns:a16="http://schemas.microsoft.com/office/drawing/2014/main" id="{8663D454-134C-475A-A6F7-64F638D0B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5770563"/>
            <a:ext cx="1474788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zh-CN" sz="1600" baseline="-30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baseline="-1800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</a:p>
        </p:txBody>
      </p:sp>
      <p:sp>
        <p:nvSpPr>
          <p:cNvPr id="37897" name="Rectangle 107">
            <a:extLst>
              <a:ext uri="{FF2B5EF4-FFF2-40B4-BE49-F238E27FC236}">
                <a16:creationId xmlns:a16="http://schemas.microsoft.com/office/drawing/2014/main" id="{4D36AD16-D5FE-46F5-9615-93FDEB44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88" y="5815013"/>
            <a:ext cx="1827212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b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0">
                <a:latin typeface="Arial" panose="020B0604020202020204" pitchFamily="34" charset="0"/>
                <a:cs typeface="Arial" panose="020B0604020202020204" pitchFamily="34" charset="0"/>
              </a:rPr>
              <a:t>~720</a:t>
            </a:r>
          </a:p>
        </p:txBody>
      </p:sp>
      <p:sp>
        <p:nvSpPr>
          <p:cNvPr id="37898" name="Rectangle 108">
            <a:extLst>
              <a:ext uri="{FF2B5EF4-FFF2-40B4-BE49-F238E27FC236}">
                <a16:creationId xmlns:a16="http://schemas.microsoft.com/office/drawing/2014/main" id="{7FACA4AE-F09C-4155-8CD9-5B6137B27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8" y="6034088"/>
            <a:ext cx="11652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altLang="zh-CN" sz="16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9" name="文本框 7">
            <a:extLst>
              <a:ext uri="{FF2B5EF4-FFF2-40B4-BE49-F238E27FC236}">
                <a16:creationId xmlns:a16="http://schemas.microsoft.com/office/drawing/2014/main" id="{94D7A1DF-E01D-4108-8690-1BC696C82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6700" y="6002338"/>
            <a:ext cx="74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0">
                <a:solidFill>
                  <a:schemeClr val="tx1"/>
                </a:solidFill>
              </a:rPr>
              <a:t>n&gt;=4</a:t>
            </a:r>
            <a:endParaRPr lang="zh-CN" altLang="en-US" sz="2000" b="0">
              <a:solidFill>
                <a:schemeClr val="tx1"/>
              </a:solidFill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54E1CFD6-CE89-43FD-8977-08020754819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4917"/>
    </mc:Choice>
    <mc:Fallback>
      <p:transition spd="slow" advTm="2249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33" x="655638" y="5626100"/>
          <p14:tracePt t="941" x="655638" y="5608638"/>
          <p14:tracePt t="950" x="655638" y="5599113"/>
          <p14:tracePt t="959" x="655638" y="5572125"/>
          <p14:tracePt t="967" x="620713" y="5472113"/>
          <p14:tracePt t="975" x="584200" y="5353050"/>
          <p14:tracePt t="986" x="465138" y="5153025"/>
          <p14:tracePt t="992" x="355600" y="5033963"/>
          <p14:tracePt t="1000" x="273050" y="4933950"/>
          <p14:tracePt t="1008" x="219075" y="4878388"/>
          <p14:tracePt t="1016" x="209550" y="4870450"/>
          <p14:tracePt t="1313" x="200025" y="4870450"/>
          <p14:tracePt t="1329" x="192088" y="4870450"/>
          <p14:tracePt t="1337" x="182563" y="4870450"/>
          <p14:tracePt t="1394" x="173038" y="4870450"/>
          <p14:tracePt t="1401" x="155575" y="4841875"/>
          <p14:tracePt t="1409" x="119063" y="4797425"/>
          <p14:tracePt t="1417" x="90488" y="4751388"/>
          <p14:tracePt t="1426" x="26988" y="4668838"/>
          <p14:tracePt t="1716" x="73025" y="1358900"/>
          <p14:tracePt t="1723" x="109538" y="1276350"/>
          <p14:tracePt t="1731" x="182563" y="1176338"/>
          <p14:tracePt t="1739" x="200025" y="1158875"/>
          <p14:tracePt t="1747" x="228600" y="1122363"/>
          <p14:tracePt t="1755" x="246063" y="1103313"/>
          <p14:tracePt t="1771" x="246063" y="1093788"/>
          <p14:tracePt t="1787" x="255588" y="1093788"/>
          <p14:tracePt t="1796" x="255588" y="1085850"/>
          <p14:tracePt t="1803" x="255588" y="1076325"/>
          <p14:tracePt t="1819" x="255588" y="1066800"/>
          <p14:tracePt t="1837" x="255588" y="1057275"/>
          <p14:tracePt t="1902" x="265113" y="1057275"/>
          <p14:tracePt t="1911" x="282575" y="1057275"/>
          <p14:tracePt t="1917" x="328613" y="1057275"/>
          <p14:tracePt t="1927" x="373063" y="1085850"/>
          <p14:tracePt t="1934" x="392113" y="1093788"/>
          <p14:tracePt t="1942" x="409575" y="1112838"/>
          <p14:tracePt t="1951" x="428625" y="1122363"/>
          <p14:tracePt t="1957" x="428625" y="1130300"/>
          <p14:tracePt t="1965" x="446088" y="1139825"/>
          <p14:tracePt t="1973" x="455613" y="1166813"/>
          <p14:tracePt t="1981" x="482600" y="1185863"/>
          <p14:tracePt t="1989" x="511175" y="1222375"/>
          <p14:tracePt t="1997" x="528638" y="1239838"/>
          <p14:tracePt t="2005" x="547688" y="1258888"/>
          <p14:tracePt t="2021" x="547688" y="1268413"/>
          <p14:tracePt t="2029" x="555625" y="1268413"/>
          <p14:tracePt t="2103" x="555625" y="1276350"/>
          <p14:tracePt t="2109" x="547688" y="1295400"/>
          <p14:tracePt t="2119" x="547688" y="1312863"/>
          <p14:tracePt t="2127" x="555625" y="1349375"/>
          <p14:tracePt t="2137" x="574675" y="1385888"/>
          <p14:tracePt t="2144" x="611188" y="1412875"/>
          <p14:tracePt t="2152" x="638175" y="1514475"/>
          <p14:tracePt t="2159" x="638175" y="1604963"/>
          <p14:tracePt t="2169" x="601663" y="1731963"/>
          <p14:tracePt t="2180" x="501650" y="1960563"/>
          <p14:tracePt t="2570" x="501650" y="1951038"/>
          <p14:tracePt t="2586" x="455613" y="1951038"/>
          <p14:tracePt t="2594" x="428625" y="1951038"/>
          <p14:tracePt t="2601" x="392113" y="1951038"/>
          <p14:tracePt t="2612" x="355600" y="1951038"/>
          <p14:tracePt t="2617" x="328613" y="1943100"/>
          <p14:tracePt t="2625" x="273050" y="1970088"/>
          <p14:tracePt t="2634" x="246063" y="1997075"/>
          <p14:tracePt t="2641" x="200025" y="2043113"/>
          <p14:tracePt t="2650" x="173038" y="2060575"/>
          <p14:tracePt t="2657" x="173038" y="2079625"/>
          <p14:tracePt t="2665" x="173038" y="2116138"/>
          <p14:tracePt t="2673" x="182563" y="2133600"/>
          <p14:tracePt t="2682" x="228600" y="2179638"/>
          <p14:tracePt t="2689" x="265113" y="2225675"/>
          <p14:tracePt t="2700" x="301625" y="2270125"/>
          <p14:tracePt t="2705" x="328613" y="2306638"/>
          <p14:tracePt t="2713" x="365125" y="2352675"/>
          <p14:tracePt t="2721" x="419100" y="2416175"/>
          <p14:tracePt t="2729" x="446088" y="2435225"/>
          <p14:tracePt t="2737" x="474663" y="2471738"/>
          <p14:tracePt t="2746" x="482600" y="2471738"/>
          <p14:tracePt t="2755" x="492125" y="2481263"/>
          <p14:tracePt t="2764" x="501650" y="2489200"/>
          <p14:tracePt t="2772" x="511175" y="2498725"/>
          <p14:tracePt t="2779" x="519113" y="2508250"/>
          <p14:tracePt t="2787" x="538163" y="2517775"/>
          <p14:tracePt t="2795" x="547688" y="2535238"/>
          <p14:tracePt t="2803" x="555625" y="2544763"/>
          <p14:tracePt t="2811" x="565150" y="2544763"/>
          <p14:tracePt t="2819" x="584200" y="2562225"/>
          <p14:tracePt t="2835" x="592138" y="2562225"/>
          <p14:tracePt t="2847" x="601663" y="2571750"/>
          <p14:tracePt t="2859" x="611188" y="2571750"/>
          <p14:tracePt t="2873" x="620713" y="2571750"/>
          <p14:tracePt t="2887" x="628650" y="2571750"/>
          <p14:tracePt t="2891" x="638175" y="2571750"/>
          <p14:tracePt t="3480" x="647700" y="2571750"/>
          <p14:tracePt t="3504" x="655638" y="2562225"/>
          <p14:tracePt t="3650" x="655638" y="2554288"/>
          <p14:tracePt t="3673" x="655638" y="2544763"/>
          <p14:tracePt t="3689" x="655638" y="2535238"/>
          <p14:tracePt t="3705" x="655638" y="2525713"/>
          <p14:tracePt t="3777" x="655638" y="2517775"/>
          <p14:tracePt t="3801" x="655638" y="2508250"/>
          <p14:tracePt t="3817" x="655638" y="2498725"/>
          <p14:tracePt t="3842" x="655638" y="2489200"/>
          <p14:tracePt t="3857" x="665163" y="2481263"/>
          <p14:tracePt t="3898" x="665163" y="2471738"/>
          <p14:tracePt t="3932" x="665163" y="2462213"/>
          <p14:tracePt t="3940" x="674688" y="2452688"/>
          <p14:tracePt t="3951" x="674688" y="2444750"/>
          <p14:tracePt t="3960" x="674688" y="2425700"/>
          <p14:tracePt t="3966" x="684213" y="2416175"/>
          <p14:tracePt t="3981" x="692150" y="2398713"/>
          <p14:tracePt t="3991" x="692150" y="2379663"/>
          <p14:tracePt t="3997" x="692150" y="2371725"/>
          <p14:tracePt t="4007" x="692150" y="2362200"/>
          <p14:tracePt t="4015" x="692150" y="2352675"/>
          <p14:tracePt t="4023" x="701675" y="2335213"/>
          <p14:tracePt t="4039" x="701675" y="2325688"/>
          <p14:tracePt t="4091" x="701675" y="2316163"/>
          <p14:tracePt t="4293" x="701675" y="2325688"/>
          <p14:tracePt t="4302" x="692150" y="2343150"/>
          <p14:tracePt t="4309" x="692150" y="2379663"/>
          <p14:tracePt t="4317" x="692150" y="2398713"/>
          <p14:tracePt t="4325" x="692150" y="2425700"/>
          <p14:tracePt t="4335" x="692150" y="2452688"/>
          <p14:tracePt t="4341" x="692150" y="2481263"/>
          <p14:tracePt t="4349" x="692150" y="2498725"/>
          <p14:tracePt t="4357" x="692150" y="2517775"/>
          <p14:tracePt t="4365" x="692150" y="2535238"/>
          <p14:tracePt t="4373" x="692150" y="2554288"/>
          <p14:tracePt t="4381" x="692150" y="2562225"/>
          <p14:tracePt t="4389" x="692150" y="2581275"/>
          <p14:tracePt t="4397" x="701675" y="2608263"/>
          <p14:tracePt t="4405" x="701675" y="2625725"/>
          <p14:tracePt t="4413" x="711200" y="2644775"/>
          <p14:tracePt t="4421" x="728663" y="2671763"/>
          <p14:tracePt t="4429" x="738188" y="2690813"/>
          <p14:tracePt t="4437" x="747713" y="2708275"/>
          <p14:tracePt t="4445" x="747713" y="2717800"/>
          <p14:tracePt t="4453" x="747713" y="2727325"/>
          <p14:tracePt t="4461" x="747713" y="2735263"/>
          <p14:tracePt t="4470" x="757238" y="2744788"/>
          <p14:tracePt t="4486" x="765175" y="2763838"/>
          <p14:tracePt t="4493" x="774700" y="2771775"/>
          <p14:tracePt t="4501" x="774700" y="2790825"/>
          <p14:tracePt t="4510" x="784225" y="2800350"/>
          <p14:tracePt t="4521" x="784225" y="2817813"/>
          <p14:tracePt t="4534" x="784225" y="2836863"/>
          <p14:tracePt t="4550" x="784225" y="2863850"/>
          <p14:tracePt t="4559" x="784225" y="2900363"/>
          <p14:tracePt t="4565" x="784225" y="2927350"/>
          <p14:tracePt t="4576" x="784225" y="2954338"/>
          <p14:tracePt t="4587" x="784225" y="2982913"/>
          <p14:tracePt t="4592" x="774700" y="3027363"/>
          <p14:tracePt t="4603" x="757238" y="3082925"/>
          <p14:tracePt t="4607" x="738188" y="3127375"/>
          <p14:tracePt t="4615" x="711200" y="3192463"/>
          <p14:tracePt t="4623" x="701675" y="3219450"/>
          <p14:tracePt t="4631" x="684213" y="3282950"/>
          <p14:tracePt t="4639" x="655638" y="3346450"/>
          <p14:tracePt t="4648" x="628650" y="3402013"/>
          <p14:tracePt t="4655" x="611188" y="3446463"/>
          <p14:tracePt t="4667" x="584200" y="3511550"/>
          <p14:tracePt t="4675" x="555625" y="3575050"/>
          <p14:tracePt t="4684" x="547688" y="3629025"/>
          <p14:tracePt t="4691" x="538163" y="3694113"/>
          <p14:tracePt t="4702" x="538163" y="3767138"/>
          <p14:tracePt t="4707" x="538163" y="3803650"/>
          <p14:tracePt t="4715" x="538163" y="3857625"/>
          <p14:tracePt t="4723" x="538163" y="3921125"/>
          <p14:tracePt t="4731" x="538163" y="3994150"/>
          <p14:tracePt t="4739" x="538163" y="4049713"/>
          <p14:tracePt t="4747" x="538163" y="4103688"/>
          <p14:tracePt t="4755" x="547688" y="4149725"/>
          <p14:tracePt t="4763" x="555625" y="4213225"/>
          <p14:tracePt t="4771" x="574675" y="4268788"/>
          <p14:tracePt t="4779" x="584200" y="4359275"/>
          <p14:tracePt t="4787" x="584200" y="4422775"/>
          <p14:tracePt t="4796" x="601663" y="4478338"/>
          <p14:tracePt t="4803" x="601663" y="4532313"/>
          <p14:tracePt t="4811" x="611188" y="4632325"/>
          <p14:tracePt t="4819" x="611188" y="4687888"/>
          <p14:tracePt t="4827" x="620713" y="4741863"/>
          <p14:tracePt t="4835" x="620713" y="4787900"/>
          <p14:tracePt t="4843" x="628650" y="4824413"/>
          <p14:tracePt t="4852" x="628650" y="4860925"/>
          <p14:tracePt t="4860" x="647700" y="4897438"/>
          <p14:tracePt t="4869" x="647700" y="4943475"/>
          <p14:tracePt t="4875" x="647700" y="4960938"/>
          <p14:tracePt t="4885" x="655638" y="4987925"/>
          <p14:tracePt t="4902" x="665163" y="5043488"/>
          <p14:tracePt t="4909" x="674688" y="5060950"/>
          <p14:tracePt t="4918" x="674688" y="5080000"/>
          <p14:tracePt t="4925" x="674688" y="5097463"/>
          <p14:tracePt t="4935" x="684213" y="5133975"/>
          <p14:tracePt t="4941" x="684213" y="5153025"/>
          <p14:tracePt t="4949" x="684213" y="5180013"/>
          <p14:tracePt t="4957" x="692150" y="5207000"/>
          <p14:tracePt t="4965" x="701675" y="5253038"/>
          <p14:tracePt t="4973" x="701675" y="5307013"/>
          <p14:tracePt t="4981" x="701675" y="5343525"/>
          <p14:tracePt t="4989" x="701675" y="5380038"/>
          <p14:tracePt t="4997" x="701675" y="5408613"/>
          <p14:tracePt t="5005" x="701675" y="5435600"/>
          <p14:tracePt t="5013" x="701675" y="5462588"/>
          <p14:tracePt t="5021" x="684213" y="5499100"/>
          <p14:tracePt t="5029" x="655638" y="5554663"/>
          <p14:tracePt t="5037" x="620713" y="5672138"/>
          <p14:tracePt t="5045" x="574675" y="5764213"/>
          <p14:tracePt t="5053" x="528638" y="5864225"/>
          <p14:tracePt t="5061" x="492125" y="5983288"/>
          <p14:tracePt t="5069" x="419100" y="6091238"/>
          <p14:tracePt t="5077" x="373063" y="6192838"/>
          <p14:tracePt t="5086" x="336550" y="6273800"/>
          <p14:tracePt t="5093" x="319088" y="6302375"/>
          <p14:tracePt t="5101" x="309563" y="6338888"/>
          <p14:tracePt t="5109" x="309563" y="6346825"/>
          <p14:tracePt t="5119" x="309563" y="6365875"/>
          <p14:tracePt t="5125" x="309563" y="6383338"/>
          <p14:tracePt t="5135" x="309563" y="6392863"/>
          <p14:tracePt t="5152" x="319088" y="6402388"/>
          <p14:tracePt t="5157" x="336550" y="6402388"/>
          <p14:tracePt t="5167" x="346075" y="6402388"/>
          <p14:tracePt t="5177" x="365125" y="6402388"/>
          <p14:tracePt t="5188" x="365125" y="6392863"/>
          <p14:tracePt t="5193" x="373063" y="6392863"/>
          <p14:tracePt t="5204" x="382588" y="6392863"/>
          <p14:tracePt t="5219" x="382588" y="6402388"/>
          <p14:tracePt t="5227" x="392113" y="6402388"/>
          <p14:tracePt t="5236" x="392113" y="6411913"/>
          <p14:tracePt t="5276" x="392113" y="6419850"/>
          <p14:tracePt t="5292" x="409575" y="6419850"/>
          <p14:tracePt t="5300" x="419100" y="6419850"/>
          <p14:tracePt t="5307" x="438150" y="6419850"/>
          <p14:tracePt t="5315" x="455613" y="6411913"/>
          <p14:tracePt t="5324" x="482600" y="6375400"/>
          <p14:tracePt t="5332" x="511175" y="6365875"/>
          <p14:tracePt t="5339" x="547688" y="6319838"/>
          <p14:tracePt t="5347" x="592138" y="6283325"/>
          <p14:tracePt t="5355" x="611188" y="6265863"/>
          <p14:tracePt t="5363" x="647700" y="6219825"/>
          <p14:tracePt t="5371" x="684213" y="6156325"/>
          <p14:tracePt t="5379" x="711200" y="6110288"/>
          <p14:tracePt t="5387" x="720725" y="6054725"/>
          <p14:tracePt t="5395" x="728663" y="5991225"/>
          <p14:tracePt t="5404" x="728663" y="5937250"/>
          <p14:tracePt t="5413" x="728663" y="5864225"/>
          <p14:tracePt t="5419" x="728663" y="5791200"/>
          <p14:tracePt t="5427" x="728663" y="5699125"/>
          <p14:tracePt t="5436" x="728663" y="5645150"/>
          <p14:tracePt t="5443" x="728663" y="5599113"/>
          <p14:tracePt t="5452" x="728663" y="5545138"/>
          <p14:tracePt t="5461" x="728663" y="5489575"/>
          <p14:tracePt t="5467" x="728663" y="5445125"/>
          <p14:tracePt t="5477" x="728663" y="5380038"/>
          <p14:tracePt t="5484" x="728663" y="5307013"/>
          <p14:tracePt t="5493" x="728663" y="5216525"/>
          <p14:tracePt t="5501" x="728663" y="5116513"/>
          <p14:tracePt t="5509" x="728663" y="4979988"/>
          <p14:tracePt t="5518" x="747713" y="4878388"/>
          <p14:tracePt t="5525" x="757238" y="4732338"/>
          <p14:tracePt t="5534" x="793750" y="4587875"/>
          <p14:tracePt t="5541" x="801688" y="4495800"/>
          <p14:tracePt t="5550" x="838200" y="4259263"/>
          <p14:tracePt t="5557" x="866775" y="4130675"/>
          <p14:tracePt t="5566" x="893763" y="3976688"/>
          <p14:tracePt t="5575" x="920750" y="3903663"/>
          <p14:tracePt t="5582" x="939800" y="3738563"/>
          <p14:tracePt t="5592" x="939800" y="3611563"/>
          <p14:tracePt t="5598" x="939800" y="3519488"/>
          <p14:tracePt t="5606" x="939800" y="3375025"/>
          <p14:tracePt t="5613" x="930275" y="3273425"/>
          <p14:tracePt t="5621" x="920750" y="3163888"/>
          <p14:tracePt t="5631" x="903288" y="3090863"/>
          <p14:tracePt t="5638" x="874713" y="2909888"/>
          <p14:tracePt t="5645" x="830263" y="2754313"/>
          <p14:tracePt t="5653" x="793750" y="2662238"/>
          <p14:tracePt t="5661" x="765175" y="2581275"/>
          <p14:tracePt t="5669" x="720725" y="2462213"/>
          <p14:tracePt t="5677" x="692150" y="2389188"/>
          <p14:tracePt t="5690" x="665163" y="2270125"/>
          <p14:tracePt t="5697" x="628650" y="2189163"/>
          <p14:tracePt t="5705" x="611188" y="2152650"/>
          <p14:tracePt t="5713" x="592138" y="2089150"/>
          <p14:tracePt t="5721" x="574675" y="2024063"/>
          <p14:tracePt t="5731" x="565150" y="1970088"/>
          <p14:tracePt t="5737" x="565150" y="1924050"/>
          <p14:tracePt t="5746" x="565150" y="1887538"/>
          <p14:tracePt t="5755" x="565150" y="1860550"/>
          <p14:tracePt t="5762" x="565150" y="1851025"/>
          <p14:tracePt t="5824" x="584200" y="1870075"/>
          <p14:tracePt t="5832" x="592138" y="1897063"/>
          <p14:tracePt t="5840" x="601663" y="1914525"/>
          <p14:tracePt t="5848" x="620713" y="1943100"/>
          <p14:tracePt t="5857" x="628650" y="1979613"/>
          <p14:tracePt t="5864" x="638175" y="1997075"/>
          <p14:tracePt t="5871" x="638175" y="2024063"/>
          <p14:tracePt t="5888" x="665163" y="2106613"/>
          <p14:tracePt t="5895" x="665163" y="2133600"/>
          <p14:tracePt t="5903" x="665163" y="2179638"/>
          <p14:tracePt t="5919" x="665163" y="2216150"/>
          <p14:tracePt t="5927" x="665163" y="2233613"/>
          <p14:tracePt t="5937" x="665163" y="2243138"/>
          <p14:tracePt t="5945" x="665163" y="2252663"/>
          <p14:tracePt t="5952" x="665163" y="2270125"/>
          <p14:tracePt t="5960" x="665163" y="2279650"/>
          <p14:tracePt t="5972" x="665163" y="2289175"/>
          <p14:tracePt t="5987" x="665163" y="2298700"/>
          <p14:tracePt t="5994" x="674688" y="2316163"/>
          <p14:tracePt t="6001" x="674688" y="2335213"/>
          <p14:tracePt t="6010" x="674688" y="2352675"/>
          <p14:tracePt t="6016" x="674688" y="2371725"/>
          <p14:tracePt t="6024" x="674688" y="2389188"/>
          <p14:tracePt t="6032" x="684213" y="2416175"/>
          <p14:tracePt t="6040" x="692150" y="2444750"/>
          <p14:tracePt t="6048" x="711200" y="2489200"/>
          <p14:tracePt t="6057" x="765175" y="2544763"/>
          <p14:tracePt t="6065" x="847725" y="2598738"/>
          <p14:tracePt t="6073" x="957263" y="2671763"/>
          <p14:tracePt t="6079" x="1039813" y="2698750"/>
          <p14:tracePt t="6089" x="1139825" y="2735263"/>
          <p14:tracePt t="6095" x="1212850" y="2754313"/>
          <p14:tracePt t="6106" x="1293813" y="2763838"/>
          <p14:tracePt t="6113" x="1322388" y="2763838"/>
          <p14:tracePt t="6121" x="1358900" y="2763838"/>
          <p14:tracePt t="6129" x="1412875" y="2763838"/>
          <p14:tracePt t="6139" x="1476375" y="2763838"/>
          <p14:tracePt t="6155" x="1531938" y="2763838"/>
          <p14:tracePt t="6165" x="1622425" y="2754313"/>
          <p14:tracePt t="6210" x="1649413" y="2754313"/>
          <p14:tracePt t="6274" x="1649413" y="2735263"/>
          <p14:tracePt t="6282" x="1631950" y="2727325"/>
          <p14:tracePt t="6290" x="1604963" y="2717800"/>
          <p14:tracePt t="6300" x="1558925" y="2698750"/>
          <p14:tracePt t="6307" x="1504950" y="2690813"/>
          <p14:tracePt t="6313" x="1439863" y="2681288"/>
          <p14:tracePt t="6323" x="1349375" y="2662238"/>
          <p14:tracePt t="6335" x="1276350" y="2662238"/>
          <p14:tracePt t="6341" x="1149350" y="2662238"/>
          <p14:tracePt t="6349" x="1076325" y="2662238"/>
          <p14:tracePt t="6359" x="1030288" y="2671763"/>
          <p14:tracePt t="6368" x="974725" y="2681288"/>
          <p14:tracePt t="6373" x="893763" y="2708275"/>
          <p14:tracePt t="6381" x="866775" y="2727325"/>
          <p14:tracePt t="6389" x="830263" y="2744788"/>
          <p14:tracePt t="6401" x="811213" y="2763838"/>
          <p14:tracePt t="6411" x="801688" y="2781300"/>
          <p14:tracePt t="6419" x="793750" y="2817813"/>
          <p14:tracePt t="6427" x="784225" y="2844800"/>
          <p14:tracePt t="6436" x="774700" y="2873375"/>
          <p14:tracePt t="6443" x="765175" y="2890838"/>
          <p14:tracePt t="6451" x="765175" y="2927350"/>
          <p14:tracePt t="6459" x="765175" y="2954338"/>
          <p14:tracePt t="6469" x="765175" y="2982913"/>
          <p14:tracePt t="6479" x="765175" y="3009900"/>
          <p14:tracePt t="6487" x="765175" y="3063875"/>
          <p14:tracePt t="6495" x="774700" y="3100388"/>
          <p14:tracePt t="6503" x="793750" y="3127375"/>
          <p14:tracePt t="6511" x="811213" y="3136900"/>
          <p14:tracePt t="6519" x="847725" y="3163888"/>
          <p14:tracePt t="6529" x="874713" y="3192463"/>
          <p14:tracePt t="6539" x="939800" y="3228975"/>
          <p14:tracePt t="6547" x="1020763" y="3265488"/>
          <p14:tracePt t="6557" x="1076325" y="3292475"/>
          <p14:tracePt t="6569" x="1120775" y="3302000"/>
          <p14:tracePt t="6576" x="1358900" y="3365500"/>
          <p14:tracePt t="6585" x="1458913" y="3382963"/>
          <p14:tracePt t="6595" x="1512888" y="3392488"/>
          <p14:tracePt t="6607" x="1585913" y="3392488"/>
          <p14:tracePt t="6617" x="1704975" y="3411538"/>
          <p14:tracePt t="6627" x="1851025" y="3411538"/>
          <p14:tracePt t="6639" x="1887538" y="3411538"/>
          <p14:tracePt t="6662" x="1931988" y="3411538"/>
          <p14:tracePt t="6670" x="1997075" y="3402013"/>
          <p14:tracePt t="6678" x="2078038" y="3392488"/>
          <p14:tracePt t="6686" x="2097088" y="3382963"/>
          <p14:tracePt t="6696" x="2133600" y="3375025"/>
          <p14:tracePt t="6705" x="2170113" y="3355975"/>
          <p14:tracePt t="6714" x="2224088" y="3328988"/>
          <p14:tracePt t="6725" x="2243138" y="3309938"/>
          <p14:tracePt t="6729" x="2279650" y="3292475"/>
          <p14:tracePt t="6741" x="2297113" y="3282950"/>
          <p14:tracePt t="6745" x="2316163" y="3265488"/>
          <p14:tracePt t="6753" x="2333625" y="3236913"/>
          <p14:tracePt t="6761" x="2352675" y="3209925"/>
          <p14:tracePt t="6769" x="2360613" y="3192463"/>
          <p14:tracePt t="6777" x="2370138" y="3163888"/>
          <p14:tracePt t="6786" x="2370138" y="3136900"/>
          <p14:tracePt t="6795" x="2389188" y="3100388"/>
          <p14:tracePt t="6811" x="2406650" y="3063875"/>
          <p14:tracePt t="6824" x="2406650" y="3027363"/>
          <p14:tracePt t="6830" x="2416175" y="2963863"/>
          <p14:tracePt t="6842" x="2416175" y="2946400"/>
          <p14:tracePt t="6850" x="2416175" y="2927350"/>
          <p14:tracePt t="6860" x="2416175" y="2854325"/>
          <p14:tracePt t="6866" x="2389188" y="2808288"/>
          <p14:tracePt t="6874" x="2370138" y="2781300"/>
          <p14:tracePt t="6886" x="2360613" y="2763838"/>
          <p14:tracePt t="6890" x="2324100" y="2698750"/>
          <p14:tracePt t="6900" x="2306638" y="2671763"/>
          <p14:tracePt t="6905" x="2270125" y="2654300"/>
          <p14:tracePt t="6919" x="2243138" y="2608263"/>
          <p14:tracePt t="6925" x="2179638" y="2562225"/>
          <p14:tracePt t="6934" x="2114550" y="2525713"/>
          <p14:tracePt t="6941" x="2014538" y="2489200"/>
          <p14:tracePt t="6950" x="1941513" y="2471738"/>
          <p14:tracePt t="6960" x="1878013" y="2462213"/>
          <p14:tracePt t="6966" x="1714500" y="2435225"/>
          <p14:tracePt t="6976" x="1585913" y="2416175"/>
          <p14:tracePt t="6982" x="1504950" y="2408238"/>
          <p14:tracePt t="6992" x="1339850" y="2408238"/>
          <p14:tracePt t="7000" x="1193800" y="2389188"/>
          <p14:tracePt t="7008" x="1066800" y="2389188"/>
          <p14:tracePt t="7016" x="957263" y="2389188"/>
          <p14:tracePt t="7026" x="884238" y="2389188"/>
          <p14:tracePt t="7032" x="811213" y="2389188"/>
          <p14:tracePt t="7041" x="747713" y="2389188"/>
          <p14:tracePt t="7047" x="711200" y="2398713"/>
          <p14:tracePt t="7057" x="674688" y="2416175"/>
          <p14:tracePt t="7064" x="655638" y="2425700"/>
          <p14:tracePt t="7079" x="655638" y="2435225"/>
          <p14:tracePt t="7088" x="647700" y="2435225"/>
          <p14:tracePt t="7095" x="647700" y="2452688"/>
          <p14:tracePt t="7103" x="638175" y="2471738"/>
          <p14:tracePt t="7111" x="628650" y="2481263"/>
          <p14:tracePt t="7119" x="628650" y="2508250"/>
          <p14:tracePt t="7128" x="620713" y="2544763"/>
          <p14:tracePt t="7135" x="611188" y="2581275"/>
          <p14:tracePt t="7143" x="601663" y="2608263"/>
          <p14:tracePt t="7152" x="584200" y="2635250"/>
          <p14:tracePt t="7159" x="574675" y="2671763"/>
          <p14:tracePt t="7168" x="565150" y="2690813"/>
          <p14:tracePt t="7176" x="555625" y="2708275"/>
          <p14:tracePt t="7187" x="555625" y="2727325"/>
          <p14:tracePt t="7191" x="555625" y="2735263"/>
          <p14:tracePt t="7199" x="547688" y="2735263"/>
          <p14:tracePt t="7207" x="547688" y="2744788"/>
          <p14:tracePt t="7215" x="547688" y="2754313"/>
          <p14:tracePt t="7223" x="547688" y="2763838"/>
          <p14:tracePt t="7231" x="547688" y="2781300"/>
          <p14:tracePt t="7239" x="547688" y="2790825"/>
          <p14:tracePt t="7255" x="547688" y="2800350"/>
          <p14:tracePt t="7263" x="547688" y="2808288"/>
          <p14:tracePt t="7271" x="547688" y="2817813"/>
          <p14:tracePt t="7281" x="547688" y="2836863"/>
          <p14:tracePt t="7287" x="547688" y="2844800"/>
          <p14:tracePt t="7297" x="555625" y="2854325"/>
          <p14:tracePt t="7313" x="555625" y="2863850"/>
          <p14:tracePt t="7329" x="565150" y="2881313"/>
          <p14:tracePt t="7345" x="565150" y="2890838"/>
          <p14:tracePt t="7353" x="574675" y="2900363"/>
          <p14:tracePt t="7369" x="574675" y="2909888"/>
          <p14:tracePt t="7385" x="584200" y="2909888"/>
          <p14:tracePt t="7393" x="584200" y="2917825"/>
          <p14:tracePt t="7401" x="592138" y="2917825"/>
          <p14:tracePt t="7418" x="592138" y="2927350"/>
          <p14:tracePt t="7437" x="592138" y="2946400"/>
          <p14:tracePt t="7445" x="601663" y="2946400"/>
          <p14:tracePt t="7453" x="601663" y="2954338"/>
          <p14:tracePt t="7461" x="611188" y="2954338"/>
          <p14:tracePt t="7469" x="611188" y="2963863"/>
          <p14:tracePt t="7488" x="620713" y="2973388"/>
          <p14:tracePt t="7503" x="620713" y="2982913"/>
          <p14:tracePt t="7512" x="628650" y="2990850"/>
          <p14:tracePt t="7521" x="638175" y="3000375"/>
          <p14:tracePt t="7528" x="638175" y="3017838"/>
          <p14:tracePt t="7537" x="647700" y="3036888"/>
          <p14:tracePt t="7542" x="655638" y="3054350"/>
          <p14:tracePt t="7551" x="665163" y="3063875"/>
          <p14:tracePt t="7560" x="665163" y="3073400"/>
          <p14:tracePt t="7732" x="655638" y="3090863"/>
          <p14:tracePt t="7740" x="628650" y="3119438"/>
          <p14:tracePt t="7748" x="584200" y="3182938"/>
          <p14:tracePt t="7925" x="584200" y="3163888"/>
          <p14:tracePt t="7934" x="584200" y="3127375"/>
          <p14:tracePt t="7942" x="584200" y="3090863"/>
          <p14:tracePt t="7949" x="584200" y="3063875"/>
          <p14:tracePt t="7958" x="584200" y="3054350"/>
          <p14:tracePt t="7966" x="565150" y="3036888"/>
          <p14:tracePt t="7974" x="565150" y="3027363"/>
          <p14:tracePt t="7984" x="555625" y="3017838"/>
          <p14:tracePt t="7998" x="547688" y="3017838"/>
          <p14:tracePt t="8086" x="555625" y="3017838"/>
          <p14:tracePt t="8151" x="565150" y="3017838"/>
          <p14:tracePt t="8157" x="574675" y="3017838"/>
          <p14:tracePt t="8165" x="601663" y="3017838"/>
          <p14:tracePt t="8173" x="628650" y="3017838"/>
          <p14:tracePt t="8183" x="684213" y="3017838"/>
          <p14:tracePt t="8189" x="757238" y="3027363"/>
          <p14:tracePt t="8199" x="838200" y="3027363"/>
          <p14:tracePt t="8207" x="984250" y="3046413"/>
          <p14:tracePt t="8215" x="1093788" y="3063875"/>
          <p14:tracePt t="8223" x="1276350" y="3073400"/>
          <p14:tracePt t="8231" x="1422400" y="3073400"/>
          <p14:tracePt t="8239" x="1512888" y="3090863"/>
          <p14:tracePt t="8247" x="1604963" y="3090863"/>
          <p14:tracePt t="8255" x="1685925" y="3100388"/>
          <p14:tracePt t="8265" x="1758950" y="3100388"/>
          <p14:tracePt t="8275" x="1778000" y="3100388"/>
          <p14:tracePt t="8284" x="1795463" y="3100388"/>
          <p14:tracePt t="8452" x="1814513" y="3100388"/>
          <p14:tracePt t="8461" x="1824038" y="3100388"/>
          <p14:tracePt t="8468" x="1831975" y="3109913"/>
          <p14:tracePt t="8477" x="1841500" y="3109913"/>
          <p14:tracePt t="8484" x="1851025" y="3119438"/>
          <p14:tracePt t="8509" x="1860550" y="3119438"/>
          <p14:tracePt t="8517" x="1860550" y="3127375"/>
          <p14:tracePt t="8553" x="1868488" y="3127375"/>
          <p14:tracePt t="8561" x="1868488" y="3136900"/>
          <p14:tracePt t="8577" x="1878013" y="3136900"/>
          <p14:tracePt t="8594" x="1878013" y="3146425"/>
          <p14:tracePt t="8626" x="1887538" y="3146425"/>
          <p14:tracePt t="8836" x="1887538" y="3136900"/>
          <p14:tracePt t="8852" x="1887538" y="3127375"/>
          <p14:tracePt t="8860" x="1878013" y="3119438"/>
          <p14:tracePt t="8876" x="1868488" y="3100388"/>
          <p14:tracePt t="8884" x="1868488" y="3090863"/>
          <p14:tracePt t="8892" x="1860550" y="3073400"/>
          <p14:tracePt t="8902" x="1851025" y="3054350"/>
          <p14:tracePt t="8907" x="1851025" y="3046413"/>
          <p14:tracePt t="8919" x="1841500" y="3046413"/>
          <p14:tracePt t="8927" x="1824038" y="3027363"/>
          <p14:tracePt t="8935" x="1804988" y="3009900"/>
          <p14:tracePt t="8946" x="1795463" y="3000375"/>
          <p14:tracePt t="8953" x="1787525" y="2990850"/>
          <p14:tracePt t="8963" x="1768475" y="2982913"/>
          <p14:tracePt t="8971" x="1758950" y="2963863"/>
          <p14:tracePt t="8979" x="1741488" y="2963863"/>
          <p14:tracePt t="8989" x="1714500" y="2954338"/>
          <p14:tracePt t="8995" x="1695450" y="2946400"/>
          <p14:tracePt t="9005" x="1668463" y="2946400"/>
          <p14:tracePt t="9011" x="1631950" y="2946400"/>
          <p14:tracePt t="9021" x="1604963" y="2946400"/>
          <p14:tracePt t="9027" x="1576388" y="2946400"/>
          <p14:tracePt t="9035" x="1558925" y="2946400"/>
          <p14:tracePt t="9043" x="1541463" y="2946400"/>
          <p14:tracePt t="9051" x="1531938" y="2946400"/>
          <p14:tracePt t="9059" x="1522413" y="2946400"/>
          <p14:tracePt t="9149" x="1522413" y="2936875"/>
          <p14:tracePt t="9197" x="1522413" y="2927350"/>
          <p14:tracePt t="9205" x="1522413" y="2917825"/>
          <p14:tracePt t="9221" x="1522413" y="2909888"/>
          <p14:tracePt t="9230" x="1522413" y="2900363"/>
          <p14:tracePt t="9237" x="1512888" y="2900363"/>
          <p14:tracePt t="9246" x="1504950" y="2890838"/>
          <p14:tracePt t="9253" x="1495425" y="2890838"/>
          <p14:tracePt t="9262" x="1485900" y="2873375"/>
          <p14:tracePt t="9269" x="1485900" y="2863850"/>
          <p14:tracePt t="9277" x="1476375" y="2854325"/>
          <p14:tracePt t="9285" x="1468438" y="2836863"/>
          <p14:tracePt t="9293" x="1468438" y="2827338"/>
          <p14:tracePt t="9320" x="1468438" y="2817813"/>
          <p14:tracePt t="9335" x="1468438" y="2808288"/>
          <p14:tracePt t="9341" x="1468438" y="2800350"/>
          <p14:tracePt t="9359" x="1468438" y="2790825"/>
          <p14:tracePt t="9365" x="1468438" y="2781300"/>
          <p14:tracePt t="9381" x="1468438" y="2771775"/>
          <p14:tracePt t="9397" x="1485900" y="2763838"/>
          <p14:tracePt t="9407" x="1504950" y="2754313"/>
          <p14:tracePt t="9414" x="1531938" y="2754313"/>
          <p14:tracePt t="9423" x="1549400" y="2727325"/>
          <p14:tracePt t="9431" x="1568450" y="2717800"/>
          <p14:tracePt t="9439" x="1604963" y="2708275"/>
          <p14:tracePt t="9447" x="1622425" y="2698750"/>
          <p14:tracePt t="9455" x="1641475" y="2681288"/>
          <p14:tracePt t="9463" x="1668463" y="2662238"/>
          <p14:tracePt t="9471" x="1704975" y="2654300"/>
          <p14:tracePt t="9479" x="1741488" y="2617788"/>
          <p14:tracePt t="9487" x="1778000" y="2598738"/>
          <p14:tracePt t="9495" x="1795463" y="2581275"/>
          <p14:tracePt t="9503" x="1814513" y="2562225"/>
          <p14:tracePt t="9511" x="1831975" y="2554288"/>
          <p14:tracePt t="9520" x="1841500" y="2535238"/>
          <p14:tracePt t="9530" x="1851025" y="2525713"/>
          <p14:tracePt t="9539" x="1868488" y="2508250"/>
          <p14:tracePt t="9547" x="1878013" y="2498725"/>
          <p14:tracePt t="9555" x="1895475" y="2481263"/>
          <p14:tracePt t="9563" x="1905000" y="2471738"/>
          <p14:tracePt t="9571" x="1924050" y="2452688"/>
          <p14:tracePt t="9579" x="1951038" y="2444750"/>
          <p14:tracePt t="9587" x="1968500" y="2425700"/>
          <p14:tracePt t="9595" x="1997075" y="2408238"/>
          <p14:tracePt t="9605" x="2033588" y="2398713"/>
          <p14:tracePt t="9619" x="2060575" y="2389188"/>
          <p14:tracePt t="9623" x="2087563" y="2371725"/>
          <p14:tracePt t="9635" x="2106613" y="2362200"/>
          <p14:tracePt t="9639" x="2143125" y="2352675"/>
          <p14:tracePt t="9650" x="2160588" y="2343150"/>
          <p14:tracePt t="9659" x="2179638" y="2335213"/>
          <p14:tracePt t="9669" x="2206625" y="2325688"/>
          <p14:tracePt t="9686" x="2214563" y="2325688"/>
          <p14:tracePt t="9770" x="2206625" y="2325688"/>
          <p14:tracePt t="9778" x="2197100" y="2325688"/>
          <p14:tracePt t="9786" x="2187575" y="2325688"/>
          <p14:tracePt t="9794" x="2187575" y="2335213"/>
          <p14:tracePt t="9802" x="2179638" y="2335213"/>
          <p14:tracePt t="9809" x="2160588" y="2343150"/>
          <p14:tracePt t="9819" x="2160588" y="2352675"/>
          <p14:tracePt t="9826" x="2160588" y="2362200"/>
          <p14:tracePt t="9836" x="2151063" y="2362200"/>
          <p14:tracePt t="9842" x="2151063" y="2371725"/>
          <p14:tracePt t="9849" x="2151063" y="2379663"/>
          <p14:tracePt t="9857" x="2143125" y="2389188"/>
          <p14:tracePt t="9866" x="2143125" y="2398713"/>
          <p14:tracePt t="9876" x="2143125" y="2416175"/>
          <p14:tracePt t="9886" x="2143125" y="2435225"/>
          <p14:tracePt t="9902" x="2133600" y="2481263"/>
          <p14:tracePt t="9909" x="2124075" y="2498725"/>
          <p14:tracePt t="9919" x="2114550" y="2517775"/>
          <p14:tracePt t="9926" x="2114550" y="2525713"/>
          <p14:tracePt t="9935" x="2114550" y="2535238"/>
          <p14:tracePt t="9942" x="2106613" y="2535238"/>
          <p14:tracePt t="9966" x="2097088" y="2535238"/>
          <p14:tracePt t="9976" x="2087563" y="2544763"/>
          <p14:tracePt t="9982" x="2087563" y="2554288"/>
          <p14:tracePt t="9992" x="2078038" y="2554288"/>
          <p14:tracePt t="9997" x="2070100" y="2562225"/>
          <p14:tracePt t="10008" x="2060575" y="2571750"/>
          <p14:tracePt t="10015" x="2051050" y="2571750"/>
          <p14:tracePt t="10024" x="2041525" y="2581275"/>
          <p14:tracePt t="10031" x="2033588" y="2589213"/>
          <p14:tracePt t="10039" x="2024063" y="2589213"/>
          <p14:tracePt t="10048" x="2005013" y="2598738"/>
          <p14:tracePt t="10056" x="1997075" y="2598738"/>
          <p14:tracePt t="10063" x="1987550" y="2598738"/>
          <p14:tracePt t="10079" x="1978025" y="2598738"/>
          <p14:tracePt t="10095" x="1978025" y="2608263"/>
          <p14:tracePt t="10228" x="1987550" y="2608263"/>
          <p14:tracePt t="10236" x="1997075" y="2608263"/>
          <p14:tracePt t="10244" x="2041525" y="2617788"/>
          <p14:tracePt t="10252" x="2070100" y="2625725"/>
          <p14:tracePt t="10262" x="2114550" y="2644775"/>
          <p14:tracePt t="10267" x="2143125" y="2644775"/>
          <p14:tracePt t="10275" x="2187575" y="2644775"/>
          <p14:tracePt t="10286" x="2224088" y="2644775"/>
          <p14:tracePt t="10291" x="2279650" y="2644775"/>
          <p14:tracePt t="10301" x="2333625" y="2644775"/>
          <p14:tracePt t="10311" x="2389188" y="2644775"/>
          <p14:tracePt t="10323" x="2433638" y="2644775"/>
          <p14:tracePt t="10335" x="2489200" y="2644775"/>
          <p14:tracePt t="10343" x="2562225" y="2644775"/>
          <p14:tracePt t="10355" x="2598738" y="2644775"/>
          <p14:tracePt t="10367" x="2689225" y="2625725"/>
          <p14:tracePt t="10377" x="2716213" y="2625725"/>
          <p14:tracePt t="10387" x="2808288" y="2589213"/>
          <p14:tracePt t="10397" x="2862263" y="2571750"/>
          <p14:tracePt t="10423" x="2908300" y="2554288"/>
          <p14:tracePt t="10435" x="2925763" y="2544763"/>
          <p14:tracePt t="10445" x="3063875" y="2489200"/>
          <p14:tracePt t="10453" x="3063875" y="2481263"/>
          <p14:tracePt t="10462" x="3071813" y="2481263"/>
          <p14:tracePt t="10471" x="3081338" y="2481263"/>
          <p14:tracePt t="10478" x="3081338" y="2471738"/>
          <p14:tracePt t="10487" x="3090863" y="2471738"/>
          <p14:tracePt t="10528" x="3100388" y="2471738"/>
          <p14:tracePt t="10538" x="3108325" y="2462213"/>
          <p14:tracePt t="10556" x="3117850" y="2462213"/>
          <p14:tracePt t="10580" x="3127375" y="2452688"/>
          <p14:tracePt t="10680" x="3108325" y="2452688"/>
          <p14:tracePt t="10688" x="3081338" y="2452688"/>
          <p14:tracePt t="10696" x="3044825" y="2452688"/>
          <p14:tracePt t="10703" x="3017838" y="2452688"/>
          <p14:tracePt t="10712" x="2990850" y="2452688"/>
          <p14:tracePt t="10720" x="2971800" y="2452688"/>
          <p14:tracePt t="10728" x="2954338" y="2452688"/>
          <p14:tracePt t="10736" x="2944813" y="2462213"/>
          <p14:tracePt t="10744" x="2935288" y="2462213"/>
          <p14:tracePt t="10752" x="2935288" y="2471738"/>
          <p14:tracePt t="10770" x="2925763" y="2471738"/>
          <p14:tracePt t="10786" x="2925763" y="2481263"/>
          <p14:tracePt t="10824" x="2925763" y="2489200"/>
          <p14:tracePt t="10834" x="2917825" y="2498725"/>
          <p14:tracePt t="10850" x="2908300" y="2508250"/>
          <p14:tracePt t="10858" x="2908300" y="2517775"/>
          <p14:tracePt t="10864" x="2898775" y="2517775"/>
          <p14:tracePt t="10994" x="2908300" y="2517775"/>
          <p14:tracePt t="11003" x="2917825" y="2517775"/>
          <p14:tracePt t="11018" x="2925763" y="2517775"/>
          <p14:tracePt t="11027" x="2935288" y="2517775"/>
          <p14:tracePt t="11035" x="2944813" y="2517775"/>
          <p14:tracePt t="11044" x="2954338" y="2517775"/>
          <p14:tracePt t="11092" x="2962275" y="2517775"/>
          <p14:tracePt t="11121" x="2971800" y="2517775"/>
          <p14:tracePt t="11149" x="2981325" y="2517775"/>
          <p14:tracePt t="11167" x="2990850" y="2517775"/>
          <p14:tracePt t="11186" x="2998788" y="2517775"/>
          <p14:tracePt t="11210" x="2998788" y="2508250"/>
          <p14:tracePt t="11584" x="3008313" y="2508250"/>
          <p14:tracePt t="11606" x="3017838" y="2508250"/>
          <p14:tracePt t="11629" x="3035300" y="2508250"/>
          <p14:tracePt t="11645" x="3054350" y="2508250"/>
          <p14:tracePt t="11653" x="3063875" y="2508250"/>
          <p14:tracePt t="11661" x="3081338" y="2508250"/>
          <p14:tracePt t="11671" x="3090863" y="2508250"/>
          <p14:tracePt t="11681" x="3100388" y="2508250"/>
          <p14:tracePt t="11689" x="3108325" y="2508250"/>
          <p14:tracePt t="11699" x="3117850" y="2508250"/>
          <p14:tracePt t="11707" x="3136900" y="2508250"/>
          <p14:tracePt t="11718" x="3154363" y="2508250"/>
          <p14:tracePt t="11725" x="3181350" y="2508250"/>
          <p14:tracePt t="11735" x="3208338" y="2508250"/>
          <p14:tracePt t="11743" x="3244850" y="2508250"/>
          <p14:tracePt t="11753" x="3273425" y="2508250"/>
          <p14:tracePt t="11764" x="3327400" y="2508250"/>
          <p14:tracePt t="11769" x="3346450" y="2508250"/>
          <p14:tracePt t="11777" x="3373438" y="2508250"/>
          <p14:tracePt t="11787" x="3390900" y="2498725"/>
          <p14:tracePt t="11795" x="3409950" y="2498725"/>
          <p14:tracePt t="11806" x="3419475" y="2498725"/>
          <p14:tracePt t="11822" x="3427413" y="2498725"/>
          <p14:tracePt t="11828" x="3436938" y="2498725"/>
          <p14:tracePt t="11838" x="3473450" y="2489200"/>
          <p14:tracePt t="11844" x="3490913" y="2489200"/>
          <p14:tracePt t="11860" x="3500438" y="2489200"/>
          <p14:tracePt t="11956" x="3509963" y="2489200"/>
          <p14:tracePt t="11974" x="3519488" y="2489200"/>
          <p14:tracePt t="11988" x="3519488" y="2481263"/>
          <p14:tracePt t="11992" x="3527425" y="2481263"/>
          <p14:tracePt t="12021" x="3527425" y="2471738"/>
          <p14:tracePt t="12027" x="3536950" y="2471738"/>
          <p14:tracePt t="12049" x="3536950" y="2462213"/>
          <p14:tracePt t="12059" x="3546475" y="2462213"/>
          <p14:tracePt t="12077" x="3546475" y="2452688"/>
          <p14:tracePt t="12089" x="3546475" y="2444750"/>
          <p14:tracePt t="12095" x="3546475" y="2435225"/>
          <p14:tracePt t="12105" x="3546475" y="2425700"/>
          <p14:tracePt t="12113" x="3546475" y="2416175"/>
          <p14:tracePt t="12121" x="3546475" y="2408238"/>
          <p14:tracePt t="12129" x="3546475" y="2398713"/>
          <p14:tracePt t="12137" x="3546475" y="2389188"/>
          <p14:tracePt t="12145" x="3546475" y="2379663"/>
          <p14:tracePt t="12154" x="3546475" y="2371725"/>
          <p14:tracePt t="12162" x="3546475" y="2362200"/>
          <p14:tracePt t="12172" x="3536950" y="2352675"/>
          <p14:tracePt t="12182" x="3527425" y="2352675"/>
          <p14:tracePt t="12190" x="3519488" y="2343150"/>
          <p14:tracePt t="12198" x="3509963" y="2343150"/>
          <p14:tracePt t="12214" x="3500438" y="2335213"/>
          <p14:tracePt t="12230" x="3500438" y="2325688"/>
          <p14:tracePt t="12238" x="3490913" y="2325688"/>
          <p14:tracePt t="12247" x="3473450" y="2316163"/>
          <p14:tracePt t="12257" x="3463925" y="2316163"/>
          <p14:tracePt t="12265" x="3446463" y="2306638"/>
          <p14:tracePt t="12277" x="3436938" y="2298700"/>
          <p14:tracePt t="12287" x="3419475" y="2289175"/>
          <p14:tracePt t="12293" x="3400425" y="2289175"/>
          <p14:tracePt t="12302" x="3400425" y="2279650"/>
          <p14:tracePt t="12311" x="3390900" y="2279650"/>
          <p14:tracePt t="12325" x="3382963" y="2279650"/>
          <p14:tracePt t="12349" x="3373438" y="2279650"/>
          <p14:tracePt t="12366" x="3363913" y="2279650"/>
          <p14:tracePt t="12382" x="3354388" y="2279650"/>
          <p14:tracePt t="12414" x="3346450" y="2279650"/>
          <p14:tracePt t="12436" x="3336925" y="2279650"/>
          <p14:tracePt t="12443" x="3327400" y="2279650"/>
          <p14:tracePt t="12451" x="3317875" y="2279650"/>
          <p14:tracePt t="12459" x="3309938" y="2279650"/>
          <p14:tracePt t="12468" x="3290888" y="2279650"/>
          <p14:tracePt t="12491" x="3281363" y="2279650"/>
          <p14:tracePt t="12539" x="3273425" y="2279650"/>
          <p14:tracePt t="12565" x="3263900" y="2279650"/>
          <p14:tracePt t="12579" x="3254375" y="2279650"/>
          <p14:tracePt t="12595" x="3244850" y="2279650"/>
          <p14:tracePt t="12612" x="3236913" y="2279650"/>
          <p14:tracePt t="12660" x="3227388" y="2279650"/>
          <p14:tracePt t="12688" x="3227388" y="2289175"/>
          <p14:tracePt t="12692" x="3217863" y="2298700"/>
          <p14:tracePt t="12708" x="3217863" y="2306638"/>
          <p14:tracePt t="12720" x="3217863" y="2316163"/>
          <p14:tracePt t="12732" x="3217863" y="2325688"/>
          <p14:tracePt t="12782" x="3217863" y="2335213"/>
          <p14:tracePt t="12847" x="3208338" y="2335213"/>
          <p14:tracePt t="12863" x="3200400" y="2343150"/>
          <p14:tracePt t="12889" x="3190875" y="2343150"/>
          <p14:tracePt t="12897" x="3181350" y="2343150"/>
          <p14:tracePt t="12905" x="3163888" y="2352675"/>
          <p14:tracePt t="12913" x="3144838" y="2362200"/>
          <p14:tracePt t="12921" x="3136900" y="2362200"/>
          <p14:tracePt t="12929" x="3117850" y="2371725"/>
          <p14:tracePt t="12941" x="3108325" y="2371725"/>
          <p14:tracePt t="12952" x="3100388" y="2379663"/>
          <p14:tracePt t="12961" x="3090863" y="2379663"/>
          <p14:tracePt t="12969" x="3090863" y="2389188"/>
          <p14:tracePt t="12989" x="3090863" y="2398713"/>
          <p14:tracePt t="12999" x="3090863" y="2408238"/>
          <p14:tracePt t="13019" x="3090863" y="2416175"/>
          <p14:tracePt t="13025" x="3090863" y="2435225"/>
          <p14:tracePt t="13035" x="3090863" y="2452688"/>
          <p14:tracePt t="13043" x="3100388" y="2462213"/>
          <p14:tracePt t="13052" x="3100388" y="2471738"/>
          <p14:tracePt t="13059" x="3117850" y="2489200"/>
          <p14:tracePt t="13067" x="3127375" y="2508250"/>
          <p14:tracePt t="13075" x="3144838" y="2517775"/>
          <p14:tracePt t="13084" x="3163888" y="2535238"/>
          <p14:tracePt t="13091" x="3181350" y="2544763"/>
          <p14:tracePt t="13099" x="3200400" y="2544763"/>
          <p14:tracePt t="13107" x="3217863" y="2554288"/>
          <p14:tracePt t="13115" x="3254375" y="2562225"/>
          <p14:tracePt t="13123" x="3263900" y="2562225"/>
          <p14:tracePt t="13131" x="3309938" y="2571750"/>
          <p14:tracePt t="13139" x="3317875" y="2571750"/>
          <p14:tracePt t="13147" x="3346450" y="2571750"/>
          <p14:tracePt t="13155" x="3354388" y="2571750"/>
          <p14:tracePt t="13163" x="3363913" y="2571750"/>
          <p14:tracePt t="13173" x="3373438" y="2571750"/>
          <p14:tracePt t="13189" x="3382963" y="2571750"/>
          <p14:tracePt t="13195" x="3390900" y="2571750"/>
          <p14:tracePt t="13205" x="3409950" y="2571750"/>
          <p14:tracePt t="13215" x="3419475" y="2571750"/>
          <p14:tracePt t="13239" x="3427413" y="2571750"/>
          <p14:tracePt t="13258" x="3436938" y="2562225"/>
          <p14:tracePt t="13264" x="3446463" y="2562225"/>
          <p14:tracePt t="13274" x="3455988" y="2554288"/>
          <p14:tracePt t="13345" x="3455988" y="2544763"/>
          <p14:tracePt t="13369" x="3436938" y="2544763"/>
          <p14:tracePt t="13377" x="3427413" y="2544763"/>
          <p14:tracePt t="13397" x="3419475" y="2544763"/>
          <p14:tracePt t="13405" x="3409950" y="2544763"/>
          <p14:tracePt t="13415" x="3400425" y="2544763"/>
          <p14:tracePt t="13427" x="3390900" y="2544763"/>
          <p14:tracePt t="13437" x="3382963" y="2544763"/>
          <p14:tracePt t="13445" x="3354388" y="2544763"/>
          <p14:tracePt t="13453" x="3346450" y="2544763"/>
          <p14:tracePt t="13474" x="3336925" y="2544763"/>
          <p14:tracePt t="13487" x="3327400" y="2544763"/>
          <p14:tracePt t="13596" x="3317875" y="2544763"/>
          <p14:tracePt t="13610" x="3309938" y="2544763"/>
          <p14:tracePt t="13720" x="3317875" y="2544763"/>
          <p14:tracePt t="13729" x="3336925" y="2544763"/>
          <p14:tracePt t="13743" x="3354388" y="2544763"/>
          <p14:tracePt t="13751" x="3363913" y="2544763"/>
          <p14:tracePt t="13759" x="3400425" y="2544763"/>
          <p14:tracePt t="13771" x="3409950" y="2544763"/>
          <p14:tracePt t="13779" x="3419475" y="2544763"/>
          <p14:tracePt t="13787" x="3427413" y="2544763"/>
          <p14:tracePt t="14072" x="3427413" y="2535238"/>
          <p14:tracePt t="14085" x="3436938" y="2535238"/>
          <p14:tracePt t="14097" x="3436938" y="2525713"/>
          <p14:tracePt t="14105" x="3446463" y="2525713"/>
          <p14:tracePt t="14210" x="3427413" y="2525713"/>
          <p14:tracePt t="14219" x="3409950" y="2525713"/>
          <p14:tracePt t="14230" x="3390900" y="2525713"/>
          <p14:tracePt t="14239" x="3363913" y="2525713"/>
          <p14:tracePt t="14248" x="3336925" y="2517775"/>
          <p14:tracePt t="14255" x="3281363" y="2517775"/>
          <p14:tracePt t="14265" x="3227388" y="2517775"/>
          <p14:tracePt t="14275" x="3127375" y="2508250"/>
          <p14:tracePt t="14284" x="3017838" y="2508250"/>
          <p14:tracePt t="14291" x="2990850" y="2508250"/>
          <p14:tracePt t="14299" x="2971800" y="2508250"/>
          <p14:tracePt t="14315" x="2962275" y="2508250"/>
          <p14:tracePt t="14392" x="2954338" y="2508250"/>
          <p14:tracePt t="14416" x="2944813" y="2508250"/>
          <p14:tracePt t="14456" x="2935288" y="2508250"/>
          <p14:tracePt t="14464" x="2925763" y="2508250"/>
          <p14:tracePt t="14471" x="2917825" y="2508250"/>
          <p14:tracePt t="14492" x="2908300" y="2508250"/>
          <p14:tracePt t="14509" x="2898775" y="2508250"/>
          <p14:tracePt t="14515" x="2889250" y="2508250"/>
          <p14:tracePt t="14525" x="2881313" y="2508250"/>
          <p14:tracePt t="14534" x="2871788" y="2508250"/>
          <p14:tracePt t="14541" x="2862263" y="2517775"/>
          <p14:tracePt t="14549" x="2844800" y="2525713"/>
          <p14:tracePt t="14557" x="2825750" y="2525713"/>
          <p14:tracePt t="14565" x="2808288" y="2535238"/>
          <p14:tracePt t="14573" x="2789238" y="2544763"/>
          <p14:tracePt t="14581" x="2762250" y="2544763"/>
          <p14:tracePt t="14589" x="2744788" y="2554288"/>
          <p14:tracePt t="14597" x="2716213" y="2554288"/>
          <p14:tracePt t="14605" x="2698750" y="2562225"/>
          <p14:tracePt t="14613" x="2689225" y="2562225"/>
          <p14:tracePt t="14622" x="2671763" y="2562225"/>
          <p14:tracePt t="14629" x="2662238" y="2571750"/>
          <p14:tracePt t="14645" x="2652713" y="2571750"/>
          <p14:tracePt t="14659" x="2643188" y="2571750"/>
          <p14:tracePt t="14709" x="2643188" y="2581275"/>
          <p14:tracePt t="14717" x="2625725" y="2598738"/>
          <p14:tracePt t="14725" x="2625725" y="2625725"/>
          <p14:tracePt t="14734" x="2625725" y="2644775"/>
          <p14:tracePt t="14741" x="2635250" y="2654300"/>
          <p14:tracePt t="14750" x="2662238" y="2681288"/>
          <p14:tracePt t="14757" x="2671763" y="2690813"/>
          <p14:tracePt t="14768" x="2689225" y="2708275"/>
          <p14:tracePt t="14775" x="2708275" y="2727325"/>
          <p14:tracePt t="14785" x="2735263" y="2735263"/>
          <p14:tracePt t="14797" x="2762250" y="2754313"/>
          <p14:tracePt t="14807" x="2835275" y="2781300"/>
          <p14:tracePt t="14813" x="2881313" y="2781300"/>
          <p14:tracePt t="14821" x="2908300" y="2790825"/>
          <p14:tracePt t="14829" x="2935288" y="2790825"/>
          <p14:tracePt t="14839" x="2962275" y="2790825"/>
          <p14:tracePt t="14848" x="2998788" y="2790825"/>
          <p14:tracePt t="14856" x="3027363" y="2790825"/>
          <p14:tracePt t="14864" x="3054350" y="2790825"/>
          <p14:tracePt t="14886" x="3100388" y="2790825"/>
          <p14:tracePt t="14893" x="3108325" y="2790825"/>
          <p14:tracePt t="14903" x="3127375" y="2790825"/>
          <p14:tracePt t="14912" x="3144838" y="2790825"/>
          <p14:tracePt t="14920" x="3171825" y="2790825"/>
          <p14:tracePt t="14936" x="3181350" y="2790825"/>
          <p14:tracePt t="15076" x="3190875" y="2790825"/>
          <p14:tracePt t="15085" x="3200400" y="2790825"/>
          <p14:tracePt t="15109" x="3208338" y="2781300"/>
          <p14:tracePt t="15125" x="3217863" y="2771775"/>
          <p14:tracePt t="15426" x="3208338" y="2771775"/>
          <p14:tracePt t="16366" x="3200400" y="2771775"/>
          <p14:tracePt t="16477" x="3190875" y="2771775"/>
          <p14:tracePt t="17276" x="3181350" y="2771775"/>
          <p14:tracePt t="17292" x="3171825" y="2771775"/>
          <p14:tracePt t="17299" x="3154363" y="2771775"/>
          <p14:tracePt t="17307" x="3136900" y="2771775"/>
          <p14:tracePt t="17323" x="3117850" y="2771775"/>
          <p14:tracePt t="17335" x="3100388" y="2771775"/>
          <p14:tracePt t="17343" x="3063875" y="2771775"/>
          <p14:tracePt t="17351" x="3054350" y="2771775"/>
          <p14:tracePt t="17359" x="3035300" y="2771775"/>
          <p14:tracePt t="17368" x="3017838" y="2790825"/>
          <p14:tracePt t="17375" x="2998788" y="2790825"/>
          <p14:tracePt t="17384" x="2990850" y="2790825"/>
          <p14:tracePt t="17528" x="3017838" y="2790825"/>
          <p14:tracePt t="17532" x="3035300" y="2781300"/>
          <p14:tracePt t="17540" x="3071813" y="2781300"/>
          <p14:tracePt t="17551" x="3100388" y="2781300"/>
          <p14:tracePt t="17562" x="3136900" y="2781300"/>
          <p14:tracePt t="17570" x="3171825" y="2771775"/>
          <p14:tracePt t="17578" x="3190875" y="2771775"/>
          <p14:tracePt t="17587" x="3217863" y="2771775"/>
          <p14:tracePt t="17593" x="3244850" y="2771775"/>
          <p14:tracePt t="17601" x="3273425" y="2771775"/>
          <p14:tracePt t="17609" x="3290888" y="2771775"/>
          <p14:tracePt t="17618" x="3317875" y="2771775"/>
          <p14:tracePt t="17627" x="3327400" y="2771775"/>
          <p14:tracePt t="17639" x="3346450" y="2771775"/>
          <p14:tracePt t="17649" x="3354388" y="2771775"/>
          <p14:tracePt t="17658" x="3363913" y="2771775"/>
          <p14:tracePt t="17703" x="3382963" y="2771775"/>
          <p14:tracePt t="17724" x="3390900" y="2771775"/>
          <p14:tracePt t="17746" x="3400425" y="2771775"/>
          <p14:tracePt t="17753" x="3409950" y="2771775"/>
          <p14:tracePt t="17769" x="3419475" y="2771775"/>
          <p14:tracePt t="17779" x="3427413" y="2771775"/>
          <p14:tracePt t="17872" x="3436938" y="2771775"/>
          <p14:tracePt t="20416" x="3446463" y="2771775"/>
          <p14:tracePt t="20425" x="3455988" y="2763838"/>
          <p14:tracePt t="20431" x="3482975" y="2744788"/>
          <p14:tracePt t="20439" x="3490913" y="2735263"/>
          <p14:tracePt t="20447" x="3509963" y="2717800"/>
          <p14:tracePt t="20455" x="3519488" y="2698750"/>
          <p14:tracePt t="20463" x="3546475" y="2681288"/>
          <p14:tracePt t="20471" x="3563938" y="2654300"/>
          <p14:tracePt t="20479" x="3582988" y="2635250"/>
          <p14:tracePt t="20487" x="3609975" y="2617788"/>
          <p14:tracePt t="20497" x="3629025" y="2598738"/>
          <p14:tracePt t="20507" x="3629025" y="2581275"/>
          <p14:tracePt t="20519" x="3629025" y="2562225"/>
          <p14:tracePt t="20523" x="3629025" y="2544763"/>
          <p14:tracePt t="20536" x="3600450" y="2544763"/>
          <p14:tracePt t="20543" x="3546475" y="2554288"/>
          <p14:tracePt t="20554" x="3463925" y="2617788"/>
          <p14:tracePt t="20559" x="3400425" y="2671763"/>
          <p14:tracePt t="20569" x="3300413" y="2763838"/>
          <p14:tracePt t="20732" x="3300413" y="2727325"/>
          <p14:tracePt t="20738" x="3309938" y="2690813"/>
          <p14:tracePt t="20745" x="3327400" y="2617788"/>
          <p14:tracePt t="20753" x="3354388" y="2589213"/>
          <p14:tracePt t="20761" x="3363913" y="2554288"/>
          <p14:tracePt t="20769" x="3390900" y="2517775"/>
          <p14:tracePt t="20777" x="3427413" y="2489200"/>
          <p14:tracePt t="20785" x="3436938" y="2471738"/>
          <p14:tracePt t="20795" x="3446463" y="2471738"/>
          <p14:tracePt t="20805" x="3463925" y="2471738"/>
          <p14:tracePt t="20813" x="3500438" y="2452688"/>
          <p14:tracePt t="20821" x="3527425" y="2452688"/>
          <p14:tracePt t="20832" x="3563938" y="2452688"/>
          <p14:tracePt t="20839" x="3573463" y="2452688"/>
          <p14:tracePt t="20848" x="3582988" y="2452688"/>
          <p14:tracePt t="20854" x="3600450" y="2452688"/>
          <p14:tracePt t="20864" x="3629025" y="2452688"/>
          <p14:tracePt t="20874" x="3665538" y="2444750"/>
          <p14:tracePt t="20890" x="3702050" y="2435225"/>
          <p14:tracePt t="20900" x="3719513" y="2435225"/>
          <p14:tracePt t="20907" x="3792538" y="2425700"/>
          <p14:tracePt t="20915" x="3829050" y="2425700"/>
          <p14:tracePt t="20926" x="3865563" y="2425700"/>
          <p14:tracePt t="20937" x="3892550" y="2416175"/>
          <p14:tracePt t="20944" x="3965575" y="2398713"/>
          <p14:tracePt t="20953" x="4002088" y="2398713"/>
          <p14:tracePt t="20960" x="4029075" y="2398713"/>
          <p14:tracePt t="20970" x="4102100" y="2398713"/>
          <p14:tracePt t="20977" x="4148138" y="2389188"/>
          <p14:tracePt t="20991" x="4184650" y="2389188"/>
          <p14:tracePt t="20999" x="4257675" y="2389188"/>
          <p14:tracePt t="21007" x="4284663" y="2379663"/>
          <p14:tracePt t="21018" x="4311650" y="2379663"/>
          <p14:tracePt t="21023" x="4340225" y="2379663"/>
          <p14:tracePt t="21035" x="4376738" y="2379663"/>
          <p14:tracePt t="21045" x="4384675" y="2379663"/>
          <p14:tracePt t="21055" x="4403725" y="2379663"/>
          <p14:tracePt t="21066" x="4403725" y="2371725"/>
          <p14:tracePt t="21198" x="4403725" y="2362200"/>
          <p14:tracePt t="21253" x="4403725" y="2352675"/>
          <p14:tracePt t="21269" x="4403725" y="2343150"/>
          <p14:tracePt t="21283" x="4403725" y="2335213"/>
          <p14:tracePt t="21291" x="4403725" y="2325688"/>
          <p14:tracePt t="21302" x="4403725" y="2316163"/>
          <p14:tracePt t="21312" x="4403725" y="2306638"/>
          <p14:tracePt t="21320" x="4394200" y="2306638"/>
          <p14:tracePt t="21325" x="4394200" y="2289175"/>
          <p14:tracePt t="21334" x="4394200" y="2279650"/>
          <p14:tracePt t="21341" x="4384675" y="2270125"/>
          <p14:tracePt t="21349" x="4384675" y="2262188"/>
          <p14:tracePt t="21357" x="4376738" y="2252663"/>
          <p14:tracePt t="21375" x="4376738" y="2243138"/>
          <p14:tracePt t="21405" x="4376738" y="2233613"/>
          <p14:tracePt t="21413" x="4376738" y="2225675"/>
          <p14:tracePt t="21421" x="4376738" y="2216150"/>
          <p14:tracePt t="21429" x="4376738" y="2206625"/>
          <p14:tracePt t="21437" x="4376738" y="2197100"/>
          <p14:tracePt t="21455" x="4376738" y="2189163"/>
          <p14:tracePt t="21463" x="4376738" y="2179638"/>
          <p14:tracePt t="21477" x="4384675" y="2170113"/>
          <p14:tracePt t="21487" x="4384675" y="2160588"/>
          <p14:tracePt t="21495" x="4394200" y="2152650"/>
          <p14:tracePt t="21504" x="4403725" y="2143125"/>
          <p14:tracePt t="21527" x="4421188" y="2143125"/>
          <p14:tracePt t="21536" x="4430713" y="2133600"/>
          <p14:tracePt t="21546" x="4448175" y="2133600"/>
          <p14:tracePt t="21555" x="4457700" y="2125663"/>
          <p14:tracePt t="21563" x="4484688" y="2125663"/>
          <p14:tracePt t="21571" x="4503738" y="2116138"/>
          <p14:tracePt t="21579" x="4530725" y="2116138"/>
          <p14:tracePt t="21587" x="4557713" y="2106613"/>
          <p14:tracePt t="21595" x="4586288" y="2097088"/>
          <p14:tracePt t="21605" x="4659313" y="2079625"/>
          <p14:tracePt t="21611" x="4676775" y="2079625"/>
          <p14:tracePt t="21620" x="4703763" y="2070100"/>
          <p14:tracePt t="21627" x="4740275" y="2070100"/>
          <p14:tracePt t="21636" x="4767263" y="2060575"/>
          <p14:tracePt t="21645" x="4813300" y="2052638"/>
          <p14:tracePt t="21651" x="4822825" y="2052638"/>
          <p14:tracePt t="21659" x="4840288" y="2052638"/>
          <p14:tracePt t="21668" x="4859338" y="2052638"/>
          <p14:tracePt t="21676" x="4886325" y="2052638"/>
          <p14:tracePt t="21685" x="4905375" y="2052638"/>
          <p14:tracePt t="21692" x="4941888" y="2052638"/>
          <p14:tracePt t="21705" x="4968875" y="2052638"/>
          <p14:tracePt t="21710" x="4995863" y="2052638"/>
          <p14:tracePt t="21716" x="5068888" y="2052638"/>
          <p14:tracePt t="21724" x="5105400" y="2052638"/>
          <p14:tracePt t="21732" x="5132388" y="2052638"/>
          <p14:tracePt t="21740" x="5178425" y="2052638"/>
          <p14:tracePt t="21747" x="5260975" y="2052638"/>
          <p14:tracePt t="21757" x="5287963" y="2052638"/>
          <p14:tracePt t="21763" x="5387975" y="2052638"/>
          <p14:tracePt t="21773" x="5414963" y="2052638"/>
          <p14:tracePt t="21779" x="5470525" y="2052638"/>
          <p14:tracePt t="21789" x="5551488" y="2052638"/>
          <p14:tracePt t="21797" x="5588000" y="2070100"/>
          <p14:tracePt t="21805" x="5643563" y="2070100"/>
          <p14:tracePt t="21813" x="5680075" y="2079625"/>
          <p14:tracePt t="21821" x="5707063" y="2089150"/>
          <p14:tracePt t="21829" x="5753100" y="2097088"/>
          <p14:tracePt t="21837" x="5789613" y="2106613"/>
          <p14:tracePt t="21846" x="5826125" y="2116138"/>
          <p14:tracePt t="21855" x="5853113" y="2125663"/>
          <p14:tracePt t="21862" x="5889625" y="2133600"/>
          <p14:tracePt t="21872" x="5935663" y="2160588"/>
          <p14:tracePt t="21878" x="5999163" y="2197100"/>
          <p14:tracePt t="21888" x="6053138" y="2233613"/>
          <p14:tracePt t="21894" x="6080125" y="2270125"/>
          <p14:tracePt t="21903" x="6099175" y="2289175"/>
          <p14:tracePt t="21909" x="6108700" y="2306638"/>
          <p14:tracePt t="21919" x="6126163" y="2325688"/>
          <p14:tracePt t="21925" x="6135688" y="2343150"/>
          <p14:tracePt t="21934" x="6145213" y="2362200"/>
          <p14:tracePt t="21941" x="6145213" y="2389188"/>
          <p14:tracePt t="21949" x="6153150" y="2398713"/>
          <p14:tracePt t="21957" x="6153150" y="2416175"/>
          <p14:tracePt t="21965" x="6153150" y="2425700"/>
          <p14:tracePt t="21973" x="6153150" y="2435225"/>
          <p14:tracePt t="21981" x="6153150" y="2444750"/>
          <p14:tracePt t="21989" x="6153150" y="2462213"/>
          <p14:tracePt t="21997" x="6153150" y="2489200"/>
          <p14:tracePt t="22007" x="6153150" y="2508250"/>
          <p14:tracePt t="22013" x="6153150" y="2525713"/>
          <p14:tracePt t="22024" x="6153150" y="2535238"/>
          <p14:tracePt t="22029" x="6153150" y="2554288"/>
          <p14:tracePt t="22038" x="6153150" y="2562225"/>
          <p14:tracePt t="22049" x="6153150" y="2571750"/>
          <p14:tracePt t="22061" x="6153150" y="2581275"/>
          <p14:tracePt t="22087" x="6153150" y="2589213"/>
          <p14:tracePt t="22097" x="6153150" y="2598738"/>
          <p14:tracePt t="22116" x="6153150" y="2608263"/>
          <p14:tracePt t="22172" x="6145213" y="2589213"/>
          <p14:tracePt t="22180" x="6126163" y="2571750"/>
          <p14:tracePt t="22188" x="6116638" y="2544763"/>
          <p14:tracePt t="22196" x="6089650" y="2498725"/>
          <p14:tracePt t="22204" x="6062663" y="2471738"/>
          <p14:tracePt t="22211" x="6043613" y="2425700"/>
          <p14:tracePt t="22223" x="6016625" y="2389188"/>
          <p14:tracePt t="22231" x="5980113" y="2343150"/>
          <p14:tracePt t="22239" x="5935663" y="2279650"/>
          <p14:tracePt t="22247" x="5916613" y="2216150"/>
          <p14:tracePt t="22255" x="5880100" y="2170113"/>
          <p14:tracePt t="22263" x="5853113" y="2106613"/>
          <p14:tracePt t="22271" x="5834063" y="2079625"/>
          <p14:tracePt t="22279" x="5807075" y="2033588"/>
          <p14:tracePt t="22287" x="5789613" y="2016125"/>
          <p14:tracePt t="22295" x="5780088" y="1987550"/>
          <p14:tracePt t="22303" x="5761038" y="1979613"/>
          <p14:tracePt t="22311" x="5743575" y="1960563"/>
          <p14:tracePt t="22319" x="5724525" y="1924050"/>
          <p14:tracePt t="22329" x="5716588" y="1914525"/>
          <p14:tracePt t="22336" x="5707063" y="1897063"/>
          <p14:tracePt t="22345" x="5697538" y="1897063"/>
          <p14:tracePt t="22353" x="5688013" y="1887538"/>
          <p14:tracePt t="22361" x="5680075" y="1878013"/>
          <p14:tracePt t="22371" x="5680075" y="1870075"/>
          <p14:tracePt t="22381" x="5680075" y="1860550"/>
          <p14:tracePt t="22389" x="5680075" y="1851025"/>
          <p14:tracePt t="22397" x="5670550" y="1833563"/>
          <p14:tracePt t="22406" x="5661025" y="1833563"/>
          <p14:tracePt t="22415" x="5661025" y="1824038"/>
          <p14:tracePt t="22425" x="5653088" y="1804988"/>
          <p14:tracePt t="22435" x="5653088" y="1787525"/>
          <p14:tracePt t="22441" x="5653088" y="1778000"/>
          <p14:tracePt t="22450" x="5643563" y="1778000"/>
          <p14:tracePt t="22457" x="5643563" y="1768475"/>
          <p14:tracePt t="22465" x="5643563" y="1760538"/>
          <p14:tracePt t="22473" x="5634038" y="1760538"/>
          <p14:tracePt t="22489" x="5634038" y="1751013"/>
          <p14:tracePt t="22497" x="5624513" y="1741488"/>
          <p14:tracePt t="22524" x="5616575" y="1731963"/>
          <p14:tracePt t="22546" x="5616575" y="1724025"/>
          <p14:tracePt t="22590" x="5616575" y="1714500"/>
          <p14:tracePt t="23516" x="5616575" y="1704975"/>
          <p14:tracePt t="25901" x="5616575" y="1697038"/>
          <p14:tracePt t="27111" x="5616575" y="1704975"/>
          <p14:tracePt t="27148" x="5616575" y="1778000"/>
          <p14:tracePt t="27155" x="5724525" y="2006600"/>
          <p14:tracePt t="27165" x="5862638" y="2197100"/>
          <p14:tracePt t="27171" x="5899150" y="2233613"/>
          <p14:tracePt t="27181" x="5980113" y="2270125"/>
          <p14:tracePt t="27187" x="6026150" y="2306638"/>
          <p14:tracePt t="27197" x="6089650" y="2335213"/>
          <p14:tracePt t="27207" x="6116638" y="2343150"/>
          <p14:tracePt t="27213" x="6208713" y="2379663"/>
          <p14:tracePt t="27224" x="6245225" y="2389188"/>
          <p14:tracePt t="27229" x="6291263" y="2408238"/>
          <p14:tracePt t="27237" x="6335713" y="2425700"/>
          <p14:tracePt t="27246" x="6427788" y="2452688"/>
          <p14:tracePt t="27253" x="6472238" y="2462213"/>
          <p14:tracePt t="27262" x="6518275" y="2481263"/>
          <p14:tracePt t="27270" x="6554788" y="2481263"/>
          <p14:tracePt t="27314" x="6600825" y="2489200"/>
          <p14:tracePt t="27325" x="6937375" y="2508250"/>
          <p14:tracePt t="27339" x="7065963" y="2508250"/>
          <p14:tracePt t="27349" x="7138988" y="2508250"/>
          <p14:tracePt t="27359" x="7146925" y="2508250"/>
          <p14:tracePt t="27375" x="7165975" y="2508250"/>
          <p14:tracePt t="27411" x="7165975" y="2498725"/>
          <p14:tracePt t="27421" x="7165975" y="2481263"/>
          <p14:tracePt t="27429" x="7165975" y="2462213"/>
          <p14:tracePt t="27439" x="7165975" y="2444750"/>
          <p14:tracePt t="27451" x="7156450" y="2425700"/>
          <p14:tracePt t="27459" x="7119938" y="2371725"/>
          <p14:tracePt t="27480" x="7102475" y="2343150"/>
          <p14:tracePt t="27487" x="7046913" y="2316163"/>
          <p14:tracePt t="27495" x="7019925" y="2298700"/>
          <p14:tracePt t="27501" x="6983413" y="2289175"/>
          <p14:tracePt t="27511" x="6956425" y="2279650"/>
          <p14:tracePt t="27521" x="6910388" y="2270125"/>
          <p14:tracePt t="27532" x="6883400" y="2262188"/>
          <p14:tracePt t="27545" x="6783388" y="2252663"/>
          <p14:tracePt t="27555" x="6764338" y="2252663"/>
          <p14:tracePt t="27575" x="6710363" y="2252663"/>
          <p14:tracePt t="27584" x="6691313" y="2252663"/>
          <p14:tracePt t="27591" x="6637338" y="2252663"/>
          <p14:tracePt t="27599" x="6627813" y="2252663"/>
          <p14:tracePt t="27607" x="6618288" y="2252663"/>
          <p14:tracePt t="27616" x="6600825" y="2262188"/>
          <p14:tracePt t="27624" x="6591300" y="2262188"/>
          <p14:tracePt t="27633" x="6581775" y="2262188"/>
          <p14:tracePt t="27640" x="6564313" y="2270125"/>
          <p14:tracePt t="27650" x="6554788" y="2270125"/>
          <p14:tracePt t="27657" x="6545263" y="2270125"/>
          <p14:tracePt t="27664" x="6537325" y="2279650"/>
          <p14:tracePt t="27671" x="6537325" y="2289175"/>
          <p14:tracePt t="27679" x="6527800" y="2298700"/>
          <p14:tracePt t="27689" x="6518275" y="2316163"/>
          <p14:tracePt t="27705" x="6508750" y="2335213"/>
          <p14:tracePt t="27711" x="6500813" y="2362200"/>
          <p14:tracePt t="27719" x="6500813" y="2371725"/>
          <p14:tracePt t="27730" x="6491288" y="2398713"/>
          <p14:tracePt t="27738" x="6491288" y="2416175"/>
          <p14:tracePt t="27755" x="6491288" y="2435225"/>
          <p14:tracePt t="27766" x="6491288" y="2452688"/>
          <p14:tracePt t="27774" x="6491288" y="2508250"/>
          <p14:tracePt t="27789" x="6491288" y="2525713"/>
          <p14:tracePt t="27798" x="6500813" y="2544763"/>
          <p14:tracePt t="27810" x="6518275" y="2589213"/>
          <p14:tracePt t="27816" x="6527800" y="2608263"/>
          <p14:tracePt t="27826" x="6527800" y="2625725"/>
          <p14:tracePt t="27837" x="6537325" y="2644775"/>
          <p14:tracePt t="27842" x="6554788" y="2662238"/>
          <p14:tracePt t="27850" x="6564313" y="2681288"/>
          <p14:tracePt t="27858" x="6573838" y="2690813"/>
          <p14:tracePt t="27866" x="6600825" y="2708275"/>
          <p14:tracePt t="27874" x="6610350" y="2708275"/>
          <p14:tracePt t="27889" x="6627813" y="2717800"/>
          <p14:tracePt t="27891" x="6645275" y="2727325"/>
          <p14:tracePt t="27897" x="6654800" y="2727325"/>
          <p14:tracePt t="27905" x="6673850" y="2735263"/>
          <p14:tracePt t="27913" x="6691313" y="2735263"/>
          <p14:tracePt t="27921" x="6691313" y="2744788"/>
          <p14:tracePt t="27934" x="6710363" y="2744788"/>
          <p14:tracePt t="27941" x="6727825" y="2744788"/>
          <p14:tracePt t="27949" x="6737350" y="2744788"/>
          <p14:tracePt t="27957" x="6754813" y="2744788"/>
          <p14:tracePt t="27965" x="6764338" y="2744788"/>
          <p14:tracePt t="27975" x="6773863" y="2744788"/>
          <p14:tracePt t="27984" x="6783388" y="2744788"/>
          <p14:tracePt t="27991" x="6800850" y="2744788"/>
          <p14:tracePt t="27997" x="6819900" y="2735263"/>
          <p14:tracePt t="28007" x="6837363" y="2727325"/>
          <p14:tracePt t="28013" x="6873875" y="2708275"/>
          <p14:tracePt t="28021" x="6892925" y="2698750"/>
          <p14:tracePt t="28031" x="6910388" y="2681288"/>
          <p14:tracePt t="28041" x="6919913" y="2662238"/>
          <p14:tracePt t="28051" x="6929438" y="2654300"/>
          <p14:tracePt t="28057" x="6937375" y="2625725"/>
          <p14:tracePt t="28066" x="6946900" y="2608263"/>
          <p14:tracePt t="28073" x="6946900" y="2589213"/>
          <p14:tracePt t="28085" x="6946900" y="2571750"/>
          <p14:tracePt t="28091" x="6946900" y="2544763"/>
          <p14:tracePt t="28100" x="6946900" y="2517775"/>
          <p14:tracePt t="28105" x="6946900" y="2481263"/>
          <p14:tracePt t="28115" x="6946900" y="2452688"/>
          <p14:tracePt t="28123" x="6946900" y="2425700"/>
          <p14:tracePt t="28131" x="6946900" y="2398713"/>
          <p14:tracePt t="28139" x="6946900" y="2379663"/>
          <p14:tracePt t="28147" x="6946900" y="2335213"/>
          <p14:tracePt t="28155" x="6946900" y="2316163"/>
          <p14:tracePt t="28164" x="6929438" y="2289175"/>
          <p14:tracePt t="28171" x="6929438" y="2262188"/>
          <p14:tracePt t="28181" x="6919913" y="2233613"/>
          <p14:tracePt t="28187" x="6910388" y="2197100"/>
          <p14:tracePt t="28196" x="6900863" y="2179638"/>
          <p14:tracePt t="28203" x="6892925" y="2152650"/>
          <p14:tracePt t="28211" x="6883400" y="2133600"/>
          <p14:tracePt t="28219" x="6864350" y="2125663"/>
          <p14:tracePt t="28227" x="6856413" y="2116138"/>
          <p14:tracePt t="28235" x="6837363" y="2106613"/>
          <p14:tracePt t="28243" x="6819900" y="2097088"/>
          <p14:tracePt t="28252" x="6800850" y="2089150"/>
          <p14:tracePt t="28259" x="6773863" y="2089150"/>
          <p14:tracePt t="28268" x="6754813" y="2070100"/>
          <p14:tracePt t="28275" x="6727825" y="2070100"/>
          <p14:tracePt t="28285" x="6710363" y="2070100"/>
          <p14:tracePt t="28291" x="6691313" y="2070100"/>
          <p14:tracePt t="28299" x="6673850" y="2060575"/>
          <p14:tracePt t="28309" x="6664325" y="2060575"/>
          <p14:tracePt t="28315" x="6645275" y="2060575"/>
          <p14:tracePt t="28323" x="6627813" y="2060575"/>
          <p14:tracePt t="28331" x="6600825" y="2060575"/>
          <p14:tracePt t="28340" x="6581775" y="2060575"/>
          <p14:tracePt t="28347" x="6564313" y="2060575"/>
          <p14:tracePt t="28355" x="6527800" y="2060575"/>
          <p14:tracePt t="28364" x="6508750" y="2070100"/>
          <p14:tracePt t="28371" x="6491288" y="2070100"/>
          <p14:tracePt t="28381" x="6481763" y="2079625"/>
          <p14:tracePt t="28387" x="6464300" y="2089150"/>
          <p14:tracePt t="28397" x="6454775" y="2106613"/>
          <p14:tracePt t="28405" x="6445250" y="2125663"/>
          <p14:tracePt t="28413" x="6435725" y="2143125"/>
          <p14:tracePt t="28421" x="6427788" y="2160588"/>
          <p14:tracePt t="28429" x="6418263" y="2189163"/>
          <p14:tracePt t="28441" x="6408738" y="2206625"/>
          <p14:tracePt t="28449" x="6381750" y="2298700"/>
          <p14:tracePt t="28457" x="6372225" y="2325688"/>
          <p14:tracePt t="28465" x="6372225" y="2352675"/>
          <p14:tracePt t="28473" x="6362700" y="2389188"/>
          <p14:tracePt t="28481" x="6362700" y="2416175"/>
          <p14:tracePt t="28489" x="6362700" y="2435225"/>
          <p14:tracePt t="28497" x="6362700" y="2452688"/>
          <p14:tracePt t="28505" x="6362700" y="2481263"/>
          <p14:tracePt t="28514" x="6362700" y="2498725"/>
          <p14:tracePt t="28522" x="6362700" y="2517775"/>
          <p14:tracePt t="28532" x="6362700" y="2535238"/>
          <p14:tracePt t="28542" x="6362700" y="2544763"/>
          <p14:tracePt t="28566" x="6362700" y="2554288"/>
          <p14:tracePt t="28605" x="6362700" y="2562225"/>
          <p14:tracePt t="28946" x="6362700" y="2554288"/>
          <p14:tracePt t="28953" x="6354763" y="2544763"/>
          <p14:tracePt t="28960" x="6335713" y="2554288"/>
          <p14:tracePt t="28971" x="6299200" y="2589213"/>
          <p14:tracePt t="28978" x="6254750" y="2625725"/>
          <p14:tracePt t="29202" x="6254750" y="2598738"/>
          <p14:tracePt t="29210" x="6245225" y="2571750"/>
          <p14:tracePt t="29226" x="6235700" y="2554288"/>
          <p14:tracePt t="29237" x="6218238" y="2525713"/>
          <p14:tracePt t="29243" x="6218238" y="2517775"/>
          <p14:tracePt t="29255" x="6199188" y="2498725"/>
          <p14:tracePt t="29257" x="6172200" y="2471738"/>
          <p14:tracePt t="29267" x="6108700" y="2425700"/>
          <p14:tracePt t="29274" x="6080125" y="2398713"/>
          <p14:tracePt t="29286" x="6026150" y="2371725"/>
          <p14:tracePt t="29289" x="5989638" y="2325688"/>
          <p14:tracePt t="29299" x="5962650" y="2298700"/>
          <p14:tracePt t="29305" x="5916613" y="2289175"/>
          <p14:tracePt t="29315" x="5889625" y="2270125"/>
          <p14:tracePt t="29323" x="5843588" y="2252663"/>
          <p14:tracePt t="29331" x="5724525" y="2206625"/>
          <p14:tracePt t="29340" x="5661025" y="2189163"/>
          <p14:tracePt t="29347" x="5588000" y="2160588"/>
          <p14:tracePt t="29355" x="5507038" y="2116138"/>
          <p14:tracePt t="29363" x="5387975" y="2060575"/>
          <p14:tracePt t="29371" x="5305425" y="2024063"/>
          <p14:tracePt t="29379" x="5214938" y="1997075"/>
          <p14:tracePt t="29387" x="5151438" y="1970088"/>
          <p14:tracePt t="29395" x="4986338" y="1924050"/>
          <p14:tracePt t="29403" x="4922838" y="1914525"/>
          <p14:tracePt t="29411" x="4740275" y="1860550"/>
          <p14:tracePt t="29419" x="4630738" y="1851025"/>
          <p14:tracePt t="29427" x="4494213" y="1824038"/>
          <p14:tracePt t="29435" x="4384675" y="1804988"/>
          <p14:tracePt t="29443" x="4238625" y="1778000"/>
          <p14:tracePt t="29451" x="4057650" y="1731963"/>
          <p14:tracePt t="29459" x="3919538" y="1714500"/>
          <p14:tracePt t="29467" x="3810000" y="1704975"/>
          <p14:tracePt t="29475" x="3582988" y="1687513"/>
          <p14:tracePt t="29484" x="3509963" y="1687513"/>
          <p14:tracePt t="29493" x="3309938" y="1687513"/>
          <p14:tracePt t="29499" x="3181350" y="1687513"/>
          <p14:tracePt t="29507" x="3008313" y="1687513"/>
          <p14:tracePt t="29515" x="2944813" y="1687513"/>
          <p14:tracePt t="29523" x="2817813" y="1687513"/>
          <p14:tracePt t="29532" x="2643188" y="1687513"/>
          <p14:tracePt t="29539" x="2533650" y="1687513"/>
          <p14:tracePt t="29547" x="2379663" y="1697038"/>
          <p14:tracePt t="29555" x="2287588" y="1704975"/>
          <p14:tracePt t="29563" x="2233613" y="1704975"/>
          <p14:tracePt t="29571" x="2070100" y="1704975"/>
          <p14:tracePt t="29583" x="1978025" y="1724025"/>
          <p14:tracePt t="29587" x="1887538" y="1724025"/>
          <p14:tracePt t="29597" x="1841500" y="1731963"/>
          <p14:tracePt t="29603" x="1787525" y="1731963"/>
          <p14:tracePt t="29613" x="1704975" y="1760538"/>
          <p14:tracePt t="29621" x="1668463" y="1768475"/>
          <p14:tracePt t="29629" x="1622425" y="1778000"/>
          <p14:tracePt t="29637" x="1595438" y="1787525"/>
          <p14:tracePt t="29645" x="1558925" y="1804988"/>
          <p14:tracePt t="29653" x="1531938" y="1814513"/>
          <p14:tracePt t="29661" x="1512888" y="1841500"/>
          <p14:tracePt t="29669" x="1495425" y="1860550"/>
          <p14:tracePt t="29677" x="1485900" y="1878013"/>
          <p14:tracePt t="29686" x="1476375" y="1897063"/>
          <p14:tracePt t="29693" x="1476375" y="1914525"/>
          <p14:tracePt t="29701" x="1476375" y="1943100"/>
          <p14:tracePt t="29709" x="1476375" y="1970088"/>
          <p14:tracePt t="29719" x="1476375" y="2024063"/>
          <p14:tracePt t="29726" x="1476375" y="2116138"/>
          <p14:tracePt t="29738" x="1504950" y="2197100"/>
          <p14:tracePt t="29742" x="1512888" y="2270125"/>
          <p14:tracePt t="29752" x="1531938" y="2335213"/>
          <p14:tracePt t="29759" x="1549400" y="2398713"/>
          <p14:tracePt t="29769" x="1568450" y="2435225"/>
          <p14:tracePt t="29774" x="1585913" y="2481263"/>
          <p14:tracePt t="29785" x="1595438" y="2525713"/>
          <p14:tracePt t="29790" x="1622425" y="2571750"/>
          <p14:tracePt t="29798" x="1641475" y="2617788"/>
          <p14:tracePt t="29805" x="1658938" y="2644775"/>
          <p14:tracePt t="29813" x="1695450" y="2662238"/>
          <p14:tracePt t="29821" x="1714500" y="2690813"/>
          <p14:tracePt t="29829" x="1731963" y="2698750"/>
          <p14:tracePt t="29837" x="1741488" y="2698750"/>
          <p14:tracePt t="29845" x="1751013" y="2708275"/>
          <p14:tracePt t="29853" x="1758950" y="2708275"/>
          <p14:tracePt t="29861" x="1758950" y="2717800"/>
          <p14:tracePt t="29893" x="1768475" y="2727325"/>
          <p14:tracePt t="29903" x="1778000" y="2735263"/>
          <p14:tracePt t="29910" x="1795463" y="2744788"/>
          <p14:tracePt t="29922" x="1824038" y="2754313"/>
          <p14:tracePt t="29928" x="1860550" y="2763838"/>
          <p14:tracePt t="29937" x="1887538" y="2771775"/>
          <p14:tracePt t="29944" x="1914525" y="2781300"/>
          <p14:tracePt t="29956" x="1960563" y="2790825"/>
          <p14:tracePt t="29960" x="1978025" y="2800350"/>
          <p14:tracePt t="29971" x="2005013" y="2800350"/>
          <p14:tracePt t="29976" x="2033588" y="2808288"/>
          <p14:tracePt t="29987" x="2051050" y="2827338"/>
          <p14:tracePt t="29992" x="2070100" y="2836863"/>
          <p14:tracePt t="30000" x="2106613" y="2854325"/>
          <p14:tracePt t="30008" x="2124075" y="2863850"/>
          <p14:tracePt t="30016" x="2143125" y="2873375"/>
          <p14:tracePt t="30024" x="2160588" y="2900363"/>
          <p14:tracePt t="30031" x="2179638" y="2909888"/>
          <p14:tracePt t="30041" x="2214563" y="2946400"/>
          <p14:tracePt t="30052" x="2224088" y="2963863"/>
          <p14:tracePt t="30059" x="2243138" y="2982913"/>
          <p14:tracePt t="30067" x="2251075" y="3000375"/>
          <p14:tracePt t="30075" x="2260600" y="3017838"/>
          <p14:tracePt t="30084" x="2270125" y="3036888"/>
          <p14:tracePt t="30091" x="2279650" y="3054350"/>
          <p14:tracePt t="30099" x="2279650" y="3073400"/>
          <p14:tracePt t="30107" x="2287588" y="3090863"/>
          <p14:tracePt t="30115" x="2287588" y="3109913"/>
          <p14:tracePt t="30123" x="2287588" y="3136900"/>
          <p14:tracePt t="30131" x="2297113" y="3155950"/>
          <p14:tracePt t="30139" x="2297113" y="3182938"/>
          <p14:tracePt t="30147" x="2316163" y="3228975"/>
          <p14:tracePt t="30157" x="2316163" y="3246438"/>
          <p14:tracePt t="30163" x="2324100" y="3265488"/>
          <p14:tracePt t="30173" x="2333625" y="3292475"/>
          <p14:tracePt t="30179" x="2343150" y="3302000"/>
          <p14:tracePt t="30189" x="2343150" y="3309938"/>
          <p14:tracePt t="30196" x="2352675" y="3319463"/>
          <p14:tracePt t="30224" x="2352675" y="3328988"/>
          <p14:tracePt t="30242" x="2360613" y="3328988"/>
          <p14:tracePt t="30270" x="2360613" y="3338513"/>
          <p14:tracePt t="30294" x="2370138" y="3338513"/>
          <p14:tracePt t="30302" x="2370138" y="3346450"/>
          <p14:tracePt t="30309" x="2379663" y="3346450"/>
          <p14:tracePt t="30317" x="2389188" y="3346450"/>
          <p14:tracePt t="30325" x="2416175" y="3355975"/>
          <p14:tracePt t="30335" x="2425700" y="3355975"/>
          <p14:tracePt t="30341" x="2433638" y="3355975"/>
          <p14:tracePt t="30349" x="2452688" y="3355975"/>
          <p14:tracePt t="30357" x="2470150" y="3355975"/>
          <p14:tracePt t="30365" x="2489200" y="3355975"/>
          <p14:tracePt t="30373" x="2498725" y="3355975"/>
          <p14:tracePt t="30381" x="2506663" y="3355975"/>
          <p14:tracePt t="30485" x="2516188" y="3355975"/>
          <p14:tracePt t="30507" x="2516188" y="3346450"/>
          <p14:tracePt t="30531" x="2516188" y="3338513"/>
          <p14:tracePt t="30547" x="2516188" y="3328988"/>
          <p14:tracePt t="30555" x="2516188" y="3319463"/>
          <p14:tracePt t="30563" x="2516188" y="3309938"/>
          <p14:tracePt t="30579" x="2516188" y="3302000"/>
          <p14:tracePt t="30588" x="2516188" y="3292475"/>
          <p14:tracePt t="30886" x="2516188" y="3282950"/>
          <p14:tracePt t="30894" x="2516188" y="3273425"/>
          <p14:tracePt t="30902" x="2516188" y="3265488"/>
          <p14:tracePt t="30910" x="2516188" y="3255963"/>
          <p14:tracePt t="30921" x="2525713" y="3246438"/>
          <p14:tracePt t="30926" x="2533650" y="3236913"/>
          <p14:tracePt t="30935" x="2533650" y="3228975"/>
          <p14:tracePt t="30941" x="2543175" y="3209925"/>
          <p14:tracePt t="30949" x="2552700" y="3192463"/>
          <p14:tracePt t="30957" x="2552700" y="3173413"/>
          <p14:tracePt t="30965" x="2562225" y="3155950"/>
          <p14:tracePt t="30973" x="2562225" y="3146425"/>
          <p14:tracePt t="30981" x="2570163" y="3127375"/>
          <p14:tracePt t="30989" x="2579688" y="3109913"/>
          <p14:tracePt t="30997" x="2579688" y="3100388"/>
          <p14:tracePt t="31005" x="2589213" y="3090863"/>
          <p14:tracePt t="31013" x="2598738" y="3073400"/>
          <p14:tracePt t="31022" x="2606675" y="3046413"/>
          <p14:tracePt t="31029" x="2616200" y="3027363"/>
          <p14:tracePt t="31038" x="2625725" y="3027363"/>
          <p14:tracePt t="31045" x="2635250" y="3017838"/>
          <p14:tracePt t="31058" x="2635250" y="3009900"/>
          <p14:tracePt t="31071" x="2635250" y="3000375"/>
          <p14:tracePt t="31082" x="2643188" y="3000375"/>
          <p14:tracePt t="31097" x="2643188" y="2990850"/>
          <p14:tracePt t="31139" x="2643188" y="2982913"/>
          <p14:tracePt t="31147" x="2652713" y="2982913"/>
          <p14:tracePt t="31155" x="2652713" y="2973388"/>
          <p14:tracePt t="31163" x="2662238" y="2973388"/>
          <p14:tracePt t="31171" x="2671763" y="2973388"/>
          <p14:tracePt t="31187" x="2679700" y="2973388"/>
          <p14:tracePt t="31211" x="2679700" y="2963863"/>
          <p14:tracePt t="31229" x="2689225" y="2963863"/>
          <p14:tracePt t="31239" x="2698750" y="2963863"/>
          <p14:tracePt t="31253" x="2708275" y="2963863"/>
          <p14:tracePt t="31270" x="2716213" y="2963863"/>
          <p14:tracePt t="31275" x="2735263" y="2963863"/>
          <p14:tracePt t="31299" x="2744788" y="2963863"/>
          <p14:tracePt t="31327" x="2752725" y="2963863"/>
          <p14:tracePt t="31340" x="2762250" y="2963863"/>
          <p14:tracePt t="31371" x="2771775" y="2963863"/>
          <p14:tracePt t="31471" x="2781300" y="2963863"/>
          <p14:tracePt t="31498" x="2789238" y="2963863"/>
          <p14:tracePt t="31529" x="2798763" y="2963863"/>
          <p14:tracePt t="31545" x="2808288" y="2963863"/>
          <p14:tracePt t="31553" x="2817813" y="2963863"/>
          <p14:tracePt t="31577" x="2825750" y="2963863"/>
          <p14:tracePt t="31585" x="2835275" y="2963863"/>
          <p14:tracePt t="31593" x="2844800" y="2963863"/>
          <p14:tracePt t="31602" x="2852738" y="2963863"/>
          <p14:tracePt t="31609" x="2862263" y="2963863"/>
          <p14:tracePt t="31618" x="2871788" y="2963863"/>
          <p14:tracePt t="31652" x="2881313" y="2963863"/>
          <p14:tracePt t="31682" x="2889250" y="2963863"/>
          <p14:tracePt t="31708" x="2898775" y="2963863"/>
          <p14:tracePt t="31714" x="2908300" y="2963863"/>
          <p14:tracePt t="31732" x="2917825" y="2963863"/>
          <p14:tracePt t="31748" x="2925763" y="2963863"/>
          <p14:tracePt t="31776" x="2935288" y="2963863"/>
          <p14:tracePt t="31785" x="2944813" y="2973388"/>
          <p14:tracePt t="31800" x="2954338" y="2973388"/>
          <p14:tracePt t="31808" x="2962275" y="2973388"/>
          <p14:tracePt t="31816" x="2981325" y="2973388"/>
          <p14:tracePt t="31828" x="2981325" y="2982913"/>
          <p14:tracePt t="31831" x="2990850" y="2982913"/>
          <p14:tracePt t="31839" x="2998788" y="2982913"/>
          <p14:tracePt t="31847" x="3017838" y="2990850"/>
          <p14:tracePt t="31856" x="3027363" y="2990850"/>
          <p14:tracePt t="31863" x="3044825" y="3000375"/>
          <p14:tracePt t="31872" x="3054350" y="3000375"/>
          <p14:tracePt t="31887" x="3063875" y="3000375"/>
          <p14:tracePt t="31897" x="3071813" y="3000375"/>
          <p14:tracePt t="31908" x="3081338" y="3000375"/>
          <p14:tracePt t="31916" x="3090863" y="3000375"/>
          <p14:tracePt t="31926" x="3100388" y="3000375"/>
          <p14:tracePt t="31931" x="3108325" y="3000375"/>
          <p14:tracePt t="31947" x="3117850" y="3009900"/>
          <p14:tracePt t="31956" x="3127375" y="3009900"/>
          <p14:tracePt t="31963" x="3136900" y="3009900"/>
          <p14:tracePt t="31972" x="3144838" y="3009900"/>
          <p14:tracePt t="31979" x="3154363" y="3009900"/>
          <p14:tracePt t="31987" x="3163888" y="3009900"/>
          <p14:tracePt t="32003" x="3171825" y="3009900"/>
          <p14:tracePt t="32013" x="3181350" y="3009900"/>
          <p14:tracePt t="32029" x="3190875" y="3009900"/>
          <p14:tracePt t="32053" x="3200400" y="3009900"/>
          <p14:tracePt t="32062" x="3208338" y="3009900"/>
          <p14:tracePt t="32077" x="3217863" y="3009900"/>
          <p14:tracePt t="32093" x="3227388" y="3009900"/>
          <p14:tracePt t="32101" x="3236913" y="3009900"/>
          <p14:tracePt t="32109" x="3244850" y="3009900"/>
          <p14:tracePt t="32118" x="3254375" y="3017838"/>
          <p14:tracePt t="32126" x="3263900" y="3017838"/>
          <p14:tracePt t="32134" x="3273425" y="3017838"/>
          <p14:tracePt t="32141" x="3281363" y="3017838"/>
          <p14:tracePt t="32149" x="3290888" y="3017838"/>
          <p14:tracePt t="32165" x="3300413" y="3017838"/>
          <p14:tracePt t="32174" x="3309938" y="3017838"/>
          <p14:tracePt t="32189" x="3317875" y="3017838"/>
          <p14:tracePt t="32200" x="3327400" y="3017838"/>
          <p14:tracePt t="32214" x="3336925" y="3017838"/>
          <p14:tracePt t="32221" x="3346450" y="3017838"/>
          <p14:tracePt t="32229" x="3354388" y="3017838"/>
          <p14:tracePt t="32237" x="3363913" y="3017838"/>
          <p14:tracePt t="32246" x="3373438" y="3017838"/>
          <p14:tracePt t="32255" x="3382963" y="3017838"/>
          <p14:tracePt t="32270" x="3390900" y="3017838"/>
          <p14:tracePt t="32277" x="3400425" y="3017838"/>
          <p14:tracePt t="32293" x="3409950" y="3017838"/>
          <p14:tracePt t="32304" x="3419475" y="3017838"/>
          <p14:tracePt t="32309" x="3427413" y="3017838"/>
          <p14:tracePt t="32327" x="3436938" y="3017838"/>
          <p14:tracePt t="32335" x="3436938" y="3009900"/>
          <p14:tracePt t="32343" x="3455988" y="3009900"/>
          <p14:tracePt t="32351" x="3473450" y="3009900"/>
          <p14:tracePt t="32359" x="3490913" y="3009900"/>
          <p14:tracePt t="32368" x="3500438" y="3009900"/>
          <p14:tracePt t="32375" x="3509963" y="3009900"/>
          <p14:tracePt t="32384" x="3527425" y="3009900"/>
          <p14:tracePt t="32411" x="3536950" y="3009900"/>
          <p14:tracePt t="32427" x="3546475" y="3009900"/>
          <p14:tracePt t="32443" x="3556000" y="3000375"/>
          <p14:tracePt t="32451" x="3563938" y="3000375"/>
          <p14:tracePt t="32469" x="3573463" y="3000375"/>
          <p14:tracePt t="32475" x="3582988" y="2990850"/>
          <p14:tracePt t="32493" x="3582988" y="2982913"/>
          <p14:tracePt t="32536" x="3592513" y="2973388"/>
          <p14:tracePt t="32544" x="3592513" y="2963863"/>
          <p14:tracePt t="32560" x="3592513" y="2954338"/>
          <p14:tracePt t="32568" x="3592513" y="2946400"/>
          <p14:tracePt t="32575" x="3592513" y="2936875"/>
          <p14:tracePt t="32584" x="3592513" y="2927350"/>
          <p14:tracePt t="32601" x="3592513" y="2917825"/>
          <p14:tracePt t="32609" x="3592513" y="2900363"/>
          <p14:tracePt t="32615" x="3582988" y="2890838"/>
          <p14:tracePt t="32626" x="3582988" y="2881313"/>
          <p14:tracePt t="32635" x="3582988" y="2873375"/>
          <p14:tracePt t="32643" x="3573463" y="2873375"/>
          <p14:tracePt t="32649" x="3563938" y="2863850"/>
          <p14:tracePt t="32658" x="3556000" y="2863850"/>
          <p14:tracePt t="32674" x="3546475" y="2863850"/>
          <p14:tracePt t="32681" x="3536950" y="2854325"/>
          <p14:tracePt t="32689" x="3527425" y="2854325"/>
          <p14:tracePt t="32697" x="3519488" y="2854325"/>
          <p14:tracePt t="32705" x="3509963" y="2844800"/>
          <p14:tracePt t="32713" x="3500438" y="2844800"/>
          <p14:tracePt t="32721" x="3482975" y="2844800"/>
          <p14:tracePt t="32729" x="3455988" y="2844800"/>
          <p14:tracePt t="32737" x="3436938" y="2836863"/>
          <p14:tracePt t="32746" x="3409950" y="2836863"/>
          <p14:tracePt t="32753" x="3363913" y="2836863"/>
          <p14:tracePt t="32762" x="3336925" y="2836863"/>
          <p14:tracePt t="32770" x="3309938" y="2836863"/>
          <p14:tracePt t="32777" x="3281363" y="2836863"/>
          <p14:tracePt t="32786" x="3263900" y="2836863"/>
          <p14:tracePt t="32793" x="3236913" y="2836863"/>
          <p14:tracePt t="32802" x="3217863" y="2836863"/>
          <p14:tracePt t="32810" x="3200400" y="2836863"/>
          <p14:tracePt t="32819" x="3181350" y="2827338"/>
          <p14:tracePt t="32827" x="3171825" y="2827338"/>
          <p14:tracePt t="32836" x="3163888" y="2827338"/>
          <p14:tracePt t="32842" x="3154363" y="2827338"/>
          <p14:tracePt t="32855" x="3136900" y="2827338"/>
          <p14:tracePt t="32862" x="3127375" y="2827338"/>
          <p14:tracePt t="32872" x="3117850" y="2817813"/>
          <p14:tracePt t="32889" x="3090863" y="2808288"/>
          <p14:tracePt t="32893" x="3071813" y="2808288"/>
          <p14:tracePt t="32906" x="3054350" y="2808288"/>
          <p14:tracePt t="32909" x="3044825" y="2808288"/>
          <p14:tracePt t="32919" x="3027363" y="2808288"/>
          <p14:tracePt t="32925" x="2998788" y="2808288"/>
          <p14:tracePt t="32935" x="2981325" y="2808288"/>
          <p14:tracePt t="32942" x="2962275" y="2808288"/>
          <p14:tracePt t="32951" x="2944813" y="2808288"/>
          <p14:tracePt t="32959" x="2925763" y="2808288"/>
          <p14:tracePt t="32968" x="2889250" y="2808288"/>
          <p14:tracePt t="32977" x="2871788" y="2808288"/>
          <p14:tracePt t="32991" x="2862263" y="2808288"/>
          <p14:tracePt t="33001" x="2817813" y="2808288"/>
          <p14:tracePt t="33047" x="2808288" y="2817813"/>
          <p14:tracePt t="33055" x="2762250" y="2827338"/>
          <p14:tracePt t="33063" x="2752725" y="2836863"/>
          <p14:tracePt t="33087" x="2744788" y="2836863"/>
          <p14:tracePt t="33103" x="2744788" y="2844800"/>
          <p14:tracePt t="33115" x="2735263" y="2844800"/>
          <p14:tracePt t="33123" x="2725738" y="2844800"/>
          <p14:tracePt t="33131" x="2725738" y="2854325"/>
          <p14:tracePt t="33139" x="2716213" y="2863850"/>
          <p14:tracePt t="33149" x="2716213" y="2873375"/>
          <p14:tracePt t="33155" x="2716213" y="2881313"/>
          <p14:tracePt t="33163" x="2716213" y="2890838"/>
          <p14:tracePt t="33174" x="2716213" y="2900363"/>
          <p14:tracePt t="33187" x="2716213" y="2909888"/>
          <p14:tracePt t="33197" x="2716213" y="2917825"/>
          <p14:tracePt t="33207" x="2716213" y="2927350"/>
          <p14:tracePt t="33215" x="2716213" y="2936875"/>
          <p14:tracePt t="33223" x="2716213" y="2946400"/>
          <p14:tracePt t="33245" x="2716213" y="2954338"/>
          <p14:tracePt t="33266" x="2716213" y="2963863"/>
          <p14:tracePt t="33276" x="2716213" y="2973388"/>
          <p14:tracePt t="33291" x="2716213" y="2982913"/>
          <p14:tracePt t="33309" x="2716213" y="2990850"/>
          <p14:tracePt t="33313" x="2725738" y="3000375"/>
          <p14:tracePt t="33321" x="2735263" y="3009900"/>
          <p14:tracePt t="33329" x="2744788" y="3009900"/>
          <p14:tracePt t="33337" x="2752725" y="3009900"/>
          <p14:tracePt t="33345" x="2771775" y="3017838"/>
          <p14:tracePt t="33353" x="2771775" y="3027363"/>
          <p14:tracePt t="33361" x="2789238" y="3027363"/>
          <p14:tracePt t="33369" x="2798763" y="3036888"/>
          <p14:tracePt t="33377" x="2817813" y="3046413"/>
          <p14:tracePt t="33385" x="2825750" y="3046413"/>
          <p14:tracePt t="33395" x="2835275" y="3054350"/>
          <p14:tracePt t="33401" x="2844800" y="3054350"/>
          <p14:tracePt t="33423" x="2852738" y="3054350"/>
          <p14:tracePt t="33434" x="2862263" y="3054350"/>
          <p14:tracePt t="33441" x="2889250" y="3063875"/>
          <p14:tracePt t="33452" x="2898775" y="3063875"/>
          <p14:tracePt t="33460" x="2908300" y="3063875"/>
          <p14:tracePt t="33469" x="2925763" y="3063875"/>
          <p14:tracePt t="33482" x="2944813" y="3063875"/>
          <p14:tracePt t="33491" x="2954338" y="3063875"/>
          <p14:tracePt t="33497" x="2962275" y="3063875"/>
          <p14:tracePt t="33506" x="2981325" y="3063875"/>
          <p14:tracePt t="33513" x="2990850" y="3063875"/>
          <p14:tracePt t="33523" x="2998788" y="3063875"/>
          <p14:tracePt t="33529" x="3017838" y="3063875"/>
          <p14:tracePt t="33539" x="3035300" y="3063875"/>
          <p14:tracePt t="33547" x="3054350" y="3063875"/>
          <p14:tracePt t="33555" x="3063875" y="3063875"/>
          <p14:tracePt t="33564" x="3071813" y="3063875"/>
          <p14:tracePt t="33571" x="3081338" y="3054350"/>
          <p14:tracePt t="33594" x="3090863" y="3054350"/>
          <p14:tracePt t="33604" x="3100388" y="3054350"/>
          <p14:tracePt t="33622" x="3108325" y="3054350"/>
          <p14:tracePt t="33632" x="3136900" y="3054350"/>
          <p14:tracePt t="33648" x="3154363" y="3054350"/>
          <p14:tracePt t="33668" x="3171825" y="3054350"/>
          <p14:tracePt t="33676" x="3244850" y="3054350"/>
          <p14:tracePt t="33685" x="3300413" y="3054350"/>
          <p14:tracePt t="33691" x="3309938" y="3054350"/>
          <p14:tracePt t="33778" x="3317875" y="3054350"/>
          <p14:tracePt t="33793" x="3327400" y="3054350"/>
          <p14:tracePt t="33808" x="3336925" y="3054350"/>
          <p14:tracePt t="33819" x="3346450" y="3054350"/>
          <p14:tracePt t="33835" x="3354388" y="3054350"/>
          <p14:tracePt t="33840" x="3373438" y="3054350"/>
          <p14:tracePt t="33855" x="3382963" y="3054350"/>
          <p14:tracePt t="33865" x="3400425" y="3054350"/>
          <p14:tracePt t="33873" x="3409950" y="3054350"/>
          <p14:tracePt t="33881" x="3419475" y="3054350"/>
          <p14:tracePt t="33889" x="3427413" y="3054350"/>
          <p14:tracePt t="34010" x="3436938" y="3054350"/>
          <p14:tracePt t="34034" x="3446463" y="3054350"/>
          <p14:tracePt t="34052" x="3446463" y="3046413"/>
          <p14:tracePt t="34058" x="3455988" y="3046413"/>
          <p14:tracePt t="34233" x="3455988" y="3036888"/>
          <p14:tracePt t="34252" x="3455988" y="3027363"/>
          <p14:tracePt t="34269" x="3446463" y="3027363"/>
          <p14:tracePt t="34285" x="3436938" y="3027363"/>
          <p14:tracePt t="34294" x="3436938" y="3017838"/>
          <p14:tracePt t="34311" x="3427413" y="3017838"/>
          <p14:tracePt t="34339" x="3427413" y="3009900"/>
          <p14:tracePt t="34347" x="3419475" y="3009900"/>
          <p14:tracePt t="34365" x="3419475" y="3000375"/>
          <p14:tracePt t="34377" x="3409950" y="3000375"/>
          <p14:tracePt t="34391" x="3400425" y="2990850"/>
          <p14:tracePt t="34415" x="3400425" y="2982913"/>
          <p14:tracePt t="34447" x="3400425" y="2973388"/>
          <p14:tracePt t="34462" x="3409950" y="2973388"/>
          <p14:tracePt t="34472" x="3419475" y="2973388"/>
          <p14:tracePt t="34482" x="3427413" y="2973388"/>
          <p14:tracePt t="34490" x="3427413" y="2963863"/>
          <p14:tracePt t="34500" x="3436938" y="2963863"/>
          <p14:tracePt t="34509" x="3446463" y="2963863"/>
          <p14:tracePt t="34523" x="3455988" y="2963863"/>
          <p14:tracePt t="34533" x="3463925" y="2963863"/>
          <p14:tracePt t="34543" x="3473450" y="2963863"/>
          <p14:tracePt t="34571" x="3482975" y="2963863"/>
          <p14:tracePt t="34630" x="3500438" y="2963863"/>
          <p14:tracePt t="34648" x="3509963" y="2963863"/>
          <p14:tracePt t="34664" x="3519488" y="2963863"/>
          <p14:tracePt t="34674" x="3527425" y="2963863"/>
          <p14:tracePt t="34689" x="3536950" y="2963863"/>
          <p14:tracePt t="34864" x="3546475" y="2963863"/>
          <p14:tracePt t="35034" x="3556000" y="2963863"/>
          <p14:tracePt t="35049" x="3563938" y="2963863"/>
          <p14:tracePt t="35078" x="3563938" y="2973388"/>
          <p14:tracePt t="35085" x="3573463" y="2973388"/>
          <p14:tracePt t="35233" x="3582988" y="2973388"/>
          <p14:tracePt t="35241" x="3592513" y="2973388"/>
          <p14:tracePt t="35258" x="3600450" y="2973388"/>
          <p14:tracePt t="35266" x="3619500" y="2973388"/>
          <p14:tracePt t="35274" x="3636963" y="2982913"/>
          <p14:tracePt t="35281" x="3646488" y="2982913"/>
          <p14:tracePt t="35290" x="3665538" y="2982913"/>
          <p14:tracePt t="35298" x="3683000" y="2982913"/>
          <p14:tracePt t="35306" x="3692525" y="2982913"/>
          <p14:tracePt t="35333" x="3702050" y="2982913"/>
          <p14:tracePt t="35355" x="3709988" y="2982913"/>
          <p14:tracePt t="35387" x="3719513" y="2982913"/>
          <p14:tracePt t="35395" x="3729038" y="2982913"/>
          <p14:tracePt t="35403" x="3746500" y="2982913"/>
          <p14:tracePt t="35411" x="3765550" y="2982913"/>
          <p14:tracePt t="35419" x="3765550" y="2990850"/>
          <p14:tracePt t="35427" x="3765550" y="3017838"/>
          <p14:tracePt t="35435" x="3765550" y="3046413"/>
          <p14:tracePt t="35443" x="3756025" y="3136900"/>
          <p14:tracePt t="35622" x="3746500" y="3136900"/>
          <p14:tracePt t="35630" x="3738563" y="3136900"/>
          <p14:tracePt t="35640" x="3729038" y="3119438"/>
          <p14:tracePt t="35650" x="3719513" y="3109913"/>
          <p14:tracePt t="35666" x="3709988" y="3100388"/>
          <p14:tracePt t="35674" x="3709988" y="3090863"/>
          <p14:tracePt t="35690" x="3709988" y="3082925"/>
          <p14:tracePt t="35697" x="3719513" y="3082925"/>
          <p14:tracePt t="35705" x="3719513" y="3073400"/>
          <p14:tracePt t="35721" x="3729038" y="3063875"/>
          <p14:tracePt t="35729" x="3729038" y="3054350"/>
          <p14:tracePt t="35755" x="3738563" y="3046413"/>
          <p14:tracePt t="35789" x="3746500" y="3036888"/>
          <p14:tracePt t="35797" x="3783013" y="3036888"/>
          <p14:tracePt t="36000" x="3783013" y="3027363"/>
          <p14:tracePt t="36119" x="3783013" y="3017838"/>
          <p14:tracePt t="36152" x="3792538" y="3009900"/>
          <p14:tracePt t="36162" x="3792538" y="3000375"/>
          <p14:tracePt t="36183" x="3792538" y="2990850"/>
          <p14:tracePt t="36299" x="3792538" y="2982913"/>
          <p14:tracePt t="36329" x="3792538" y="2973388"/>
          <p14:tracePt t="37407" x="3783013" y="2973388"/>
          <p14:tracePt t="37415" x="3775075" y="2973388"/>
          <p14:tracePt t="37432" x="3765550" y="2982913"/>
          <p14:tracePt t="37441" x="3756025" y="2982913"/>
          <p14:tracePt t="37448" x="3738563" y="2982913"/>
          <p14:tracePt t="37466" x="3719513" y="2982913"/>
          <p14:tracePt t="37474" x="3702050" y="2990850"/>
          <p14:tracePt t="37482" x="3665538" y="2990850"/>
          <p14:tracePt t="37489" x="3636963" y="3000375"/>
          <p14:tracePt t="37498" x="3609975" y="3000375"/>
          <p14:tracePt t="37506" x="3582988" y="3017838"/>
          <p14:tracePt t="37515" x="3536950" y="3017838"/>
          <p14:tracePt t="37521" x="3463925" y="3027363"/>
          <p14:tracePt t="37529" x="3427413" y="3027363"/>
          <p14:tracePt t="37537" x="3382963" y="3027363"/>
          <p14:tracePt t="37545" x="3354388" y="3027363"/>
          <p14:tracePt t="37553" x="3327400" y="3027363"/>
          <p14:tracePt t="37562" x="3300413" y="3036888"/>
          <p14:tracePt t="37570" x="3254375" y="3036888"/>
          <p14:tracePt t="37578" x="3236913" y="3036888"/>
          <p14:tracePt t="37587" x="3217863" y="3036888"/>
          <p14:tracePt t="37594" x="3217863" y="3046413"/>
          <p14:tracePt t="37603" x="3208338" y="3046413"/>
          <p14:tracePt t="37626" x="3200400" y="3046413"/>
          <p14:tracePt t="37641" x="3190875" y="3046413"/>
          <p14:tracePt t="37682" x="3181350" y="3046413"/>
          <p14:tracePt t="37715" x="3163888" y="3046413"/>
          <p14:tracePt t="37747" x="3154363" y="3046413"/>
          <p14:tracePt t="37761" x="3144838" y="3046413"/>
          <p14:tracePt t="37771" x="3127375" y="3046413"/>
          <p14:tracePt t="37779" x="3117850" y="3036888"/>
          <p14:tracePt t="37787" x="3108325" y="3036888"/>
          <p14:tracePt t="37797" x="3100388" y="3027363"/>
          <p14:tracePt t="37809" x="3071813" y="3017838"/>
          <p14:tracePt t="37823" x="3071813" y="3009900"/>
          <p14:tracePt t="37834" x="3044825" y="3009900"/>
          <p14:tracePt t="37843" x="3035300" y="3009900"/>
          <p14:tracePt t="37855" x="3027363" y="3000375"/>
          <p14:tracePt t="37870" x="3017838" y="3000375"/>
          <p14:tracePt t="37886" x="2998788" y="3000375"/>
          <p14:tracePt t="37924" x="2981325" y="3000375"/>
          <p14:tracePt t="37932" x="2954338" y="3000375"/>
          <p14:tracePt t="37939" x="2935288" y="3000375"/>
          <p14:tracePt t="37947" x="2925763" y="3000375"/>
          <p14:tracePt t="37955" x="2917825" y="3000375"/>
          <p14:tracePt t="37971" x="2908300" y="3000375"/>
          <p14:tracePt t="38000" x="2898775" y="3000375"/>
          <p14:tracePt t="38016" x="2889250" y="3000375"/>
          <p14:tracePt t="38032" x="2881313" y="3000375"/>
          <p14:tracePt t="38081" x="2871788" y="3000375"/>
          <p14:tracePt t="38110" x="2862263" y="3000375"/>
          <p14:tracePt t="38456" x="2862263" y="2990850"/>
          <p14:tracePt t="38599" x="2862263" y="2982913"/>
          <p14:tracePt t="38608" x="2871788" y="2982913"/>
          <p14:tracePt t="38632" x="2881313" y="2973388"/>
          <p14:tracePt t="38642" x="2889250" y="2973388"/>
          <p14:tracePt t="38648" x="2898775" y="2973388"/>
          <p14:tracePt t="38658" x="2908300" y="2973388"/>
          <p14:tracePt t="38673" x="2917825" y="2963863"/>
          <p14:tracePt t="38691" x="2925763" y="2963863"/>
          <p14:tracePt t="38722" x="2935288" y="2963863"/>
          <p14:tracePt t="38750" x="2944813" y="2963863"/>
          <p14:tracePt t="38766" x="2954338" y="2963863"/>
          <p14:tracePt t="38782" x="2962275" y="2963863"/>
          <p14:tracePt t="38789" x="2971800" y="2963863"/>
          <p14:tracePt t="38797" x="2981325" y="2963863"/>
          <p14:tracePt t="38980" x="2971800" y="2963863"/>
          <p14:tracePt t="38995" x="2962275" y="2963863"/>
          <p14:tracePt t="39003" x="2954338" y="2963863"/>
          <p14:tracePt t="39011" x="2944813" y="2963863"/>
          <p14:tracePt t="39019" x="2935288" y="2963863"/>
          <p14:tracePt t="39035" x="2917825" y="2963863"/>
          <p14:tracePt t="39043" x="2908300" y="2963863"/>
          <p14:tracePt t="39051" x="2898775" y="2963863"/>
          <p14:tracePt t="39071" x="2889250" y="2963863"/>
          <p14:tracePt t="39089" x="2881313" y="2963863"/>
          <p14:tracePt t="39131" x="2881313" y="2954338"/>
          <p14:tracePt t="39140" x="2871788" y="2954338"/>
          <p14:tracePt t="39147" x="2862263" y="2954338"/>
          <p14:tracePt t="39163" x="2852738" y="2954338"/>
          <p14:tracePt t="39220" x="2844800" y="2954338"/>
          <p14:tracePt t="39244" x="2844800" y="2946400"/>
          <p14:tracePt t="39252" x="2835275" y="2936875"/>
          <p14:tracePt t="39270" x="2825750" y="2927350"/>
          <p14:tracePt t="39275" x="2825750" y="2917825"/>
          <p14:tracePt t="39285" x="2825750" y="2909888"/>
          <p14:tracePt t="39293" x="2825750" y="2900363"/>
          <p14:tracePt t="39319" x="2817813" y="2890838"/>
          <p14:tracePt t="39325" x="2817813" y="2881313"/>
          <p14:tracePt t="39333" x="2817813" y="2873375"/>
          <p14:tracePt t="39341" x="2808288" y="2863850"/>
          <p14:tracePt t="39357" x="2798763" y="2854325"/>
          <p14:tracePt t="39373" x="2789238" y="2844800"/>
          <p14:tracePt t="39389" x="2789238" y="2836863"/>
          <p14:tracePt t="39413" x="2789238" y="2827338"/>
          <p14:tracePt t="39430" x="2789238" y="2817813"/>
          <p14:tracePt t="39438" x="2781300" y="2817813"/>
          <p14:tracePt t="39445" x="2781300" y="2808288"/>
          <p14:tracePt t="39461" x="2781300" y="2800350"/>
          <p14:tracePt t="39477" x="2781300" y="2790825"/>
          <p14:tracePt t="39493" x="2781300" y="2781300"/>
          <p14:tracePt t="39504" x="2781300" y="2771775"/>
          <p14:tracePt t="39512" x="2781300" y="2763838"/>
          <p14:tracePt t="39521" x="2781300" y="2754313"/>
          <p14:tracePt t="39526" x="2781300" y="2744788"/>
          <p14:tracePt t="39551" x="2781300" y="2727325"/>
          <p14:tracePt t="39567" x="2781300" y="2717800"/>
          <p14:tracePt t="39575" x="2781300" y="2708275"/>
          <p14:tracePt t="39584" x="2781300" y="2698750"/>
          <p14:tracePt t="39591" x="2781300" y="2690813"/>
          <p14:tracePt t="39599" x="2789238" y="2681288"/>
          <p14:tracePt t="39623" x="2798763" y="2671763"/>
          <p14:tracePt t="39647" x="2798763" y="2662238"/>
          <p14:tracePt t="39663" x="2808288" y="2654300"/>
          <p14:tracePt t="39672" x="2817813" y="2654300"/>
          <p14:tracePt t="39679" x="2817813" y="2644775"/>
          <p14:tracePt t="39704" x="2825750" y="2644775"/>
          <p14:tracePt t="39719" x="2835275" y="2635250"/>
          <p14:tracePt t="39735" x="2844800" y="2635250"/>
          <p14:tracePt t="39744" x="2852738" y="2635250"/>
          <p14:tracePt t="39751" x="2862263" y="2635250"/>
          <p14:tracePt t="39759" x="2871788" y="2635250"/>
          <p14:tracePt t="39777" x="2881313" y="2635250"/>
          <p14:tracePt t="39784" x="2889250" y="2635250"/>
          <p14:tracePt t="39791" x="2898775" y="2635250"/>
          <p14:tracePt t="39801" x="2917825" y="2635250"/>
          <p14:tracePt t="39807" x="2925763" y="2635250"/>
          <p14:tracePt t="39815" x="2935288" y="2635250"/>
          <p14:tracePt t="39823" x="2954338" y="2635250"/>
          <p14:tracePt t="39831" x="2971800" y="2635250"/>
          <p14:tracePt t="39843" x="2990850" y="2635250"/>
          <p14:tracePt t="39847" x="3008313" y="2635250"/>
          <p14:tracePt t="39858" x="3027363" y="2635250"/>
          <p14:tracePt t="39866" x="3044825" y="2644775"/>
          <p14:tracePt t="39887" x="3054350" y="2644775"/>
          <p14:tracePt t="39898" x="3054350" y="2654300"/>
          <p14:tracePt t="39907" x="3063875" y="2654300"/>
          <p14:tracePt t="39914" x="3071813" y="2662238"/>
          <p14:tracePt t="39923" x="3081338" y="2662238"/>
          <p14:tracePt t="39929" x="3081338" y="2671763"/>
          <p14:tracePt t="39938" x="3090863" y="2681288"/>
          <p14:tracePt t="39945" x="3108325" y="2690813"/>
          <p14:tracePt t="39954" x="3127375" y="2698750"/>
          <p14:tracePt t="39961" x="3144838" y="2708275"/>
          <p14:tracePt t="39970" x="3163888" y="2717800"/>
          <p14:tracePt t="39977" x="3181350" y="2717800"/>
          <p14:tracePt t="39986" x="3200400" y="2727325"/>
          <p14:tracePt t="39993" x="3217863" y="2727325"/>
          <p14:tracePt t="40001" x="3236913" y="2735263"/>
          <p14:tracePt t="40009" x="3273425" y="2744788"/>
          <p14:tracePt t="40018" x="3300413" y="2744788"/>
          <p14:tracePt t="40025" x="3317875" y="2754313"/>
          <p14:tracePt t="40035" x="3336925" y="2754313"/>
          <p14:tracePt t="40041" x="3363913" y="2763838"/>
          <p14:tracePt t="40049" x="3390900" y="2763838"/>
          <p14:tracePt t="40059" x="3419475" y="2763838"/>
          <p14:tracePt t="40074" x="3436938" y="2763838"/>
          <p14:tracePt t="40081" x="3473450" y="2763838"/>
          <p14:tracePt t="40090" x="3490913" y="2771775"/>
          <p14:tracePt t="40099" x="3519488" y="2771775"/>
          <p14:tracePt t="40106" x="3536950" y="2771775"/>
          <p14:tracePt t="40113" x="3563938" y="2771775"/>
          <p14:tracePt t="40121" x="3582988" y="2771775"/>
          <p14:tracePt t="40129" x="3609975" y="2771775"/>
          <p14:tracePt t="40139" x="3636963" y="2771775"/>
          <p14:tracePt t="40145" x="3656013" y="2771775"/>
          <p14:tracePt t="40155" x="3702050" y="2771775"/>
          <p14:tracePt t="40161" x="3729038" y="2763838"/>
          <p14:tracePt t="40171" x="3775075" y="2763838"/>
          <p14:tracePt t="40179" x="3810000" y="2754313"/>
          <p14:tracePt t="40187" x="3865563" y="2754313"/>
          <p14:tracePt t="40197" x="3875088" y="2754313"/>
          <p14:tracePt t="40207" x="3892550" y="2754313"/>
          <p14:tracePt t="40215" x="3911600" y="2754313"/>
          <p14:tracePt t="40284" x="3919538" y="2754313"/>
          <p14:tracePt t="40299" x="3919538" y="2763838"/>
          <p14:tracePt t="40307" x="3919538" y="2771775"/>
          <p14:tracePt t="40315" x="3919538" y="2790825"/>
          <p14:tracePt t="40324" x="3919538" y="2808288"/>
          <p14:tracePt t="40331" x="3919538" y="2827338"/>
          <p14:tracePt t="40339" x="3911600" y="2836863"/>
          <p14:tracePt t="40347" x="3911600" y="2854325"/>
          <p14:tracePt t="40355" x="3902075" y="2873375"/>
          <p14:tracePt t="40363" x="3883025" y="2900363"/>
          <p14:tracePt t="40374" x="3865563" y="2909888"/>
          <p14:tracePt t="40380" x="3856038" y="2927350"/>
          <p14:tracePt t="40393" x="3846513" y="2936875"/>
          <p14:tracePt t="40401" x="3829050" y="2946400"/>
          <p14:tracePt t="40407" x="3819525" y="2954338"/>
          <p14:tracePt t="40415" x="3802063" y="2963863"/>
          <p14:tracePt t="40423" x="3792538" y="2973388"/>
          <p14:tracePt t="40431" x="3775075" y="2982913"/>
          <p14:tracePt t="40439" x="3756025" y="2982913"/>
          <p14:tracePt t="40447" x="3738563" y="2990850"/>
          <p14:tracePt t="40455" x="3719513" y="2990850"/>
          <p14:tracePt t="40463" x="3709988" y="2990850"/>
          <p14:tracePt t="40475" x="3692525" y="3000375"/>
          <p14:tracePt t="40482" x="3656013" y="3000375"/>
          <p14:tracePt t="40492" x="3629025" y="3009900"/>
          <p14:tracePt t="40498" x="3592513" y="3009900"/>
          <p14:tracePt t="40509" x="3556000" y="3009900"/>
          <p14:tracePt t="40514" x="3536950" y="3017838"/>
          <p14:tracePt t="40525" x="3519488" y="3017838"/>
          <p14:tracePt t="40536" x="3490913" y="3017838"/>
          <p14:tracePt t="40542" x="3463925" y="3017838"/>
          <p14:tracePt t="40549" x="3446463" y="3017838"/>
          <p14:tracePt t="40558" x="3427413" y="3017838"/>
          <p14:tracePt t="40566" x="3409950" y="3017838"/>
          <p14:tracePt t="40575" x="3400425" y="3017838"/>
          <p14:tracePt t="40581" x="3390900" y="3017838"/>
          <p14:tracePt t="40602" x="3382963" y="3017838"/>
          <p14:tracePt t="40609" x="3373438" y="3017838"/>
          <p14:tracePt t="40620" x="3363913" y="3017838"/>
          <p14:tracePt t="40636" x="3354388" y="3017838"/>
          <p14:tracePt t="40642" x="3346450" y="3017838"/>
          <p14:tracePt t="40658" x="3336925" y="3017838"/>
          <p14:tracePt t="40666" x="3317875" y="3017838"/>
          <p14:tracePt t="40674" x="3300413" y="3017838"/>
          <p14:tracePt t="40682" x="3281363" y="3017838"/>
          <p14:tracePt t="40692" x="3263900" y="3017838"/>
          <p14:tracePt t="40697" x="3244850" y="3017838"/>
          <p14:tracePt t="40707" x="3236913" y="3017838"/>
          <p14:tracePt t="40714" x="3217863" y="3017838"/>
          <p14:tracePt t="40723" x="3208338" y="3017838"/>
          <p14:tracePt t="40729" x="3190875" y="3017838"/>
          <p14:tracePt t="40740" x="3181350" y="3009900"/>
          <p14:tracePt t="40748" x="3171825" y="3009900"/>
          <p14:tracePt t="40753" x="3163888" y="3009900"/>
          <p14:tracePt t="40771" x="3154363" y="3009900"/>
          <p14:tracePt t="40787" x="3144838" y="3009900"/>
          <p14:tracePt t="40803" x="3144838" y="3000375"/>
          <p14:tracePt t="40811" x="3136900" y="3000375"/>
          <p14:tracePt t="40819" x="3127375" y="3000375"/>
          <p14:tracePt t="40827" x="3117850" y="3000375"/>
          <p14:tracePt t="40836" x="3108325" y="2990850"/>
          <p14:tracePt t="40844" x="3090863" y="2990850"/>
          <p14:tracePt t="40853" x="3081338" y="2990850"/>
          <p14:tracePt t="40861" x="3071813" y="2982913"/>
          <p14:tracePt t="40870" x="3054350" y="2982913"/>
          <p14:tracePt t="40877" x="3035300" y="2982913"/>
          <p14:tracePt t="40885" x="3008313" y="2982913"/>
          <p14:tracePt t="40891" x="2971800" y="2982913"/>
          <p14:tracePt t="40899" x="2954338" y="2982913"/>
          <p14:tracePt t="40907" x="2925763" y="2982913"/>
          <p14:tracePt t="40915" x="2908300" y="2982913"/>
          <p14:tracePt t="40923" x="2889250" y="2982913"/>
          <p14:tracePt t="40931" x="2862263" y="2982913"/>
          <p14:tracePt t="40939" x="2844800" y="2982913"/>
          <p14:tracePt t="40947" x="2825750" y="2982913"/>
          <p14:tracePt t="40957" x="2817813" y="2982913"/>
          <p14:tracePt t="40971" x="2808288" y="2982913"/>
          <p14:tracePt t="40979" x="2798763" y="2982913"/>
          <p14:tracePt t="40990" x="2789238" y="2982913"/>
          <p14:tracePt t="41012" x="2781300" y="2982913"/>
          <p14:tracePt t="41028" x="2771775" y="2982913"/>
          <p14:tracePt t="41039" x="2771775" y="2973388"/>
          <p14:tracePt t="41046" x="2762250" y="2973388"/>
          <p14:tracePt t="41089" x="2762250" y="2963863"/>
          <p14:tracePt t="41105" x="2752725" y="2963863"/>
          <p14:tracePt t="41113" x="2752725" y="2954338"/>
          <p14:tracePt t="41122" x="2744788" y="2946400"/>
          <p14:tracePt t="41129" x="2735263" y="2936875"/>
          <p14:tracePt t="41137" x="2725738" y="2927350"/>
          <p14:tracePt t="41153" x="2725738" y="2909888"/>
          <p14:tracePt t="41161" x="2716213" y="2900363"/>
          <p14:tracePt t="41170" x="2716213" y="2890838"/>
          <p14:tracePt t="41177" x="2716213" y="2881313"/>
          <p14:tracePt t="41186" x="2716213" y="2873375"/>
          <p14:tracePt t="41209" x="2716213" y="2863850"/>
          <p14:tracePt t="41226" x="2716213" y="2844800"/>
          <p14:tracePt t="41241" x="2716213" y="2836863"/>
          <p14:tracePt t="41249" x="2716213" y="2827338"/>
          <p14:tracePt t="41265" x="2716213" y="2817813"/>
          <p14:tracePt t="41273" x="2716213" y="2808288"/>
          <p14:tracePt t="41306" x="2716213" y="2800350"/>
          <p14:tracePt t="41330" x="2716213" y="2790825"/>
          <p14:tracePt t="41345" x="2725738" y="2781300"/>
          <p14:tracePt t="41363" x="2725738" y="2771775"/>
          <p14:tracePt t="41379" x="2725738" y="2763838"/>
          <p14:tracePt t="41403" x="2725738" y="2754313"/>
          <p14:tracePt t="41419" x="2735263" y="2754313"/>
          <p14:tracePt t="41468" x="2744788" y="2744788"/>
          <p14:tracePt t="41485" x="2752725" y="2744788"/>
          <p14:tracePt t="41494" x="2752725" y="2735263"/>
          <p14:tracePt t="41500" x="2762250" y="2727325"/>
          <p14:tracePt t="41509" x="2771775" y="2727325"/>
          <p14:tracePt t="41516" x="2781300" y="2727325"/>
          <p14:tracePt t="41524" x="2789238" y="2717800"/>
          <p14:tracePt t="41548" x="2798763" y="2717800"/>
          <p14:tracePt t="41564" x="2808288" y="2717800"/>
          <p14:tracePt t="41588" x="2817813" y="2717800"/>
          <p14:tracePt t="41598" x="2825750" y="2708275"/>
          <p14:tracePt t="41604" x="2844800" y="2708275"/>
          <p14:tracePt t="41612" x="2852738" y="2708275"/>
          <p14:tracePt t="41620" x="2862263" y="2708275"/>
          <p14:tracePt t="41628" x="2881313" y="2698750"/>
          <p14:tracePt t="41637" x="2889250" y="2698750"/>
          <p14:tracePt t="41644" x="2898775" y="2698750"/>
          <p14:tracePt t="41654" x="2917825" y="2698750"/>
          <p14:tracePt t="41662" x="2935288" y="2698750"/>
          <p14:tracePt t="41670" x="2954338" y="2698750"/>
          <p14:tracePt t="41678" x="2971800" y="2698750"/>
          <p14:tracePt t="41687" x="2981325" y="2698750"/>
          <p14:tracePt t="41694" x="3008313" y="2698750"/>
          <p14:tracePt t="41704" x="3027363" y="2698750"/>
          <p14:tracePt t="41737" x="3035300" y="2698750"/>
          <p14:tracePt t="41746" x="3081338" y="2698750"/>
          <p14:tracePt t="41754" x="3136900" y="2708275"/>
          <p14:tracePt t="41762" x="3154363" y="2708275"/>
          <p14:tracePt t="41769" x="3171825" y="2708275"/>
          <p14:tracePt t="41777" x="3190875" y="2708275"/>
          <p14:tracePt t="41785" x="3208338" y="2708275"/>
          <p14:tracePt t="41793" x="3227388" y="2708275"/>
          <p14:tracePt t="41803" x="3254375" y="2708275"/>
          <p14:tracePt t="41813" x="3290888" y="2708275"/>
          <p14:tracePt t="41824" x="3309938" y="2708275"/>
          <p14:tracePt t="41829" x="3346450" y="2717800"/>
          <p14:tracePt t="41839" x="3363913" y="2717800"/>
          <p14:tracePt t="41846" x="3390900" y="2717800"/>
          <p14:tracePt t="41855" x="3419475" y="2717800"/>
          <p14:tracePt t="41866" x="3446463" y="2717800"/>
          <p14:tracePt t="41874" x="3527425" y="2717800"/>
          <p14:tracePt t="41887" x="3563938" y="2717800"/>
          <p14:tracePt t="41897" x="3582988" y="2717800"/>
          <p14:tracePt t="41905" x="3592513" y="2717800"/>
          <p14:tracePt t="41913" x="3600450" y="2727325"/>
          <p14:tracePt t="41921" x="3609975" y="2727325"/>
          <p14:tracePt t="41946" x="3619500" y="2727325"/>
          <p14:tracePt t="41961" x="3629025" y="2735263"/>
          <p14:tracePt t="41980" x="3629025" y="2744788"/>
          <p14:tracePt t="41994" x="3636963" y="2754313"/>
          <p14:tracePt t="42004" x="3646488" y="2763838"/>
          <p14:tracePt t="42012" x="3656013" y="2771775"/>
          <p14:tracePt t="42021" x="3665538" y="2800350"/>
          <p14:tracePt t="42028" x="3673475" y="2808288"/>
          <p14:tracePt t="42044" x="3673475" y="2827338"/>
          <p14:tracePt t="42053" x="3683000" y="2844800"/>
          <p14:tracePt t="42063" x="3683000" y="2863850"/>
          <p14:tracePt t="42071" x="3692525" y="2881313"/>
          <p14:tracePt t="42079" x="3692525" y="2890838"/>
          <p14:tracePt t="42087" x="3702050" y="2900363"/>
          <p14:tracePt t="42095" x="3702050" y="2909888"/>
          <p14:tracePt t="42113" x="3702050" y="2917825"/>
          <p14:tracePt t="42174" x="3702050" y="2927350"/>
          <p14:tracePt t="42200" x="3692525" y="2936875"/>
          <p14:tracePt t="42209" x="3683000" y="2946400"/>
          <p14:tracePt t="42216" x="3673475" y="2946400"/>
          <p14:tracePt t="42225" x="3656013" y="2954338"/>
          <p14:tracePt t="42240" x="3636963" y="2963863"/>
          <p14:tracePt t="42249" x="3619500" y="2963863"/>
          <p14:tracePt t="42258" x="3609975" y="2963863"/>
          <p14:tracePt t="42266" x="3592513" y="2973388"/>
          <p14:tracePt t="42271" x="3573463" y="2973388"/>
          <p14:tracePt t="42282" x="3556000" y="2973388"/>
          <p14:tracePt t="42290" x="3536950" y="2973388"/>
          <p14:tracePt t="42298" x="3519488" y="2973388"/>
          <p14:tracePt t="42306" x="3509963" y="2973388"/>
          <p14:tracePt t="42313" x="3500438" y="2973388"/>
          <p14:tracePt t="42325" x="3490913" y="2973388"/>
          <p14:tracePt t="42334" x="3473450" y="2982913"/>
          <p14:tracePt t="42341" x="3463925" y="2982913"/>
          <p14:tracePt t="42349" x="3455988" y="2982913"/>
          <p14:tracePt t="42357" x="3436938" y="2982913"/>
          <p14:tracePt t="42373" x="3427413" y="2982913"/>
          <p14:tracePt t="42381" x="3419475" y="2982913"/>
          <p14:tracePt t="42389" x="3409950" y="2990850"/>
          <p14:tracePt t="42397" x="3400425" y="2990850"/>
          <p14:tracePt t="42405" x="3390900" y="2990850"/>
          <p14:tracePt t="42413" x="3382963" y="2990850"/>
          <p14:tracePt t="42421" x="3373438" y="2990850"/>
          <p14:tracePt t="42429" x="3363913" y="2990850"/>
          <p14:tracePt t="42437" x="3354388" y="2990850"/>
          <p14:tracePt t="42446" x="3346450" y="2990850"/>
          <p14:tracePt t="42461" x="3336925" y="2990850"/>
          <p14:tracePt t="42485" x="3327400" y="2990850"/>
          <p14:tracePt t="42510" x="3317875" y="2990850"/>
          <p14:tracePt t="42519" x="3309938" y="2990850"/>
          <p14:tracePt t="42529" x="3300413" y="2990850"/>
          <p14:tracePt t="42539" x="3290888" y="2990850"/>
          <p14:tracePt t="42545" x="3281363" y="2990850"/>
          <p14:tracePt t="42555" x="3273425" y="2990850"/>
          <p14:tracePt t="42571" x="3263900" y="2990850"/>
          <p14:tracePt t="42588" x="3254375" y="2990850"/>
          <p14:tracePt t="42612" x="3244850" y="2990850"/>
          <p14:tracePt t="42636" x="3236913" y="2990850"/>
          <p14:tracePt t="42660" x="3227388" y="2990850"/>
          <p14:tracePt t="42813" x="3217863" y="2990850"/>
          <p14:tracePt t="42958" x="3208338" y="2990850"/>
          <p14:tracePt t="43046" x="3200400" y="2990850"/>
          <p14:tracePt t="43119" x="3190875" y="2990850"/>
          <p14:tracePt t="43240" x="3181350" y="2990850"/>
          <p14:tracePt t="43272" x="3171825" y="2990850"/>
          <p14:tracePt t="43399" x="3163888" y="2990850"/>
          <p14:tracePt t="43431" x="3154363" y="2990850"/>
          <p14:tracePt t="43449" x="3144838" y="2990850"/>
          <p14:tracePt t="43474" x="3136900" y="2990850"/>
          <p14:tracePt t="43498" x="3127375" y="2990850"/>
          <p14:tracePt t="43617" x="3136900" y="2990850"/>
          <p14:tracePt t="43625" x="3144838" y="2990850"/>
          <p14:tracePt t="43636" x="3154363" y="2990850"/>
          <p14:tracePt t="43657" x="3163888" y="2990850"/>
          <p14:tracePt t="43667" x="3171825" y="2990850"/>
          <p14:tracePt t="43673" x="3181350" y="2990850"/>
          <p14:tracePt t="43684" x="3190875" y="2990850"/>
          <p14:tracePt t="43689" x="3208338" y="2990850"/>
          <p14:tracePt t="43699" x="3217863" y="2990850"/>
          <p14:tracePt t="43705" x="3227388" y="2990850"/>
          <p14:tracePt t="43713" x="3236913" y="2990850"/>
          <p14:tracePt t="43721" x="3263900" y="2990850"/>
          <p14:tracePt t="43729" x="3273425" y="2990850"/>
          <p14:tracePt t="43737" x="3290888" y="2990850"/>
          <p14:tracePt t="43745" x="3309938" y="2990850"/>
          <p14:tracePt t="43759" x="3327400" y="2990850"/>
          <p14:tracePt t="43775" x="3346450" y="2990850"/>
          <p14:tracePt t="43782" x="3363913" y="2990850"/>
          <p14:tracePt t="43791" x="3373438" y="2990850"/>
          <p14:tracePt t="43799" x="3382963" y="2990850"/>
          <p14:tracePt t="43807" x="3390900" y="2990850"/>
          <p14:tracePt t="43815" x="3400425" y="2990850"/>
          <p14:tracePt t="43847" x="3409950" y="2990850"/>
          <p14:tracePt t="43855" x="3419475" y="2990850"/>
          <p14:tracePt t="43863" x="3427413" y="2990850"/>
          <p14:tracePt t="43871" x="3436938" y="2990850"/>
          <p14:tracePt t="43879" x="3446463" y="2990850"/>
          <p14:tracePt t="43888" x="3455988" y="2990850"/>
          <p14:tracePt t="43903" x="3463925" y="2990850"/>
          <p14:tracePt t="43913" x="3473450" y="2990850"/>
          <p14:tracePt t="43919" x="3482975" y="2990850"/>
          <p14:tracePt t="43928" x="3490913" y="2990850"/>
          <p14:tracePt t="43937" x="3509963" y="2990850"/>
          <p14:tracePt t="43955" x="3519488" y="2990850"/>
          <p14:tracePt t="43971" x="3527425" y="2990850"/>
          <p14:tracePt t="43976" x="3527425" y="2982913"/>
          <p14:tracePt t="44082" x="3536950" y="2982913"/>
          <p14:tracePt t="44109" x="3536950" y="2973388"/>
          <p14:tracePt t="44127" x="3536950" y="3009900"/>
          <p14:tracePt t="44137" x="3536950" y="3063875"/>
          <p14:tracePt t="44262" x="3536950" y="3046413"/>
          <p14:tracePt t="44270" x="3546475" y="3027363"/>
          <p14:tracePt t="44278" x="3556000" y="3009900"/>
          <p14:tracePt t="44288" x="3563938" y="2982913"/>
          <p14:tracePt t="44294" x="3582988" y="2973388"/>
          <p14:tracePt t="44304" x="3592513" y="2954338"/>
          <p14:tracePt t="44310" x="3600450" y="2936875"/>
          <p14:tracePt t="44318" x="3609975" y="2917825"/>
          <p14:tracePt t="44325" x="3619500" y="2909888"/>
          <p14:tracePt t="44334" x="3636963" y="2900363"/>
          <p14:tracePt t="44349" x="3646488" y="2900363"/>
          <p14:tracePt t="44357" x="3646488" y="2890838"/>
          <p14:tracePt t="44375" x="3656013" y="2890838"/>
          <p14:tracePt t="44431" x="3665538" y="2890838"/>
          <p14:tracePt t="44439" x="3665538" y="2881313"/>
          <p14:tracePt t="44519" x="3665538" y="2873375"/>
          <p14:tracePt t="44576" x="3656013" y="2863850"/>
          <p14:tracePt t="44592" x="3646488" y="2863850"/>
          <p14:tracePt t="44802" x="3656013" y="2863850"/>
          <p14:tracePt t="44826" x="3665538" y="2873375"/>
          <p14:tracePt t="44849" x="3673475" y="2873375"/>
          <p14:tracePt t="44858" x="3673475" y="2881313"/>
          <p14:tracePt t="44906" x="3683000" y="2881313"/>
          <p14:tracePt t="45238" x="3683000" y="2890838"/>
          <p14:tracePt t="45260" x="3683000" y="2900363"/>
          <p14:tracePt t="45278" x="3683000" y="2909888"/>
          <p14:tracePt t="45294" x="3692525" y="2909888"/>
          <p14:tracePt t="45303" x="3692525" y="2917825"/>
          <p14:tracePt t="45310" x="3702050" y="2917825"/>
          <p14:tracePt t="45320" x="3709988" y="2917825"/>
          <p14:tracePt t="45325" x="3719513" y="2917825"/>
          <p14:tracePt t="45333" x="3729038" y="2927350"/>
          <p14:tracePt t="45341" x="3738563" y="2927350"/>
          <p14:tracePt t="45349" x="3746500" y="2936875"/>
          <p14:tracePt t="45357" x="3756025" y="2936875"/>
          <p14:tracePt t="45365" x="3765550" y="2936875"/>
          <p14:tracePt t="45385" x="3775075" y="2936875"/>
          <p14:tracePt t="45394" x="3783013" y="2936875"/>
          <p14:tracePt t="45405" x="3802063" y="2936875"/>
          <p14:tracePt t="45410" x="3819525" y="2936875"/>
          <p14:tracePt t="45422" x="3829050" y="2936875"/>
          <p14:tracePt t="45426" x="3846513" y="2936875"/>
          <p14:tracePt t="45442" x="3856038" y="2936875"/>
          <p14:tracePt t="45450" x="3883025" y="2936875"/>
          <p14:tracePt t="45458" x="3902075" y="2936875"/>
          <p14:tracePt t="45472" x="3929063" y="2936875"/>
          <p14:tracePt t="45478" x="3948113" y="2936875"/>
          <p14:tracePt t="45489" x="3965575" y="2936875"/>
          <p14:tracePt t="45498" x="3984625" y="2936875"/>
          <p14:tracePt t="45505" x="4038600" y="2936875"/>
          <p14:tracePt t="45514" x="4057650" y="2936875"/>
          <p14:tracePt t="45523" x="4084638" y="2936875"/>
          <p14:tracePt t="45533" x="4111625" y="2936875"/>
          <p14:tracePt t="45537" x="4148138" y="2936875"/>
          <p14:tracePt t="45547" x="4175125" y="2936875"/>
          <p14:tracePt t="45555" x="4202113" y="2936875"/>
          <p14:tracePt t="45561" x="4230688" y="2936875"/>
          <p14:tracePt t="45570" x="4275138" y="2936875"/>
          <p14:tracePt t="45578" x="4303713" y="2936875"/>
          <p14:tracePt t="45592" x="4348163" y="2927350"/>
          <p14:tracePt t="45600" x="4376738" y="2927350"/>
          <p14:tracePt t="45614" x="4413250" y="2927350"/>
          <p14:tracePt t="45624" x="4484688" y="2927350"/>
          <p14:tracePt t="45634" x="4513263" y="2917825"/>
          <p14:tracePt t="45642" x="4540250" y="2917825"/>
          <p14:tracePt t="45657" x="4557713" y="2917825"/>
          <p14:tracePt t="45666" x="4567238" y="2917825"/>
          <p14:tracePt t="45956" x="4557713" y="2917825"/>
          <p14:tracePt t="45978" x="4549775" y="2917825"/>
          <p14:tracePt t="45988" x="4540250" y="2917825"/>
          <p14:tracePt t="46009" x="4530725" y="2917825"/>
          <p14:tracePt t="46017" x="4521200" y="2927350"/>
          <p14:tracePt t="46025" x="4513263" y="2927350"/>
          <p14:tracePt t="46034" x="4503738" y="2927350"/>
          <p14:tracePt t="46041" x="4503738" y="2936875"/>
          <p14:tracePt t="46084" x="4494213" y="2936875"/>
          <p14:tracePt t="46194" x="4503738" y="2936875"/>
          <p14:tracePt t="46206" x="4513263" y="2936875"/>
          <p14:tracePt t="46216" x="4530725" y="2936875"/>
          <p14:tracePt t="46224" x="4586288" y="2936875"/>
          <p14:tracePt t="46232" x="4603750" y="2936875"/>
          <p14:tracePt t="46240" x="4622800" y="2936875"/>
          <p14:tracePt t="46253" x="4649788" y="2936875"/>
          <p14:tracePt t="46261" x="4667250" y="2936875"/>
          <p14:tracePt t="46273" x="4695825" y="2936875"/>
          <p14:tracePt t="46284" x="4767263" y="2936875"/>
          <p14:tracePt t="46295" x="4795838" y="2936875"/>
          <p14:tracePt t="46316" x="4803775" y="2936875"/>
          <p14:tracePt t="46326" x="4832350" y="2936875"/>
          <p14:tracePt t="46338" x="4859338" y="2936875"/>
          <p14:tracePt t="46343" x="4876800" y="2936875"/>
          <p14:tracePt t="46353" x="4895850" y="2936875"/>
          <p14:tracePt t="46360" x="4905375" y="2936875"/>
          <p14:tracePt t="46369" x="4922838" y="2936875"/>
          <p14:tracePt t="46377" x="4932363" y="2936875"/>
          <p14:tracePt t="46395" x="4949825" y="2936875"/>
          <p14:tracePt t="46403" x="4968875" y="2936875"/>
          <p14:tracePt t="46411" x="4986338" y="2936875"/>
          <p14:tracePt t="46421" x="4995863" y="2936875"/>
          <p14:tracePt t="46427" x="5014913" y="2936875"/>
          <p14:tracePt t="46435" x="5022850" y="2936875"/>
          <p14:tracePt t="46443" x="5032375" y="2946400"/>
          <p14:tracePt t="46453" x="5041900" y="2946400"/>
          <p14:tracePt t="46459" x="5049838" y="2946400"/>
          <p14:tracePt t="46469" x="5059363" y="2946400"/>
          <p14:tracePt t="46477" x="5068888" y="2946400"/>
          <p14:tracePt t="46489" x="5086350" y="2946400"/>
          <p14:tracePt t="46495" x="5105400" y="2946400"/>
          <p14:tracePt t="46505" x="5114925" y="2946400"/>
          <p14:tracePt t="46511" x="5122863" y="2946400"/>
          <p14:tracePt t="46522" x="5132388" y="2946400"/>
          <p14:tracePt t="46530" x="5141913" y="2946400"/>
          <p14:tracePt t="46539" x="5151438" y="2946400"/>
          <p14:tracePt t="46553" x="5159375" y="2946400"/>
          <p14:tracePt t="46562" x="5168900" y="2946400"/>
          <p14:tracePt t="46571" x="5178425" y="2946400"/>
          <p14:tracePt t="46578" x="5187950" y="2946400"/>
          <p14:tracePt t="46587" x="5205413" y="2946400"/>
          <p14:tracePt t="46594" x="5214938" y="2946400"/>
          <p14:tracePt t="46605" x="5224463" y="2946400"/>
          <p14:tracePt t="46610" x="5232400" y="2946400"/>
          <p14:tracePt t="46623" x="5241925" y="2946400"/>
          <p14:tracePt t="46640" x="5251450" y="2946400"/>
          <p14:tracePt t="46668" x="5260975" y="2946400"/>
          <p14:tracePt t="46693" x="5268913" y="2946400"/>
          <p14:tracePt t="46750" x="5278438" y="2946400"/>
          <p14:tracePt t="46776" x="5287963" y="2946400"/>
          <p14:tracePt t="46792" x="5297488" y="2946400"/>
          <p14:tracePt t="46816" x="5305425" y="2946400"/>
          <p14:tracePt t="46824" x="5314950" y="2946400"/>
          <p14:tracePt t="46832" x="5324475" y="2946400"/>
          <p14:tracePt t="46848" x="5334000" y="2946400"/>
          <p14:tracePt t="46858" x="5341938" y="2946400"/>
          <p14:tracePt t="47016" x="5341938" y="2936875"/>
          <p14:tracePt t="47024" x="5351463" y="2936875"/>
          <p14:tracePt t="47097" x="5360988" y="2936875"/>
          <p14:tracePt t="47113" x="5368925" y="2936875"/>
          <p14:tracePt t="47121" x="5378450" y="2936875"/>
          <p14:tracePt t="47129" x="5387975" y="2927350"/>
          <p14:tracePt t="47137" x="5397500" y="2927350"/>
          <p14:tracePt t="47157" x="5405438" y="2917825"/>
          <p14:tracePt t="47165" x="5414963" y="2917825"/>
          <p14:tracePt t="47185" x="5424488" y="2909888"/>
          <p14:tracePt t="47193" x="5434013" y="2909888"/>
          <p14:tracePt t="47202" x="5441950" y="2909888"/>
          <p14:tracePt t="47234" x="5451475" y="2900363"/>
          <p14:tracePt t="47310" x="5461000" y="2900363"/>
          <p14:tracePt t="47334" x="5470525" y="2900363"/>
          <p14:tracePt t="49979" x="5487988" y="2900363"/>
          <p14:tracePt t="49987" x="5514975" y="2900363"/>
          <p14:tracePt t="49995" x="5543550" y="2900363"/>
          <p14:tracePt t="50003" x="5580063" y="2917825"/>
          <p14:tracePt t="50011" x="5634038" y="2927350"/>
          <p14:tracePt t="50020" x="5680075" y="2936875"/>
          <p14:tracePt t="50027" x="5734050" y="2946400"/>
          <p14:tracePt t="50036" x="5797550" y="2963863"/>
          <p14:tracePt t="50043" x="5853113" y="2973388"/>
          <p14:tracePt t="50053" x="5899150" y="2973388"/>
          <p14:tracePt t="50062" x="5935663" y="2982913"/>
          <p14:tracePt t="50069" x="5980113" y="2990850"/>
          <p14:tracePt t="50076" x="6016625" y="2990850"/>
          <p14:tracePt t="50086" x="6062663" y="3000375"/>
          <p14:tracePt t="50091" x="6108700" y="3009900"/>
          <p14:tracePt t="50102" x="6145213" y="3009900"/>
          <p14:tracePt t="50107" x="6189663" y="3027363"/>
          <p14:tracePt t="50118" x="6226175" y="3027363"/>
          <p14:tracePt t="50126" x="6254750" y="3027363"/>
          <p14:tracePt t="50134" x="6299200" y="3027363"/>
          <p14:tracePt t="50142" x="6326188" y="3027363"/>
          <p14:tracePt t="50149" x="6362700" y="3027363"/>
          <p14:tracePt t="50157" x="6399213" y="3027363"/>
          <p14:tracePt t="50165" x="6435725" y="3027363"/>
          <p14:tracePt t="50173" x="6464300" y="3027363"/>
          <p14:tracePt t="50181" x="6500813" y="3027363"/>
          <p14:tracePt t="50189" x="6527800" y="3027363"/>
          <p14:tracePt t="50197" x="6554788" y="3027363"/>
          <p14:tracePt t="50205" x="6581775" y="3027363"/>
          <p14:tracePt t="50213" x="6610350" y="3027363"/>
          <p14:tracePt t="50223" x="6645275" y="3027363"/>
          <p14:tracePt t="50233" x="6673850" y="3027363"/>
          <p14:tracePt t="50241" x="6700838" y="3027363"/>
          <p14:tracePt t="50249" x="6727825" y="3027363"/>
          <p14:tracePt t="50257" x="6754813" y="3027363"/>
          <p14:tracePt t="50265" x="6791325" y="3027363"/>
          <p14:tracePt t="50274" x="6819900" y="3027363"/>
          <p14:tracePt t="50282" x="6846888" y="3027363"/>
          <p14:tracePt t="50290" x="6873875" y="3027363"/>
          <p14:tracePt t="50297" x="6900863" y="3027363"/>
          <p14:tracePt t="50306" x="6919913" y="3027363"/>
          <p14:tracePt t="50313" x="6937375" y="3027363"/>
          <p14:tracePt t="50321" x="6956425" y="3027363"/>
          <p14:tracePt t="50329" x="6983413" y="3027363"/>
          <p14:tracePt t="50337" x="7000875" y="3027363"/>
          <p14:tracePt t="50345" x="7019925" y="3027363"/>
          <p14:tracePt t="50355" x="7046913" y="3027363"/>
          <p14:tracePt t="50361" x="7083425" y="3027363"/>
          <p14:tracePt t="50369" x="7119938" y="3017838"/>
          <p14:tracePt t="50377" x="7129463" y="3017838"/>
          <p14:tracePt t="50386" x="7146925" y="3017838"/>
          <p14:tracePt t="50393" x="7156450" y="3017838"/>
          <p14:tracePt t="50403" x="7165975" y="3017838"/>
          <p14:tracePt t="50448" x="7175500" y="3017838"/>
          <p14:tracePt t="50465" x="7175500" y="3009900"/>
          <p14:tracePt t="50472" x="7175500" y="3000375"/>
          <p14:tracePt t="50481" x="7183438" y="2982913"/>
          <p14:tracePt t="50489" x="7183438" y="2946400"/>
          <p14:tracePt t="50496" x="7183438" y="2927350"/>
          <p14:tracePt t="50505" x="7183438" y="2909888"/>
          <p14:tracePt t="50512" x="7183438" y="2890838"/>
          <p14:tracePt t="50520" x="7183438" y="2854325"/>
          <p14:tracePt t="50527" x="7175500" y="2836863"/>
          <p14:tracePt t="50536" x="7156450" y="2808288"/>
          <p14:tracePt t="50543" x="7146925" y="2800350"/>
          <p14:tracePt t="50553" x="7119938" y="2781300"/>
          <p14:tracePt t="50560" x="7102475" y="2771775"/>
          <p14:tracePt t="50570" x="7073900" y="2763838"/>
          <p14:tracePt t="50576" x="7037388" y="2754313"/>
          <p14:tracePt t="50584" x="7000875" y="2744788"/>
          <p14:tracePt t="50592" x="6956425" y="2744788"/>
          <p14:tracePt t="50599" x="6919913" y="2735263"/>
          <p14:tracePt t="50608" x="6873875" y="2735263"/>
          <p14:tracePt t="50619" x="6846888" y="2735263"/>
          <p14:tracePt t="50624" x="6819900" y="2727325"/>
          <p14:tracePt t="50632" x="6773863" y="2727325"/>
          <p14:tracePt t="50639" x="6754813" y="2727325"/>
          <p14:tracePt t="50648" x="6737350" y="2727325"/>
          <p14:tracePt t="50665" x="6718300" y="2717800"/>
          <p14:tracePt t="50671" x="6710363" y="2717800"/>
          <p14:tracePt t="50680" x="6700838" y="2717800"/>
          <p14:tracePt t="50688" x="6681788" y="2717800"/>
          <p14:tracePt t="50696" x="6673850" y="2717800"/>
          <p14:tracePt t="50706" x="6645275" y="2717800"/>
          <p14:tracePt t="50722" x="6627813" y="2717800"/>
          <p14:tracePt t="50730" x="6610350" y="2717800"/>
          <p14:tracePt t="50738" x="6600825" y="2717800"/>
          <p14:tracePt t="50746" x="6581775" y="2717800"/>
          <p14:tracePt t="50754" x="6564313" y="2717800"/>
          <p14:tracePt t="50762" x="6545263" y="2717800"/>
          <p14:tracePt t="50771" x="6518275" y="2717800"/>
          <p14:tracePt t="50778" x="6508750" y="2717800"/>
          <p14:tracePt t="50787" x="6491288" y="2717800"/>
          <p14:tracePt t="50794" x="6464300" y="2717800"/>
          <p14:tracePt t="50804" x="6454775" y="2717800"/>
          <p14:tracePt t="50820" x="6445250" y="2717800"/>
          <p14:tracePt t="50826" x="6435725" y="2717800"/>
          <p14:tracePt t="50834" x="6427788" y="2717800"/>
          <p14:tracePt t="50844" x="6427788" y="2727325"/>
          <p14:tracePt t="50849" x="6418263" y="2727325"/>
          <p14:tracePt t="50858" x="6418263" y="2735263"/>
          <p14:tracePt t="50867" x="6418263" y="2744788"/>
          <p14:tracePt t="50874" x="6408738" y="2744788"/>
          <p14:tracePt t="50890" x="6399213" y="2763838"/>
          <p14:tracePt t="50906" x="6399213" y="2781300"/>
          <p14:tracePt t="50914" x="6399213" y="2790825"/>
          <p14:tracePt t="50921" x="6399213" y="2800350"/>
          <p14:tracePt t="50930" x="6391275" y="2808288"/>
          <p14:tracePt t="50939" x="6391275" y="2827338"/>
          <p14:tracePt t="50955" x="6391275" y="2836863"/>
          <p14:tracePt t="50971" x="6391275" y="2844800"/>
          <p14:tracePt t="50978" x="6391275" y="2854325"/>
          <p14:tracePt t="50998" x="6391275" y="2863850"/>
          <p14:tracePt t="51004" x="6399213" y="2873375"/>
          <p14:tracePt t="51010" x="6408738" y="2881313"/>
          <p14:tracePt t="51028" x="6418263" y="2890838"/>
          <p14:tracePt t="51037" x="6427788" y="2890838"/>
          <p14:tracePt t="51046" x="6435725" y="2890838"/>
          <p14:tracePt t="51103" x="6464300" y="2900363"/>
          <p14:tracePt t="51115" x="6518275" y="2900363"/>
          <p14:tracePt t="51123" x="6527800" y="2900363"/>
          <p14:tracePt t="51131" x="6545263" y="2900363"/>
          <p14:tracePt t="51139" x="6564313" y="2900363"/>
          <p14:tracePt t="51147" x="6581775" y="2900363"/>
          <p14:tracePt t="51155" x="6600825" y="2900363"/>
          <p14:tracePt t="51163" x="6618288" y="2909888"/>
          <p14:tracePt t="51171" x="6627813" y="2909888"/>
          <p14:tracePt t="51180" x="6645275" y="2909888"/>
          <p14:tracePt t="51196" x="6664325" y="2909888"/>
          <p14:tracePt t="51203" x="6681788" y="2909888"/>
          <p14:tracePt t="51212" x="6700838" y="2909888"/>
          <p14:tracePt t="51219" x="6710363" y="2909888"/>
          <p14:tracePt t="51228" x="6727825" y="2909888"/>
          <p14:tracePt t="51235" x="6746875" y="2909888"/>
          <p14:tracePt t="51243" x="6764338" y="2917825"/>
          <p14:tracePt t="51251" x="6783388" y="2917825"/>
          <p14:tracePt t="51269" x="6800850" y="2917825"/>
          <p14:tracePt t="51277" x="6810375" y="2917825"/>
          <p14:tracePt t="51288" x="6819900" y="2917825"/>
          <p14:tracePt t="51298" x="6827838" y="2917825"/>
          <p14:tracePt t="51314" x="6837363" y="2917825"/>
          <p14:tracePt t="51321" x="6846888" y="2917825"/>
          <p14:tracePt t="51329" x="6856413" y="2917825"/>
          <p14:tracePt t="51337" x="6873875" y="2917825"/>
          <p14:tracePt t="51345" x="6892925" y="2917825"/>
          <p14:tracePt t="51353" x="6910388" y="2917825"/>
          <p14:tracePt t="51361" x="6937375" y="2917825"/>
          <p14:tracePt t="51369" x="6956425" y="2917825"/>
          <p14:tracePt t="51377" x="6973888" y="2917825"/>
          <p14:tracePt t="51385" x="6973888" y="2954338"/>
          <p14:tracePt t="51393" x="6973888" y="3009900"/>
          <p14:tracePt t="51401" x="6929438" y="3109913"/>
          <p14:tracePt t="51606" x="6929438" y="3100388"/>
          <p14:tracePt t="51616" x="6937375" y="3082925"/>
          <p14:tracePt t="51622" x="6956425" y="3054350"/>
          <p14:tracePt t="51631" x="6973888" y="3027363"/>
          <p14:tracePt t="51639" x="6992938" y="3009900"/>
          <p14:tracePt t="51647" x="7000875" y="2990850"/>
          <p14:tracePt t="51655" x="7019925" y="2973388"/>
          <p14:tracePt t="51666" x="7029450" y="2954338"/>
          <p14:tracePt t="51675" x="7046913" y="2936875"/>
          <p14:tracePt t="51683" x="7046913" y="2927350"/>
          <p14:tracePt t="51691" x="7046913" y="2917825"/>
          <p14:tracePt t="51699" x="7065963" y="2917825"/>
          <p14:tracePt t="51715" x="7065963" y="2909888"/>
          <p14:tracePt t="51723" x="7073900" y="2909888"/>
          <p14:tracePt t="51769" x="7083425" y="2909888"/>
          <p14:tracePt t="51792" x="7092950" y="2909888"/>
          <p14:tracePt t="51816" x="7102475" y="2909888"/>
          <p14:tracePt t="51832" x="7110413" y="2909888"/>
          <p14:tracePt t="51849" x="7119938" y="2909888"/>
          <p14:tracePt t="52017" x="7129463" y="2909888"/>
          <p14:tracePt t="52042" x="7138988" y="2909888"/>
          <p14:tracePt t="52058" x="7138988" y="2900363"/>
          <p14:tracePt t="52132" x="7146925" y="2900363"/>
          <p14:tracePt t="52401" x="7146925" y="2890838"/>
          <p14:tracePt t="52662" x="7146925" y="2900363"/>
          <p14:tracePt t="52670" x="7156450" y="2917825"/>
          <p14:tracePt t="52680" x="7165975" y="2946400"/>
          <p14:tracePt t="52686" x="7165975" y="2973388"/>
          <p14:tracePt t="52695" x="7165975" y="2990850"/>
          <p14:tracePt t="52705" x="7165975" y="3009900"/>
          <p14:tracePt t="52713" x="7175500" y="3090863"/>
          <p14:tracePt t="52721" x="7175500" y="3109913"/>
          <p14:tracePt t="52730" x="7175500" y="3127375"/>
          <p14:tracePt t="52737" x="7175500" y="3146425"/>
          <p14:tracePt t="52747" x="7175500" y="3163888"/>
          <p14:tracePt t="52753" x="7175500" y="3192463"/>
          <p14:tracePt t="52761" x="7175500" y="3209925"/>
          <p14:tracePt t="52771" x="7156450" y="3246438"/>
          <p14:tracePt t="52781" x="7138988" y="3265488"/>
          <p14:tracePt t="52791" x="7119938" y="3282950"/>
          <p14:tracePt t="52830" x="7102475" y="3302000"/>
          <p14:tracePt t="52892" x="7065963" y="3338513"/>
          <p14:tracePt t="52920" x="5405438" y="3884613"/>
          <p14:tracePt t="52928" x="4384675" y="4067175"/>
          <p14:tracePt t="52938" x="3556000" y="4203700"/>
          <p14:tracePt t="52948" x="3455988" y="4213225"/>
          <p14:tracePt t="52956" x="3171825" y="4249738"/>
          <p14:tracePt t="52970" x="3044825" y="4268788"/>
          <p14:tracePt t="52976" x="2954338" y="4268788"/>
          <p14:tracePt t="52985" x="2862263" y="4268788"/>
          <p14:tracePt t="52992" x="2781300" y="4276725"/>
          <p14:tracePt t="53002" x="2689225" y="4276725"/>
          <p14:tracePt t="53007" x="2598738" y="4276725"/>
          <p14:tracePt t="53016" x="2552700" y="4286250"/>
          <p14:tracePt t="53026" x="2443163" y="4286250"/>
          <p14:tracePt t="53033" x="2352675" y="4286250"/>
          <p14:tracePt t="53040" x="2260600" y="4286250"/>
          <p14:tracePt t="53048" x="2187575" y="4286250"/>
          <p14:tracePt t="53056" x="2114550" y="4286250"/>
          <p14:tracePt t="53064" x="2024063" y="4286250"/>
          <p14:tracePt t="53072" x="1960563" y="4303713"/>
          <p14:tracePt t="53079" x="1924050" y="4303713"/>
          <p14:tracePt t="53087" x="1878013" y="4303713"/>
          <p14:tracePt t="53095" x="1841500" y="4303713"/>
          <p14:tracePt t="53103" x="1814513" y="4303713"/>
          <p14:tracePt t="53111" x="1778000" y="4303713"/>
          <p14:tracePt t="53121" x="1768475" y="4303713"/>
          <p14:tracePt t="53129" x="1758950" y="4303713"/>
          <p14:tracePt t="53137" x="1751013" y="4303713"/>
          <p14:tracePt t="53145" x="1741488" y="4303713"/>
          <p14:tracePt t="53153" x="1731963" y="4303713"/>
          <p14:tracePt t="53185" x="1722438" y="4303713"/>
          <p14:tracePt t="53193" x="1714500" y="4303713"/>
          <p14:tracePt t="53209" x="1714500" y="4295775"/>
          <p14:tracePt t="53219" x="1714500" y="4286250"/>
          <p14:tracePt t="53225" x="1704975" y="4276725"/>
          <p14:tracePt t="53233" x="1704975" y="4268788"/>
          <p14:tracePt t="53241" x="1695450" y="4249738"/>
          <p14:tracePt t="53249" x="1695450" y="4240213"/>
          <p14:tracePt t="53257" x="1695450" y="4222750"/>
          <p14:tracePt t="53265" x="1695450" y="4186238"/>
          <p14:tracePt t="53273" x="1695450" y="4159250"/>
          <p14:tracePt t="53281" x="1704975" y="4113213"/>
          <p14:tracePt t="53289" x="1714500" y="4094163"/>
          <p14:tracePt t="53297" x="1741488" y="4057650"/>
          <p14:tracePt t="53305" x="1787525" y="3984625"/>
          <p14:tracePt t="53314" x="1814513" y="3957638"/>
          <p14:tracePt t="53321" x="1841500" y="3940175"/>
          <p14:tracePt t="53329" x="1851025" y="3921125"/>
          <p14:tracePt t="53337" x="1868488" y="3884613"/>
          <p14:tracePt t="53345" x="1914525" y="3840163"/>
          <p14:tracePt t="53353" x="1941513" y="3811588"/>
          <p14:tracePt t="53363" x="1960563" y="3794125"/>
          <p14:tracePt t="53371" x="1968500" y="3775075"/>
          <p14:tracePt t="53381" x="1987550" y="3757613"/>
          <p14:tracePt t="53389" x="2005013" y="3748088"/>
          <p14:tracePt t="53400" x="2024063" y="3748088"/>
          <p14:tracePt t="53407" x="2041525" y="3738563"/>
          <p14:tracePt t="53416" x="2051050" y="3738563"/>
          <p14:tracePt t="53434" x="2033588" y="3830638"/>
          <p14:tracePt t="53440" x="2005013" y="3894138"/>
          <p14:tracePt t="53450" x="1931988" y="3994150"/>
          <p14:tracePt t="53606" x="1931988" y="3984625"/>
          <p14:tracePt t="53612" x="1931988" y="3940175"/>
          <p14:tracePt t="53620" x="1931988" y="3903663"/>
          <p14:tracePt t="53628" x="1941513" y="3867150"/>
          <p14:tracePt t="53638" x="1941513" y="3840163"/>
          <p14:tracePt t="53644" x="1941513" y="3803650"/>
          <p14:tracePt t="53654" x="1941513" y="3775075"/>
          <p14:tracePt t="53660" x="1941513" y="3738563"/>
          <p14:tracePt t="53676" x="1941513" y="3730625"/>
          <p14:tracePt t="53692" x="1951038" y="3721100"/>
          <p14:tracePt t="53703" x="1968500" y="3711575"/>
          <p14:tracePt t="53710" x="1987550" y="3711575"/>
          <p14:tracePt t="53722" x="2024063" y="3702050"/>
          <p14:tracePt t="53726" x="2033588" y="3702050"/>
          <p14:tracePt t="53740" x="2033588" y="3694113"/>
          <p14:tracePt t="53758" x="2041525" y="3694113"/>
          <p14:tracePt t="53766" x="2051050" y="3684588"/>
          <p14:tracePt t="53774" x="2070100" y="3675063"/>
          <p14:tracePt t="53782" x="2078038" y="3665538"/>
          <p14:tracePt t="53790" x="2097088" y="3665538"/>
          <p14:tracePt t="53797" x="2097088" y="3657600"/>
          <p14:tracePt t="53806" x="2106613" y="3657600"/>
          <p14:tracePt t="53814" x="2114550" y="3648075"/>
          <p14:tracePt t="53821" x="2133600" y="3638550"/>
          <p14:tracePt t="53830" x="2143125" y="3638550"/>
          <p14:tracePt t="53839" x="2151063" y="3638550"/>
          <p14:tracePt t="53846" x="2151063" y="3629025"/>
          <p14:tracePt t="53853" x="2160588" y="3629025"/>
          <p14:tracePt t="53861" x="2160588" y="3621088"/>
          <p14:tracePt t="53889" x="2179638" y="3602038"/>
          <p14:tracePt t="53895" x="2187575" y="3602038"/>
          <p14:tracePt t="53905" x="2197100" y="3592513"/>
          <p14:tracePt t="53909" x="2206625" y="3592513"/>
          <p14:tracePt t="53919" x="2214563" y="3584575"/>
          <p14:tracePt t="53934" x="2233613" y="3565525"/>
          <p14:tracePt t="53941" x="2243138" y="3556000"/>
          <p14:tracePt t="53949" x="2251075" y="3548063"/>
          <p14:tracePt t="53957" x="2270125" y="3538538"/>
          <p14:tracePt t="53965" x="2297113" y="3529013"/>
          <p14:tracePt t="53973" x="2316163" y="3519488"/>
          <p14:tracePt t="53981" x="2333625" y="3502025"/>
          <p14:tracePt t="53989" x="2370138" y="3482975"/>
          <p14:tracePt t="53997" x="2397125" y="3465513"/>
          <p14:tracePt t="54007" x="2416175" y="3455988"/>
          <p14:tracePt t="54013" x="2443163" y="3446463"/>
          <p14:tracePt t="54023" x="2462213" y="3438525"/>
          <p14:tracePt t="54029" x="2489200" y="3429000"/>
          <p14:tracePt t="54047" x="2498725" y="3419475"/>
          <p14:tracePt t="54063" x="2506663" y="3419475"/>
          <p14:tracePt t="54079" x="2516188" y="3419475"/>
          <p14:tracePt t="54111" x="2525713" y="3419475"/>
          <p14:tracePt t="54159" x="2525713" y="3411538"/>
          <p14:tracePt t="54199" x="2533650" y="3411538"/>
          <p14:tracePt t="54215" x="2543175" y="3411538"/>
          <p14:tracePt t="54231" x="2552700" y="3402013"/>
          <p14:tracePt t="54239" x="2562225" y="3402013"/>
          <p14:tracePt t="54255" x="2570163" y="3402013"/>
          <p14:tracePt t="54263" x="2579688" y="3402013"/>
          <p14:tracePt t="54271" x="2589213" y="3402013"/>
          <p14:tracePt t="54287" x="2606675" y="3402013"/>
          <p14:tracePt t="54296" x="2616200" y="3402013"/>
          <p14:tracePt t="54312" x="2625725" y="3402013"/>
          <p14:tracePt t="54321" x="2635250" y="3402013"/>
          <p14:tracePt t="54337" x="2643188" y="3402013"/>
          <p14:tracePt t="54361" x="2652713" y="3402013"/>
          <p14:tracePt t="54562" x="2662238" y="3402013"/>
          <p14:tracePt t="54660" x="2671763" y="3402013"/>
          <p14:tracePt t="54685" x="2679700" y="3402013"/>
          <p14:tracePt t="54692" x="2689225" y="3402013"/>
          <p14:tracePt t="54700" x="2698750" y="3402013"/>
          <p14:tracePt t="54708" x="2708275" y="3402013"/>
          <p14:tracePt t="54723" x="2716213" y="3402013"/>
          <p14:tracePt t="54734" x="2725738" y="3392488"/>
          <p14:tracePt t="54743" x="2735263" y="3392488"/>
          <p14:tracePt t="54828" x="2744788" y="3392488"/>
          <p14:tracePt t="54853" x="2744788" y="3382963"/>
          <p14:tracePt t="54869" x="2752725" y="3382963"/>
          <p14:tracePt t="54886" x="2752725" y="3375025"/>
          <p14:tracePt t="55175" x="2752725" y="3365500"/>
          <p14:tracePt t="57859" x="2752725" y="3355975"/>
          <p14:tracePt t="58920" x="2744788" y="3355975"/>
          <p14:tracePt t="58930" x="2735263" y="3355975"/>
          <p14:tracePt t="58935" x="2725738" y="3355975"/>
          <p14:tracePt t="58944" x="2708275" y="3355975"/>
          <p14:tracePt t="58951" x="2689225" y="3355975"/>
          <p14:tracePt t="58969" x="2671763" y="3355975"/>
          <p14:tracePt t="58976" x="2662238" y="3355975"/>
          <p14:tracePt t="58984" x="2643188" y="3355975"/>
          <p14:tracePt t="58994" x="2625725" y="3355975"/>
          <p14:tracePt t="58999" x="2606675" y="3355975"/>
          <p14:tracePt t="59007" x="2579688" y="3346450"/>
          <p14:tracePt t="59015" x="2562225" y="3346450"/>
          <p14:tracePt t="59025" x="2533650" y="3338513"/>
          <p14:tracePt t="59031" x="2506663" y="3338513"/>
          <p14:tracePt t="59039" x="2470150" y="3338513"/>
          <p14:tracePt t="59047" x="2443163" y="3319463"/>
          <p14:tracePt t="59055" x="2425700" y="3319463"/>
          <p14:tracePt t="59169" x="2443163" y="3319463"/>
          <p14:tracePt t="59177" x="2462213" y="3319463"/>
          <p14:tracePt t="59185" x="2498725" y="3319463"/>
          <p14:tracePt t="59194" x="2525713" y="3309938"/>
          <p14:tracePt t="59202" x="2589213" y="3292475"/>
          <p14:tracePt t="59209" x="2625725" y="3282950"/>
          <p14:tracePt t="59219" x="2662238" y="3282950"/>
          <p14:tracePt t="59226" x="2689225" y="3273425"/>
          <p14:tracePt t="59233" x="2708275" y="3273425"/>
          <p14:tracePt t="59241" x="2716213" y="3273425"/>
          <p14:tracePt t="59249" x="2725738" y="3265488"/>
          <p14:tracePt t="59341" x="2735263" y="3265488"/>
          <p14:tracePt t="59349" x="2744788" y="3265488"/>
          <p14:tracePt t="59357" x="2752725" y="3265488"/>
          <p14:tracePt t="59365" x="2762250" y="3265488"/>
          <p14:tracePt t="59702" x="2762250" y="3273425"/>
          <p14:tracePt t="59708" x="2762250" y="3282950"/>
          <p14:tracePt t="59750" x="2762250" y="3292475"/>
          <p14:tracePt t="59933" x="2771775" y="3292475"/>
          <p14:tracePt t="59965" x="2781300" y="3292475"/>
          <p14:tracePt t="59975" x="2781300" y="3302000"/>
          <p14:tracePt t="60002" x="2789238" y="3309938"/>
          <p14:tracePt t="60020" x="2808288" y="3319463"/>
          <p14:tracePt t="60036" x="2817813" y="3328988"/>
          <p14:tracePt t="60044" x="2825750" y="3328988"/>
          <p14:tracePt t="60068" x="2835275" y="3328988"/>
          <p14:tracePt t="60240" x="2825750" y="3328988"/>
          <p14:tracePt t="60272" x="2817813" y="3328988"/>
          <p14:tracePt t="60288" x="2808288" y="3338513"/>
          <p14:tracePt t="60296" x="2798763" y="3338513"/>
          <p14:tracePt t="60306" x="2789238" y="3338513"/>
          <p14:tracePt t="60312" x="2752725" y="3338513"/>
          <p14:tracePt t="60329" x="2744788" y="3338513"/>
          <p14:tracePt t="60337" x="2735263" y="3338513"/>
          <p14:tracePt t="60345" x="2725738" y="3338513"/>
          <p14:tracePt t="60353" x="2716213" y="3338513"/>
          <p14:tracePt t="60370" x="2708275" y="3338513"/>
          <p14:tracePt t="60417" x="2698750" y="3338513"/>
          <p14:tracePt t="60441" x="2698750" y="3346450"/>
          <p14:tracePt t="60740" x="2708275" y="3346450"/>
          <p14:tracePt t="60750" x="2725738" y="3346450"/>
          <p14:tracePt t="60760" x="2735263" y="3346450"/>
          <p14:tracePt t="60768" x="2752725" y="3346450"/>
          <p14:tracePt t="60785" x="2771775" y="3346450"/>
          <p14:tracePt t="60793" x="2789238" y="3346450"/>
          <p14:tracePt t="60803" x="2817813" y="3346450"/>
          <p14:tracePt t="60811" x="2835275" y="3346450"/>
          <p14:tracePt t="60819" x="2852738" y="3346450"/>
          <p14:tracePt t="60827" x="2881313" y="3346450"/>
          <p14:tracePt t="60835" x="2898775" y="3346450"/>
          <p14:tracePt t="60848" x="2954338" y="3346450"/>
          <p14:tracePt t="60859" x="3044825" y="3346450"/>
          <p14:tracePt t="60869" x="3081338" y="3346450"/>
          <p14:tracePt t="60881" x="3108325" y="3338513"/>
          <p14:tracePt t="60902" x="3190875" y="3338513"/>
          <p14:tracePt t="60907" x="3208338" y="3338513"/>
          <p14:tracePt t="60918" x="3244850" y="3338513"/>
          <p14:tracePt t="60929" x="3254375" y="3338513"/>
          <p14:tracePt t="60935" x="3290888" y="3338513"/>
          <p14:tracePt t="60966" x="3300413" y="3338513"/>
          <p14:tracePt t="60974" x="3309938" y="3338513"/>
          <p14:tracePt t="60982" x="3354388" y="3338513"/>
          <p14:tracePt t="60990" x="3363913" y="3338513"/>
          <p14:tracePt t="60998" x="3373438" y="3338513"/>
          <p14:tracePt t="61006" x="3382963" y="3338513"/>
          <p14:tracePt t="61014" x="3390900" y="3338513"/>
          <p14:tracePt t="61022" x="3400425" y="3338513"/>
          <p14:tracePt t="61029" x="3419475" y="3338513"/>
          <p14:tracePt t="61037" x="3427413" y="3338513"/>
          <p14:tracePt t="61045" x="3446463" y="3338513"/>
          <p14:tracePt t="61055" x="3455988" y="3338513"/>
          <p14:tracePt t="61065" x="3463925" y="3338513"/>
          <p14:tracePt t="61073" x="3473450" y="3338513"/>
          <p14:tracePt t="61081" x="3482975" y="3338513"/>
          <p14:tracePt t="61089" x="3500438" y="3338513"/>
          <p14:tracePt t="61109" x="3519488" y="3338513"/>
          <p14:tracePt t="61119" x="3527425" y="3338513"/>
          <p14:tracePt t="61133" x="3546475" y="3338513"/>
          <p14:tracePt t="61143" x="3556000" y="3338513"/>
          <p14:tracePt t="61151" x="3563938" y="3338513"/>
          <p14:tracePt t="61157" x="3573463" y="3338513"/>
          <p14:tracePt t="61496" x="3563938" y="3338513"/>
          <p14:tracePt t="61545" x="3556000" y="3338513"/>
          <p14:tracePt t="61586" x="3546475" y="3338513"/>
          <p14:tracePt t="61621" x="3536950" y="3338513"/>
          <p14:tracePt t="61649" x="3527425" y="3338513"/>
          <p14:tracePt t="61714" x="3519488" y="3338513"/>
          <p14:tracePt t="62353" x="3519488" y="3346450"/>
          <p14:tracePt t="62373" x="3509963" y="3346450"/>
          <p14:tracePt t="62922" x="3500438" y="3346450"/>
          <p14:tracePt t="62948" x="3500438" y="3355975"/>
          <p14:tracePt t="62980" x="3490913" y="3355975"/>
          <p14:tracePt t="62994" x="3490913" y="3365500"/>
          <p14:tracePt t="63032" x="3490913" y="3375025"/>
          <p14:tracePt t="63038" x="3482975" y="3375025"/>
          <p14:tracePt t="63056" x="3482975" y="3382963"/>
          <p14:tracePt t="63064" x="3473450" y="3382963"/>
          <p14:tracePt t="63081" x="3463925" y="3382963"/>
          <p14:tracePt t="63095" x="3455988" y="3382963"/>
          <p14:tracePt t="63137" x="3446463" y="3392488"/>
          <p14:tracePt t="63147" x="3436938" y="3392488"/>
          <p14:tracePt t="64536" x="3455988" y="3382963"/>
          <p14:tracePt t="64546" x="3490913" y="3375025"/>
          <p14:tracePt t="64552" x="3527425" y="3365500"/>
          <p14:tracePt t="64562" x="3582988" y="3365500"/>
          <p14:tracePt t="64571" x="3646488" y="3355975"/>
          <p14:tracePt t="64578" x="3702050" y="3355975"/>
          <p14:tracePt t="64587" x="3765550" y="3346450"/>
          <p14:tracePt t="64598" x="3819525" y="3328988"/>
          <p14:tracePt t="64608" x="3875088" y="3328988"/>
          <p14:tracePt t="64613" x="3956050" y="3328988"/>
          <p14:tracePt t="64623" x="4029075" y="3328988"/>
          <p14:tracePt t="64634" x="4102100" y="3328988"/>
          <p14:tracePt t="64643" x="4194175" y="3328988"/>
          <p14:tracePt t="64655" x="4221163" y="3328988"/>
          <p14:tracePt t="64665" x="4238625" y="3328988"/>
          <p14:tracePt t="64673" x="4257675" y="3319463"/>
          <p14:tracePt t="64681" x="4267200" y="3319463"/>
          <p14:tracePt t="64703" x="4275138" y="3319463"/>
          <p14:tracePt t="64711" x="4284663" y="3319463"/>
          <p14:tracePt t="64721" x="4284663" y="3309938"/>
          <p14:tracePt t="64729" x="4294188" y="3309938"/>
          <p14:tracePt t="64737" x="4311650" y="3309938"/>
          <p14:tracePt t="64746" x="4330700" y="3302000"/>
          <p14:tracePt t="64757" x="4357688" y="3302000"/>
          <p14:tracePt t="64761" x="4403725" y="3302000"/>
          <p14:tracePt t="64772" x="4430713" y="3292475"/>
          <p14:tracePt t="64780" x="4457700" y="3292475"/>
          <p14:tracePt t="64788" x="4494213" y="3292475"/>
          <p14:tracePt t="64794" x="4521200" y="3292475"/>
          <p14:tracePt t="64801" x="4540250" y="3292475"/>
          <p14:tracePt t="64809" x="4557713" y="3292475"/>
          <p14:tracePt t="64818" x="4576763" y="3292475"/>
          <p14:tracePt t="64833" x="4586288" y="3292475"/>
          <p14:tracePt t="64932" x="4576763" y="3292475"/>
          <p14:tracePt t="64948" x="4557713" y="3302000"/>
          <p14:tracePt t="64957" x="4540250" y="3302000"/>
          <p14:tracePt t="64964" x="4521200" y="3302000"/>
          <p14:tracePt t="64972" x="4503738" y="3309938"/>
          <p14:tracePt t="64979" x="4476750" y="3309938"/>
          <p14:tracePt t="64987" x="4440238" y="3309938"/>
          <p14:tracePt t="64995" x="4413250" y="3319463"/>
          <p14:tracePt t="65003" x="4384675" y="3319463"/>
          <p14:tracePt t="65011" x="4340225" y="3328988"/>
          <p14:tracePt t="65021" x="4303713" y="3328988"/>
          <p14:tracePt t="65027" x="4284663" y="3328988"/>
          <p14:tracePt t="65036" x="4267200" y="3328988"/>
          <p14:tracePt t="65043" x="4248150" y="3328988"/>
          <p14:tracePt t="65062" x="4238625" y="3328988"/>
          <p14:tracePt t="65085" x="4238625" y="3338513"/>
          <p14:tracePt t="65210" x="4248150" y="3338513"/>
          <p14:tracePt t="65218" x="4267200" y="3338513"/>
          <p14:tracePt t="65225" x="4284663" y="3338513"/>
          <p14:tracePt t="65235" x="4311650" y="3338513"/>
          <p14:tracePt t="65245" x="4340225" y="3338513"/>
          <p14:tracePt t="65253" x="4367213" y="3338513"/>
          <p14:tracePt t="65261" x="4394200" y="3338513"/>
          <p14:tracePt t="65269" x="4430713" y="3338513"/>
          <p14:tracePt t="65279" x="4457700" y="3338513"/>
          <p14:tracePt t="65289" x="4494213" y="3338513"/>
          <p14:tracePt t="65297" x="4540250" y="3338513"/>
          <p14:tracePt t="65305" x="4567238" y="3338513"/>
          <p14:tracePt t="65313" x="4603750" y="3338513"/>
          <p14:tracePt t="65321" x="4649788" y="3338513"/>
          <p14:tracePt t="65331" x="4676775" y="3338513"/>
          <p14:tracePt t="65340" x="4722813" y="3338513"/>
          <p14:tracePt t="65349" x="4795838" y="3338513"/>
          <p14:tracePt t="65359" x="4886325" y="3338513"/>
          <p14:tracePt t="65365" x="4913313" y="3338513"/>
          <p14:tracePt t="65373" x="4932363" y="3338513"/>
          <p14:tracePt t="65381" x="4959350" y="3338513"/>
          <p14:tracePt t="65389" x="4978400" y="3338513"/>
          <p14:tracePt t="65397" x="5014913" y="3338513"/>
          <p14:tracePt t="65407" x="5041900" y="3338513"/>
          <p14:tracePt t="65420" x="5059363" y="3346450"/>
          <p14:tracePt t="65431" x="5078413" y="3346450"/>
          <p14:tracePt t="65441" x="5114925" y="3355975"/>
          <p14:tracePt t="65447" x="5132388" y="3355975"/>
          <p14:tracePt t="65456" x="5159375" y="3355975"/>
          <p14:tracePt t="65461" x="5195888" y="3355975"/>
          <p14:tracePt t="65472" x="5224463" y="3355975"/>
          <p14:tracePt t="65479" x="5260975" y="3375025"/>
          <p14:tracePt t="65489" x="5278438" y="3375025"/>
          <p14:tracePt t="65499" x="5314950" y="3375025"/>
          <p14:tracePt t="65507" x="5324475" y="3375025"/>
          <p14:tracePt t="65515" x="5341938" y="3375025"/>
          <p14:tracePt t="65525" x="5360988" y="3375025"/>
          <p14:tracePt t="65531" x="5378450" y="3375025"/>
          <p14:tracePt t="65540" x="5387975" y="3375025"/>
          <p14:tracePt t="65547" x="5405438" y="3375025"/>
          <p14:tracePt t="65557" x="5414963" y="3375025"/>
          <p14:tracePt t="65569" x="5424488" y="3375025"/>
          <p14:tracePt t="65575" x="5441950" y="3375025"/>
          <p14:tracePt t="65584" x="5478463" y="3375025"/>
          <p14:tracePt t="65594" x="5497513" y="3375025"/>
          <p14:tracePt t="65603" x="5514975" y="3375025"/>
          <p14:tracePt t="65624" x="5534025" y="3375025"/>
          <p14:tracePt t="65631" x="5551488" y="3375025"/>
          <p14:tracePt t="65640" x="5580063" y="3375025"/>
          <p14:tracePt t="65647" x="5588000" y="3375025"/>
          <p14:tracePt t="65657" x="5607050" y="3375025"/>
          <p14:tracePt t="65672" x="5616575" y="3375025"/>
          <p14:tracePt t="65687" x="5624513" y="3375025"/>
          <p14:tracePt t="70419" x="5724525" y="3392488"/>
          <p14:tracePt t="70428" x="5780088" y="3402013"/>
          <p14:tracePt t="70436" x="5834063" y="3402013"/>
          <p14:tracePt t="70447" x="5899150" y="3402013"/>
          <p14:tracePt t="70453" x="5953125" y="3419475"/>
          <p14:tracePt t="70463" x="5999163" y="3419475"/>
          <p14:tracePt t="70469" x="6035675" y="3419475"/>
          <p14:tracePt t="70476" x="6080125" y="3419475"/>
          <p14:tracePt t="70484" x="6108700" y="3419475"/>
          <p14:tracePt t="70494" x="6135688" y="3419475"/>
          <p14:tracePt t="70502" x="6162675" y="3419475"/>
          <p14:tracePt t="70510" x="6181725" y="3419475"/>
          <p14:tracePt t="70520" x="6199188" y="3419475"/>
          <p14:tracePt t="70524" x="6218238" y="3419475"/>
          <p14:tracePt t="70534" x="6226175" y="3419475"/>
          <p14:tracePt t="70540" x="6235700" y="3419475"/>
          <p14:tracePt t="70550" x="6245225" y="3419475"/>
          <p14:tracePt t="70598" x="6254750" y="3419475"/>
          <p14:tracePt t="70605" x="6262688" y="3419475"/>
          <p14:tracePt t="70614" x="6272213" y="3419475"/>
          <p14:tracePt t="70621" x="6281738" y="3411538"/>
          <p14:tracePt t="70631" x="6291263" y="3411538"/>
          <p14:tracePt t="70638" x="6308725" y="3402013"/>
          <p14:tracePt t="70654" x="6318250" y="3392488"/>
          <p14:tracePt t="70663" x="6335713" y="3392488"/>
          <p14:tracePt t="70669" x="6345238" y="3392488"/>
          <p14:tracePt t="70677" x="6362700" y="3392488"/>
          <p14:tracePt t="70685" x="6381750" y="3382963"/>
          <p14:tracePt t="70693" x="6399213" y="3382963"/>
          <p14:tracePt t="70703" x="6427788" y="3382963"/>
          <p14:tracePt t="70713" x="6454775" y="3382963"/>
          <p14:tracePt t="70723" x="6481763" y="3375025"/>
          <p14:tracePt t="70729" x="6518275" y="3375025"/>
          <p14:tracePt t="70737" x="6527800" y="3375025"/>
          <p14:tracePt t="70745" x="6545263" y="3375025"/>
          <p14:tracePt t="70754" x="6581775" y="3375025"/>
          <p14:tracePt t="70763" x="6600825" y="3375025"/>
          <p14:tracePt t="70770" x="6610350" y="3375025"/>
          <p14:tracePt t="70779" x="6627813" y="3375025"/>
          <p14:tracePt t="70786" x="6645275" y="3375025"/>
          <p14:tracePt t="70793" x="6664325" y="3375025"/>
          <p14:tracePt t="70803" x="6691313" y="3375025"/>
          <p14:tracePt t="70810" x="6710363" y="3375025"/>
          <p14:tracePt t="70819" x="6746875" y="3375025"/>
          <p14:tracePt t="70826" x="6773863" y="3365500"/>
          <p14:tracePt t="70836" x="6800850" y="3365500"/>
          <p14:tracePt t="70844" x="6827838" y="3365500"/>
          <p14:tracePt t="70853" x="6846888" y="3365500"/>
          <p14:tracePt t="70859" x="6873875" y="3365500"/>
          <p14:tracePt t="70871" x="6892925" y="3365500"/>
          <p14:tracePt t="70887" x="6910388" y="3355975"/>
          <p14:tracePt t="70887" x="6929438" y="3346450"/>
          <p14:tracePt t="70895" x="6946900" y="3346450"/>
          <p14:tracePt t="70903" x="6956425" y="3346450"/>
          <p14:tracePt t="70943" x="6964363" y="3346450"/>
          <p14:tracePt t="70951" x="6973888" y="3338513"/>
          <p14:tracePt t="70959" x="6992938" y="3309938"/>
          <p14:tracePt t="70968" x="7000875" y="3302000"/>
          <p14:tracePt t="70977" x="7000875" y="3292475"/>
          <p14:tracePt t="70988" x="7000875" y="3282950"/>
          <p14:tracePt t="70996" x="7010400" y="3273425"/>
          <p14:tracePt t="71005" x="7010400" y="3255963"/>
          <p14:tracePt t="71012" x="7010400" y="3246438"/>
          <p14:tracePt t="71020" x="7010400" y="3236913"/>
          <p14:tracePt t="71034" x="7010400" y="3228975"/>
          <p14:tracePt t="71040" x="7010400" y="3209925"/>
          <p14:tracePt t="71049" x="7010400" y="3192463"/>
          <p14:tracePt t="71056" x="7010400" y="3163888"/>
          <p14:tracePt t="71065" x="7000875" y="3127375"/>
          <p14:tracePt t="71072" x="6992938" y="3090863"/>
          <p14:tracePt t="71080" x="6973888" y="3046413"/>
          <p14:tracePt t="71087" x="6964363" y="3017838"/>
          <p14:tracePt t="71095" x="6956425" y="3000375"/>
          <p14:tracePt t="71103" x="6946900" y="2982913"/>
          <p14:tracePt t="71111" x="6937375" y="2973388"/>
          <p14:tracePt t="71119" x="6929438" y="2963863"/>
          <p14:tracePt t="71127" x="6910388" y="2946400"/>
          <p14:tracePt t="71135" x="6900863" y="2946400"/>
          <p14:tracePt t="71155" x="6883400" y="2946400"/>
          <p14:tracePt t="71165" x="6846888" y="2927350"/>
          <p14:tracePt t="71171" x="6764338" y="2917825"/>
          <p14:tracePt t="71181" x="6737350" y="2917825"/>
          <p14:tracePt t="71189" x="6691313" y="2909888"/>
          <p14:tracePt t="71197" x="6654800" y="2909888"/>
          <p14:tracePt t="71205" x="6627813" y="2909888"/>
          <p14:tracePt t="71217" x="6581775" y="2909888"/>
          <p14:tracePt t="71229" x="6554788" y="2909888"/>
          <p14:tracePt t="71237" x="6481763" y="2909888"/>
          <p14:tracePt t="71246" x="6454775" y="2909888"/>
          <p14:tracePt t="71254" x="6435725" y="2909888"/>
          <p14:tracePt t="71262" x="6418263" y="2909888"/>
          <p14:tracePt t="71270" x="6399213" y="2909888"/>
          <p14:tracePt t="71278" x="6391275" y="2909888"/>
          <p14:tracePt t="71287" x="6381750" y="2909888"/>
          <p14:tracePt t="71296" x="6381750" y="2917825"/>
          <p14:tracePt t="71306" x="6372225" y="2917825"/>
          <p14:tracePt t="71314" x="6362700" y="2917825"/>
          <p14:tracePt t="71324" x="6354763" y="2927350"/>
          <p14:tracePt t="71330" x="6345238" y="2936875"/>
          <p14:tracePt t="71337" x="6335713" y="2936875"/>
          <p14:tracePt t="71345" x="6326188" y="2954338"/>
          <p14:tracePt t="71355" x="6326188" y="2963863"/>
          <p14:tracePt t="71361" x="6318250" y="2973388"/>
          <p14:tracePt t="71371" x="6308725" y="2990850"/>
          <p14:tracePt t="71377" x="6299200" y="3000375"/>
          <p14:tracePt t="71386" x="6291263" y="3017838"/>
          <p14:tracePt t="71395" x="6291263" y="3036888"/>
          <p14:tracePt t="71405" x="6291263" y="3063875"/>
          <p14:tracePt t="71413" x="6291263" y="3082925"/>
          <p14:tracePt t="71421" x="6291263" y="3119438"/>
          <p14:tracePt t="71429" x="6291263" y="3136900"/>
          <p14:tracePt t="71439" x="6291263" y="3146425"/>
          <p14:tracePt t="71447" x="6291263" y="3155950"/>
          <p14:tracePt t="71453" x="6291263" y="3163888"/>
          <p14:tracePt t="71464" x="6291263" y="3182938"/>
          <p14:tracePt t="71477" x="6291263" y="3192463"/>
          <p14:tracePt t="71487" x="6299200" y="3200400"/>
          <p14:tracePt t="71495" x="6308725" y="3209925"/>
          <p14:tracePt t="71503" x="6326188" y="3228975"/>
          <p14:tracePt t="71511" x="6326188" y="3236913"/>
          <p14:tracePt t="71519" x="6335713" y="3246438"/>
          <p14:tracePt t="71527" x="6345238" y="3246438"/>
          <p14:tracePt t="71535" x="6354763" y="3255963"/>
          <p14:tracePt t="71545" x="6362700" y="3255963"/>
          <p14:tracePt t="71555" x="6372225" y="3265488"/>
          <p14:tracePt t="71565" x="6381750" y="3265488"/>
          <p14:tracePt t="71572" x="6391275" y="3273425"/>
          <p14:tracePt t="71580" x="6399213" y="3273425"/>
          <p14:tracePt t="71587" x="6408738" y="3273425"/>
          <p14:tracePt t="71595" x="6427788" y="3282950"/>
          <p14:tracePt t="71605" x="6435725" y="3282950"/>
          <p14:tracePt t="71611" x="6454775" y="3282950"/>
          <p14:tracePt t="71631" x="6472238" y="3292475"/>
          <p14:tracePt t="71639" x="6518275" y="3292475"/>
          <p14:tracePt t="71647" x="6537325" y="3302000"/>
          <p14:tracePt t="71655" x="6545263" y="3302000"/>
          <p14:tracePt t="71664" x="6564313" y="3302000"/>
          <p14:tracePt t="71671" x="6573838" y="3302000"/>
          <p14:tracePt t="71680" x="6591300" y="3302000"/>
          <p14:tracePt t="71689" x="6610350" y="3302000"/>
          <p14:tracePt t="71699" x="6627813" y="3302000"/>
          <p14:tracePt t="71707" x="6645275" y="3302000"/>
          <p14:tracePt t="71715" x="6664325" y="3302000"/>
          <p14:tracePt t="71723" x="6673850" y="3302000"/>
          <p14:tracePt t="71732" x="6681788" y="3302000"/>
          <p14:tracePt t="71739" x="6700838" y="3302000"/>
          <p14:tracePt t="71762" x="6710363" y="3302000"/>
          <p14:tracePt t="71776" x="6718300" y="3302000"/>
          <p14:tracePt t="71787" x="6754813" y="3302000"/>
          <p14:tracePt t="71794" x="6783388" y="3302000"/>
          <p14:tracePt t="71804" x="6800850" y="3302000"/>
          <p14:tracePt t="71810" x="6819900" y="3302000"/>
          <p14:tracePt t="71822" x="6837363" y="3302000"/>
          <p14:tracePt t="71826" x="6856413" y="3302000"/>
          <p14:tracePt t="71834" x="6864350" y="3302000"/>
          <p14:tracePt t="71842" x="6883400" y="3302000"/>
          <p14:tracePt t="71850" x="6900863" y="3302000"/>
          <p14:tracePt t="71866" x="6910388" y="3302000"/>
          <p14:tracePt t="71874" x="6919913" y="3302000"/>
          <p14:tracePt t="71890" x="6929438" y="3302000"/>
          <p14:tracePt t="72884" x="6929438" y="3309938"/>
          <p14:tracePt t="72891" x="6929438" y="3328988"/>
          <p14:tracePt t="72899" x="6929438" y="3365500"/>
          <p14:tracePt t="72907" x="6937375" y="3429000"/>
          <p14:tracePt t="72916" x="6937375" y="3465513"/>
          <p14:tracePt t="72924" x="6937375" y="3565525"/>
          <p14:tracePt t="72934" x="6892925" y="3665538"/>
          <p14:tracePt t="73264" x="6892925" y="3657600"/>
          <p14:tracePt t="73269" x="6900863" y="3621088"/>
          <p14:tracePt t="73279" x="6919913" y="3592513"/>
          <p14:tracePt t="73285" x="6946900" y="3538538"/>
          <p14:tracePt t="73295" x="6956425" y="3502025"/>
          <p14:tracePt t="73301" x="6973888" y="3475038"/>
          <p14:tracePt t="73311" x="6983413" y="3446463"/>
          <p14:tracePt t="73319" x="6983413" y="3438525"/>
          <p14:tracePt t="73327" x="6983413" y="3419475"/>
          <p14:tracePt t="73344" x="6983413" y="3402013"/>
          <p14:tracePt t="73360" x="6983413" y="3392488"/>
          <p14:tracePt t="73469" x="6983413" y="3382963"/>
          <p14:tracePt t="73496" x="6992938" y="3375025"/>
          <p14:tracePt t="73521" x="6992938" y="3365500"/>
          <p14:tracePt t="73657" x="7000875" y="3365500"/>
          <p14:tracePt t="73665" x="7000875" y="3355975"/>
          <p14:tracePt t="73843" x="7000875" y="3346450"/>
          <p14:tracePt t="78703" x="7029450" y="3338513"/>
          <p14:tracePt t="78779" x="7056438" y="3328988"/>
          <p14:tracePt t="78781" x="7202488" y="3273425"/>
          <p14:tracePt t="78791" x="7804150" y="2771775"/>
          <p14:tracePt t="78799" x="7813675" y="2727325"/>
          <p14:tracePt t="78807" x="7821613" y="2671763"/>
          <p14:tracePt t="78816" x="7831138" y="2644775"/>
          <p14:tracePt t="78823" x="7831138" y="2598738"/>
          <p14:tracePt t="78832" x="7831138" y="2571750"/>
          <p14:tracePt t="78839" x="7840663" y="2544763"/>
          <p14:tracePt t="78847" x="7840663" y="2525713"/>
          <p14:tracePt t="78855" x="7840663" y="2508250"/>
          <p14:tracePt t="78863" x="7850188" y="2489200"/>
          <p14:tracePt t="78871" x="7850188" y="2462213"/>
          <p14:tracePt t="78879" x="7858125" y="2444750"/>
          <p14:tracePt t="78888" x="7858125" y="2408238"/>
          <p14:tracePt t="78895" x="7858125" y="2379663"/>
          <p14:tracePt t="78903" x="7858125" y="2343150"/>
          <p14:tracePt t="78911" x="7858125" y="2306638"/>
          <p14:tracePt t="78919" x="7858125" y="2279650"/>
          <p14:tracePt t="78927" x="7858125" y="2252663"/>
          <p14:tracePt t="78935" x="7858125" y="2225675"/>
          <p14:tracePt t="78943" x="7858125" y="2206625"/>
          <p14:tracePt t="78952" x="7858125" y="2197100"/>
          <p14:tracePt t="78959" x="7858125" y="2179638"/>
          <p14:tracePt t="78967" x="7858125" y="2170113"/>
          <p14:tracePt t="78977" x="7858125" y="2160588"/>
          <p14:tracePt t="78983" x="7867650" y="2152650"/>
          <p14:tracePt t="78993" x="7885113" y="2116138"/>
          <p14:tracePt t="79002" x="7894638" y="2106613"/>
          <p14:tracePt t="79009" x="7913688" y="2089150"/>
          <p14:tracePt t="79017" x="7940675" y="2079625"/>
          <p14:tracePt t="79025" x="7950200" y="2070100"/>
          <p14:tracePt t="79033" x="7958138" y="2070100"/>
          <p14:tracePt t="79041" x="7967663" y="2070100"/>
          <p14:tracePt t="79125" x="7967663" y="2079625"/>
          <p14:tracePt t="79133" x="7950200" y="2097088"/>
          <p14:tracePt t="79142" x="7913688" y="2160588"/>
          <p14:tracePt t="79149" x="7885113" y="2189163"/>
          <p14:tracePt t="79157" x="7858125" y="2233613"/>
          <p14:tracePt t="79165" x="7821613" y="2279650"/>
          <p14:tracePt t="79173" x="7794625" y="2316163"/>
          <p14:tracePt t="79181" x="7758113" y="2343150"/>
          <p14:tracePt t="79189" x="7731125" y="2379663"/>
          <p14:tracePt t="79197" x="7694613" y="2408238"/>
          <p14:tracePt t="79205" x="7675563" y="2425700"/>
          <p14:tracePt t="79213" x="7667625" y="2425700"/>
          <p14:tracePt t="79221" x="7667625" y="2435225"/>
          <p14:tracePt t="79304" x="7667625" y="2444750"/>
          <p14:tracePt t="79328" x="7667625" y="2452688"/>
          <p14:tracePt t="79336" x="7667625" y="2462213"/>
          <p14:tracePt t="79351" x="7685088" y="2471738"/>
          <p14:tracePt t="79359" x="7704138" y="2498725"/>
          <p14:tracePt t="79367" x="7721600" y="2508250"/>
          <p14:tracePt t="79375" x="7731125" y="2508250"/>
          <p14:tracePt t="79383" x="7748588" y="2517775"/>
          <p14:tracePt t="79391" x="7758113" y="2517775"/>
          <p14:tracePt t="79399" x="7777163" y="2517775"/>
          <p14:tracePt t="79407" x="7804150" y="2525713"/>
          <p14:tracePt t="79415" x="7821613" y="2535238"/>
          <p14:tracePt t="79423" x="7850188" y="2554288"/>
          <p14:tracePt t="79431" x="7885113" y="2562225"/>
          <p14:tracePt t="79439" x="7913688" y="2571750"/>
          <p14:tracePt t="79447" x="7940675" y="2571750"/>
          <p14:tracePt t="79455" x="7977188" y="2581275"/>
          <p14:tracePt t="79464" x="8013700" y="2581275"/>
          <p14:tracePt t="79471" x="8031163" y="2581275"/>
          <p14:tracePt t="79480" x="8059738" y="2581275"/>
          <p14:tracePt t="79487" x="8086725" y="2581275"/>
          <p14:tracePt t="79496" x="8104188" y="2581275"/>
          <p14:tracePt t="79503" x="8132763" y="2581275"/>
          <p14:tracePt t="79513" x="8169275" y="2581275"/>
          <p14:tracePt t="79519" x="8186738" y="2581275"/>
          <p14:tracePt t="79527" x="8213725" y="2581275"/>
          <p14:tracePt t="79536" x="8240713" y="2581275"/>
          <p14:tracePt t="79543" x="8269288" y="2581275"/>
          <p14:tracePt t="79554" x="8296275" y="2581275"/>
          <p14:tracePt t="79560" x="8332788" y="2581275"/>
          <p14:tracePt t="79568" x="8369300" y="2581275"/>
          <p14:tracePt t="79576" x="8423275" y="2581275"/>
          <p14:tracePt t="79588" x="8469313" y="2581275"/>
          <p14:tracePt t="79594" x="8505825" y="2581275"/>
          <p14:tracePt t="79605" x="8532813" y="2581275"/>
          <p14:tracePt t="79610" x="8578850" y="2581275"/>
          <p14:tracePt t="79622" x="8615363" y="2581275"/>
          <p14:tracePt t="79626" x="8642350" y="2581275"/>
          <p14:tracePt t="79636" x="8661400" y="2581275"/>
          <p14:tracePt t="79641" x="8697913" y="2581275"/>
          <p14:tracePt t="79649" x="8705850" y="2581275"/>
          <p14:tracePt t="79657" x="8724900" y="2581275"/>
          <p14:tracePt t="79665" x="8734425" y="2581275"/>
          <p14:tracePt t="79673" x="8742363" y="2581275"/>
          <p14:tracePt t="79681" x="8751888" y="2581275"/>
          <p14:tracePt t="79689" x="8761413" y="2581275"/>
          <p14:tracePt t="79705" x="8770938" y="2581275"/>
          <p14:tracePt t="79737" x="8778875" y="2571750"/>
          <p14:tracePt t="79746" x="8788400" y="2571750"/>
          <p14:tracePt t="79755" x="8797925" y="2562225"/>
          <p14:tracePt t="79762" x="8807450" y="2562225"/>
          <p14:tracePt t="79771" x="8815388" y="2554288"/>
          <p14:tracePt t="79778" x="8834438" y="2554288"/>
          <p14:tracePt t="79788" x="8834438" y="2544763"/>
          <p14:tracePt t="79804" x="8842375" y="2525713"/>
          <p14:tracePt t="79810" x="8842375" y="2517775"/>
          <p14:tracePt t="79822" x="8842375" y="2498725"/>
          <p14:tracePt t="79826" x="8842375" y="2481263"/>
          <p14:tracePt t="79834" x="8842375" y="2471738"/>
          <p14:tracePt t="79842" x="8842375" y="2462213"/>
          <p14:tracePt t="79851" x="8842375" y="2444750"/>
          <p14:tracePt t="79858" x="8842375" y="2425700"/>
          <p14:tracePt t="79866" x="8842375" y="2416175"/>
          <p14:tracePt t="79876" x="8842375" y="2398713"/>
          <p14:tracePt t="79890" x="8842375" y="2379663"/>
          <p14:tracePt t="79892" x="8834438" y="2362200"/>
          <p14:tracePt t="79898" x="8815388" y="2352675"/>
          <p14:tracePt t="79908" x="8807450" y="2335213"/>
          <p14:tracePt t="79914" x="8778875" y="2325688"/>
          <p14:tracePt t="79924" x="8761413" y="2316163"/>
          <p14:tracePt t="79932" x="8742363" y="2306638"/>
          <p14:tracePt t="79940" x="8715375" y="2289175"/>
          <p14:tracePt t="79947" x="8697913" y="2289175"/>
          <p14:tracePt t="79955" x="8669338" y="2279650"/>
          <p14:tracePt t="79965" x="8624888" y="2279650"/>
          <p14:tracePt t="79972" x="8569325" y="2262188"/>
          <p14:tracePt t="79982" x="8515350" y="2262188"/>
          <p14:tracePt t="79987" x="8442325" y="2262188"/>
          <p14:tracePt t="79996" x="8386763" y="2262188"/>
          <p14:tracePt t="80003" x="8296275" y="2262188"/>
          <p14:tracePt t="80011" x="8213725" y="2262188"/>
          <p14:tracePt t="80019" x="8140700" y="2262188"/>
          <p14:tracePt t="80027" x="8086725" y="2262188"/>
          <p14:tracePt t="80035" x="8059738" y="2262188"/>
          <p14:tracePt t="80043" x="8004175" y="2262188"/>
          <p14:tracePt t="80053" x="7958138" y="2262188"/>
          <p14:tracePt t="80059" x="7931150" y="2262188"/>
          <p14:tracePt t="80068" x="7913688" y="2262188"/>
          <p14:tracePt t="80075" x="7885113" y="2262188"/>
          <p14:tracePt t="80083" x="7867650" y="2270125"/>
          <p14:tracePt t="80091" x="7850188" y="2279650"/>
          <p14:tracePt t="80099" x="7831138" y="2289175"/>
          <p14:tracePt t="80109" x="7821613" y="2298700"/>
          <p14:tracePt t="80120" x="7813675" y="2306638"/>
          <p14:tracePt t="80127" x="7794625" y="2316163"/>
          <p14:tracePt t="80136" x="7777163" y="2325688"/>
          <p14:tracePt t="80143" x="7767638" y="2343150"/>
          <p14:tracePt t="80153" x="7758113" y="2362200"/>
          <p14:tracePt t="80160" x="7748588" y="2371725"/>
          <p14:tracePt t="80170" x="7740650" y="2389188"/>
          <p14:tracePt t="80176" x="7731125" y="2425700"/>
          <p14:tracePt t="80184" x="7721600" y="2452688"/>
          <p14:tracePt t="80194" x="7712075" y="2471738"/>
          <p14:tracePt t="80200" x="7704138" y="2498725"/>
          <p14:tracePt t="80210" x="7704138" y="2525713"/>
          <p14:tracePt t="80216" x="7704138" y="2544763"/>
          <p14:tracePt t="80226" x="7694613" y="2571750"/>
          <p14:tracePt t="80235" x="7694613" y="2589213"/>
          <p14:tracePt t="80242" x="7694613" y="2608263"/>
          <p14:tracePt t="80250" x="7694613" y="2617788"/>
          <p14:tracePt t="80258" x="7694613" y="2635250"/>
          <p14:tracePt t="80266" x="7694613" y="2644775"/>
          <p14:tracePt t="80282" x="7704138" y="2654300"/>
          <p14:tracePt t="80290" x="7712075" y="2662238"/>
          <p14:tracePt t="80298" x="7712075" y="2671763"/>
          <p14:tracePt t="80306" x="7721600" y="2690813"/>
          <p14:tracePt t="80316" x="7740650" y="2698750"/>
          <p14:tracePt t="80327" x="7748588" y="2708275"/>
          <p14:tracePt t="80333" x="7758113" y="2717800"/>
          <p14:tracePt t="80341" x="7767638" y="2727325"/>
          <p14:tracePt t="80349" x="7777163" y="2727325"/>
          <p14:tracePt t="80357" x="7785100" y="2727325"/>
          <p14:tracePt t="80365" x="7794625" y="2735263"/>
          <p14:tracePt t="80373" x="7804150" y="2744788"/>
          <p14:tracePt t="80381" x="7813675" y="2744788"/>
          <p14:tracePt t="80389" x="7821613" y="2744788"/>
          <p14:tracePt t="80397" x="7831138" y="2754313"/>
          <p14:tracePt t="80405" x="7840663" y="2754313"/>
          <p14:tracePt t="80413" x="7840663" y="2763838"/>
          <p14:tracePt t="80544" x="7850188" y="2763838"/>
          <p14:tracePt t="80552" x="7858125" y="2763838"/>
          <p14:tracePt t="80560" x="7894638" y="2763838"/>
          <p14:tracePt t="80568" x="7921625" y="2763838"/>
          <p14:tracePt t="80576" x="7977188" y="2763838"/>
          <p14:tracePt t="80584" x="8013700" y="2763838"/>
          <p14:tracePt t="80592" x="8086725" y="2763838"/>
          <p14:tracePt t="80600" x="8104188" y="2763838"/>
          <p14:tracePt t="80608" x="8159750" y="2763838"/>
          <p14:tracePt t="80616" x="8213725" y="2763838"/>
          <p14:tracePt t="80624" x="8250238" y="2763838"/>
          <p14:tracePt t="80632" x="8305800" y="2763838"/>
          <p14:tracePt t="80640" x="8323263" y="2763838"/>
          <p14:tracePt t="80647" x="8359775" y="2763838"/>
          <p14:tracePt t="80656" x="8386763" y="2763838"/>
          <p14:tracePt t="80665" x="8405813" y="2763838"/>
          <p14:tracePt t="80672" x="8423275" y="2763838"/>
          <p14:tracePt t="80681" x="8442325" y="2763838"/>
          <p14:tracePt t="80687" x="8451850" y="2763838"/>
          <p14:tracePt t="80696" x="8459788" y="2763838"/>
          <p14:tracePt t="80703" x="8478838" y="2763838"/>
          <p14:tracePt t="80711" x="8496300" y="2763838"/>
          <p14:tracePt t="80719" x="8505825" y="2763838"/>
          <p14:tracePt t="80727" x="8515350" y="2763838"/>
          <p14:tracePt t="80735" x="8523288" y="2763838"/>
          <p14:tracePt t="80752" x="8532813" y="2763838"/>
          <p14:tracePt t="80760" x="8542338" y="2763838"/>
          <p14:tracePt t="80771" x="8551863" y="2763838"/>
          <p14:tracePt t="80775" x="8559800" y="2763838"/>
          <p14:tracePt t="80785" x="8569325" y="2763838"/>
          <p14:tracePt t="80791" x="8578850" y="2763838"/>
          <p14:tracePt t="80809" x="8588375" y="2763838"/>
          <p14:tracePt t="80825" x="8596313" y="2754313"/>
          <p14:tracePt t="80842" x="8605838" y="2744788"/>
          <p14:tracePt t="80858" x="8605838" y="2735263"/>
          <p14:tracePt t="80866" x="8605838" y="2717800"/>
          <p14:tracePt t="80874" x="8605838" y="2708275"/>
          <p14:tracePt t="80882" x="8605838" y="2690813"/>
          <p14:tracePt t="80890" x="8605838" y="2671763"/>
          <p14:tracePt t="80898" x="8605838" y="2644775"/>
          <p14:tracePt t="80906" x="8588375" y="2608263"/>
          <p14:tracePt t="80914" x="8578850" y="2598738"/>
          <p14:tracePt t="80923" x="8559800" y="2589213"/>
          <p14:tracePt t="80929" x="8532813" y="2571750"/>
          <p14:tracePt t="80938" x="8496300" y="2571750"/>
          <p14:tracePt t="80946" x="8469313" y="2562225"/>
          <p14:tracePt t="80955" x="8442325" y="2562225"/>
          <p14:tracePt t="80962" x="8415338" y="2554288"/>
          <p14:tracePt t="80972" x="8369300" y="2554288"/>
          <p14:tracePt t="80978" x="8313738" y="2554288"/>
          <p14:tracePt t="80988" x="8277225" y="2554288"/>
          <p14:tracePt t="80994" x="8240713" y="2554288"/>
          <p14:tracePt t="81004" x="8204200" y="2554288"/>
          <p14:tracePt t="81010" x="8159750" y="2554288"/>
          <p14:tracePt t="81023" x="8132763" y="2554288"/>
          <p14:tracePt t="81026" x="8096250" y="2554288"/>
          <p14:tracePt t="81034" x="8050213" y="2554288"/>
          <p14:tracePt t="81042" x="7994650" y="2554288"/>
          <p14:tracePt t="81052" x="7958138" y="2554288"/>
          <p14:tracePt t="81057" x="7931150" y="2554288"/>
          <p14:tracePt t="81065" x="7894638" y="2554288"/>
          <p14:tracePt t="81073" x="7867650" y="2554288"/>
          <p14:tracePt t="81083" x="7840663" y="2554288"/>
          <p14:tracePt t="81089" x="7821613" y="2554288"/>
          <p14:tracePt t="81099" x="7813675" y="2554288"/>
          <p14:tracePt t="81105" x="7804150" y="2554288"/>
          <p14:tracePt t="81115" x="7794625" y="2562225"/>
          <p14:tracePt t="81212" x="7794625" y="2571750"/>
          <p14:tracePt t="81235" x="7785100" y="2581275"/>
          <p14:tracePt t="81251" x="7785100" y="2589213"/>
          <p14:tracePt t="81267" x="7777163" y="2589213"/>
          <p14:tracePt t="81315" x="7777163" y="2598738"/>
          <p14:tracePt t="81347" x="7767638" y="2598738"/>
          <p14:tracePt t="81380" x="7758113" y="2598738"/>
          <p14:tracePt t="81446" x="7748588" y="2598738"/>
          <p14:tracePt t="81486" x="7740650" y="2598738"/>
          <p14:tracePt t="81541" x="7731125" y="2598738"/>
          <p14:tracePt t="81557" x="7721600" y="2598738"/>
          <p14:tracePt t="81566" x="7712075" y="2598738"/>
          <p14:tracePt t="81573" x="7704138" y="2608263"/>
          <p14:tracePt t="81581" x="7694613" y="2608263"/>
          <p14:tracePt t="81589" x="7685088" y="2608263"/>
          <p14:tracePt t="81597" x="7675563" y="2608263"/>
          <p14:tracePt t="81605" x="7667625" y="2617788"/>
          <p14:tracePt t="81614" x="7658100" y="2617788"/>
          <p14:tracePt t="81622" x="7639050" y="2617788"/>
          <p14:tracePt t="81630" x="7612063" y="2625725"/>
          <p14:tracePt t="81638" x="7585075" y="2625725"/>
          <p14:tracePt t="81646" x="7575550" y="2635250"/>
          <p14:tracePt t="81658" x="7558088" y="2635250"/>
          <p14:tracePt t="81667" x="7548563" y="2635250"/>
          <p14:tracePt t="81673" x="7531100" y="2644775"/>
          <p14:tracePt t="81682" x="7521575" y="2644775"/>
          <p14:tracePt t="81699" x="7512050" y="2644775"/>
          <p14:tracePt t="81727" x="7512050" y="2654300"/>
          <p14:tracePt t="81840" x="7512050" y="2662238"/>
          <p14:tracePt t="81864" x="7512050" y="2671763"/>
          <p14:tracePt t="81871" x="7502525" y="2671763"/>
          <p14:tracePt t="81895" x="7502525" y="2681288"/>
          <p14:tracePt t="81903" x="7494588" y="2681288"/>
          <p14:tracePt t="81928" x="7494588" y="2690813"/>
          <p14:tracePt t="81944" x="7485063" y="2690813"/>
          <p14:tracePt t="81992" x="7485063" y="2698750"/>
          <p14:tracePt t="82371" x="7475538" y="2698750"/>
          <p14:tracePt t="82421" x="7466013" y="2698750"/>
          <p14:tracePt t="82550" x="7466013" y="2708275"/>
          <p14:tracePt t="82555" x="7458075" y="2708275"/>
          <p14:tracePt t="82580" x="7458075" y="2717800"/>
          <p14:tracePt t="82587" x="7448550" y="2727325"/>
          <p14:tracePt t="82595" x="7439025" y="2727325"/>
          <p14:tracePt t="82605" x="7439025" y="2735263"/>
          <p14:tracePt t="82613" x="7429500" y="2754313"/>
          <p14:tracePt t="82621" x="7429500" y="2763838"/>
          <p14:tracePt t="82629" x="7421563" y="2771775"/>
          <p14:tracePt t="82637" x="7421563" y="2790825"/>
          <p14:tracePt t="82655" x="7412038" y="2808288"/>
          <p14:tracePt t="82661" x="7412038" y="2817813"/>
          <p14:tracePt t="82669" x="7412038" y="2836863"/>
          <p14:tracePt t="82678" x="7402513" y="2854325"/>
          <p14:tracePt t="82689" x="7402513" y="2873375"/>
          <p14:tracePt t="82694" x="7402513" y="2890838"/>
          <p14:tracePt t="82705" x="7402513" y="2900363"/>
          <p14:tracePt t="82710" x="7402513" y="2909888"/>
          <p14:tracePt t="82742" x="7402513" y="2917825"/>
          <p14:tracePt t="82757" x="7402513" y="2927350"/>
          <p14:tracePt t="82786" x="7402513" y="2936875"/>
          <p14:tracePt t="82794" x="7402513" y="2946400"/>
          <p14:tracePt t="82809" x="7402513" y="2954338"/>
          <p14:tracePt t="82826" x="7402513" y="2963863"/>
          <p14:tracePt t="82834" x="7412038" y="2963863"/>
          <p14:tracePt t="82858" x="7421563" y="2973388"/>
          <p14:tracePt t="82866" x="7429500" y="2982913"/>
          <p14:tracePt t="82886" x="7439025" y="2990850"/>
          <p14:tracePt t="82896" x="7439025" y="3000375"/>
          <p14:tracePt t="83087" x="7429500" y="3000375"/>
          <p14:tracePt t="83095" x="7421563" y="3000375"/>
          <p14:tracePt t="83103" x="7421563" y="2990850"/>
          <p14:tracePt t="83111" x="7412038" y="2990850"/>
          <p14:tracePt t="83127" x="7402513" y="2990850"/>
          <p14:tracePt t="83151" x="7402513" y="2982913"/>
          <p14:tracePt t="83194" x="7392988" y="2982913"/>
          <p14:tracePt t="83283" x="7392988" y="2973388"/>
          <p14:tracePt t="83302" x="7402513" y="2973388"/>
          <p14:tracePt t="83310" x="7421563" y="2973388"/>
          <p14:tracePt t="83318" x="7439025" y="2973388"/>
          <p14:tracePt t="83325" x="7458075" y="2973388"/>
          <p14:tracePt t="83333" x="7485063" y="2973388"/>
          <p14:tracePt t="83342" x="7531100" y="2963863"/>
          <p14:tracePt t="83349" x="7558088" y="2963863"/>
          <p14:tracePt t="83357" x="7594600" y="2963863"/>
          <p14:tracePt t="83365" x="7639050" y="2954338"/>
          <p14:tracePt t="83373" x="7675563" y="2954338"/>
          <p14:tracePt t="83381" x="7704138" y="2954338"/>
          <p14:tracePt t="83389" x="7767638" y="2946400"/>
          <p14:tracePt t="83397" x="7785100" y="2946400"/>
          <p14:tracePt t="83406" x="7813675" y="2936875"/>
          <p14:tracePt t="83414" x="7840663" y="2936875"/>
          <p14:tracePt t="83422" x="7885113" y="2936875"/>
          <p14:tracePt t="83430" x="7913688" y="2936875"/>
          <p14:tracePt t="83442" x="7940675" y="2936875"/>
          <p14:tracePt t="83446" x="7958138" y="2936875"/>
          <p14:tracePt t="83457" x="7977188" y="2927350"/>
          <p14:tracePt t="83461" x="7986713" y="2927350"/>
          <p14:tracePt t="83470" x="8004175" y="2927350"/>
          <p14:tracePt t="83477" x="8023225" y="2927350"/>
          <p14:tracePt t="83489" x="8050213" y="2927350"/>
          <p14:tracePt t="83497" x="8067675" y="2917825"/>
          <p14:tracePt t="83507" x="8077200" y="2917825"/>
          <p14:tracePt t="83523" x="8086725" y="2917825"/>
          <p14:tracePt t="83531" x="8096250" y="2917825"/>
          <p14:tracePt t="83539" x="8104188" y="2909888"/>
          <p14:tracePt t="83547" x="8113713" y="2909888"/>
          <p14:tracePt t="83555" x="8123238" y="2909888"/>
          <p14:tracePt t="83563" x="8132763" y="2909888"/>
          <p14:tracePt t="83571" x="8140700" y="2909888"/>
          <p14:tracePt t="83579" x="8150225" y="2909888"/>
          <p14:tracePt t="83587" x="8169275" y="2909888"/>
          <p14:tracePt t="83595" x="8177213" y="2909888"/>
          <p14:tracePt t="83603" x="8196263" y="2909888"/>
          <p14:tracePt t="83611" x="8213725" y="2909888"/>
          <p14:tracePt t="83619" x="8232775" y="2909888"/>
          <p14:tracePt t="83627" x="8250238" y="2909888"/>
          <p14:tracePt t="83635" x="8269288" y="2909888"/>
          <p14:tracePt t="83643" x="8277225" y="2909888"/>
          <p14:tracePt t="83652" x="8313738" y="2909888"/>
          <p14:tracePt t="83659" x="8332788" y="2909888"/>
          <p14:tracePt t="83667" x="8350250" y="2909888"/>
          <p14:tracePt t="83675" x="8359775" y="2909888"/>
          <p14:tracePt t="83683" x="8378825" y="2909888"/>
          <p14:tracePt t="83691" x="8415338" y="2909888"/>
          <p14:tracePt t="83711" x="8442325" y="2909888"/>
          <p14:tracePt t="83719" x="8451850" y="2909888"/>
          <p14:tracePt t="83727" x="8459788" y="2909888"/>
          <p14:tracePt t="83735" x="8469313" y="2909888"/>
          <p14:tracePt t="83753" x="8478838" y="2909888"/>
          <p14:tracePt t="83759" x="8488363" y="2909888"/>
          <p14:tracePt t="83775" x="8496300" y="2909888"/>
          <p14:tracePt t="83784" x="8515350" y="2917825"/>
          <p14:tracePt t="83792" x="8523288" y="2917825"/>
          <p14:tracePt t="83800" x="8532813" y="2917825"/>
          <p14:tracePt t="83807" x="8542338" y="2917825"/>
          <p14:tracePt t="83816" x="8551863" y="2927350"/>
          <p14:tracePt t="83834" x="8559800" y="2927350"/>
          <p14:tracePt t="83842" x="8569325" y="2927350"/>
          <p14:tracePt t="83849" x="8578850" y="2927350"/>
          <p14:tracePt t="83857" x="8588375" y="2927350"/>
          <p14:tracePt t="83888" x="8605838" y="2927350"/>
          <p14:tracePt t="83889" x="8615363" y="2927350"/>
          <p14:tracePt t="83897" x="8624888" y="2927350"/>
          <p14:tracePt t="83905" x="8632825" y="2927350"/>
          <p14:tracePt t="83913" x="8642350" y="2927350"/>
          <p14:tracePt t="83921" x="8661400" y="2927350"/>
          <p14:tracePt t="83929" x="8678863" y="2927350"/>
          <p14:tracePt t="83937" x="8697913" y="2927350"/>
          <p14:tracePt t="83945" x="8705850" y="2927350"/>
          <p14:tracePt t="83961" x="8715375" y="2927350"/>
          <p14:tracePt t="83970" x="8734425" y="2927350"/>
          <p14:tracePt t="83986" x="8742363" y="2927350"/>
          <p14:tracePt t="83993" x="8751888" y="2927350"/>
          <p14:tracePt t="84002" x="8751888" y="2936875"/>
          <p14:tracePt t="84009" x="8761413" y="2936875"/>
          <p14:tracePt t="84058" x="8770938" y="2936875"/>
          <p14:tracePt t="84151" x="8761413" y="2936875"/>
          <p14:tracePt t="84159" x="8734425" y="2954338"/>
          <p14:tracePt t="84167" x="8715375" y="2954338"/>
          <p14:tracePt t="84175" x="8678863" y="2954338"/>
          <p14:tracePt t="84183" x="8632825" y="2954338"/>
          <p14:tracePt t="84192" x="8596313" y="2954338"/>
          <p14:tracePt t="84199" x="8542338" y="2954338"/>
          <p14:tracePt t="84210" x="8469313" y="2954338"/>
          <p14:tracePt t="84220" x="8396288" y="2954338"/>
          <p14:tracePt t="84228" x="8269288" y="2954338"/>
          <p14:tracePt t="84237" x="8186738" y="2954338"/>
          <p14:tracePt t="84244" x="8113713" y="2954338"/>
          <p14:tracePt t="84255" x="8023225" y="2954338"/>
          <p14:tracePt t="84259" x="7994650" y="2954338"/>
          <p14:tracePt t="84267" x="7894638" y="2954338"/>
          <p14:tracePt t="84275" x="7858125" y="2954338"/>
          <p14:tracePt t="84283" x="7813675" y="2954338"/>
          <p14:tracePt t="84292" x="7758113" y="2954338"/>
          <p14:tracePt t="84300" x="7740650" y="2954338"/>
          <p14:tracePt t="84308" x="7712075" y="2954338"/>
          <p14:tracePt t="84316" x="7685088" y="2954338"/>
          <p14:tracePt t="84326" x="7667625" y="2954338"/>
          <p14:tracePt t="84331" x="7639050" y="2954338"/>
          <p14:tracePt t="84339" x="7621588" y="2954338"/>
          <p14:tracePt t="84347" x="7602538" y="2963863"/>
          <p14:tracePt t="84355" x="7594600" y="2963863"/>
          <p14:tracePt t="84363" x="7585075" y="2963863"/>
          <p14:tracePt t="84371" x="7575550" y="2963863"/>
          <p14:tracePt t="84379" x="7567613" y="2963863"/>
          <p14:tracePt t="84396" x="7548563" y="2963863"/>
          <p14:tracePt t="84414" x="7539038" y="2963863"/>
          <p14:tracePt t="84421" x="7531100" y="2963863"/>
          <p14:tracePt t="84430" x="7521575" y="2973388"/>
          <p14:tracePt t="84438" x="7512050" y="2982913"/>
          <p14:tracePt t="84446" x="7502525" y="2982913"/>
          <p14:tracePt t="84457" x="7502525" y="2990850"/>
          <p14:tracePt t="84462" x="7502525" y="3000375"/>
          <p14:tracePt t="84473" x="7494588" y="3009900"/>
          <p14:tracePt t="84478" x="7485063" y="3017838"/>
          <p14:tracePt t="84494" x="7475538" y="3027363"/>
          <p14:tracePt t="84507" x="7475538" y="3036888"/>
          <p14:tracePt t="84511" x="7475538" y="3046413"/>
          <p14:tracePt t="84533" x="7475538" y="3054350"/>
          <p14:tracePt t="84557" x="7475538" y="3063875"/>
          <p14:tracePt t="84593" x="7475538" y="3073400"/>
          <p14:tracePt t="84618" x="7475538" y="3082925"/>
          <p14:tracePt t="84634" x="7485063" y="3090863"/>
          <p14:tracePt t="84644" x="7494588" y="3100388"/>
          <p14:tracePt t="84658" x="7502525" y="3109913"/>
          <p14:tracePt t="84666" x="7512050" y="3109913"/>
          <p14:tracePt t="84673" x="7521575" y="3109913"/>
          <p14:tracePt t="84682" x="7531100" y="3109913"/>
          <p14:tracePt t="84690" x="7539038" y="3119438"/>
          <p14:tracePt t="84698" x="7548563" y="3119438"/>
          <p14:tracePt t="84716" x="7558088" y="3119438"/>
          <p14:tracePt t="84722" x="7575550" y="3119438"/>
          <p14:tracePt t="84732" x="7585075" y="3119438"/>
          <p14:tracePt t="84741" x="7602538" y="3119438"/>
          <p14:tracePt t="84748" x="7621588" y="3119438"/>
          <p14:tracePt t="84757" x="7639050" y="3119438"/>
          <p14:tracePt t="84763" x="7658100" y="3127375"/>
          <p14:tracePt t="84772" x="7667625" y="3127375"/>
          <p14:tracePt t="84780" x="7675563" y="3127375"/>
          <p14:tracePt t="84788" x="7685088" y="3136900"/>
          <p14:tracePt t="84795" x="7704138" y="3136900"/>
          <p14:tracePt t="84803" x="7712075" y="3136900"/>
          <p14:tracePt t="84819" x="7721600" y="3136900"/>
          <p14:tracePt t="84827" x="7731125" y="3146425"/>
          <p14:tracePt t="84843" x="7740650" y="3155950"/>
          <p14:tracePt t="84853" x="7748588" y="3155950"/>
          <p14:tracePt t="84859" x="7758113" y="3163888"/>
          <p14:tracePt t="84931" x="7748588" y="3173413"/>
          <p14:tracePt t="84939" x="7740650" y="3173413"/>
          <p14:tracePt t="84947" x="7731125" y="3182938"/>
          <p14:tracePt t="84955" x="7712075" y="3182938"/>
          <p14:tracePt t="84963" x="7675563" y="3192463"/>
          <p14:tracePt t="84972" x="7658100" y="3200400"/>
          <p14:tracePt t="84979" x="7631113" y="3200400"/>
          <p14:tracePt t="84988" x="7612063" y="3209925"/>
          <p14:tracePt t="84995" x="7594600" y="3219450"/>
          <p14:tracePt t="85004" x="7567613" y="3236913"/>
          <p14:tracePt t="85011" x="7558088" y="3236913"/>
          <p14:tracePt t="85019" x="7539038" y="3255963"/>
          <p14:tracePt t="85029" x="7539038" y="3265488"/>
          <p14:tracePt t="85037" x="7531100" y="3273425"/>
          <p14:tracePt t="85045" x="7521575" y="3292475"/>
          <p14:tracePt t="85054" x="7512050" y="3309938"/>
          <p14:tracePt t="85061" x="7512050" y="3328988"/>
          <p14:tracePt t="85069" x="7512050" y="3346450"/>
          <p14:tracePt t="85078" x="7512050" y="3355975"/>
          <p14:tracePt t="85085" x="7512050" y="3375025"/>
          <p14:tracePt t="85093" x="7512050" y="3392488"/>
          <p14:tracePt t="85102" x="7512050" y="3411538"/>
          <p14:tracePt t="85109" x="7512050" y="3429000"/>
          <p14:tracePt t="85117" x="7521575" y="3446463"/>
          <p14:tracePt t="85126" x="7521575" y="3455988"/>
          <p14:tracePt t="85133" x="7531100" y="3455988"/>
          <p14:tracePt t="85142" x="7531100" y="3465513"/>
          <p14:tracePt t="85150" x="7548563" y="3475038"/>
          <p14:tracePt t="85159" x="7558088" y="3482975"/>
          <p14:tracePt t="85176" x="7558088" y="3492500"/>
          <p14:tracePt t="85181" x="7567613" y="3492500"/>
          <p14:tracePt t="85191" x="7585075" y="3492500"/>
          <p14:tracePt t="85198" x="7594600" y="3492500"/>
          <p14:tracePt t="85205" x="7612063" y="3492500"/>
          <p14:tracePt t="85213" x="7631113" y="3492500"/>
          <p14:tracePt t="85221" x="7658100" y="3492500"/>
          <p14:tracePt t="85229" x="7675563" y="3492500"/>
          <p14:tracePt t="85237" x="7704138" y="3492500"/>
          <p14:tracePt t="85245" x="7731125" y="3492500"/>
          <p14:tracePt t="85253" x="7777163" y="3492500"/>
          <p14:tracePt t="85261" x="7804150" y="3492500"/>
          <p14:tracePt t="85269" x="7831138" y="3492500"/>
          <p14:tracePt t="85277" x="7850188" y="3492500"/>
          <p14:tracePt t="85287" x="7867650" y="3492500"/>
          <p14:tracePt t="85293" x="7877175" y="3492500"/>
          <p14:tracePt t="85303" x="7885113" y="3492500"/>
          <p14:tracePt t="85309" x="7894638" y="3492500"/>
          <p14:tracePt t="85337" x="7894638" y="3482975"/>
          <p14:tracePt t="85347" x="7904163" y="3482975"/>
          <p14:tracePt t="85355" x="7913688" y="3482975"/>
          <p14:tracePt t="85363" x="7921625" y="3482975"/>
          <p14:tracePt t="85379" x="7931150" y="3475038"/>
          <p14:tracePt t="85387" x="7940675" y="3475038"/>
          <p14:tracePt t="85395" x="7950200" y="3475038"/>
          <p14:tracePt t="85411" x="7950200" y="3465513"/>
          <p14:tracePt t="85419" x="7958138" y="3465513"/>
          <p14:tracePt t="85427" x="7967663" y="3465513"/>
          <p14:tracePt t="85645" x="7958138" y="3465513"/>
          <p14:tracePt t="85669" x="7950200" y="3465513"/>
          <p14:tracePt t="85677" x="7940675" y="3465513"/>
          <p14:tracePt t="85693" x="7931150" y="3465513"/>
          <p14:tracePt t="85701" x="7913688" y="3465513"/>
          <p14:tracePt t="85709" x="7904163" y="3465513"/>
          <p14:tracePt t="85726" x="7894638" y="3465513"/>
          <p14:tracePt t="85741" x="7885113" y="3465513"/>
          <p14:tracePt t="85749" x="7877175" y="3465513"/>
          <p14:tracePt t="85801" x="7867650" y="3465513"/>
          <p14:tracePt t="92855" x="7850188" y="3465513"/>
          <p14:tracePt t="92869" x="7831138" y="3455988"/>
          <p14:tracePt t="92877" x="7821613" y="3446463"/>
          <p14:tracePt t="92885" x="7794625" y="3446463"/>
          <p14:tracePt t="92893" x="7777163" y="3438525"/>
          <p14:tracePt t="92903" x="7748588" y="3419475"/>
          <p14:tracePt t="92909" x="7740650" y="3411538"/>
          <p14:tracePt t="92917" x="7721600" y="3402013"/>
          <p14:tracePt t="92925" x="7704138" y="3392488"/>
          <p14:tracePt t="92933" x="7694613" y="3375025"/>
          <p14:tracePt t="92941" x="7675563" y="3365500"/>
          <p14:tracePt t="92949" x="7658100" y="3338513"/>
          <p14:tracePt t="92957" x="7639050" y="3302000"/>
          <p14:tracePt t="92965" x="7612063" y="3273425"/>
          <p14:tracePt t="92973" x="7594600" y="3228975"/>
          <p14:tracePt t="92982" x="7567613" y="3200400"/>
          <p14:tracePt t="92992" x="7539038" y="3155950"/>
          <p14:tracePt t="92998" x="7521575" y="3109913"/>
          <p14:tracePt t="93007" x="7502525" y="3063875"/>
          <p14:tracePt t="93014" x="7485063" y="3036888"/>
          <p14:tracePt t="93024" x="7466013" y="3009900"/>
          <p14:tracePt t="93032" x="7458075" y="2963863"/>
          <p14:tracePt t="93041" x="7439025" y="2936875"/>
          <p14:tracePt t="93047" x="7412038" y="2873375"/>
          <p14:tracePt t="93055" x="7412038" y="2844800"/>
          <p14:tracePt t="93063" x="7402513" y="2827338"/>
          <p14:tracePt t="93071" x="7385050" y="2781300"/>
          <p14:tracePt t="93079" x="7366000" y="2727325"/>
          <p14:tracePt t="93087" x="7356475" y="2690813"/>
          <p14:tracePt t="93095" x="7356475" y="2681288"/>
          <p14:tracePt t="93103" x="7356475" y="2662238"/>
          <p14:tracePt t="93111" x="7348538" y="2644775"/>
          <p14:tracePt t="93119" x="7348538" y="2635250"/>
          <p14:tracePt t="93128" x="7348538" y="2617788"/>
          <p14:tracePt t="93139" x="7348538" y="2598738"/>
          <p14:tracePt t="93156" x="7348538" y="2554288"/>
          <p14:tracePt t="93160" x="7348538" y="2481263"/>
          <p14:tracePt t="93168" x="7348538" y="2462213"/>
          <p14:tracePt t="93176" x="7348538" y="2435225"/>
          <p14:tracePt t="93184" x="7348538" y="2416175"/>
          <p14:tracePt t="93192" x="7348538" y="2398713"/>
          <p14:tracePt t="93200" x="7348538" y="2379663"/>
          <p14:tracePt t="93208" x="7348538" y="2352675"/>
          <p14:tracePt t="93218" x="7348538" y="2325688"/>
          <p14:tracePt t="93224" x="7348538" y="2298700"/>
          <p14:tracePt t="93232" x="7356475" y="2279650"/>
          <p14:tracePt t="93240" x="7356475" y="2262188"/>
          <p14:tracePt t="93248" x="7356475" y="2243138"/>
          <p14:tracePt t="93256" x="7356475" y="2233613"/>
          <p14:tracePt t="93264" x="7356475" y="2225675"/>
          <p14:tracePt t="93287" x="7356475" y="2216150"/>
          <p14:tracePt t="93297" x="7366000" y="2216150"/>
          <p14:tracePt t="93303" x="7366000" y="2206625"/>
          <p14:tracePt t="93313" x="7385050" y="2197100"/>
          <p14:tracePt t="93320" x="7392988" y="2197100"/>
          <p14:tracePt t="93329" x="7412038" y="2189163"/>
          <p14:tracePt t="93337" x="7429500" y="2179638"/>
          <p14:tracePt t="93345" x="7448550" y="2170113"/>
          <p14:tracePt t="93355" x="7466013" y="2160588"/>
          <p14:tracePt t="93361" x="7502525" y="2160588"/>
          <p14:tracePt t="93370" x="7548563" y="2143125"/>
          <p14:tracePt t="93377" x="7575550" y="2143125"/>
          <p14:tracePt t="93387" x="7602538" y="2133600"/>
          <p14:tracePt t="93393" x="7639050" y="2133600"/>
          <p14:tracePt t="93402" x="7667625" y="2125663"/>
          <p14:tracePt t="93409" x="7685088" y="2125663"/>
          <p14:tracePt t="93417" x="7712075" y="2125663"/>
          <p14:tracePt t="93425" x="7740650" y="2116138"/>
          <p14:tracePt t="93433" x="7777163" y="2106613"/>
          <p14:tracePt t="93441" x="7804150" y="2106613"/>
          <p14:tracePt t="93449" x="7840663" y="2097088"/>
          <p14:tracePt t="93458" x="7885113" y="2097088"/>
          <p14:tracePt t="93466" x="7931150" y="2089150"/>
          <p14:tracePt t="93474" x="7967663" y="2089150"/>
          <p14:tracePt t="93482" x="8040688" y="2070100"/>
          <p14:tracePt t="93490" x="8077200" y="2070100"/>
          <p14:tracePt t="93498" x="8132763" y="2070100"/>
          <p14:tracePt t="93506" x="8159750" y="2070100"/>
          <p14:tracePt t="93514" x="8213725" y="2070100"/>
          <p14:tracePt t="93522" x="8259763" y="2070100"/>
          <p14:tracePt t="93530" x="8286750" y="2070100"/>
          <p14:tracePt t="93537" x="8332788" y="2070100"/>
          <p14:tracePt t="93546" x="8359775" y="2079625"/>
          <p14:tracePt t="93554" x="8386763" y="2079625"/>
          <p14:tracePt t="93561" x="8432800" y="2089150"/>
          <p14:tracePt t="93570" x="8469313" y="2089150"/>
          <p14:tracePt t="93577" x="8505825" y="2097088"/>
          <p14:tracePt t="93586" x="8542338" y="2106613"/>
          <p14:tracePt t="93595" x="8569325" y="2106613"/>
          <p14:tracePt t="93603" x="8605838" y="2106613"/>
          <p14:tracePt t="93611" x="8632825" y="2116138"/>
          <p14:tracePt t="93619" x="8661400" y="2116138"/>
          <p14:tracePt t="93627" x="8705850" y="2125663"/>
          <p14:tracePt t="93636" x="8734425" y="2133600"/>
          <p14:tracePt t="93643" x="8761413" y="2143125"/>
          <p14:tracePt t="93653" x="8797925" y="2152650"/>
          <p14:tracePt t="93660" x="8815388" y="2160588"/>
          <p14:tracePt t="93667" x="8842375" y="2179638"/>
          <p14:tracePt t="93675" x="8861425" y="2189163"/>
          <p14:tracePt t="93683" x="8878888" y="2197100"/>
          <p14:tracePt t="93691" x="8897938" y="2206625"/>
          <p14:tracePt t="93699" x="8907463" y="2206625"/>
          <p14:tracePt t="93715" x="8915400" y="2216150"/>
          <p14:tracePt t="93723" x="8915400" y="2225675"/>
          <p14:tracePt t="93731" x="8915400" y="2243138"/>
          <p14:tracePt t="93740" x="8924925" y="2262188"/>
          <p14:tracePt t="93747" x="8924925" y="2270125"/>
          <p14:tracePt t="93755" x="8924925" y="2298700"/>
          <p14:tracePt t="93763" x="8924925" y="2316163"/>
          <p14:tracePt t="93771" x="8924925" y="2343150"/>
          <p14:tracePt t="93779" x="8924925" y="2371725"/>
          <p14:tracePt t="93787" x="8924925" y="2389188"/>
          <p14:tracePt t="93796" x="8924925" y="2416175"/>
          <p14:tracePt t="93806" x="8924925" y="2444750"/>
          <p14:tracePt t="93812" x="8924925" y="2481263"/>
          <p14:tracePt t="93821" x="8924925" y="2508250"/>
          <p14:tracePt t="93827" x="8924925" y="2535238"/>
          <p14:tracePt t="93835" x="8924925" y="2581275"/>
          <p14:tracePt t="93843" x="8924925" y="2608263"/>
          <p14:tracePt t="93852" x="8924925" y="2635250"/>
          <p14:tracePt t="93859" x="8907463" y="2662238"/>
          <p14:tracePt t="93867" x="8907463" y="2681288"/>
          <p14:tracePt t="93875" x="8907463" y="2708275"/>
          <p14:tracePt t="93883" x="8897938" y="2735263"/>
          <p14:tracePt t="93891" x="8897938" y="2744788"/>
          <p14:tracePt t="93903" x="8888413" y="2771775"/>
          <p14:tracePt t="93907" x="8888413" y="2781300"/>
          <p14:tracePt t="93920" x="8878888" y="2800350"/>
          <p14:tracePt t="93923" x="8878888" y="2808288"/>
          <p14:tracePt t="93933" x="8878888" y="2817813"/>
          <p14:tracePt t="93941" x="8870950" y="2827338"/>
          <p14:tracePt t="93949" x="8870950" y="2836863"/>
          <p14:tracePt t="93957" x="8861425" y="2836863"/>
          <p14:tracePt t="93965" x="8851900" y="2844800"/>
          <p14:tracePt t="93973" x="8842375" y="2844800"/>
          <p14:tracePt t="93981" x="8842375" y="2854325"/>
          <p14:tracePt t="93989" x="8824913" y="2854325"/>
          <p14:tracePt t="93997" x="8807450" y="2863850"/>
          <p14:tracePt t="94005" x="8788400" y="2873375"/>
          <p14:tracePt t="94014" x="8770938" y="2873375"/>
          <p14:tracePt t="94021" x="8734425" y="2873375"/>
          <p14:tracePt t="94029" x="8688388" y="2873375"/>
          <p14:tracePt t="94037" x="8661400" y="2873375"/>
          <p14:tracePt t="94049" x="8624888" y="2873375"/>
          <p14:tracePt t="94057" x="8588375" y="2873375"/>
          <p14:tracePt t="94065" x="8551863" y="2873375"/>
          <p14:tracePt t="94073" x="8505825" y="2881313"/>
          <p14:tracePt t="94081" x="8478838" y="2881313"/>
          <p14:tracePt t="94089" x="8442325" y="2881313"/>
          <p14:tracePt t="94097" x="8405813" y="2881313"/>
          <p14:tracePt t="94105" x="8378825" y="2881313"/>
          <p14:tracePt t="94113" x="8323263" y="2881313"/>
          <p14:tracePt t="94121" x="8286750" y="2881313"/>
          <p14:tracePt t="94129" x="8240713" y="2881313"/>
          <p14:tracePt t="94137" x="8204200" y="2881313"/>
          <p14:tracePt t="94145" x="8159750" y="2881313"/>
          <p14:tracePt t="94154" x="8086725" y="2863850"/>
          <p14:tracePt t="94175" x="7940675" y="2854325"/>
          <p14:tracePt t="94177" x="7885113" y="2854325"/>
          <p14:tracePt t="94188" x="7831138" y="2854325"/>
          <p14:tracePt t="94193" x="7785100" y="2854325"/>
          <p14:tracePt t="94204" x="7748588" y="2854325"/>
          <p14:tracePt t="94209" x="7704138" y="2854325"/>
          <p14:tracePt t="94220" x="7667625" y="2854325"/>
          <p14:tracePt t="94225" x="7621588" y="2844800"/>
          <p14:tracePt t="94235" x="7594600" y="2844800"/>
          <p14:tracePt t="94243" x="7575550" y="2844800"/>
          <p14:tracePt t="94252" x="7567613" y="2844800"/>
          <p14:tracePt t="94267" x="7558088" y="2844800"/>
          <p14:tracePt t="94292" x="7558088" y="2836863"/>
          <p14:tracePt t="94300" x="7548563" y="2836863"/>
          <p14:tracePt t="94307" x="7548563" y="2817813"/>
          <p14:tracePt t="94315" x="7539038" y="2808288"/>
          <p14:tracePt t="94323" x="7539038" y="2790825"/>
          <p14:tracePt t="94331" x="7521575" y="2771775"/>
          <p14:tracePt t="94339" x="7512050" y="2744788"/>
          <p14:tracePt t="94347" x="7502525" y="2727325"/>
          <p14:tracePt t="94355" x="7485063" y="2698750"/>
          <p14:tracePt t="94363" x="7466013" y="2662238"/>
          <p14:tracePt t="94371" x="7458075" y="2644775"/>
          <p14:tracePt t="94379" x="7458075" y="2625725"/>
          <p14:tracePt t="94387" x="7448550" y="2598738"/>
          <p14:tracePt t="94395" x="7439025" y="2581275"/>
          <p14:tracePt t="94403" x="7429500" y="2562225"/>
          <p14:tracePt t="94411" x="7429500" y="2535238"/>
          <p14:tracePt t="94419" x="7429500" y="2508250"/>
          <p14:tracePt t="94428" x="7421563" y="2462213"/>
          <p14:tracePt t="94439" x="7421563" y="2444750"/>
          <p14:tracePt t="94444" x="7421563" y="2416175"/>
          <p14:tracePt t="94455" x="7421563" y="2408238"/>
          <p14:tracePt t="94468" x="7421563" y="2389188"/>
          <p14:tracePt t="94476" x="7421563" y="2379663"/>
          <p14:tracePt t="94484" x="7421563" y="2362200"/>
          <p14:tracePt t="94507" x="7421563" y="2352675"/>
          <p14:tracePt t="94517" x="7421563" y="2343150"/>
          <p14:tracePt t="94541" x="7421563" y="2335213"/>
          <p14:tracePt t="94626" x="7421563" y="2325688"/>
          <p14:tracePt t="94650" x="7421563" y="2316163"/>
          <p14:tracePt t="94660" x="7421563" y="2306638"/>
          <p14:tracePt t="94665" x="7421563" y="2289175"/>
          <p14:tracePt t="94674" x="7421563" y="2270125"/>
          <p14:tracePt t="94681" x="7421563" y="2262188"/>
          <p14:tracePt t="94690" x="7421563" y="2252663"/>
          <p14:tracePt t="94697" x="7421563" y="2243138"/>
          <p14:tracePt t="94713" x="7421563" y="2225675"/>
          <p14:tracePt t="94721" x="7412038" y="2206625"/>
          <p14:tracePt t="94731" x="7412038" y="2179638"/>
          <p14:tracePt t="94737" x="7402513" y="2152650"/>
          <p14:tracePt t="94745" x="7402513" y="2133600"/>
          <p14:tracePt t="94753" x="7402513" y="2106613"/>
          <p14:tracePt t="94761" x="7402513" y="2089150"/>
          <p14:tracePt t="94770" x="7392988" y="2052638"/>
          <p14:tracePt t="94777" x="7392988" y="2033588"/>
          <p14:tracePt t="103743" x="7385050" y="2033588"/>
          <p14:tracePt t="103747" x="7375525" y="2033588"/>
          <p14:tracePt t="103755" x="7375525" y="2052638"/>
          <p14:tracePt t="103763" x="7375525" y="2070100"/>
          <p14:tracePt t="103771" x="7375525" y="2079625"/>
          <p14:tracePt t="103780" x="7375525" y="2089150"/>
          <p14:tracePt t="103790" x="7375525" y="2106613"/>
          <p14:tracePt t="103795" x="7375525" y="2116138"/>
          <p14:tracePt t="103811" x="7375525" y="2125663"/>
          <p14:tracePt t="103820" x="7385050" y="2125663"/>
          <p14:tracePt t="103827" x="7385050" y="2133600"/>
          <p14:tracePt t="103837" x="7392988" y="2143125"/>
          <p14:tracePt t="103845" x="7392988" y="2152650"/>
          <p14:tracePt t="103852" x="7392988" y="2170113"/>
          <p14:tracePt t="103861" x="7402513" y="2179638"/>
          <p14:tracePt t="103869" x="7412038" y="2179638"/>
          <p14:tracePt t="103889" x="7421563" y="2189163"/>
          <p14:tracePt t="103893" x="7421563" y="2197100"/>
          <p14:tracePt t="103902" x="7429500" y="2216150"/>
          <p14:tracePt t="103909" x="7429500" y="2225675"/>
          <p14:tracePt t="103917" x="7429500" y="2233613"/>
          <p14:tracePt t="103933" x="7429500" y="2243138"/>
          <p14:tracePt t="103941" x="7439025" y="2243138"/>
          <p14:tracePt t="103949" x="7439025" y="2262188"/>
          <p14:tracePt t="103957" x="7448550" y="2270125"/>
          <p14:tracePt t="103965" x="7448550" y="2279650"/>
          <p14:tracePt t="103973" x="7458075" y="2289175"/>
          <p14:tracePt t="103981" x="7458075" y="2298700"/>
          <p14:tracePt t="103997" x="7458075" y="2306638"/>
          <p14:tracePt t="104006" x="7458075" y="2325688"/>
          <p14:tracePt t="104014" x="7458075" y="2352675"/>
          <p14:tracePt t="104022" x="7458075" y="2389188"/>
          <p14:tracePt t="104029" x="7458075" y="2416175"/>
          <p14:tracePt t="104037" x="7458075" y="2435225"/>
          <p14:tracePt t="104045" x="7466013" y="2462213"/>
          <p14:tracePt t="104053" x="7466013" y="2489200"/>
          <p14:tracePt t="104061" x="7466013" y="2517775"/>
          <p14:tracePt t="104070" x="7466013" y="2562225"/>
          <p14:tracePt t="104078" x="7466013" y="2617788"/>
          <p14:tracePt t="104086" x="7475538" y="2654300"/>
          <p14:tracePt t="104093" x="7475538" y="2698750"/>
          <p14:tracePt t="104102" x="7475538" y="2735263"/>
          <p14:tracePt t="104109" x="7485063" y="2781300"/>
          <p14:tracePt t="104117" x="7485063" y="2854325"/>
          <p14:tracePt t="104127" x="7485063" y="2900363"/>
          <p14:tracePt t="104133" x="7485063" y="2936875"/>
          <p14:tracePt t="104143" x="7485063" y="2982913"/>
          <p14:tracePt t="104149" x="7485063" y="3000375"/>
          <p14:tracePt t="104159" x="7485063" y="3027363"/>
          <p14:tracePt t="104167" x="7485063" y="3090863"/>
          <p14:tracePt t="104175" x="7485063" y="3109913"/>
          <p14:tracePt t="104183" x="7485063" y="3155950"/>
          <p14:tracePt t="104191" x="7485063" y="3182938"/>
          <p14:tracePt t="104199" x="7485063" y="3209925"/>
          <p14:tracePt t="104207" x="7485063" y="3236913"/>
          <p14:tracePt t="104215" x="7485063" y="3273425"/>
          <p14:tracePt t="104224" x="7485063" y="3309938"/>
          <p14:tracePt t="104232" x="7485063" y="3338513"/>
          <p14:tracePt t="104240" x="7485063" y="3392488"/>
          <p14:tracePt t="104248" x="7485063" y="3438525"/>
          <p14:tracePt t="104256" x="7485063" y="3465513"/>
          <p14:tracePt t="104264" x="7485063" y="3502025"/>
          <p14:tracePt t="104272" x="7485063" y="3538538"/>
          <p14:tracePt t="104280" x="7485063" y="3565525"/>
          <p14:tracePt t="104288" x="7475538" y="3592513"/>
          <p14:tracePt t="104296" x="7475538" y="3621088"/>
          <p14:tracePt t="104305" x="7475538" y="3638550"/>
          <p14:tracePt t="104311" x="7475538" y="3675063"/>
          <p14:tracePt t="104327" x="7475538" y="3694113"/>
          <p14:tracePt t="104337" x="7475538" y="3702050"/>
          <p14:tracePt t="104344" x="7475538" y="3711575"/>
          <p14:tracePt t="104355" x="7485063" y="3721100"/>
          <p14:tracePt t="104361" x="7494588" y="3738563"/>
          <p14:tracePt t="104368" x="7502525" y="3757613"/>
          <p14:tracePt t="104376" x="7521575" y="3775075"/>
          <p14:tracePt t="104387" x="7539038" y="3794125"/>
          <p14:tracePt t="104395" x="7558088" y="3803650"/>
          <p14:tracePt t="104404" x="7575550" y="3811588"/>
          <p14:tracePt t="104411" x="7612063" y="3830638"/>
          <p14:tracePt t="104419" x="7639050" y="3830638"/>
          <p14:tracePt t="104427" x="7658100" y="3840163"/>
          <p14:tracePt t="104436" x="7694613" y="3848100"/>
          <p14:tracePt t="104443" x="7731125" y="3848100"/>
          <p14:tracePt t="104452" x="7785100" y="3848100"/>
          <p14:tracePt t="104461" x="7813675" y="3848100"/>
          <p14:tracePt t="104470" x="7850188" y="3848100"/>
          <p14:tracePt t="104477" x="7894638" y="3848100"/>
          <p14:tracePt t="104486" x="7931150" y="3848100"/>
          <p14:tracePt t="104493" x="8031163" y="3821113"/>
          <p14:tracePt t="104502" x="8077200" y="3811588"/>
          <p14:tracePt t="104509" x="8132763" y="3784600"/>
          <p14:tracePt t="104517" x="8169275" y="3775075"/>
          <p14:tracePt t="104525" x="8232775" y="3767138"/>
          <p14:tracePt t="104533" x="8296275" y="3738563"/>
          <p14:tracePt t="104541" x="8359775" y="3721100"/>
          <p14:tracePt t="104549" x="8396288" y="3721100"/>
          <p14:tracePt t="104557" x="8442325" y="3702050"/>
          <p14:tracePt t="104565" x="8532813" y="3694113"/>
          <p14:tracePt t="104573" x="8578850" y="3684588"/>
          <p14:tracePt t="104581" x="8615363" y="3684588"/>
          <p14:tracePt t="104593" x="8661400" y="3675063"/>
          <p14:tracePt t="104603" x="8705850" y="3675063"/>
          <p14:tracePt t="104609" x="8761413" y="3675063"/>
          <p14:tracePt t="104617" x="8797925" y="3675063"/>
          <p14:tracePt t="104625" x="8842375" y="3675063"/>
          <p14:tracePt t="104633" x="8878888" y="3675063"/>
          <p14:tracePt t="104641" x="8897938" y="3675063"/>
          <p14:tracePt t="104649" x="8934450" y="3675063"/>
          <p14:tracePt t="104657" x="8970963" y="3675063"/>
          <p14:tracePt t="104665" x="9007475" y="3675063"/>
          <p14:tracePt t="104673" x="9024938" y="3665538"/>
          <p14:tracePt t="104681" x="9043988" y="3657600"/>
          <p14:tracePt t="104689" x="9053513" y="3657600"/>
          <p14:tracePt t="104697" x="9070975" y="3648075"/>
          <p14:tracePt t="104706" x="9080500" y="3638550"/>
          <p14:tracePt t="104713" x="9097963" y="3629025"/>
          <p14:tracePt t="104722" x="9107488" y="3611563"/>
          <p14:tracePt t="104729" x="9126538" y="3592513"/>
          <p14:tracePt t="105229" x="9097963" y="1797050"/>
          <p14:tracePt t="105237" x="9053513" y="1797050"/>
          <p14:tracePt t="105245" x="9024938" y="1797050"/>
          <p14:tracePt t="105253" x="8997950" y="1797050"/>
          <p14:tracePt t="105262" x="8970963" y="1797050"/>
          <p14:tracePt t="105269" x="8934450" y="1797050"/>
          <p14:tracePt t="105278" x="8897938" y="1797050"/>
          <p14:tracePt t="105285" x="8851900" y="1804988"/>
          <p14:tracePt t="105293" x="8815388" y="1804988"/>
          <p14:tracePt t="105302" x="8770938" y="1833563"/>
          <p14:tracePt t="105309" x="8724900" y="1841500"/>
          <p14:tracePt t="105317" x="8688388" y="1851025"/>
          <p14:tracePt t="105325" x="8642350" y="1870075"/>
          <p14:tracePt t="105333" x="8559800" y="1914525"/>
          <p14:tracePt t="105343" x="8515350" y="1933575"/>
          <p14:tracePt t="105349" x="8451850" y="1979613"/>
          <p14:tracePt t="105359" x="8405813" y="2006600"/>
          <p14:tracePt t="105367" x="8369300" y="2033588"/>
          <p14:tracePt t="105375" x="8342313" y="2052638"/>
          <p14:tracePt t="105383" x="8323263" y="2070100"/>
          <p14:tracePt t="105391" x="8305800" y="2089150"/>
          <p14:tracePt t="105399" x="8286750" y="2106613"/>
          <p14:tracePt t="105407" x="8277225" y="2116138"/>
          <p14:tracePt t="105415" x="8259763" y="2125663"/>
          <p14:tracePt t="105424" x="8250238" y="2125663"/>
          <p14:tracePt t="105432" x="8232775" y="2133600"/>
          <p14:tracePt t="105443" x="8213725" y="2133600"/>
          <p14:tracePt t="105448" x="8204200" y="2143125"/>
          <p14:tracePt t="105458" x="8186738" y="2143125"/>
          <p14:tracePt t="105465" x="8159750" y="2152650"/>
          <p14:tracePt t="105472" x="8123238" y="2152650"/>
          <p14:tracePt t="105479" x="8077200" y="2152650"/>
          <p14:tracePt t="105487" x="8023225" y="2160588"/>
          <p14:tracePt t="105495" x="7950200" y="2160588"/>
          <p14:tracePt t="105503" x="7894638" y="2160588"/>
          <p14:tracePt t="105511" x="7821613" y="2160588"/>
          <p14:tracePt t="105519" x="7740650" y="2160588"/>
          <p14:tracePt t="105527" x="7685088" y="2160588"/>
          <p14:tracePt t="105536" x="7648575" y="2160588"/>
          <p14:tracePt t="105543" x="7602538" y="2160588"/>
          <p14:tracePt t="105553" x="7567613" y="2160588"/>
          <p14:tracePt t="105559" x="7539038" y="2160588"/>
          <p14:tracePt t="105568" x="7502525" y="2160588"/>
          <p14:tracePt t="105576" x="7475538" y="2160588"/>
          <p14:tracePt t="105584" x="7458075" y="2160588"/>
          <p14:tracePt t="105592" x="7448550" y="2170113"/>
          <p14:tracePt t="105624" x="7439025" y="2170113"/>
          <p14:tracePt t="105656" x="7429500" y="2170113"/>
          <p14:tracePt t="105690" x="7429500" y="2179638"/>
          <p14:tracePt t="105698" x="7421563" y="2179638"/>
          <p14:tracePt t="105706" x="7421563" y="2197100"/>
          <p14:tracePt t="105713" x="7421563" y="2206625"/>
          <p14:tracePt t="105721" x="7412038" y="2225675"/>
          <p14:tracePt t="105729" x="7402513" y="2243138"/>
          <p14:tracePt t="105737" x="7392988" y="2270125"/>
          <p14:tracePt t="105745" x="7392988" y="2289175"/>
          <p14:tracePt t="105753" x="7392988" y="2306638"/>
          <p14:tracePt t="105761" x="7385050" y="2325688"/>
          <p14:tracePt t="105769" x="7385050" y="2343150"/>
          <p14:tracePt t="105777" x="7385050" y="2352675"/>
          <p14:tracePt t="105786" x="7385050" y="2362200"/>
          <p14:tracePt t="105793" x="7385050" y="2379663"/>
          <p14:tracePt t="105803" x="7385050" y="2408238"/>
          <p14:tracePt t="105811" x="7385050" y="2425700"/>
          <p14:tracePt t="105817" x="7385050" y="2444750"/>
          <p14:tracePt t="105826" x="7385050" y="2462213"/>
          <p14:tracePt t="105833" x="7385050" y="2481263"/>
          <p14:tracePt t="105841" x="7385050" y="2498725"/>
          <p14:tracePt t="105849" x="7392988" y="2508250"/>
          <p14:tracePt t="105857" x="7402513" y="2517775"/>
          <p14:tracePt t="105865" x="7402513" y="2535238"/>
          <p14:tracePt t="105886" x="7402513" y="2544763"/>
          <p14:tracePt t="105889" x="7402513" y="2554288"/>
          <p14:tracePt t="105897" x="7412038" y="2562225"/>
          <p14:tracePt t="105905" x="7412038" y="2571750"/>
          <p14:tracePt t="105913" x="7412038" y="2589213"/>
          <p14:tracePt t="105921" x="7412038" y="2608263"/>
          <p14:tracePt t="105929" x="7412038" y="2625725"/>
          <p14:tracePt t="105937" x="7412038" y="2644775"/>
          <p14:tracePt t="105945" x="7412038" y="2662238"/>
          <p14:tracePt t="105954" x="7412038" y="2681288"/>
          <p14:tracePt t="105963" x="7412038" y="2690813"/>
          <p14:tracePt t="105971" x="7412038" y="2708275"/>
          <p14:tracePt t="105980" x="7412038" y="2717800"/>
          <p14:tracePt t="105988" x="7412038" y="2744788"/>
          <p14:tracePt t="105996" x="7421563" y="2763838"/>
          <p14:tracePt t="106005" x="7421563" y="2790825"/>
          <p14:tracePt t="106012" x="7421563" y="2827338"/>
          <p14:tracePt t="106022" x="7439025" y="2863850"/>
          <p14:tracePt t="106028" x="7439025" y="2890838"/>
          <p14:tracePt t="106039" x="7448550" y="2927350"/>
          <p14:tracePt t="106044" x="7448550" y="2954338"/>
          <p14:tracePt t="106055" x="7458075" y="2973388"/>
          <p14:tracePt t="106060" x="7458075" y="3000375"/>
          <p14:tracePt t="106068" x="7458075" y="3017838"/>
          <p14:tracePt t="106076" x="7466013" y="3036888"/>
          <p14:tracePt t="106084" x="7466013" y="3063875"/>
          <p14:tracePt t="106092" x="7475538" y="3082925"/>
          <p14:tracePt t="106099" x="7475538" y="3090863"/>
          <p14:tracePt t="106107" x="7475538" y="3109913"/>
          <p14:tracePt t="106115" x="7475538" y="3119438"/>
          <p14:tracePt t="106123" x="7475538" y="3127375"/>
          <p14:tracePt t="106131" x="7475538" y="3136900"/>
          <p14:tracePt t="106139" x="7475538" y="3146425"/>
          <p14:tracePt t="106147" x="7485063" y="3163888"/>
          <p14:tracePt t="106155" x="7485063" y="3182938"/>
          <p14:tracePt t="106165" x="7485063" y="3192463"/>
          <p14:tracePt t="106171" x="7502525" y="3209925"/>
          <p14:tracePt t="106179" x="7502525" y="3228975"/>
          <p14:tracePt t="106187" x="7502525" y="3236913"/>
          <p14:tracePt t="106195" x="7502525" y="3246438"/>
          <p14:tracePt t="106204" x="7512050" y="3246438"/>
          <p14:tracePt t="106211" x="7512050" y="3255963"/>
          <p14:tracePt t="106219" x="7512050" y="3265488"/>
          <p14:tracePt t="106227" x="7512050" y="3282950"/>
          <p14:tracePt t="106239" x="7521575" y="3282950"/>
          <p14:tracePt t="106244" x="7521575" y="3292475"/>
          <p14:tracePt t="106255" x="7521575" y="3302000"/>
          <p14:tracePt t="106278" x="7521575" y="3309938"/>
          <p14:tracePt t="106284" x="7521575" y="3319463"/>
          <p14:tracePt t="106303" x="7521575" y="3328988"/>
          <p14:tracePt t="106312" x="7531100" y="3338513"/>
          <p14:tracePt t="106334" x="7531100" y="3346450"/>
          <p14:tracePt t="106343" x="7531100" y="3355975"/>
          <p14:tracePt t="106350" x="7539038" y="3355975"/>
          <p14:tracePt t="106366" x="7539038" y="3365500"/>
          <p14:tracePt t="106373" x="7548563" y="3365500"/>
          <p14:tracePt t="106381" x="7558088" y="3375025"/>
          <p14:tracePt t="106389" x="7558088" y="3382963"/>
          <p14:tracePt t="106397" x="7575550" y="3402013"/>
          <p14:tracePt t="106405" x="7602538" y="3402013"/>
          <p14:tracePt t="106413" x="7631113" y="3411538"/>
          <p14:tracePt t="106421" x="7658100" y="3419475"/>
          <p14:tracePt t="106429" x="7685088" y="3429000"/>
          <p14:tracePt t="106437" x="7731125" y="3429000"/>
          <p14:tracePt t="106445" x="7767638" y="3438525"/>
          <p14:tracePt t="106454" x="7813675" y="3438525"/>
          <p14:tracePt t="106461" x="7850188" y="3446463"/>
          <p14:tracePt t="106470" x="7904163" y="3446463"/>
          <p14:tracePt t="106478" x="7940675" y="3446463"/>
          <p14:tracePt t="106487" x="7977188" y="3446463"/>
          <p14:tracePt t="106493" x="8031163" y="3446463"/>
          <p14:tracePt t="106502" x="8059738" y="3446463"/>
          <p14:tracePt t="106509" x="8104188" y="3446463"/>
          <p14:tracePt t="106517" x="8159750" y="3446463"/>
          <p14:tracePt t="106526" x="8196263" y="3446463"/>
          <p14:tracePt t="106537" x="8232775" y="3446463"/>
          <p14:tracePt t="106545" x="8277225" y="3446463"/>
          <p14:tracePt t="106555" x="8323263" y="3446463"/>
          <p14:tracePt t="106561" x="8350250" y="3446463"/>
          <p14:tracePt t="106571" x="8405813" y="3446463"/>
          <p14:tracePt t="106580" x="8432800" y="3446463"/>
          <p14:tracePt t="106587" x="8469313" y="3446463"/>
          <p14:tracePt t="106595" x="8496300" y="3446463"/>
          <p14:tracePt t="106603" x="8515350" y="3446463"/>
          <p14:tracePt t="106611" x="8542338" y="3446463"/>
          <p14:tracePt t="106619" x="8551863" y="3446463"/>
          <p14:tracePt t="106627" x="8569325" y="3446463"/>
          <p14:tracePt t="106637" x="8578850" y="3446463"/>
          <p14:tracePt t="106643" x="8596313" y="3446463"/>
          <p14:tracePt t="106653" x="8615363" y="3446463"/>
          <p14:tracePt t="106659" x="8632825" y="3446463"/>
          <p14:tracePt t="106667" x="8642350" y="3446463"/>
          <p14:tracePt t="106675" x="8661400" y="3446463"/>
          <p14:tracePt t="106684" x="8678863" y="3446463"/>
          <p14:tracePt t="106691" x="8697913" y="3446463"/>
          <p14:tracePt t="106699" x="8705850" y="3446463"/>
          <p14:tracePt t="106715" x="8715375" y="3446463"/>
          <p14:tracePt t="106723" x="8724900" y="3446463"/>
          <p14:tracePt t="106731" x="8734425" y="3446463"/>
          <p14:tracePt t="106743" x="8742363" y="3446463"/>
          <p14:tracePt t="106752" x="8751888" y="3446463"/>
          <p14:tracePt t="106759" x="8761413" y="3438525"/>
          <p14:tracePt t="106767" x="8770938" y="3419475"/>
          <p14:tracePt t="106775" x="8778875" y="3411538"/>
          <p14:tracePt t="106783" x="8788400" y="3402013"/>
          <p14:tracePt t="106791" x="8797925" y="3382963"/>
          <p14:tracePt t="106799" x="8807450" y="3365500"/>
          <p14:tracePt t="106807" x="8815388" y="3346450"/>
          <p14:tracePt t="106816" x="8824913" y="3328988"/>
          <p14:tracePt t="106824" x="8851900" y="3282950"/>
          <p14:tracePt t="106832" x="8870950" y="3255963"/>
          <p14:tracePt t="106839" x="8888413" y="3228975"/>
          <p14:tracePt t="106849" x="8897938" y="3192463"/>
          <p14:tracePt t="106857" x="8924925" y="3155950"/>
          <p14:tracePt t="106866" x="8934450" y="3119438"/>
          <p14:tracePt t="106872" x="8951913" y="3082925"/>
          <p14:tracePt t="106882" x="8961438" y="3046413"/>
          <p14:tracePt t="106889" x="8970963" y="3017838"/>
          <p14:tracePt t="106897" x="8980488" y="2973388"/>
          <p14:tracePt t="106907" x="8988425" y="2954338"/>
          <p14:tracePt t="106913" x="8997950" y="2936875"/>
          <p14:tracePt t="106923" x="8997950" y="2917825"/>
          <p14:tracePt t="106930" x="8997950" y="2890838"/>
          <p14:tracePt t="106939" x="9007475" y="2873375"/>
          <p14:tracePt t="106946" x="9007475" y="2817813"/>
          <p14:tracePt t="106955" x="9007475" y="2800350"/>
          <p14:tracePt t="106962" x="9007475" y="2763838"/>
          <p14:tracePt t="106972" x="9024938" y="2727325"/>
          <p14:tracePt t="106978" x="9024938" y="2671763"/>
          <p14:tracePt t="106989" x="9024938" y="2644775"/>
          <p14:tracePt t="106994" x="9024938" y="2589213"/>
          <p14:tracePt t="107004" x="9017000" y="2554288"/>
          <p14:tracePt t="107010" x="9017000" y="2517775"/>
          <p14:tracePt t="107017" x="9007475" y="2435225"/>
          <p14:tracePt t="107025" x="8997950" y="2408238"/>
          <p14:tracePt t="107033" x="8997950" y="2362200"/>
          <p14:tracePt t="107042" x="8988425" y="2335213"/>
          <p14:tracePt t="107050" x="8988425" y="2316163"/>
          <p14:tracePt t="107058" x="8980488" y="2289175"/>
          <p14:tracePt t="107067" x="8980488" y="2270125"/>
          <p14:tracePt t="107074" x="8980488" y="2252663"/>
          <p14:tracePt t="107081" x="8970963" y="2233613"/>
          <p14:tracePt t="107089" x="8970963" y="2216150"/>
          <p14:tracePt t="107097" x="8961438" y="2189163"/>
          <p14:tracePt t="107105" x="8961438" y="2170113"/>
          <p14:tracePt t="107113" x="8951913" y="2152650"/>
          <p14:tracePt t="107121" x="8951913" y="2133600"/>
          <p14:tracePt t="107129" x="8943975" y="2089150"/>
          <p14:tracePt t="107137" x="8924925" y="2070100"/>
          <p14:tracePt t="107147" x="8915400" y="2052638"/>
          <p14:tracePt t="107153" x="8915400" y="2043113"/>
          <p14:tracePt t="107163" x="8907463" y="2016125"/>
          <p14:tracePt t="107169" x="8897938" y="2006600"/>
          <p14:tracePt t="107180" x="8888413" y="1997075"/>
          <p14:tracePt t="107187" x="8878888" y="1987550"/>
          <p14:tracePt t="107196" x="8861425" y="1979613"/>
          <p14:tracePt t="107204" x="8842375" y="1970088"/>
          <p14:tracePt t="107212" x="8824913" y="1970088"/>
          <p14:tracePt t="107219" x="8807450" y="1960563"/>
          <p14:tracePt t="107227" x="8778875" y="1960563"/>
          <p14:tracePt t="107236" x="8751888" y="1951038"/>
          <p14:tracePt t="107243" x="8678863" y="1933575"/>
          <p14:tracePt t="107252" x="8651875" y="1933575"/>
          <p14:tracePt t="107259" x="8605838" y="1933575"/>
          <p14:tracePt t="107267" x="8551863" y="1924050"/>
          <p14:tracePt t="107276" x="8496300" y="1924050"/>
          <p14:tracePt t="107283" x="8451850" y="1924050"/>
          <p14:tracePt t="107292" x="8396288" y="1924050"/>
          <p14:tracePt t="107299" x="8305800" y="1924050"/>
          <p14:tracePt t="107307" x="8269288" y="1924050"/>
          <p14:tracePt t="107315" x="8223250" y="1924050"/>
          <p14:tracePt t="107323" x="8169275" y="1924050"/>
          <p14:tracePt t="107331" x="8132763" y="1924050"/>
          <p14:tracePt t="107339" x="8077200" y="1924050"/>
          <p14:tracePt t="107347" x="8013700" y="1924050"/>
          <p14:tracePt t="107355" x="7977188" y="1924050"/>
          <p14:tracePt t="107363" x="7950200" y="1943100"/>
          <p14:tracePt t="107371" x="7913688" y="1951038"/>
          <p14:tracePt t="107379" x="7894638" y="1951038"/>
          <p14:tracePt t="107387" x="7877175" y="1960563"/>
          <p14:tracePt t="107396" x="7867650" y="1960563"/>
          <p14:tracePt t="107412" x="7850188" y="1970088"/>
          <p14:tracePt t="107419" x="7840663" y="1979613"/>
          <p14:tracePt t="107428" x="7821613" y="1997075"/>
          <p14:tracePt t="107435" x="7813675" y="2006600"/>
          <p14:tracePt t="107443" x="7794625" y="2024063"/>
          <p14:tracePt t="107452" x="7777163" y="2052638"/>
          <p14:tracePt t="107459" x="7740650" y="2089150"/>
          <p14:tracePt t="107467" x="7721600" y="2106613"/>
          <p14:tracePt t="107477" x="7694613" y="2133600"/>
          <p14:tracePt t="107486" x="7658100" y="2170113"/>
          <p14:tracePt t="107493" x="7631113" y="2197100"/>
          <p14:tracePt t="107503" x="7585075" y="2233613"/>
          <p14:tracePt t="107509" x="7548563" y="2270125"/>
          <p14:tracePt t="107517" x="7502525" y="2306638"/>
          <p14:tracePt t="107526" x="7485063" y="2325688"/>
          <p14:tracePt t="107533" x="7448550" y="2343150"/>
          <p14:tracePt t="107541" x="7429500" y="2362200"/>
          <p14:tracePt t="107549" x="7429500" y="2371725"/>
          <p14:tracePt t="107557" x="7412038" y="2379663"/>
          <p14:tracePt t="107566" x="7402513" y="2398713"/>
          <p14:tracePt t="107573" x="7402513" y="2408238"/>
          <p14:tracePt t="107581" x="7392988" y="2425700"/>
          <p14:tracePt t="107589" x="7375525" y="2444750"/>
          <p14:tracePt t="107597" x="7366000" y="2462213"/>
          <p14:tracePt t="107605" x="7339013" y="2508250"/>
          <p14:tracePt t="107613" x="7329488" y="2535238"/>
          <p14:tracePt t="107621" x="7319963" y="2562225"/>
          <p14:tracePt t="107629" x="7312025" y="2598738"/>
          <p14:tracePt t="107637" x="7302500" y="2617788"/>
          <p14:tracePt t="107646" x="7292975" y="2654300"/>
          <p14:tracePt t="107653" x="7292975" y="2681288"/>
          <p14:tracePt t="107661" x="7275513" y="2744788"/>
          <p14:tracePt t="107670" x="7275513" y="2771775"/>
          <p14:tracePt t="107677" x="7265988" y="2808288"/>
          <p14:tracePt t="107685" x="7265988" y="2854325"/>
          <p14:tracePt t="107693" x="7265988" y="2881313"/>
          <p14:tracePt t="107702" x="7265988" y="2927350"/>
          <p14:tracePt t="107709" x="7265988" y="2990850"/>
          <p14:tracePt t="107717" x="7265988" y="3017838"/>
          <p14:tracePt t="107725" x="7283450" y="3063875"/>
          <p14:tracePt t="107734" x="7292975" y="3090863"/>
          <p14:tracePt t="107742" x="7302500" y="3127375"/>
          <p14:tracePt t="107750" x="7312025" y="3155950"/>
          <p14:tracePt t="107760" x="7319963" y="3173413"/>
          <p14:tracePt t="107768" x="7329488" y="3200400"/>
          <p14:tracePt t="107776" x="7339013" y="3236913"/>
          <p14:tracePt t="107784" x="7348538" y="3255963"/>
          <p14:tracePt t="107792" x="7356475" y="3282950"/>
          <p14:tracePt t="107800" x="7366000" y="3302000"/>
          <p14:tracePt t="107807" x="7385050" y="3319463"/>
          <p14:tracePt t="107816" x="7402513" y="3338513"/>
          <p14:tracePt t="107823" x="7412038" y="3355975"/>
          <p14:tracePt t="107831" x="7421563" y="3375025"/>
          <p14:tracePt t="107839" x="7439025" y="3392488"/>
          <p14:tracePt t="107847" x="7439025" y="3402013"/>
          <p14:tracePt t="107855" x="7439025" y="3411538"/>
          <p14:tracePt t="107871" x="7439025" y="3419475"/>
          <p14:tracePt t="107879" x="7439025" y="3429000"/>
          <p14:tracePt t="107895" x="7439025" y="3438525"/>
          <p14:tracePt t="107904" x="7439025" y="3446463"/>
          <p14:tracePt t="107920" x="7439025" y="3455988"/>
          <p14:tracePt t="107928" x="7439025" y="3465513"/>
          <p14:tracePt t="107937" x="7439025" y="3475038"/>
          <p14:tracePt t="107945" x="7439025" y="3482975"/>
          <p14:tracePt t="108040" x="7439025" y="3492500"/>
          <p14:tracePt t="108069" x="7448550" y="3502025"/>
          <p14:tracePt t="108082" x="7458075" y="3511550"/>
          <p14:tracePt t="108087" x="7466013" y="3519488"/>
          <p14:tracePt t="108098" x="7466013" y="3529013"/>
          <p14:tracePt t="108103" x="7485063" y="3538538"/>
          <p14:tracePt t="108114" x="7494588" y="3548063"/>
          <p14:tracePt t="108119" x="7521575" y="3548063"/>
          <p14:tracePt t="108130" x="7539038" y="3556000"/>
          <p14:tracePt t="108137" x="7575550" y="3575050"/>
          <p14:tracePt t="108145" x="7612063" y="3575050"/>
          <p14:tracePt t="108155" x="7648575" y="3584575"/>
          <p14:tracePt t="108162" x="7675563" y="3592513"/>
          <p14:tracePt t="108171" x="7694613" y="3592513"/>
          <p14:tracePt t="108178" x="7740650" y="3592513"/>
          <p14:tracePt t="108188" x="7794625" y="3592513"/>
          <p14:tracePt t="108194" x="7821613" y="3592513"/>
          <p14:tracePt t="108206" x="7850188" y="3592513"/>
          <p14:tracePt t="108210" x="7894638" y="3592513"/>
          <p14:tracePt t="108218" x="7950200" y="3592513"/>
          <p14:tracePt t="108226" x="7977188" y="3592513"/>
          <p14:tracePt t="108234" x="8023225" y="3592513"/>
          <p14:tracePt t="108242" x="8077200" y="3584575"/>
          <p14:tracePt t="108250" x="8113713" y="3575050"/>
          <p14:tracePt t="108258" x="8196263" y="3556000"/>
          <p14:tracePt t="108266" x="8232775" y="3548063"/>
          <p14:tracePt t="108274" x="8277225" y="3548063"/>
          <p14:tracePt t="108281" x="8305800" y="3538538"/>
          <p14:tracePt t="108289" x="8342313" y="3529013"/>
          <p14:tracePt t="108297" x="8378825" y="3529013"/>
          <p14:tracePt t="108305" x="8423275" y="3519488"/>
          <p14:tracePt t="108315" x="8459788" y="3519488"/>
          <p14:tracePt t="108321" x="8488363" y="3519488"/>
          <p14:tracePt t="108332" x="8532813" y="3519488"/>
          <p14:tracePt t="108339" x="8551863" y="3519488"/>
          <p14:tracePt t="108348" x="8569325" y="3519488"/>
          <p14:tracePt t="108580" x="8569325" y="3529013"/>
          <p14:tracePt t="108588" x="8559800" y="3529013"/>
          <p14:tracePt t="108604" x="8551863" y="3529013"/>
          <p14:tracePt t="108612" x="8542338" y="3529013"/>
          <p14:tracePt t="108621" x="8532813" y="3529013"/>
          <p14:tracePt t="108637" x="8523288" y="3529013"/>
          <p14:tracePt t="108862" x="8515350" y="3529013"/>
          <p14:tracePt t="108873" x="8488363" y="3529013"/>
          <p14:tracePt t="108878" x="8459788" y="3511550"/>
          <p14:tracePt t="108886" x="8415338" y="3502025"/>
          <p14:tracePt t="108893" x="8386763" y="3492500"/>
          <p14:tracePt t="108903" x="8342313" y="3482975"/>
          <p14:tracePt t="108910" x="8313738" y="3465513"/>
          <p14:tracePt t="108917" x="8269288" y="3438525"/>
          <p14:tracePt t="108926" x="8204200" y="3419475"/>
          <p14:tracePt t="108933" x="8177213" y="3392488"/>
          <p14:tracePt t="108941" x="8113713" y="3375025"/>
          <p14:tracePt t="108949" x="8023225" y="3328988"/>
          <p14:tracePt t="108957" x="7958138" y="3309938"/>
          <p14:tracePt t="108966" x="7913688" y="3282950"/>
          <p14:tracePt t="108975" x="7831138" y="3246438"/>
          <p14:tracePt t="108985" x="7758113" y="3219450"/>
          <p14:tracePt t="108991" x="7658100" y="3192463"/>
          <p14:tracePt t="108997" x="7548563" y="3163888"/>
          <p14:tracePt t="109007" x="7448550" y="3136900"/>
          <p14:tracePt t="109016" x="7319963" y="3136900"/>
          <p14:tracePt t="109023" x="7212013" y="3119438"/>
          <p14:tracePt t="109031" x="7065963" y="3109913"/>
          <p14:tracePt t="109039" x="6900863" y="3109913"/>
          <p14:tracePt t="109047" x="6754813" y="3109913"/>
          <p14:tracePt t="109055" x="6645275" y="3109913"/>
          <p14:tracePt t="109064" x="6500813" y="3109913"/>
          <p14:tracePt t="109072" x="6299200" y="3109913"/>
          <p14:tracePt t="109079" x="6116638" y="3146425"/>
          <p14:tracePt t="109089" x="5953125" y="3173413"/>
          <p14:tracePt t="109100" x="5743575" y="3200400"/>
          <p14:tracePt t="109107" x="5561013" y="3236913"/>
          <p14:tracePt t="109116" x="5187950" y="3309938"/>
          <p14:tracePt t="109123" x="5022850" y="3355975"/>
          <p14:tracePt t="109131" x="4649788" y="3438525"/>
          <p14:tracePt t="109139" x="4394200" y="3492500"/>
          <p14:tracePt t="109147" x="4184650" y="3519488"/>
          <p14:tracePt t="109155" x="4038600" y="3556000"/>
          <p14:tracePt t="109163" x="3829050" y="3602038"/>
          <p14:tracePt t="109172" x="3619500" y="3638550"/>
          <p14:tracePt t="109179" x="3436938" y="3665538"/>
          <p14:tracePt t="109187" x="3281363" y="3694113"/>
          <p14:tracePt t="109195" x="3171825" y="3711575"/>
          <p14:tracePt t="109203" x="2990850" y="3721100"/>
          <p14:tracePt t="109211" x="2881313" y="3721100"/>
          <p14:tracePt t="109219" x="2825750" y="3721100"/>
          <p14:tracePt t="109227" x="2698750" y="3721100"/>
          <p14:tracePt t="109236" x="2533650" y="3721100"/>
          <p14:tracePt t="109243" x="2425700" y="3721100"/>
          <p14:tracePt t="109253" x="2316163" y="3721100"/>
          <p14:tracePt t="109259" x="2243138" y="3721100"/>
          <p14:tracePt t="109267" x="2097088" y="3721100"/>
          <p14:tracePt t="109277" x="1987550" y="3721100"/>
          <p14:tracePt t="109284" x="1895475" y="3721100"/>
          <p14:tracePt t="109293" x="1814513" y="3738563"/>
          <p14:tracePt t="109304" x="1751013" y="3757613"/>
          <p14:tracePt t="109313" x="1685925" y="3803650"/>
          <p14:tracePt t="109321" x="1631950" y="3867150"/>
          <p14:tracePt t="109329" x="1604963" y="3976688"/>
          <p14:tracePt t="109522" x="1604963" y="3957638"/>
          <p14:tracePt t="109530" x="1604963" y="3884613"/>
          <p14:tracePt t="109546" x="1568450" y="3875088"/>
          <p14:tracePt t="109554" x="1558925" y="3867150"/>
          <p14:tracePt t="109561" x="1522413" y="3857625"/>
          <p14:tracePt t="109571" x="1431925" y="3857625"/>
          <p14:tracePt t="109577" x="1349375" y="3857625"/>
          <p14:tracePt t="109587" x="1276350" y="3857625"/>
          <p14:tracePt t="109593" x="1185863" y="3857625"/>
          <p14:tracePt t="109603" x="1130300" y="3857625"/>
          <p14:tracePt t="109609" x="1039813" y="3857625"/>
          <p14:tracePt t="109619" x="984250" y="3857625"/>
          <p14:tracePt t="109625" x="939800" y="3848100"/>
          <p14:tracePt t="109635" x="884238" y="3848100"/>
          <p14:tracePt t="109643" x="838200" y="3830638"/>
          <p14:tracePt t="109652" x="801688" y="3821113"/>
          <p14:tracePt t="109659" x="765175" y="3821113"/>
          <p14:tracePt t="109667" x="738188" y="3811588"/>
          <p14:tracePt t="109676" x="701675" y="3803650"/>
          <p14:tracePt t="109685" x="665163" y="3794125"/>
          <p14:tracePt t="109692" x="628650" y="3794125"/>
          <p14:tracePt t="109703" x="555625" y="3784600"/>
          <p14:tracePt t="109708" x="528638" y="3775075"/>
          <p14:tracePt t="109719" x="482600" y="3775075"/>
          <p14:tracePt t="109724" x="446088" y="3757613"/>
          <p14:tracePt t="109734" x="409575" y="3757613"/>
          <p14:tracePt t="109739" x="373063" y="3757613"/>
          <p14:tracePt t="109748" x="346075" y="3757613"/>
          <p14:tracePt t="109755" x="319088" y="3757613"/>
          <p14:tracePt t="109764" x="301625" y="3757613"/>
          <p14:tracePt t="109772" x="282575" y="3748088"/>
          <p14:tracePt t="109780" x="273050" y="3748088"/>
          <p14:tracePt t="109788" x="265113" y="3748088"/>
          <p14:tracePt t="109796" x="265113" y="3738563"/>
          <p14:tracePt t="109844" x="255588" y="3738563"/>
          <p14:tracePt t="109852" x="246063" y="3738563"/>
          <p14:tracePt t="109868" x="236538" y="3738563"/>
          <p14:tracePt t="109875" x="228600" y="3738563"/>
          <p14:tracePt t="109892" x="209550" y="3738563"/>
          <p14:tracePt t="109902" x="200025" y="3738563"/>
          <p14:tracePt t="109907" x="182563" y="3738563"/>
          <p14:tracePt t="109917" x="173038" y="3738563"/>
          <p14:tracePt t="109925" x="155575" y="3738563"/>
          <p14:tracePt t="109933" x="155575" y="3748088"/>
          <p14:tracePt t="109941" x="136525" y="3748088"/>
          <p14:tracePt t="109949" x="127000" y="3757613"/>
          <p14:tracePt t="109957" x="109538" y="3757613"/>
          <p14:tracePt t="109965" x="82550" y="3767138"/>
          <p14:tracePt t="109973" x="63500" y="3775075"/>
          <p14:tracePt t="109981" x="26988" y="3784600"/>
          <p14:tracePt t="109989" x="9525" y="3794125"/>
          <p14:tracePt t="109997" x="9525" y="3803650"/>
          <p14:tracePt t="110005" x="0" y="3803650"/>
          <p14:tracePt t="110167" x="9525" y="3803650"/>
          <p14:tracePt t="110173" x="17463" y="3794125"/>
          <p14:tracePt t="110181" x="53975" y="3775075"/>
          <p14:tracePt t="110189" x="73025" y="3767138"/>
          <p14:tracePt t="110200" x="100013" y="3757613"/>
          <p14:tracePt t="110208" x="127000" y="3748088"/>
          <p14:tracePt t="110216" x="163513" y="3738563"/>
          <p14:tracePt t="110223" x="192088" y="3738563"/>
          <p14:tracePt t="110231" x="219075" y="3730625"/>
          <p14:tracePt t="110239" x="246063" y="3721100"/>
          <p14:tracePt t="110247" x="282575" y="3721100"/>
          <p14:tracePt t="110255" x="346075" y="3702050"/>
          <p14:tracePt t="110263" x="382588" y="3702050"/>
          <p14:tracePt t="110271" x="409575" y="3702050"/>
          <p14:tracePt t="110279" x="438150" y="3702050"/>
          <p14:tracePt t="110287" x="455613" y="3702050"/>
          <p14:tracePt t="110295" x="482600" y="3694113"/>
          <p14:tracePt t="110303" x="501650" y="3694113"/>
          <p14:tracePt t="110312" x="519113" y="3694113"/>
          <p14:tracePt t="110322" x="547688" y="3694113"/>
          <p14:tracePt t="110328" x="584200" y="3694113"/>
          <p14:tracePt t="110338" x="592138" y="3694113"/>
          <p14:tracePt t="110343" x="628650" y="3684588"/>
          <p14:tracePt t="110354" x="655638" y="3684588"/>
          <p14:tracePt t="110359" x="684213" y="3684588"/>
          <p14:tracePt t="110367" x="711200" y="3684588"/>
          <p14:tracePt t="110375" x="757238" y="3684588"/>
          <p14:tracePt t="110383" x="811213" y="3675063"/>
          <p14:tracePt t="110392" x="866775" y="3675063"/>
          <p14:tracePt t="110399" x="957263" y="3675063"/>
          <p14:tracePt t="110407" x="1030288" y="3675063"/>
          <p14:tracePt t="110415" x="1112838" y="3675063"/>
          <p14:tracePt t="110423" x="1166813" y="3675063"/>
          <p14:tracePt t="110431" x="1276350" y="3675063"/>
          <p14:tracePt t="110439" x="1349375" y="3657600"/>
          <p14:tracePt t="110447" x="1395413" y="3657600"/>
          <p14:tracePt t="110455" x="1431925" y="3657600"/>
          <p14:tracePt t="110463" x="1476375" y="3657600"/>
          <p14:tracePt t="110472" x="1495425" y="3657600"/>
          <p14:tracePt t="110479" x="1504950" y="3657600"/>
          <p14:tracePt t="110489" x="1512888" y="3657600"/>
          <p14:tracePt t="110495" x="1522413" y="3657600"/>
          <p14:tracePt t="110505" x="1541463" y="3657600"/>
          <p14:tracePt t="110511" x="1549400" y="3657600"/>
          <p14:tracePt t="110521" x="1568450" y="3657600"/>
          <p14:tracePt t="110529" x="1622425" y="3665538"/>
          <p14:tracePt t="110538" x="1677988" y="3675063"/>
          <p14:tracePt t="110545" x="1722438" y="3675063"/>
          <p14:tracePt t="110553" x="1778000" y="3684588"/>
          <p14:tracePt t="110561" x="1851025" y="3702050"/>
          <p14:tracePt t="110570" x="1914525" y="3711575"/>
          <p14:tracePt t="110577" x="2005013" y="3721100"/>
          <p14:tracePt t="110586" x="2070100" y="3738563"/>
          <p14:tracePt t="110593" x="2124075" y="3748088"/>
          <p14:tracePt t="110604" x="2170113" y="3757613"/>
          <p14:tracePt t="110609" x="2214563" y="3767138"/>
          <p14:tracePt t="110617" x="2243138" y="3794125"/>
          <p14:tracePt t="110625" x="2287588" y="3803650"/>
          <p14:tracePt t="110633" x="2352675" y="3840163"/>
          <p14:tracePt t="110641" x="2370138" y="3848100"/>
          <p14:tracePt t="110650" x="2389188" y="3875088"/>
          <p14:tracePt t="110657" x="2406650" y="3894138"/>
          <p14:tracePt t="110665" x="2416175" y="3930650"/>
          <p14:tracePt t="110673" x="2425700" y="3948113"/>
          <p14:tracePt t="110681" x="2433638" y="3967163"/>
          <p14:tracePt t="110689" x="2433638" y="3984625"/>
          <p14:tracePt t="110697" x="2443163" y="4013200"/>
          <p14:tracePt t="110705" x="2443163" y="4030663"/>
          <p14:tracePt t="110714" x="2443163" y="4049713"/>
          <p14:tracePt t="110723" x="2443163" y="4067175"/>
          <p14:tracePt t="110730" x="2443163" y="4086225"/>
          <p14:tracePt t="110738" x="2443163" y="4103688"/>
          <p14:tracePt t="110745" x="2443163" y="4122738"/>
          <p14:tracePt t="110753" x="2443163" y="4149725"/>
          <p14:tracePt t="110761" x="2443163" y="4167188"/>
          <p14:tracePt t="110769" x="2443163" y="4186238"/>
          <p14:tracePt t="110777" x="2443163" y="4203700"/>
          <p14:tracePt t="110786" x="2443163" y="4222750"/>
          <p14:tracePt t="110793" x="2443163" y="4240213"/>
          <p14:tracePt t="110804" x="2433638" y="4268788"/>
          <p14:tracePt t="110812" x="2425700" y="4276725"/>
          <p14:tracePt t="110822" x="2416175" y="4303713"/>
          <p14:tracePt t="110827" x="2406650" y="4322763"/>
          <p14:tracePt t="110837" x="2389188" y="4349750"/>
          <p14:tracePt t="110843" x="2370138" y="4368800"/>
          <p14:tracePt t="110852" x="2360613" y="4386263"/>
          <p14:tracePt t="110859" x="2343150" y="4395788"/>
          <p14:tracePt t="110867" x="2333625" y="4413250"/>
          <p14:tracePt t="110875" x="2316163" y="4432300"/>
          <p14:tracePt t="110883" x="2279650" y="4459288"/>
          <p14:tracePt t="110891" x="2260600" y="4478338"/>
          <p14:tracePt t="110899" x="2251075" y="4495800"/>
          <p14:tracePt t="110907" x="2233613" y="4505325"/>
          <p14:tracePt t="110915" x="2214563" y="4522788"/>
          <p14:tracePt t="110923" x="2206625" y="4541838"/>
          <p14:tracePt t="110931" x="2197100" y="4551363"/>
          <p14:tracePt t="110939" x="2179638" y="4559300"/>
          <p14:tracePt t="110947" x="2170113" y="4568825"/>
          <p14:tracePt t="110955" x="2151063" y="4587875"/>
          <p14:tracePt t="110963" x="2124075" y="4605338"/>
          <p14:tracePt t="110971" x="2114550" y="4614863"/>
          <p14:tracePt t="110979" x="2106613" y="4624388"/>
          <p14:tracePt t="110989" x="2087563" y="4632325"/>
          <p14:tracePt t="110995" x="2070100" y="4641850"/>
          <p14:tracePt t="111011" x="2051050" y="4651375"/>
          <p14:tracePt t="111020" x="2033588" y="4660900"/>
          <p14:tracePt t="111027" x="2024063" y="4660900"/>
          <p14:tracePt t="111037" x="2005013" y="4668838"/>
          <p14:tracePt t="111052" x="1931988" y="4705350"/>
          <p14:tracePt t="111059" x="1905000" y="4705350"/>
          <p14:tracePt t="111067" x="1895475" y="4714875"/>
          <p14:tracePt t="111075" x="1868488" y="4714875"/>
          <p14:tracePt t="111083" x="1841500" y="4724400"/>
          <p14:tracePt t="111091" x="1804988" y="4732338"/>
          <p14:tracePt t="111099" x="1778000" y="4741863"/>
          <p14:tracePt t="111107" x="1751013" y="4751388"/>
          <p14:tracePt t="111117" x="1714500" y="4751388"/>
          <p14:tracePt t="111126" x="1658938" y="4778375"/>
          <p14:tracePt t="111134" x="1641475" y="4778375"/>
          <p14:tracePt t="111142" x="1622425" y="4787900"/>
          <p14:tracePt t="111153" x="1604963" y="4787900"/>
          <p14:tracePt t="111157" x="1576388" y="4787900"/>
          <p14:tracePt t="111165" x="1558925" y="4797425"/>
          <p14:tracePt t="111173" x="1549400" y="4797425"/>
          <p14:tracePt t="111181" x="1531938" y="4797425"/>
          <p14:tracePt t="111189" x="1504950" y="4797425"/>
          <p14:tracePt t="111197" x="1485900" y="4805363"/>
          <p14:tracePt t="111205" x="1458913" y="4805363"/>
          <p14:tracePt t="111213" x="1431925" y="4805363"/>
          <p14:tracePt t="111221" x="1395413" y="4805363"/>
          <p14:tracePt t="111229" x="1366838" y="4805363"/>
          <p14:tracePt t="111237" x="1330325" y="4805363"/>
          <p14:tracePt t="111246" x="1276350" y="4805363"/>
          <p14:tracePt t="111254" x="1230313" y="4814888"/>
          <p14:tracePt t="111262" x="1203325" y="4814888"/>
          <p14:tracePt t="111274" x="1157288" y="4814888"/>
          <p14:tracePt t="111278" x="1120775" y="4814888"/>
          <p14:tracePt t="111291" x="1066800" y="4814888"/>
          <p14:tracePt t="111295" x="1039813" y="4814888"/>
          <p14:tracePt t="111307" x="1011238" y="4814888"/>
          <p14:tracePt t="111310" x="993775" y="4814888"/>
          <p14:tracePt t="111318" x="984250" y="4814888"/>
          <p14:tracePt t="111326" x="966788" y="4814888"/>
          <p14:tracePt t="111334" x="957263" y="4814888"/>
          <p14:tracePt t="111341" x="939800" y="4814888"/>
          <p14:tracePt t="111349" x="920750" y="4824413"/>
          <p14:tracePt t="111357" x="911225" y="4824413"/>
          <p14:tracePt t="111381" x="903288" y="4824413"/>
          <p14:tracePt t="111399" x="893763" y="4824413"/>
          <p14:tracePt t="111405" x="884238" y="4824413"/>
          <p14:tracePt t="111423" x="874713" y="4824413"/>
          <p14:tracePt t="111431" x="866775" y="4824413"/>
          <p14:tracePt t="111439" x="857250" y="4824413"/>
          <p14:tracePt t="111447" x="847725" y="4824413"/>
          <p14:tracePt t="111455" x="830263" y="4824413"/>
          <p14:tracePt t="111463" x="801688" y="4824413"/>
          <p14:tracePt t="111471" x="765175" y="4824413"/>
          <p14:tracePt t="111479" x="747713" y="4824413"/>
          <p14:tracePt t="111487" x="720725" y="4833938"/>
          <p14:tracePt t="111495" x="701675" y="4833938"/>
          <p14:tracePt t="111504" x="674688" y="4833938"/>
          <p14:tracePt t="111511" x="655638" y="4833938"/>
          <p14:tracePt t="111520" x="647700" y="4833938"/>
          <p14:tracePt t="111527" x="638175" y="4833938"/>
          <p14:tracePt t="111536" x="628650" y="4833938"/>
          <p14:tracePt t="111559" x="620713" y="4833938"/>
          <p14:tracePt t="111567" x="611188" y="4833938"/>
          <p14:tracePt t="111583" x="601663" y="4833938"/>
          <p14:tracePt t="111599" x="592138" y="4833938"/>
          <p14:tracePt t="111607" x="584200" y="4833938"/>
          <p14:tracePt t="111623" x="574675" y="4824413"/>
          <p14:tracePt t="111631" x="565150" y="4824413"/>
          <p14:tracePt t="111639" x="555625" y="4824413"/>
          <p14:tracePt t="111647" x="547688" y="4814888"/>
          <p14:tracePt t="111656" x="538163" y="4814888"/>
          <p14:tracePt t="111663" x="519113" y="4805363"/>
          <p14:tracePt t="111671" x="501650" y="4805363"/>
          <p14:tracePt t="111689" x="482600" y="4805363"/>
          <p14:tracePt t="111698" x="465138" y="4805363"/>
          <p14:tracePt t="111709" x="446088" y="4797425"/>
          <p14:tracePt t="111714" x="428625" y="4797425"/>
          <p14:tracePt t="111725" x="409575" y="4797425"/>
          <p14:tracePt t="111730" x="401638" y="4797425"/>
          <p14:tracePt t="111740" x="382588" y="4787900"/>
          <p14:tracePt t="111746" x="365125" y="4787900"/>
          <p14:tracePt t="111756" x="346075" y="4787900"/>
          <p14:tracePt t="111762" x="328613" y="4787900"/>
          <p14:tracePt t="111772" x="319088" y="4787900"/>
          <p14:tracePt t="111778" x="301625" y="4787900"/>
          <p14:tracePt t="111789" x="292100" y="4787900"/>
          <p14:tracePt t="111793" x="282575" y="4787900"/>
          <p14:tracePt t="111803" x="265113" y="4787900"/>
          <p14:tracePt t="111826" x="255588" y="4787900"/>
          <p14:tracePt t="111987" x="246063" y="4787900"/>
          <p14:tracePt t="112002" x="246063" y="4778375"/>
          <p14:tracePt t="112017" x="246063" y="4768850"/>
          <p14:tracePt t="112027" x="236538" y="4760913"/>
          <p14:tracePt t="112035" x="228600" y="4751388"/>
          <p14:tracePt t="112043" x="209550" y="4732338"/>
          <p14:tracePt t="112053" x="192088" y="4705350"/>
          <p14:tracePt t="112059" x="182563" y="4678363"/>
          <p14:tracePt t="112067" x="155575" y="4641850"/>
          <p14:tracePt t="112076" x="146050" y="4614863"/>
          <p14:tracePt t="112083" x="136525" y="4587875"/>
          <p14:tracePt t="112093" x="127000" y="4568825"/>
          <p14:tracePt t="112099" x="119063" y="4532313"/>
          <p14:tracePt t="112109" x="109538" y="4505325"/>
          <p14:tracePt t="112116" x="109538" y="4478338"/>
          <p14:tracePt t="112127" x="109538" y="4449763"/>
          <p14:tracePt t="112132" x="109538" y="4405313"/>
          <p14:tracePt t="112142" x="109538" y="4349750"/>
          <p14:tracePt t="112148" x="109538" y="4313238"/>
          <p14:tracePt t="112157" x="109538" y="4268788"/>
          <p14:tracePt t="112164" x="109538" y="4232275"/>
          <p14:tracePt t="112172" x="109538" y="4213225"/>
          <p14:tracePt t="112179" x="109538" y="4203700"/>
          <p14:tracePt t="112188" x="109538" y="4186238"/>
          <p14:tracePt t="112196" x="109538" y="4167188"/>
          <p14:tracePt t="112204" x="109538" y="4149725"/>
          <p14:tracePt t="112212" x="109538" y="4130675"/>
          <p14:tracePt t="112220" x="119063" y="4113213"/>
          <p14:tracePt t="112227" x="119063" y="4103688"/>
          <p14:tracePt t="112235" x="119063" y="4086225"/>
          <p14:tracePt t="112243" x="127000" y="4086225"/>
          <p14:tracePt t="112259" x="127000" y="4076700"/>
          <p14:tracePt t="112267" x="127000" y="4067175"/>
          <p14:tracePt t="112275" x="136525" y="4049713"/>
          <p14:tracePt t="112293" x="136525" y="4040188"/>
          <p14:tracePt t="112303" x="136525" y="4030663"/>
          <p14:tracePt t="112308" x="146050" y="4021138"/>
          <p14:tracePt t="112334" x="146050" y="4013200"/>
          <p14:tracePt t="112350" x="146050" y="4003675"/>
          <p14:tracePt t="112358" x="146050" y="3994150"/>
          <p14:tracePt t="112366" x="146050" y="3984625"/>
          <p14:tracePt t="112382" x="146050" y="3976688"/>
          <p14:tracePt t="112405" x="146050" y="3967163"/>
          <p14:tracePt t="112437" x="127000" y="4003675"/>
          <p14:tracePt t="112445" x="119063" y="4103688"/>
          <p14:tracePt t="112606" x="119063" y="4067175"/>
          <p14:tracePt t="112616" x="127000" y="4030663"/>
          <p14:tracePt t="112622" x="155575" y="3976688"/>
          <p14:tracePt t="112632" x="155575" y="3948113"/>
          <p14:tracePt t="112641" x="163513" y="3903663"/>
          <p14:tracePt t="112647" x="163513" y="3884613"/>
          <p14:tracePt t="112656" x="163513" y="3875088"/>
          <p14:tracePt t="112691" x="173038" y="3875088"/>
          <p14:tracePt t="112767" x="182563" y="3867150"/>
          <p14:tracePt t="112775" x="182563" y="3857625"/>
          <p14:tracePt t="112783" x="192088" y="3848100"/>
          <p14:tracePt t="112791" x="200025" y="3840163"/>
          <p14:tracePt t="112799" x="209550" y="3830638"/>
          <p14:tracePt t="112807" x="228600" y="3830638"/>
          <p14:tracePt t="112815" x="236538" y="3821113"/>
          <p14:tracePt t="112823" x="246063" y="3811588"/>
          <p14:tracePt t="112831" x="255588" y="3803650"/>
          <p14:tracePt t="112841" x="265113" y="3794125"/>
          <p14:tracePt t="112847" x="273050" y="3794125"/>
          <p14:tracePt t="112856" x="282575" y="3784600"/>
          <p14:tracePt t="112863" x="292100" y="3775075"/>
          <p14:tracePt t="112871" x="301625" y="3767138"/>
          <p14:tracePt t="112888" x="301625" y="3757613"/>
          <p14:tracePt t="112903" x="309563" y="3757613"/>
          <p14:tracePt t="112911" x="309563" y="3748088"/>
          <p14:tracePt t="112929" x="319088" y="3748088"/>
          <p14:tracePt t="112945" x="319088" y="3738563"/>
          <p14:tracePt t="113059" x="328613" y="3738563"/>
          <p14:tracePt t="113081" x="336550" y="3738563"/>
          <p14:tracePt t="113089" x="346075" y="3738563"/>
          <p14:tracePt t="113098" x="355600" y="3738563"/>
          <p14:tracePt t="113106" x="355600" y="3730625"/>
          <p14:tracePt t="113122" x="365125" y="3721100"/>
          <p14:tracePt t="113130" x="365125" y="3711575"/>
          <p14:tracePt t="113138" x="373063" y="3711575"/>
          <p14:tracePt t="113146" x="382588" y="3702050"/>
          <p14:tracePt t="113162" x="392113" y="3702050"/>
          <p14:tracePt t="113178" x="401638" y="3702050"/>
          <p14:tracePt t="113188" x="409575" y="3694113"/>
          <p14:tracePt t="113204" x="409575" y="3684588"/>
          <p14:tracePt t="113211" x="419100" y="3675063"/>
          <p14:tracePt t="113221" x="428625" y="3675063"/>
          <p14:tracePt t="113227" x="438150" y="3665538"/>
          <p14:tracePt t="113238" x="446088" y="3657600"/>
          <p14:tracePt t="113254" x="465138" y="3648075"/>
          <p14:tracePt t="113260" x="474663" y="3648075"/>
          <p14:tracePt t="113276" x="482600" y="3638550"/>
          <p14:tracePt t="113292" x="492125" y="3629025"/>
          <p14:tracePt t="113411" x="492125" y="3621088"/>
          <p14:tracePt t="113451" x="492125" y="3611563"/>
          <p14:tracePt t="113467" x="482600" y="3611563"/>
          <p14:tracePt t="114095" x="501650" y="3621088"/>
          <p14:tracePt t="114105" x="519113" y="3629025"/>
          <p14:tracePt t="114117" x="547688" y="3638550"/>
          <p14:tracePt t="114123" x="574675" y="3648075"/>
          <p14:tracePt t="114133" x="601663" y="3648075"/>
          <p14:tracePt t="114139" x="620713" y="3657600"/>
          <p14:tracePt t="114149" x="647700" y="3657600"/>
          <p14:tracePt t="114155" x="655638" y="3657600"/>
          <p14:tracePt t="114165" x="665163" y="3665538"/>
          <p14:tracePt t="114173" x="674688" y="3665538"/>
          <p14:tracePt t="114189" x="692150" y="3665538"/>
          <p14:tracePt t="114197" x="711200" y="3665538"/>
          <p14:tracePt t="114205" x="720725" y="3665538"/>
          <p14:tracePt t="114213" x="728663" y="3665538"/>
          <p14:tracePt t="114221" x="738188" y="3665538"/>
          <p14:tracePt t="114409" x="747713" y="3665538"/>
          <p14:tracePt t="114419" x="757238" y="3657600"/>
          <p14:tracePt t="114425" x="774700" y="3648075"/>
          <p14:tracePt t="114435" x="811213" y="3648075"/>
          <p14:tracePt t="114444" x="866775" y="3629025"/>
          <p14:tracePt t="114452" x="903288" y="3629025"/>
          <p14:tracePt t="114460" x="1003300" y="3611563"/>
          <p14:tracePt t="114468" x="1120775" y="3602038"/>
          <p14:tracePt t="114476" x="1230313" y="3584575"/>
          <p14:tracePt t="114484" x="1358900" y="3575050"/>
          <p14:tracePt t="114492" x="1568450" y="3538538"/>
          <p14:tracePt t="114500" x="1695450" y="3529013"/>
          <p14:tracePt t="114508" x="1804988" y="3511550"/>
          <p14:tracePt t="114516" x="1931988" y="3511550"/>
          <p14:tracePt t="114525" x="2060575" y="3492500"/>
          <p14:tracePt t="114531" x="2151063" y="3492500"/>
          <p14:tracePt t="114539" x="2197100" y="3492500"/>
          <p14:tracePt t="114547" x="2233613" y="3492500"/>
          <p14:tracePt t="114555" x="2279650" y="3502025"/>
          <p14:tracePt t="114564" x="2287588" y="3502025"/>
          <p14:tracePt t="114573" x="2297113" y="3502025"/>
          <p14:tracePt t="114589" x="2306638" y="3502025"/>
          <p14:tracePt t="114596" x="2316163" y="3502025"/>
          <p14:tracePt t="114636" x="2316163" y="3511550"/>
          <p14:tracePt t="114646" x="2324100" y="3511550"/>
          <p14:tracePt t="114662" x="2333625" y="3511550"/>
          <p14:tracePt t="114668" x="2333625" y="3519488"/>
          <p14:tracePt t="114676" x="2343150" y="3519488"/>
          <p14:tracePt t="114691" x="2352675" y="3529013"/>
          <p14:tracePt t="114707" x="2360613" y="3538538"/>
          <p14:tracePt t="114715" x="2370138" y="3538538"/>
          <p14:tracePt t="114723" x="2397125" y="3538538"/>
          <p14:tracePt t="114733" x="2425700" y="3548063"/>
          <p14:tracePt t="114741" x="2452688" y="3565525"/>
          <p14:tracePt t="114749" x="2470150" y="3611563"/>
          <p14:tracePt t="114757" x="2470150" y="3665538"/>
          <p14:tracePt t="114765" x="2470150" y="3738563"/>
          <p14:tracePt t="114885" x="2470150" y="3711575"/>
          <p14:tracePt t="114893" x="2443163" y="3648075"/>
          <p14:tracePt t="114902" x="2443163" y="3592513"/>
          <p14:tracePt t="114909" x="2443163" y="3556000"/>
          <p14:tracePt t="114917" x="2443163" y="3548063"/>
          <p14:tracePt t="114933" x="2443163" y="3538538"/>
          <p14:tracePt t="115022" x="2443163" y="3556000"/>
          <p14:tracePt t="115032" x="2443163" y="3565525"/>
          <p14:tracePt t="115039" x="2443163" y="3575050"/>
          <p14:tracePt t="115047" x="2443163" y="3584575"/>
          <p14:tracePt t="115055" x="2443163" y="3602038"/>
          <p14:tracePt t="115071" x="2443163" y="3611563"/>
          <p14:tracePt t="115079" x="2443163" y="3621088"/>
          <p14:tracePt t="115087" x="2443163" y="3629025"/>
          <p14:tracePt t="115103" x="2452688" y="3638550"/>
          <p14:tracePt t="115111" x="2452688" y="3657600"/>
          <p14:tracePt t="115119" x="2462213" y="3665538"/>
          <p14:tracePt t="115127" x="2470150" y="3675063"/>
          <p14:tracePt t="115137" x="2470150" y="3684588"/>
          <p14:tracePt t="115143" x="2479675" y="3702050"/>
          <p14:tracePt t="115159" x="2489200" y="3711575"/>
          <p14:tracePt t="115167" x="2498725" y="3730625"/>
          <p14:tracePt t="115175" x="2506663" y="3738563"/>
          <p14:tracePt t="115184" x="2525713" y="3748088"/>
          <p14:tracePt t="115191" x="2533650" y="3757613"/>
          <p14:tracePt t="115199" x="2543175" y="3757613"/>
          <p14:tracePt t="115215" x="2543175" y="3767138"/>
          <p14:tracePt t="115223" x="2552700" y="3767138"/>
          <p14:tracePt t="115233" x="2552700" y="3775075"/>
          <p14:tracePt t="115247" x="2562225" y="3784600"/>
          <p14:tracePt t="115264" x="2570163" y="3794125"/>
          <p14:tracePt t="115279" x="2579688" y="3803650"/>
          <p14:tracePt t="115287" x="2589213" y="3803650"/>
          <p14:tracePt t="115296" x="2598738" y="3803650"/>
          <p14:tracePt t="115306" x="2606675" y="3811588"/>
          <p14:tracePt t="115311" x="2616200" y="3821113"/>
          <p14:tracePt t="115321" x="2635250" y="3830638"/>
          <p14:tracePt t="115328" x="2643188" y="3840163"/>
          <p14:tracePt t="115338" x="2652713" y="3848100"/>
          <p14:tracePt t="115343" x="2662238" y="3857625"/>
          <p14:tracePt t="115354" x="2671763" y="3867150"/>
          <p14:tracePt t="115385" x="2671763" y="3875088"/>
          <p14:tracePt t="115402" x="2671763" y="3884613"/>
          <p14:tracePt t="115409" x="2679700" y="3884613"/>
          <p14:tracePt t="115417" x="2679700" y="3894138"/>
          <p14:tracePt t="115433" x="2689225" y="3903663"/>
          <p14:tracePt t="115457" x="2698750" y="3903663"/>
          <p14:tracePt t="115521" x="2708275" y="3903663"/>
          <p14:tracePt t="115660" x="2716213" y="3903663"/>
          <p14:tracePt t="115739" x="2725738" y="3903663"/>
          <p14:tracePt t="115755" x="2735263" y="3911600"/>
          <p14:tracePt t="115763" x="2744788" y="3911600"/>
          <p14:tracePt t="115779" x="2752725" y="3911600"/>
          <p14:tracePt t="115787" x="2762250" y="3911600"/>
          <p14:tracePt t="115803" x="2771775" y="3911600"/>
          <p14:tracePt t="115827" x="2781300" y="3911600"/>
          <p14:tracePt t="115950" x="2789238" y="3911600"/>
          <p14:tracePt t="115974" x="2798763" y="3903663"/>
          <p14:tracePt t="116532" x="2798763" y="3894138"/>
          <p14:tracePt t="119041" x="2808288" y="3894138"/>
          <p14:tracePt t="119049" x="2817813" y="3894138"/>
          <p14:tracePt t="119057" x="2825750" y="3894138"/>
          <p14:tracePt t="119065" x="2844800" y="3894138"/>
          <p14:tracePt t="119073" x="2852738" y="3894138"/>
          <p14:tracePt t="119081" x="2871788" y="3894138"/>
          <p14:tracePt t="119089" x="2889250" y="3894138"/>
          <p14:tracePt t="119097" x="2898775" y="3894138"/>
          <p14:tracePt t="119105" x="2908300" y="3894138"/>
          <p14:tracePt t="119113" x="2925763" y="3903663"/>
          <p14:tracePt t="119121" x="2935288" y="3903663"/>
          <p14:tracePt t="119129" x="2944813" y="3903663"/>
          <p14:tracePt t="119137" x="2954338" y="3903663"/>
          <p14:tracePt t="119145" x="2962275" y="3903663"/>
          <p14:tracePt t="119153" x="2971800" y="3903663"/>
          <p14:tracePt t="119169" x="2990850" y="3903663"/>
          <p14:tracePt t="119178" x="2998788" y="3903663"/>
          <p14:tracePt t="119194" x="3017838" y="3903663"/>
          <p14:tracePt t="119204" x="3027363" y="3903663"/>
          <p14:tracePt t="119210" x="3035300" y="3903663"/>
          <p14:tracePt t="119218" x="3044825" y="3903663"/>
          <p14:tracePt t="119226" x="3063875" y="3903663"/>
          <p14:tracePt t="119235" x="3081338" y="3903663"/>
          <p14:tracePt t="119242" x="3108325" y="3903663"/>
          <p14:tracePt t="119255" x="3117850" y="3903663"/>
          <p14:tracePt t="119260" x="3136900" y="3903663"/>
          <p14:tracePt t="119268" x="3154363" y="3903663"/>
          <p14:tracePt t="119276" x="3163888" y="3903663"/>
          <p14:tracePt t="119284" x="3171825" y="3903663"/>
          <p14:tracePt t="119292" x="3181350" y="3903663"/>
          <p14:tracePt t="119308" x="3190875" y="3903663"/>
          <p14:tracePt t="119364" x="3200400" y="3903663"/>
          <p14:tracePt t="119397" x="3208338" y="3903663"/>
          <p14:tracePt t="119405" x="3217863" y="3903663"/>
          <p14:tracePt t="119558" x="3227388" y="3903663"/>
          <p14:tracePt t="119590" x="3236913" y="3903663"/>
          <p14:tracePt t="119606" x="3244850" y="3903663"/>
          <p14:tracePt t="119613" x="3254375" y="3903663"/>
          <p14:tracePt t="119621" x="3263900" y="3903663"/>
          <p14:tracePt t="119637" x="3273425" y="3903663"/>
          <p14:tracePt t="119661" x="3281363" y="3903663"/>
          <p14:tracePt t="119677" x="3290888" y="3903663"/>
          <p14:tracePt t="119686" x="3300413" y="3903663"/>
          <p14:tracePt t="119693" x="3317875" y="3903663"/>
          <p14:tracePt t="119704" x="3327400" y="3903663"/>
          <p14:tracePt t="119709" x="3336925" y="3903663"/>
          <p14:tracePt t="119725" x="3346450" y="3903663"/>
          <p14:tracePt t="119734" x="3354388" y="3903663"/>
          <p14:tracePt t="119742" x="3363913" y="3903663"/>
          <p14:tracePt t="119758" x="3373438" y="3903663"/>
          <p14:tracePt t="119782" x="3382963" y="3894138"/>
          <p14:tracePt t="119798" x="3390900" y="3894138"/>
          <p14:tracePt t="119860" x="3400425" y="3894138"/>
          <p14:tracePt t="119868" x="3409950" y="3894138"/>
          <p14:tracePt t="119884" x="3419475" y="3894138"/>
          <p14:tracePt t="119908" x="3427413" y="3894138"/>
          <p14:tracePt t="119916" x="3436938" y="3894138"/>
          <p14:tracePt t="119932" x="3446463" y="3894138"/>
          <p14:tracePt t="120538" x="3455988" y="3894138"/>
          <p14:tracePt t="120544" x="3463925" y="3894138"/>
          <p14:tracePt t="120555" x="3463925" y="3903663"/>
          <p14:tracePt t="120572" x="3473450" y="3903663"/>
          <p14:tracePt t="121296" x="3463925" y="3903663"/>
          <p14:tracePt t="121304" x="3455988" y="3903663"/>
          <p14:tracePt t="121328" x="3446463" y="3903663"/>
          <p14:tracePt t="121336" x="3436938" y="3903663"/>
          <p14:tracePt t="121343" x="3427413" y="3903663"/>
          <p14:tracePt t="121352" x="3419475" y="3903663"/>
          <p14:tracePt t="121362" x="3409950" y="3903663"/>
          <p14:tracePt t="121370" x="3400425" y="3903663"/>
          <p14:tracePt t="121498" x="3419475" y="3903663"/>
          <p14:tracePt t="121506" x="3427413" y="3903663"/>
          <p14:tracePt t="121514" x="3436938" y="3903663"/>
          <p14:tracePt t="121522" x="3446463" y="3903663"/>
          <p14:tracePt t="121540" x="3455988" y="3903663"/>
          <p14:tracePt t="121650" x="3455988" y="3894138"/>
          <p14:tracePt t="121676" x="3455988" y="3884613"/>
          <p14:tracePt t="121696" x="3455988" y="3875088"/>
          <p14:tracePt t="121704" x="3455988" y="3867150"/>
          <p14:tracePt t="121712" x="3446463" y="3867150"/>
          <p14:tracePt t="121720" x="3436938" y="3857625"/>
          <p14:tracePt t="121728" x="3427413" y="3857625"/>
          <p14:tracePt t="121738" x="3419475" y="3848100"/>
          <p14:tracePt t="121812" x="3409950" y="3848100"/>
          <p14:tracePt t="121820" x="3409950" y="3840163"/>
          <p14:tracePt t="121844" x="3409950" y="3830638"/>
          <p14:tracePt t="121853" x="3409950" y="3821113"/>
          <p14:tracePt t="121859" x="3409950" y="3811588"/>
          <p14:tracePt t="121867" x="3409950" y="3803650"/>
          <p14:tracePt t="121886" x="3400425" y="3784600"/>
          <p14:tracePt t="121899" x="3390900" y="3775075"/>
          <p14:tracePt t="121907" x="3390900" y="3767138"/>
          <p14:tracePt t="121915" x="3382963" y="3757613"/>
          <p14:tracePt t="121931" x="3373438" y="3748088"/>
          <p14:tracePt t="121947" x="3363913" y="3738563"/>
          <p14:tracePt t="121957" x="3354388" y="3738563"/>
          <p14:tracePt t="121963" x="3354388" y="3730625"/>
          <p14:tracePt t="122005" x="3346450" y="3730625"/>
          <p14:tracePt t="122029" x="3336925" y="3730625"/>
          <p14:tracePt t="122045" x="3327400" y="3730625"/>
          <p14:tracePt t="122061" x="3317875" y="3730625"/>
          <p14:tracePt t="122069" x="3309938" y="3730625"/>
          <p14:tracePt t="122110" x="3300413" y="3730625"/>
          <p14:tracePt t="122150" x="3290888" y="3730625"/>
          <p14:tracePt t="122158" x="3290888" y="3738563"/>
          <p14:tracePt t="122165" x="3281363" y="3748088"/>
          <p14:tracePt t="122173" x="3281363" y="3757613"/>
          <p14:tracePt t="122181" x="3273425" y="3767138"/>
          <p14:tracePt t="122189" x="3263900" y="3775075"/>
          <p14:tracePt t="122205" x="3263900" y="3784600"/>
          <p14:tracePt t="122213" x="3254375" y="3794125"/>
          <p14:tracePt t="122221" x="3254375" y="3803650"/>
          <p14:tracePt t="122229" x="3254375" y="3811588"/>
          <p14:tracePt t="122237" x="3254375" y="3821113"/>
          <p14:tracePt t="122245" x="3254375" y="3840163"/>
          <p14:tracePt t="122264" x="3254375" y="3857625"/>
          <p14:tracePt t="122270" x="3254375" y="3867150"/>
          <p14:tracePt t="122279" x="3273425" y="3884613"/>
          <p14:tracePt t="122288" x="3281363" y="3894138"/>
          <p14:tracePt t="122295" x="3300413" y="3911600"/>
          <p14:tracePt t="122303" x="3317875" y="3921125"/>
          <p14:tracePt t="122312" x="3327400" y="3921125"/>
          <p14:tracePt t="122319" x="3336925" y="3930650"/>
          <p14:tracePt t="122327" x="3354388" y="3940175"/>
          <p14:tracePt t="122415" x="3354388" y="3948113"/>
          <p14:tracePt t="122431" x="3346450" y="3957638"/>
          <p14:tracePt t="122439" x="3309938" y="3967163"/>
          <p14:tracePt t="122447" x="3273425" y="3967163"/>
          <p14:tracePt t="122455" x="3217863" y="3984625"/>
          <p14:tracePt t="122463" x="3171825" y="3984625"/>
          <p14:tracePt t="122472" x="3117850" y="3994150"/>
          <p14:tracePt t="122480" x="3044825" y="3994150"/>
          <p14:tracePt t="122488" x="2971800" y="3994150"/>
          <p14:tracePt t="122495" x="2898775" y="3994150"/>
          <p14:tracePt t="122503" x="2817813" y="3994150"/>
          <p14:tracePt t="122511" x="2781300" y="4003675"/>
          <p14:tracePt t="122519" x="2725738" y="4003675"/>
          <p14:tracePt t="122527" x="2679700" y="4003675"/>
          <p14:tracePt t="122537" x="2625725" y="4003675"/>
          <p14:tracePt t="122545" x="2598738" y="4013200"/>
          <p14:tracePt t="122553" x="2579688" y="4021138"/>
          <p14:tracePt t="122561" x="2570163" y="4021138"/>
          <p14:tracePt t="122567" x="2562225" y="4021138"/>
          <p14:tracePt t="122585" x="2552700" y="4021138"/>
          <p14:tracePt t="122666" x="2552700" y="4030663"/>
          <p14:tracePt t="122682" x="2552700" y="4049713"/>
          <p14:tracePt t="122690" x="2552700" y="4057650"/>
          <p14:tracePt t="122698" x="2552700" y="4067175"/>
          <p14:tracePt t="122705" x="2552700" y="4076700"/>
          <p14:tracePt t="122713" x="2552700" y="4086225"/>
          <p14:tracePt t="122721" x="2562225" y="4094163"/>
          <p14:tracePt t="122729" x="2570163" y="4113213"/>
          <p14:tracePt t="122737" x="2579688" y="4122738"/>
          <p14:tracePt t="122745" x="2589213" y="4130675"/>
          <p14:tracePt t="122754" x="2616200" y="4130675"/>
          <p14:tracePt t="122761" x="2625725" y="4159250"/>
          <p14:tracePt t="122777" x="2643188" y="4159250"/>
          <p14:tracePt t="122787" x="2662238" y="4159250"/>
          <p14:tracePt t="122793" x="2671763" y="4159250"/>
          <p14:tracePt t="122803" x="2679700" y="4167188"/>
          <p14:tracePt t="122811" x="2689225" y="4167188"/>
          <p14:tracePt t="122817" x="2698750" y="4167188"/>
          <p14:tracePt t="123019" x="2708275" y="4167188"/>
          <p14:tracePt t="123059" x="2716213" y="4167188"/>
          <p14:tracePt t="123068" x="2744788" y="4167188"/>
          <p14:tracePt t="123075" x="2762250" y="4167188"/>
          <p14:tracePt t="123083" x="2808288" y="4149725"/>
          <p14:tracePt t="123091" x="2825750" y="4149725"/>
          <p14:tracePt t="123099" x="2862263" y="4149725"/>
          <p14:tracePt t="123107" x="2917825" y="4149725"/>
          <p14:tracePt t="123115" x="2981325" y="4140200"/>
          <p14:tracePt t="123123" x="3017838" y="4140200"/>
          <p14:tracePt t="123133" x="3054350" y="4140200"/>
          <p14:tracePt t="123139" x="3090863" y="4140200"/>
          <p14:tracePt t="123149" x="3117850" y="4140200"/>
          <p14:tracePt t="123155" x="3136900" y="4140200"/>
          <p14:tracePt t="123165" x="3163888" y="4140200"/>
          <p14:tracePt t="123171" x="3181350" y="4140200"/>
          <p14:tracePt t="123181" x="3190875" y="4140200"/>
          <p14:tracePt t="123189" x="3200400" y="4140200"/>
          <p14:tracePt t="123197" x="3208338" y="4140200"/>
          <p14:tracePt t="123205" x="3217863" y="4140200"/>
          <p14:tracePt t="123213" x="3227388" y="4140200"/>
          <p14:tracePt t="123223" x="3236913" y="4140200"/>
          <p14:tracePt t="123233" x="3244850" y="4140200"/>
          <p14:tracePt t="123243" x="3263900" y="4140200"/>
          <p14:tracePt t="123250" x="3281363" y="4140200"/>
          <p14:tracePt t="123260" x="3300413" y="4140200"/>
          <p14:tracePt t="123266" x="3309938" y="4140200"/>
          <p14:tracePt t="123276" x="3346450" y="4140200"/>
          <p14:tracePt t="123282" x="3363913" y="4130675"/>
          <p14:tracePt t="123291" x="3373438" y="4130675"/>
          <p14:tracePt t="123298" x="3390900" y="4130675"/>
          <p14:tracePt t="123306" x="3400425" y="4130675"/>
          <p14:tracePt t="123313" x="3409950" y="4130675"/>
          <p14:tracePt t="123321" x="3419475" y="4130675"/>
          <p14:tracePt t="123329" x="3427413" y="4130675"/>
          <p14:tracePt t="123337" x="3436938" y="4130675"/>
          <p14:tracePt t="123354" x="3446463" y="4130675"/>
          <p14:tracePt t="123370" x="3446463" y="4122738"/>
          <p14:tracePt t="124465" x="3446463" y="4113213"/>
          <p14:tracePt t="124500" x="3446463" y="4103688"/>
          <p14:tracePt t="124506" x="3446463" y="4094163"/>
          <p14:tracePt t="124515" x="3446463" y="4086225"/>
          <p14:tracePt t="124522" x="3446463" y="4076700"/>
          <p14:tracePt t="124530" x="3446463" y="4067175"/>
          <p14:tracePt t="124539" x="3446463" y="4057650"/>
          <p14:tracePt t="124556" x="3436938" y="4040188"/>
          <p14:tracePt t="124562" x="3427413" y="4030663"/>
          <p14:tracePt t="124572" x="3409950" y="4013200"/>
          <p14:tracePt t="124578" x="3400425" y="4003675"/>
          <p14:tracePt t="124588" x="3390900" y="3994150"/>
          <p14:tracePt t="124594" x="3382963" y="3984625"/>
          <p14:tracePt t="124602" x="3373438" y="3976688"/>
          <p14:tracePt t="124610" x="3363913" y="3976688"/>
          <p14:tracePt t="124617" x="3354388" y="3976688"/>
          <p14:tracePt t="124626" x="3346450" y="3967163"/>
          <p14:tracePt t="124634" x="3336925" y="3967163"/>
          <p14:tracePt t="124642" x="3317875" y="3967163"/>
          <p14:tracePt t="124653" x="3309938" y="3957638"/>
          <p14:tracePt t="124667" x="3300413" y="3948113"/>
          <p14:tracePt t="124674" x="3273425" y="3948113"/>
          <p14:tracePt t="124684" x="3263900" y="3948113"/>
          <p14:tracePt t="124690" x="3244850" y="3948113"/>
          <p14:tracePt t="124699" x="3236913" y="3948113"/>
          <p14:tracePt t="124707" x="3227388" y="3948113"/>
          <p14:tracePt t="124716" x="3208338" y="3948113"/>
          <p14:tracePt t="124724" x="3200400" y="3948113"/>
          <p14:tracePt t="124732" x="3181350" y="3948113"/>
          <p14:tracePt t="124740" x="3171825" y="3948113"/>
          <p14:tracePt t="124747" x="3163888" y="3948113"/>
          <p14:tracePt t="124756" x="3154363" y="3948113"/>
          <p14:tracePt t="124763" x="3154363" y="3957638"/>
          <p14:tracePt t="124771" x="3144838" y="3957638"/>
          <p14:tracePt t="124788" x="3144838" y="3967163"/>
          <p14:tracePt t="124815" x="3144838" y="3976688"/>
          <p14:tracePt t="124824" x="3136900" y="3976688"/>
          <p14:tracePt t="124840" x="3136900" y="3984625"/>
          <p14:tracePt t="124848" x="3136900" y="3994150"/>
          <p14:tracePt t="124856" x="3136900" y="4003675"/>
          <p14:tracePt t="124864" x="3136900" y="4013200"/>
          <p14:tracePt t="124872" x="3136900" y="4021138"/>
          <p14:tracePt t="124889" x="3127375" y="4040188"/>
          <p14:tracePt t="124895" x="3127375" y="4049713"/>
          <p14:tracePt t="124903" x="3127375" y="4057650"/>
          <p14:tracePt t="124911" x="3127375" y="4067175"/>
          <p14:tracePt t="124920" x="3136900" y="4076700"/>
          <p14:tracePt t="124936" x="3154363" y="4086225"/>
          <p14:tracePt t="124943" x="3163888" y="4086225"/>
          <p14:tracePt t="124951" x="3181350" y="4094163"/>
          <p14:tracePt t="124962" x="3208338" y="4094163"/>
          <p14:tracePt t="124968" x="3217863" y="4103688"/>
          <p14:tracePt t="124979" x="3236913" y="4103688"/>
          <p14:tracePt t="124983" x="3254375" y="4113213"/>
          <p14:tracePt t="124993" x="3273425" y="4122738"/>
          <p14:tracePt t="125002" x="3290888" y="4122738"/>
          <p14:tracePt t="125009" x="3309938" y="4130675"/>
          <p14:tracePt t="125017" x="3317875" y="4130675"/>
          <p14:tracePt t="125025" x="3336925" y="4140200"/>
          <p14:tracePt t="125033" x="3363913" y="4140200"/>
          <p14:tracePt t="125041" x="3382963" y="4149725"/>
          <p14:tracePt t="125049" x="3400425" y="4159250"/>
          <p14:tracePt t="125057" x="3409950" y="4159250"/>
          <p14:tracePt t="125066" x="3427413" y="4159250"/>
          <p14:tracePt t="125074" x="3436938" y="4159250"/>
          <p14:tracePt t="125097" x="3446463" y="4159250"/>
          <p14:tracePt t="125106" x="3455988" y="4159250"/>
          <p14:tracePt t="125114" x="3463925" y="4159250"/>
          <p14:tracePt t="125129" x="3473450" y="4159250"/>
          <p14:tracePt t="125137" x="3482975" y="4159250"/>
          <p14:tracePt t="125153" x="3490913" y="4159250"/>
          <p14:tracePt t="125162" x="3500438" y="4159250"/>
          <p14:tracePt t="125177" x="3509963" y="4159250"/>
          <p14:tracePt t="125186" x="3519488" y="4159250"/>
          <p14:tracePt t="125209" x="3527425" y="4159250"/>
          <p14:tracePt t="125283" x="3536950" y="4159250"/>
          <p14:tracePt t="125301" x="3546475" y="4159250"/>
          <p14:tracePt t="125307" x="3556000" y="4159250"/>
          <p14:tracePt t="125317" x="3563938" y="4159250"/>
          <p14:tracePt t="125324" x="3563938" y="4167188"/>
          <p14:tracePt t="125332" x="3563938" y="4203700"/>
          <p14:tracePt t="125340" x="3527425" y="4276725"/>
          <p14:tracePt t="125524" x="3527425" y="4249738"/>
          <p14:tracePt t="125535" x="3527425" y="4195763"/>
          <p14:tracePt t="125540" x="3536950" y="4130675"/>
          <p14:tracePt t="125549" x="3563938" y="4086225"/>
          <p14:tracePt t="125556" x="3582988" y="4067175"/>
          <p14:tracePt t="125564" x="3609975" y="4057650"/>
          <p14:tracePt t="125571" x="3646488" y="4049713"/>
          <p14:tracePt t="125581" x="3656013" y="4049713"/>
          <p14:tracePt t="125590" x="3665538" y="4049713"/>
          <p14:tracePt t="125597" x="3702050" y="4049713"/>
          <p14:tracePt t="125606" x="3719513" y="4049713"/>
          <p14:tracePt t="125613" x="3746500" y="4049713"/>
          <p14:tracePt t="125621" x="3783013" y="4049713"/>
          <p14:tracePt t="125629" x="3810000" y="4049713"/>
          <p14:tracePt t="125637" x="3829050" y="4049713"/>
          <p14:tracePt t="125645" x="3856038" y="4049713"/>
          <p14:tracePt t="125654" x="3883025" y="4049713"/>
          <p14:tracePt t="125661" x="3929063" y="4049713"/>
          <p14:tracePt t="125670" x="3965575" y="4057650"/>
          <p14:tracePt t="125677" x="4011613" y="4057650"/>
          <p14:tracePt t="125687" x="4038600" y="4057650"/>
          <p14:tracePt t="125693" x="4075113" y="4057650"/>
          <p14:tracePt t="125704" x="4111625" y="4057650"/>
          <p14:tracePt t="125709" x="4138613" y="4049713"/>
          <p14:tracePt t="125718" x="4165600" y="4049713"/>
          <p14:tracePt t="125726" x="4202113" y="4030663"/>
          <p14:tracePt t="125733" x="4230688" y="4030663"/>
          <p14:tracePt t="125742" x="4248150" y="4021138"/>
          <p14:tracePt t="125749" x="4275138" y="4021138"/>
          <p14:tracePt t="125757" x="4284663" y="4021138"/>
          <p14:tracePt t="125766" x="4303713" y="4013200"/>
          <p14:tracePt t="125774" x="4311650" y="4013200"/>
          <p14:tracePt t="125782" x="4311650" y="4003675"/>
          <p14:tracePt t="125791" x="4321175" y="4003675"/>
          <p14:tracePt t="125798" x="4340225" y="3994150"/>
          <p14:tracePt t="125807" x="4348163" y="3994150"/>
          <p14:tracePt t="125814" x="4367213" y="3984625"/>
          <p14:tracePt t="125822" x="4376738" y="3984625"/>
          <p14:tracePt t="125837" x="4384675" y="3984625"/>
          <p14:tracePt t="125845" x="4384675" y="3976688"/>
          <p14:tracePt t="125861" x="4384675" y="3967163"/>
          <p14:tracePt t="125869" x="4384675" y="3957638"/>
          <p14:tracePt t="125889" x="4384675" y="3948113"/>
          <p14:tracePt t="125895" x="4394200" y="3940175"/>
          <p14:tracePt t="125901" x="4394200" y="3921125"/>
          <p14:tracePt t="125911" x="4394200" y="3903663"/>
          <p14:tracePt t="125919" x="4394200" y="3875088"/>
          <p14:tracePt t="125927" x="4394200" y="3867150"/>
          <p14:tracePt t="125937" x="4394200" y="3848100"/>
          <p14:tracePt t="125943" x="4394200" y="3830638"/>
          <p14:tracePt t="125954" x="4394200" y="3811588"/>
          <p14:tracePt t="125960" x="4394200" y="3794125"/>
          <p14:tracePt t="125967" x="4394200" y="3784600"/>
          <p14:tracePt t="125986" x="4394200" y="3775075"/>
          <p14:tracePt t="125996" x="4394200" y="3767138"/>
          <p14:tracePt t="126005" x="4394200" y="3757613"/>
          <p14:tracePt t="126012" x="4394200" y="3748088"/>
          <p14:tracePt t="126021" x="4394200" y="3738563"/>
          <p14:tracePt t="126044" x="4394200" y="3730625"/>
          <p14:tracePt t="126054" x="4394200" y="3721100"/>
          <p14:tracePt t="126060" x="4394200" y="3711575"/>
          <p14:tracePt t="126076" x="4403725" y="3702050"/>
          <p14:tracePt t="126083" x="4403725" y="3694113"/>
          <p14:tracePt t="126091" x="4421188" y="3675063"/>
          <p14:tracePt t="126099" x="4421188" y="3665538"/>
          <p14:tracePt t="126107" x="4440238" y="3665538"/>
          <p14:tracePt t="126115" x="4448175" y="3657600"/>
          <p14:tracePt t="126123" x="4457700" y="3648075"/>
          <p14:tracePt t="126132" x="4476750" y="3629025"/>
          <p14:tracePt t="126139" x="4476750" y="3621088"/>
          <p14:tracePt t="126148" x="4494213" y="3611563"/>
          <p14:tracePt t="126155" x="4530725" y="3602038"/>
          <p14:tracePt t="126165" x="4549775" y="3592513"/>
          <p14:tracePt t="126173" x="4576763" y="3584575"/>
          <p14:tracePt t="126180" x="4594225" y="3575050"/>
          <p14:tracePt t="126189" x="4613275" y="3565525"/>
          <p14:tracePt t="126195" x="4630738" y="3556000"/>
          <p14:tracePt t="126205" x="4659313" y="3548063"/>
          <p14:tracePt t="126211" x="4676775" y="3548063"/>
          <p14:tracePt t="126221" x="4695825" y="3538538"/>
          <p14:tracePt t="126229" x="4730750" y="3529013"/>
          <p14:tracePt t="126237" x="4749800" y="3519488"/>
          <p14:tracePt t="126245" x="4767263" y="3519488"/>
          <p14:tracePt t="126253" x="4795838" y="3502025"/>
          <p14:tracePt t="126261" x="4822825" y="3492500"/>
          <p14:tracePt t="126269" x="4868863" y="3492500"/>
          <p14:tracePt t="126277" x="4905375" y="3482975"/>
          <p14:tracePt t="126286" x="4941888" y="3482975"/>
          <p14:tracePt t="126293" x="5005388" y="3475038"/>
          <p14:tracePt t="126302" x="5049838" y="3475038"/>
          <p14:tracePt t="126309" x="5105400" y="3475038"/>
          <p14:tracePt t="126317" x="5141913" y="3475038"/>
          <p14:tracePt t="126325" x="5187950" y="3475038"/>
          <p14:tracePt t="126333" x="5214938" y="3475038"/>
          <p14:tracePt t="126341" x="5232400" y="3475038"/>
          <p14:tracePt t="126350" x="5260975" y="3475038"/>
          <p14:tracePt t="126357" x="5278438" y="3475038"/>
          <p14:tracePt t="126365" x="5287963" y="3482975"/>
          <p14:tracePt t="126373" x="5305425" y="3482975"/>
          <p14:tracePt t="126381" x="5324475" y="3492500"/>
          <p14:tracePt t="126389" x="5341938" y="3502025"/>
          <p14:tracePt t="126397" x="5368925" y="3511550"/>
          <p14:tracePt t="126406" x="5414963" y="3511550"/>
          <p14:tracePt t="126413" x="5478463" y="3519488"/>
          <p14:tracePt t="126422" x="5524500" y="3519488"/>
          <p14:tracePt t="126429" x="5551488" y="3529013"/>
          <p14:tracePt t="126437" x="5580063" y="3529013"/>
          <p14:tracePt t="126445" x="5653088" y="3548063"/>
          <p14:tracePt t="126453" x="5680075" y="3556000"/>
          <p14:tracePt t="126461" x="5716588" y="3556000"/>
          <p14:tracePt t="126471" x="5734050" y="3565525"/>
          <p14:tracePt t="126477" x="5753100" y="3565525"/>
          <p14:tracePt t="126487" x="5770563" y="3575050"/>
          <p14:tracePt t="126493" x="5789613" y="3584575"/>
          <p14:tracePt t="126503" x="5807075" y="3584575"/>
          <p14:tracePt t="126512" x="5834063" y="3592513"/>
          <p14:tracePt t="126521" x="5853113" y="3611563"/>
          <p14:tracePt t="126527" x="5862638" y="3621088"/>
          <p14:tracePt t="126536" x="5870575" y="3629025"/>
          <p14:tracePt t="126543" x="5880100" y="3638550"/>
          <p14:tracePt t="126559" x="5880100" y="3648075"/>
          <p14:tracePt t="126567" x="5880100" y="3665538"/>
          <p14:tracePt t="126575" x="5880100" y="3675063"/>
          <p14:tracePt t="126583" x="5889625" y="3694113"/>
          <p14:tracePt t="126592" x="5889625" y="3711575"/>
          <p14:tracePt t="126600" x="5889625" y="3730625"/>
          <p14:tracePt t="126608" x="5889625" y="3757613"/>
          <p14:tracePt t="126617" x="5889625" y="3775075"/>
          <p14:tracePt t="126624" x="5889625" y="3803650"/>
          <p14:tracePt t="126632" x="5889625" y="3830638"/>
          <p14:tracePt t="126640" x="5889625" y="3857625"/>
          <p14:tracePt t="126648" x="5889625" y="3875088"/>
          <p14:tracePt t="126655" x="5889625" y="3894138"/>
          <p14:tracePt t="126665" x="5889625" y="3921125"/>
          <p14:tracePt t="126672" x="5889625" y="3930650"/>
          <p14:tracePt t="126681" x="5889625" y="3948113"/>
          <p14:tracePt t="126687" x="5889625" y="3967163"/>
          <p14:tracePt t="126695" x="5889625" y="3976688"/>
          <p14:tracePt t="126703" x="5880100" y="3994150"/>
          <p14:tracePt t="126711" x="5880100" y="4003675"/>
          <p14:tracePt t="126719" x="5880100" y="4013200"/>
          <p14:tracePt t="126728" x="5880100" y="4021138"/>
          <p14:tracePt t="126739" x="5870575" y="4030663"/>
          <p14:tracePt t="126752" x="5862638" y="4040188"/>
          <p14:tracePt t="126760" x="5862638" y="4049713"/>
          <p14:tracePt t="126768" x="5862638" y="4057650"/>
          <p14:tracePt t="126777" x="5853113" y="4067175"/>
          <p14:tracePt t="126783" x="5853113" y="4076700"/>
          <p14:tracePt t="126803" x="5843588" y="4086225"/>
          <p14:tracePt t="126807" x="5834063" y="4086225"/>
          <p14:tracePt t="126818" x="5834063" y="4094163"/>
          <p14:tracePt t="126825" x="5826125" y="4103688"/>
          <p14:tracePt t="126842" x="5826125" y="4113213"/>
          <p14:tracePt t="126857" x="5826125" y="4122738"/>
          <p14:tracePt t="126887" x="5816600" y="4122738"/>
          <p14:tracePt t="126889" x="5816600" y="4130675"/>
          <p14:tracePt t="127054" x="5816600" y="4122738"/>
          <p14:tracePt t="127069" x="5816600" y="4113213"/>
          <p14:tracePt t="127077" x="5826125" y="4113213"/>
          <p14:tracePt t="127085" x="5826125" y="4103688"/>
          <p14:tracePt t="127095" x="5834063" y="4103688"/>
          <p14:tracePt t="127127" x="5834063" y="4094163"/>
          <p14:tracePt t="127812" x="5826125" y="4094163"/>
          <p14:tracePt t="127822" x="5807075" y="4094163"/>
          <p14:tracePt t="127828" x="5797550" y="4113213"/>
          <p14:tracePt t="127838" x="5780088" y="4113213"/>
          <p14:tracePt t="127844" x="5761038" y="4122738"/>
          <p14:tracePt t="127855" x="5743575" y="4122738"/>
          <p14:tracePt t="127860" x="5716588" y="4140200"/>
          <p14:tracePt t="127868" x="5697538" y="4140200"/>
          <p14:tracePt t="127886" x="5653088" y="4159250"/>
          <p14:tracePt t="127891" x="5624513" y="4159250"/>
          <p14:tracePt t="127899" x="5588000" y="4167188"/>
          <p14:tracePt t="127907" x="5561013" y="4167188"/>
          <p14:tracePt t="127915" x="5524500" y="4167188"/>
          <p14:tracePt t="127923" x="5487988" y="4176713"/>
          <p14:tracePt t="127933" x="5461000" y="4176713"/>
          <p14:tracePt t="127943" x="5434013" y="4176713"/>
          <p14:tracePt t="127951" x="5414963" y="4186238"/>
          <p14:tracePt t="127959" x="5397500" y="4186238"/>
          <p14:tracePt t="127967" x="5368925" y="4186238"/>
          <p14:tracePt t="127976" x="5334000" y="4186238"/>
          <p14:tracePt t="127984" x="5314950" y="4195763"/>
          <p14:tracePt t="127992" x="5287963" y="4195763"/>
          <p14:tracePt t="128000" x="5268913" y="4195763"/>
          <p14:tracePt t="128009" x="5241925" y="4195763"/>
          <p14:tracePt t="128017" x="5224463" y="4195763"/>
          <p14:tracePt t="128025" x="5205413" y="4195763"/>
          <p14:tracePt t="128033" x="5187950" y="4195763"/>
          <p14:tracePt t="128049" x="5168900" y="4195763"/>
          <p14:tracePt t="128057" x="5159375" y="4195763"/>
          <p14:tracePt t="128065" x="5151438" y="4195763"/>
          <p14:tracePt t="128073" x="5141913" y="4195763"/>
          <p14:tracePt t="128082" x="5132388" y="4195763"/>
          <p14:tracePt t="128089" x="5114925" y="4195763"/>
          <p14:tracePt t="128105" x="5095875" y="4195763"/>
          <p14:tracePt t="128113" x="5078413" y="4195763"/>
          <p14:tracePt t="128121" x="5059363" y="4195763"/>
          <p14:tracePt t="128129" x="5049838" y="4195763"/>
          <p14:tracePt t="128137" x="5032375" y="4195763"/>
          <p14:tracePt t="128145" x="5022850" y="4195763"/>
          <p14:tracePt t="128154" x="5014913" y="4195763"/>
          <p14:tracePt t="128169" x="5005388" y="4195763"/>
          <p14:tracePt t="128408" x="5005388" y="4186238"/>
          <p14:tracePt t="128440" x="5014913" y="4176713"/>
          <p14:tracePt t="128455" x="5014913" y="4167188"/>
          <p14:tracePt t="128495" x="5022850" y="4159250"/>
          <p14:tracePt t="128522" x="5022850" y="4149725"/>
          <p14:tracePt t="128587" x="5022850" y="4140200"/>
          <p14:tracePt t="128607" x="5022850" y="4130675"/>
          <p14:tracePt t="128633" x="5022850" y="4122738"/>
          <p14:tracePt t="128657" x="5022850" y="4113213"/>
          <p14:tracePt t="131301" x="5041900" y="4113213"/>
          <p14:tracePt t="131306" x="5059363" y="4113213"/>
          <p14:tracePt t="131314" x="5078413" y="4113213"/>
          <p14:tracePt t="131323" x="5105400" y="4113213"/>
          <p14:tracePt t="131331" x="5122863" y="4113213"/>
          <p14:tracePt t="131339" x="5141913" y="4113213"/>
          <p14:tracePt t="131347" x="5168900" y="4113213"/>
          <p14:tracePt t="131356" x="5187950" y="4113213"/>
          <p14:tracePt t="131363" x="5214938" y="4113213"/>
          <p14:tracePt t="131371" x="5260975" y="4113213"/>
          <p14:tracePt t="131379" x="5278438" y="4113213"/>
          <p14:tracePt t="131388" x="5305425" y="4113213"/>
          <p14:tracePt t="131396" x="5334000" y="4113213"/>
          <p14:tracePt t="131405" x="5351463" y="4113213"/>
          <p14:tracePt t="131412" x="5378450" y="4113213"/>
          <p14:tracePt t="131422" x="5424488" y="4113213"/>
          <p14:tracePt t="131427" x="5461000" y="4122738"/>
          <p14:tracePt t="131437" x="5507038" y="4122738"/>
          <p14:tracePt t="131443" x="5561013" y="4122738"/>
          <p14:tracePt t="131452" x="5634038" y="4122738"/>
          <p14:tracePt t="131459" x="5688013" y="4122738"/>
          <p14:tracePt t="131467" x="5716588" y="4122738"/>
          <p14:tracePt t="131475" x="5770563" y="4122738"/>
          <p14:tracePt t="131483" x="5870575" y="4122738"/>
          <p14:tracePt t="131491" x="5926138" y="4103688"/>
          <p14:tracePt t="131499" x="6035675" y="4094163"/>
          <p14:tracePt t="131507" x="6116638" y="4076700"/>
          <p14:tracePt t="131515" x="6172200" y="4067175"/>
          <p14:tracePt t="131523" x="6254750" y="4057650"/>
          <p14:tracePt t="131531" x="6308725" y="4040188"/>
          <p14:tracePt t="131539" x="6372225" y="4030663"/>
          <p14:tracePt t="131547" x="6399213" y="4021138"/>
          <p14:tracePt t="131556" x="6445250" y="4013200"/>
          <p14:tracePt t="131563" x="6454775" y="4013200"/>
          <p14:tracePt t="131573" x="6481763" y="4003675"/>
          <p14:tracePt t="131579" x="6500813" y="3994150"/>
          <p14:tracePt t="131589" x="6500813" y="3984625"/>
          <p14:tracePt t="131595" x="6518275" y="3984625"/>
          <p14:tracePt t="131605" x="6527800" y="3976688"/>
          <p14:tracePt t="131611" x="6537325" y="3967163"/>
          <p14:tracePt t="131621" x="6545263" y="3967163"/>
          <p14:tracePt t="131627" x="6545263" y="3957638"/>
          <p14:tracePt t="131637" x="6554788" y="3957638"/>
          <p14:tracePt t="131645" x="6564313" y="3957638"/>
          <p14:tracePt t="131661" x="6573838" y="3948113"/>
          <p14:tracePt t="131670" x="6581775" y="3948113"/>
          <p14:tracePt t="131677" x="6600825" y="3940175"/>
          <p14:tracePt t="131687" x="6610350" y="3940175"/>
          <p14:tracePt t="131693" x="6627813" y="3930650"/>
          <p14:tracePt t="131703" x="6637338" y="3930650"/>
          <p14:tracePt t="131782" x="6645275" y="3911600"/>
          <p14:tracePt t="131790" x="6654800" y="3894138"/>
          <p14:tracePt t="131797" x="6664325" y="3875088"/>
          <p14:tracePt t="131807" x="6673850" y="3848100"/>
          <p14:tracePt t="131814" x="6700838" y="3840163"/>
          <p14:tracePt t="131822" x="6700838" y="3803650"/>
          <p14:tracePt t="131829" x="6710363" y="3775075"/>
          <p14:tracePt t="131837" x="6718300" y="3757613"/>
          <p14:tracePt t="131845" x="6718300" y="3721100"/>
          <p14:tracePt t="131854" x="6718300" y="3702050"/>
          <p14:tracePt t="131861" x="6718300" y="3665538"/>
          <p14:tracePt t="131869" x="6718300" y="3629025"/>
          <p14:tracePt t="131888" x="6700838" y="3511550"/>
          <p14:tracePt t="131893" x="6681788" y="3465513"/>
          <p14:tracePt t="131902" x="6673850" y="3438525"/>
          <p14:tracePt t="131909" x="6664325" y="3419475"/>
          <p14:tracePt t="131917" x="6654800" y="3411538"/>
          <p14:tracePt t="131927" x="6645275" y="3411538"/>
          <p14:tracePt t="131936" x="6627813" y="3402013"/>
          <p14:tracePt t="131943" x="6618288" y="3402013"/>
          <p14:tracePt t="131951" x="6610350" y="3402013"/>
          <p14:tracePt t="131959" x="6591300" y="3402013"/>
          <p14:tracePt t="131967" x="6573838" y="3402013"/>
          <p14:tracePt t="131975" x="6564313" y="3419475"/>
          <p14:tracePt t="131983" x="6537325" y="3429000"/>
          <p14:tracePt t="131991" x="6508750" y="3455988"/>
          <p14:tracePt t="131999" x="6481763" y="3482975"/>
          <p14:tracePt t="132007" x="6464300" y="3492500"/>
          <p14:tracePt t="132015" x="6445250" y="3511550"/>
          <p14:tracePt t="132023" x="6435725" y="3538538"/>
          <p14:tracePt t="132031" x="6418263" y="3575050"/>
          <p14:tracePt t="132040" x="6408738" y="3602038"/>
          <p14:tracePt t="132047" x="6399213" y="3629025"/>
          <p14:tracePt t="132056" x="6391275" y="3675063"/>
          <p14:tracePt t="132063" x="6372225" y="3702050"/>
          <p14:tracePt t="132071" x="6372225" y="3721100"/>
          <p14:tracePt t="132079" x="6362700" y="3767138"/>
          <p14:tracePt t="132087" x="6362700" y="3794125"/>
          <p14:tracePt t="132095" x="6362700" y="3811588"/>
          <p14:tracePt t="132103" x="6362700" y="3830638"/>
          <p14:tracePt t="132112" x="6362700" y="3848100"/>
          <p14:tracePt t="132119" x="6372225" y="3867150"/>
          <p14:tracePt t="132129" x="6381750" y="3884613"/>
          <p14:tracePt t="132136" x="6399213" y="3894138"/>
          <p14:tracePt t="132143" x="6427788" y="3911600"/>
          <p14:tracePt t="132159" x="6445250" y="3921125"/>
          <p14:tracePt t="132167" x="6491288" y="3940175"/>
          <p14:tracePt t="132175" x="6508750" y="3940175"/>
          <p14:tracePt t="132183" x="6537325" y="3957638"/>
          <p14:tracePt t="132191" x="6554788" y="3967163"/>
          <p14:tracePt t="132199" x="6573838" y="3967163"/>
          <p14:tracePt t="132207" x="6610350" y="3976688"/>
          <p14:tracePt t="132217" x="6618288" y="3976688"/>
          <p14:tracePt t="132224" x="6654800" y="3984625"/>
          <p14:tracePt t="132233" x="6681788" y="3984625"/>
          <p14:tracePt t="132239" x="6710363" y="3994150"/>
          <p14:tracePt t="132249" x="6746875" y="4003675"/>
          <p14:tracePt t="132257" x="6773863" y="4003675"/>
          <p14:tracePt t="132265" x="6810375" y="4003675"/>
          <p14:tracePt t="132274" x="6856413" y="4003675"/>
          <p14:tracePt t="132281" x="6892925" y="4003675"/>
          <p14:tracePt t="132290" x="6910388" y="4003675"/>
          <p14:tracePt t="132298" x="6929438" y="4003675"/>
          <p14:tracePt t="132306" x="6937375" y="4003675"/>
          <p14:tracePt t="132314" x="6946900" y="4003675"/>
          <p14:tracePt t="132322" x="6956425" y="4003675"/>
          <p14:tracePt t="132353" x="6964363" y="3984625"/>
          <p14:tracePt t="132361" x="6973888" y="3967163"/>
          <p14:tracePt t="132369" x="6973888" y="3957638"/>
          <p14:tracePt t="132377" x="6983413" y="3930650"/>
          <p14:tracePt t="132386" x="7000875" y="3903663"/>
          <p14:tracePt t="132393" x="7010400" y="3884613"/>
          <p14:tracePt t="132403" x="7010400" y="3848100"/>
          <p14:tracePt t="132409" x="7010400" y="3811588"/>
          <p14:tracePt t="132417" x="7010400" y="3775075"/>
          <p14:tracePt t="132425" x="7010400" y="3730625"/>
          <p14:tracePt t="132433" x="6992938" y="3648075"/>
          <p14:tracePt t="132441" x="6964363" y="3584575"/>
          <p14:tracePt t="132449" x="6937375" y="3556000"/>
          <p14:tracePt t="132457" x="6900863" y="3519488"/>
          <p14:tracePt t="132465" x="6873875" y="3492500"/>
          <p14:tracePt t="132473" x="6827838" y="3455988"/>
          <p14:tracePt t="132481" x="6746875" y="3411538"/>
          <p14:tracePt t="132489" x="6681788" y="3392488"/>
          <p14:tracePt t="132497" x="6637338" y="3365500"/>
          <p14:tracePt t="132505" x="6573838" y="3355975"/>
          <p14:tracePt t="132513" x="6537325" y="3355975"/>
          <p14:tracePt t="132523" x="6508750" y="3346450"/>
          <p14:tracePt t="132529" x="6472238" y="3346450"/>
          <p14:tracePt t="132539" x="6435725" y="3346450"/>
          <p14:tracePt t="132572" x="6427788" y="3346450"/>
          <p14:tracePt t="132604" x="6427788" y="3355975"/>
          <p14:tracePt t="132620" x="6427788" y="3365500"/>
          <p14:tracePt t="132629" x="6427788" y="3392488"/>
          <p14:tracePt t="132636" x="6427788" y="3402013"/>
          <p14:tracePt t="132645" x="6427788" y="3411538"/>
          <p14:tracePt t="132655" x="6427788" y="3419475"/>
          <p14:tracePt t="132660" x="6427788" y="3438525"/>
          <p14:tracePt t="132668" x="6435725" y="3438525"/>
          <p14:tracePt t="132678" x="6454775" y="3446463"/>
          <p14:tracePt t="132684" x="6472238" y="3446463"/>
          <p14:tracePt t="132693" x="6500813" y="3455988"/>
          <p14:tracePt t="132700" x="6527800" y="3455988"/>
          <p14:tracePt t="132708" x="6573838" y="3455988"/>
          <p14:tracePt t="132716" x="6627813" y="3465513"/>
          <p14:tracePt t="132724" x="6654800" y="3482975"/>
          <p14:tracePt t="132732" x="6664325" y="3502025"/>
          <p14:tracePt t="132740" x="6673850" y="3548063"/>
          <p14:tracePt t="132747" x="6681788" y="3575050"/>
          <p14:tracePt t="132755" x="6681788" y="3629025"/>
          <p14:tracePt t="132763" x="6681788" y="3721100"/>
          <p14:tracePt t="132771" x="6673850" y="3784600"/>
          <p14:tracePt t="132942" x="6673850" y="3775075"/>
          <p14:tracePt t="132950" x="6681788" y="3757613"/>
          <p14:tracePt t="132958" x="6700838" y="3738563"/>
          <p14:tracePt t="132966" x="6710363" y="3702050"/>
          <p14:tracePt t="132974" x="6727825" y="3675063"/>
          <p14:tracePt t="132982" x="6737350" y="3648075"/>
          <p14:tracePt t="132991" x="6764338" y="3611563"/>
          <p14:tracePt t="132997" x="6783388" y="3584575"/>
          <p14:tracePt t="133005" x="6791325" y="3565525"/>
          <p14:tracePt t="133014" x="6800850" y="3565525"/>
          <p14:tracePt t="133021" x="6810375" y="3565525"/>
          <p14:tracePt t="133030" x="6846888" y="3565525"/>
          <p14:tracePt t="133037" x="6873875" y="3565525"/>
          <p14:tracePt t="133046" x="6883400" y="3565525"/>
          <p14:tracePt t="133053" x="6892925" y="3565525"/>
          <p14:tracePt t="133077" x="6900863" y="3565525"/>
          <p14:tracePt t="133086" x="6919913" y="3565525"/>
          <p14:tracePt t="133093" x="6937375" y="3565525"/>
          <p14:tracePt t="133101" x="6956425" y="3565525"/>
          <p14:tracePt t="133109" x="6983413" y="3565525"/>
          <p14:tracePt t="133117" x="7000875" y="3565525"/>
          <p14:tracePt t="133125" x="7046913" y="3565525"/>
          <p14:tracePt t="133137" x="7073900" y="3565525"/>
          <p14:tracePt t="133142" x="7110413" y="3565525"/>
          <p14:tracePt t="133152" x="7138988" y="3565525"/>
          <p14:tracePt t="133159" x="7146925" y="3575050"/>
          <p14:tracePt t="133167" x="7165975" y="3575050"/>
          <p14:tracePt t="133177" x="7175500" y="3575050"/>
          <p14:tracePt t="133184" x="7183438" y="3575050"/>
          <p14:tracePt t="133200" x="7192963" y="3575050"/>
          <p14:tracePt t="133208" x="7192963" y="3584575"/>
          <p14:tracePt t="133232" x="7202488" y="3592513"/>
          <p14:tracePt t="133241" x="7202488" y="3602038"/>
          <p14:tracePt t="133248" x="7202488" y="3611563"/>
          <p14:tracePt t="133257" x="7202488" y="3621088"/>
          <p14:tracePt t="133264" x="7212013" y="3629025"/>
          <p14:tracePt t="133280" x="7212013" y="3638550"/>
          <p14:tracePt t="133289" x="7212013" y="3648075"/>
          <p14:tracePt t="133305" x="7219950" y="3657600"/>
          <p14:tracePt t="133312" x="7219950" y="3665538"/>
          <p14:tracePt t="133322" x="7219950" y="3675063"/>
          <p14:tracePt t="133328" x="7229475" y="3684588"/>
          <p14:tracePt t="133344" x="7239000" y="3684588"/>
          <p14:tracePt t="133352" x="7239000" y="3694113"/>
          <p14:tracePt t="133372" x="7239000" y="3702050"/>
          <p14:tracePt t="133380" x="7248525" y="3702050"/>
          <p14:tracePt t="133388" x="7248525" y="3711575"/>
          <p14:tracePt t="133405" x="7248525" y="3721100"/>
          <p14:tracePt t="133413" x="7248525" y="3730625"/>
          <p14:tracePt t="133708" x="7256463" y="3748088"/>
          <p14:tracePt t="133713" x="7275513" y="3775075"/>
          <p14:tracePt t="133723" x="7292975" y="3821113"/>
          <p14:tracePt t="133729" x="7312025" y="3848100"/>
          <p14:tracePt t="133739" x="7348538" y="3894138"/>
          <p14:tracePt t="133745" x="7385050" y="3921125"/>
          <p14:tracePt t="133755" x="7412038" y="3957638"/>
          <p14:tracePt t="133761" x="7439025" y="4003675"/>
          <p14:tracePt t="133771" x="7458075" y="4021138"/>
          <p14:tracePt t="133780" x="7466013" y="4040188"/>
          <p14:tracePt t="133788" x="7466013" y="4057650"/>
          <p14:tracePt t="133795" x="7475538" y="4057650"/>
          <p14:tracePt t="133805" x="7475538" y="4067175"/>
          <p14:tracePt t="133812" x="7475538" y="4086225"/>
          <p14:tracePt t="133823" x="7475538" y="4103688"/>
          <p14:tracePt t="133828" x="7475538" y="4122738"/>
          <p14:tracePt t="133840" x="7448550" y="4149725"/>
          <p14:tracePt t="133844" x="7429500" y="4176713"/>
          <p14:tracePt t="133855" x="7385050" y="4222750"/>
          <p14:tracePt t="133860" x="7339013" y="4259263"/>
          <p14:tracePt t="133867" x="7239000" y="4322763"/>
          <p14:tracePt t="133876" x="7192963" y="4340225"/>
          <p14:tracePt t="133889" x="7029450" y="4405313"/>
          <p14:tracePt t="133891" x="6892925" y="4449763"/>
          <p14:tracePt t="133899" x="6727825" y="4495800"/>
          <p14:tracePt t="133907" x="6554788" y="4541838"/>
          <p14:tracePt t="133917" x="6427788" y="4551363"/>
          <p14:tracePt t="133923" x="6080125" y="4632325"/>
          <p14:tracePt t="133933" x="5935663" y="4641850"/>
          <p14:tracePt t="133939" x="5680075" y="4678363"/>
          <p14:tracePt t="133948" x="5551488" y="4697413"/>
          <p14:tracePt t="133955" x="5324475" y="4705350"/>
          <p14:tracePt t="133963" x="5159375" y="4724400"/>
          <p14:tracePt t="133971" x="4795838" y="4741863"/>
          <p14:tracePt t="133979" x="4703763" y="4741863"/>
          <p14:tracePt t="133988" x="4476750" y="4760913"/>
          <p14:tracePt t="133995" x="4348163" y="4760913"/>
          <p14:tracePt t="134003" x="4221163" y="4760913"/>
          <p14:tracePt t="134011" x="4165600" y="4760913"/>
          <p14:tracePt t="134021" x="4075113" y="4760913"/>
          <p14:tracePt t="134027" x="4011613" y="4768850"/>
          <p14:tracePt t="134037" x="3984625" y="4768850"/>
          <p14:tracePt t="134043" x="3956050" y="4768850"/>
          <p14:tracePt t="134053" x="3948113" y="4768850"/>
          <p14:tracePt t="134061" x="3938588" y="4768850"/>
          <p14:tracePt t="134070" x="3929063" y="4768850"/>
          <p14:tracePt t="134077" x="3919538" y="4768850"/>
          <p14:tracePt t="134086" x="3902075" y="4768850"/>
          <p14:tracePt t="134093" x="3883025" y="4768850"/>
          <p14:tracePt t="134102" x="3846513" y="4760913"/>
          <p14:tracePt t="134110" x="3829050" y="4760913"/>
          <p14:tracePt t="134118" x="3802063" y="4751388"/>
          <p14:tracePt t="134126" x="3775075" y="4741863"/>
          <p14:tracePt t="134134" x="3729038" y="4732338"/>
          <p14:tracePt t="134142" x="3692525" y="4732338"/>
          <p14:tracePt t="134150" x="3665538" y="4724400"/>
          <p14:tracePt t="134158" x="3592513" y="4705350"/>
          <p14:tracePt t="134166" x="3556000" y="4697413"/>
          <p14:tracePt t="134176" x="3519488" y="4697413"/>
          <p14:tracePt t="134182" x="3473450" y="4697413"/>
          <p14:tracePt t="134191" x="3436938" y="4697413"/>
          <p14:tracePt t="134197" x="3409950" y="4687888"/>
          <p14:tracePt t="134206" x="3363913" y="4687888"/>
          <p14:tracePt t="134214" x="3336925" y="4687888"/>
          <p14:tracePt t="134222" x="3309938" y="4687888"/>
          <p14:tracePt t="134230" x="3254375" y="4687888"/>
          <p14:tracePt t="134238" x="3227388" y="4687888"/>
          <p14:tracePt t="134246" x="3181350" y="4687888"/>
          <p14:tracePt t="134254" x="3154363" y="4687888"/>
          <p14:tracePt t="134262" x="3127375" y="4687888"/>
          <p14:tracePt t="134271" x="3100388" y="4687888"/>
          <p14:tracePt t="134280" x="3063875" y="4678363"/>
          <p14:tracePt t="134289" x="3035300" y="4678363"/>
          <p14:tracePt t="134297" x="3017838" y="4668838"/>
          <p14:tracePt t="134306" x="2990850" y="4668838"/>
          <p14:tracePt t="134314" x="2971800" y="4660900"/>
          <p14:tracePt t="134323" x="2944813" y="4660900"/>
          <p14:tracePt t="134330" x="2917825" y="4651375"/>
          <p14:tracePt t="134341" x="2908300" y="4651375"/>
          <p14:tracePt t="134346" x="2898775" y="4651375"/>
          <p14:tracePt t="134356" x="2881313" y="4641850"/>
          <p14:tracePt t="134365" x="2871788" y="4641850"/>
          <p14:tracePt t="134372" x="2852738" y="4641850"/>
          <p14:tracePt t="134381" x="2844800" y="4632325"/>
          <p14:tracePt t="134387" x="2835275" y="4632325"/>
          <p14:tracePt t="134411" x="2825750" y="4632325"/>
          <p14:tracePt t="134455" x="2817813" y="4624388"/>
          <p14:tracePt t="134480" x="2808288" y="4624388"/>
          <p14:tracePt t="134496" x="2808288" y="4614863"/>
          <p14:tracePt t="134535" x="2798763" y="4614863"/>
          <p14:tracePt t="134560" x="2798763" y="4605338"/>
          <p14:tracePt t="134576" x="2798763" y="4595813"/>
          <p14:tracePt t="134587" x="2789238" y="4595813"/>
          <p14:tracePt t="134598" x="2789238" y="4587875"/>
          <p14:tracePt t="134620" x="2781300" y="4578350"/>
          <p14:tracePt t="134656" x="2781300" y="4568825"/>
          <p14:tracePt t="134706" x="2781300" y="4559300"/>
          <p14:tracePt t="136115" x="2789238" y="4559300"/>
          <p14:tracePt t="136624" x="2798763" y="4559300"/>
          <p14:tracePt t="136638" x="2808288" y="4559300"/>
          <p14:tracePt t="136656" x="2817813" y="4559300"/>
          <p14:tracePt t="136669" x="2817813" y="4551363"/>
          <p14:tracePt t="136693" x="2825750" y="4551363"/>
          <p14:tracePt t="136994" x="2835275" y="4551363"/>
          <p14:tracePt t="137025" x="2844800" y="4551363"/>
          <p14:tracePt t="137048" x="2844800" y="4541838"/>
          <p14:tracePt t="137066" x="2852738" y="4541838"/>
          <p14:tracePt t="137081" x="2862263" y="4541838"/>
          <p14:tracePt t="137097" x="2871788" y="4541838"/>
          <p14:tracePt t="137105" x="2881313" y="4541838"/>
          <p14:tracePt t="137113" x="2881313" y="4532313"/>
          <p14:tracePt t="137129" x="2889250" y="4532313"/>
          <p14:tracePt t="137157" x="2898775" y="4532313"/>
          <p14:tracePt t="141469" x="2908300" y="4532313"/>
          <p14:tracePt t="141486" x="2917825" y="4532313"/>
          <p14:tracePt t="141501" x="2925763" y="4532313"/>
          <p14:tracePt t="141509" x="2935288" y="4532313"/>
          <p14:tracePt t="141534" x="2944813" y="4522788"/>
          <p14:tracePt t="141542" x="2954338" y="4522788"/>
          <p14:tracePt t="141736" x="2962275" y="4522788"/>
          <p14:tracePt t="141858" x="2962275" y="4514850"/>
          <p14:tracePt t="143298" x="2971800" y="4514850"/>
          <p14:tracePt t="143305" x="2990850" y="4514850"/>
          <p14:tracePt t="143314" x="3008313" y="4514850"/>
          <p14:tracePt t="143321" x="3027363" y="4522788"/>
          <p14:tracePt t="143329" x="3044825" y="4532313"/>
          <p14:tracePt t="143338" x="3063875" y="4532313"/>
          <p14:tracePt t="143349" x="3081338" y="4532313"/>
          <p14:tracePt t="143354" x="3090863" y="4532313"/>
          <p14:tracePt t="143366" x="3117850" y="4541838"/>
          <p14:tracePt t="143369" x="3127375" y="4541838"/>
          <p14:tracePt t="143379" x="3144838" y="4541838"/>
          <p14:tracePt t="143386" x="3190875" y="4541838"/>
          <p14:tracePt t="143395" x="3217863" y="4541838"/>
          <p14:tracePt t="143401" x="3244850" y="4541838"/>
          <p14:tracePt t="143411" x="3281363" y="4541838"/>
          <p14:tracePt t="143420" x="3309938" y="4541838"/>
          <p14:tracePt t="143428" x="3346450" y="4532313"/>
          <p14:tracePt t="143436" x="3409950" y="4522788"/>
          <p14:tracePt t="143443" x="3463925" y="4505325"/>
          <p14:tracePt t="143451" x="3527425" y="4505325"/>
          <p14:tracePt t="143459" x="3563938" y="4495800"/>
          <p14:tracePt t="143467" x="3619500" y="4495800"/>
          <p14:tracePt t="143475" x="3665538" y="4495800"/>
          <p14:tracePt t="143483" x="3702050" y="4495800"/>
          <p14:tracePt t="143491" x="3746500" y="4495800"/>
          <p14:tracePt t="143499" x="3829050" y="4495800"/>
          <p14:tracePt t="143507" x="3883025" y="4495800"/>
          <p14:tracePt t="143515" x="3911600" y="4495800"/>
          <p14:tracePt t="143523" x="3965575" y="4495800"/>
          <p14:tracePt t="143531" x="4048125" y="4495800"/>
          <p14:tracePt t="143539" x="4084638" y="4495800"/>
          <p14:tracePt t="143547" x="4111625" y="4486275"/>
          <p14:tracePt t="143555" x="4129088" y="4486275"/>
          <p14:tracePt t="143565" x="4157663" y="4486275"/>
          <p14:tracePt t="143571" x="4175125" y="4486275"/>
          <p14:tracePt t="143580" x="4194175" y="4478338"/>
          <p14:tracePt t="143587" x="4202113" y="4478338"/>
          <p14:tracePt t="143596" x="4211638" y="4478338"/>
          <p14:tracePt t="143607" x="4221163" y="4468813"/>
          <p14:tracePt t="143616" x="4230688" y="4468813"/>
          <p14:tracePt t="143623" x="4238625" y="4468813"/>
          <p14:tracePt t="143631" x="4248150" y="4468813"/>
          <p14:tracePt t="143639" x="4257675" y="4468813"/>
          <p14:tracePt t="143647" x="4267200" y="4468813"/>
          <p14:tracePt t="143655" x="4284663" y="4468813"/>
          <p14:tracePt t="143666" x="4303713" y="4468813"/>
          <p14:tracePt t="143671" x="4311650" y="4468813"/>
          <p14:tracePt t="143681" x="4330700" y="4486275"/>
          <p14:tracePt t="143687" x="4348163" y="4495800"/>
          <p14:tracePt t="143697" x="4367213" y="4495800"/>
          <p14:tracePt t="143705" x="4384675" y="4505325"/>
          <p14:tracePt t="143713" x="4394200" y="4514850"/>
          <p14:tracePt t="143721" x="4413250" y="4522788"/>
          <p14:tracePt t="143730" x="4413250" y="4532313"/>
          <p14:tracePt t="143737" x="4430713" y="4532313"/>
          <p14:tracePt t="143746" x="4440238" y="4532313"/>
          <p14:tracePt t="143754" x="4448175" y="4532313"/>
          <p14:tracePt t="143761" x="4457700" y="4532313"/>
          <p14:tracePt t="143772" x="4467225" y="4532313"/>
          <p14:tracePt t="143786" x="4476750" y="4532313"/>
          <p14:tracePt t="143845" x="4484688" y="4522788"/>
          <p14:tracePt t="143853" x="4494213" y="4522788"/>
          <p14:tracePt t="143861" x="4503738" y="4514850"/>
          <p14:tracePt t="143869" x="4513263" y="4514850"/>
          <p14:tracePt t="143877" x="4530725" y="4514850"/>
          <p14:tracePt t="143888" x="4549775" y="4514850"/>
          <p14:tracePt t="143893" x="4557713" y="4514850"/>
          <p14:tracePt t="143902" x="4567238" y="4514850"/>
          <p14:tracePt t="143909" x="4576763" y="4522788"/>
          <p14:tracePt t="143917" x="4576763" y="4532313"/>
          <p14:tracePt t="143925" x="4576763" y="4559300"/>
          <p14:tracePt t="143934" x="4576763" y="4614863"/>
          <p14:tracePt t="143941" x="4557713" y="4687888"/>
          <p14:tracePt t="143949" x="4521200" y="4805363"/>
          <p14:tracePt t="144167" x="4521200" y="4797425"/>
          <p14:tracePt t="144175" x="4503738" y="4760913"/>
          <p14:tracePt t="144183" x="4503738" y="4714875"/>
          <p14:tracePt t="144191" x="4503738" y="4687888"/>
          <p14:tracePt t="144200" x="4494213" y="4641850"/>
          <p14:tracePt t="144208" x="4494213" y="4614863"/>
          <p14:tracePt t="144216" x="4494213" y="4587875"/>
          <p14:tracePt t="144224" x="4494213" y="4578350"/>
          <p14:tracePt t="144232" x="4494213" y="4559300"/>
          <p14:tracePt t="144240" x="4494213" y="4551363"/>
          <p14:tracePt t="144248" x="4484688" y="4541838"/>
          <p14:tracePt t="144264" x="4484688" y="4532313"/>
          <p14:tracePt t="144274" x="4476750" y="4522788"/>
          <p14:tracePt t="144288" x="4467225" y="4514850"/>
          <p14:tracePt t="144305" x="4457700" y="4514850"/>
          <p14:tracePt t="144314" x="4457700" y="4505325"/>
          <p14:tracePt t="144378" x="4457700" y="4495800"/>
          <p14:tracePt t="144387" x="4448175" y="4495800"/>
          <p14:tracePt t="144394" x="4448175" y="4486275"/>
          <p14:tracePt t="144410" x="4440238" y="4486275"/>
          <p14:tracePt t="144441" x="4440238" y="4478338"/>
          <p14:tracePt t="144466" x="4430713" y="4478338"/>
          <p14:tracePt t="144545" x="4430713" y="4486275"/>
          <p14:tracePt t="144553" x="4430713" y="4495800"/>
          <p14:tracePt t="144563" x="4430713" y="4505325"/>
          <p14:tracePt t="144569" x="4430713" y="4514850"/>
          <p14:tracePt t="146650" x="4440238" y="4514850"/>
          <p14:tracePt t="146664" x="4448175" y="4514850"/>
          <p14:tracePt t="146680" x="4457700" y="4514850"/>
          <p14:tracePt t="146695" x="4467225" y="4514850"/>
          <p14:tracePt t="146705" x="4476750" y="4514850"/>
          <p14:tracePt t="146729" x="4484688" y="4514850"/>
          <p14:tracePt t="146745" x="4494213" y="4514850"/>
          <p14:tracePt t="146762" x="4503738" y="4514850"/>
          <p14:tracePt t="146777" x="4513263" y="4514850"/>
          <p14:tracePt t="146786" x="4521200" y="4514850"/>
          <p14:tracePt t="146793" x="4530725" y="4514850"/>
          <p14:tracePt t="146809" x="4540250" y="4522788"/>
          <p14:tracePt t="146817" x="4557713" y="4522788"/>
          <p14:tracePt t="146825" x="4567238" y="4532313"/>
          <p14:tracePt t="146833" x="4586288" y="4532313"/>
          <p14:tracePt t="146841" x="4603750" y="4532313"/>
          <p14:tracePt t="146849" x="4630738" y="4532313"/>
          <p14:tracePt t="146857" x="4649788" y="4532313"/>
          <p14:tracePt t="146865" x="4676775" y="4532313"/>
          <p14:tracePt t="146888" x="4722813" y="4532313"/>
          <p14:tracePt t="146889" x="4767263" y="4532313"/>
          <p14:tracePt t="146897" x="4832350" y="4532313"/>
          <p14:tracePt t="146905" x="4886325" y="4532313"/>
          <p14:tracePt t="146913" x="4949825" y="4532313"/>
          <p14:tracePt t="146921" x="4986338" y="4522788"/>
          <p14:tracePt t="146929" x="5086350" y="4514850"/>
          <p14:tracePt t="146937" x="5195888" y="4495800"/>
          <p14:tracePt t="146945" x="5305425" y="4486275"/>
          <p14:tracePt t="146954" x="5414963" y="4468813"/>
          <p14:tracePt t="146961" x="5507038" y="4468813"/>
          <p14:tracePt t="146971" x="5588000" y="4459288"/>
          <p14:tracePt t="146977" x="5661025" y="4459288"/>
          <p14:tracePt t="146989" x="5707063" y="4449763"/>
          <p14:tracePt t="146993" x="5743575" y="4441825"/>
          <p14:tracePt t="147004" x="5770563" y="4441825"/>
          <p14:tracePt t="147012" x="5807075" y="4432300"/>
          <p14:tracePt t="147022" x="5843588" y="4432300"/>
          <p14:tracePt t="147028" x="5870575" y="4413250"/>
          <p14:tracePt t="147037" x="5907088" y="4413250"/>
          <p14:tracePt t="147043" x="5926138" y="4413250"/>
          <p14:tracePt t="147052" x="5943600" y="4405313"/>
          <p14:tracePt t="147236" x="5953125" y="4405313"/>
          <p14:tracePt t="147244" x="5962650" y="4405313"/>
          <p14:tracePt t="147252" x="5980113" y="4405313"/>
          <p14:tracePt t="147260" x="5999163" y="4405313"/>
          <p14:tracePt t="147268" x="6016625" y="4405313"/>
          <p14:tracePt t="147276" x="6043613" y="4405313"/>
          <p14:tracePt t="147290" x="6072188" y="4405313"/>
          <p14:tracePt t="147296" x="6108700" y="4422775"/>
          <p14:tracePt t="147307" x="6135688" y="4422775"/>
          <p14:tracePt t="147314" x="6162675" y="4432300"/>
          <p14:tracePt t="147322" x="6189663" y="4432300"/>
          <p14:tracePt t="147330" x="6226175" y="4432300"/>
          <p14:tracePt t="147339" x="6262688" y="4441825"/>
          <p14:tracePt t="147346" x="6291263" y="4441825"/>
          <p14:tracePt t="147356" x="6326188" y="4441825"/>
          <p14:tracePt t="147362" x="6354763" y="4441825"/>
          <p14:tracePt t="147372" x="6381750" y="4449763"/>
          <p14:tracePt t="147378" x="6408738" y="4449763"/>
          <p14:tracePt t="147391" x="6435725" y="4449763"/>
          <p14:tracePt t="147394" x="6472238" y="4449763"/>
          <p14:tracePt t="147402" x="6500813" y="4449763"/>
          <p14:tracePt t="147411" x="6527800" y="4449763"/>
          <p14:tracePt t="147417" x="6545263" y="4449763"/>
          <p14:tracePt t="147425" x="6573838" y="4449763"/>
          <p14:tracePt t="147434" x="6600825" y="4449763"/>
          <p14:tracePt t="147441" x="6618288" y="4449763"/>
          <p14:tracePt t="147449" x="6637338" y="4449763"/>
          <p14:tracePt t="147457" x="6645275" y="4449763"/>
          <p14:tracePt t="147465" x="6664325" y="4449763"/>
          <p14:tracePt t="147474" x="6673850" y="4449763"/>
          <p14:tracePt t="147481" x="6681788" y="4449763"/>
          <p14:tracePt t="147491" x="6691313" y="4449763"/>
          <p14:tracePt t="147497" x="6710363" y="4449763"/>
          <p14:tracePt t="147505" x="6727825" y="4449763"/>
          <p14:tracePt t="147513" x="6754813" y="4449763"/>
          <p14:tracePt t="147521" x="6791325" y="4449763"/>
          <p14:tracePt t="147529" x="6810375" y="4449763"/>
          <p14:tracePt t="147537" x="6837363" y="4449763"/>
          <p14:tracePt t="147545" x="6864350" y="4449763"/>
          <p14:tracePt t="147554" x="6892925" y="4441825"/>
          <p14:tracePt t="147561" x="6910388" y="4432300"/>
          <p14:tracePt t="147571" x="6946900" y="4422775"/>
          <p14:tracePt t="147577" x="6964363" y="4413250"/>
          <p14:tracePt t="147588" x="6983413" y="4405313"/>
          <p14:tracePt t="147593" x="7000875" y="4395788"/>
          <p14:tracePt t="147605" x="7029450" y="4368800"/>
          <p14:tracePt t="147609" x="7046913" y="4359275"/>
          <p14:tracePt t="147619" x="7056438" y="4340225"/>
          <p14:tracePt t="147626" x="7073900" y="4332288"/>
          <p14:tracePt t="147639" x="7083425" y="4322763"/>
          <p14:tracePt t="147646" x="7092950" y="4313238"/>
          <p14:tracePt t="147652" x="7110413" y="4286250"/>
          <p14:tracePt t="147667" x="7119938" y="4276725"/>
          <p14:tracePt t="147675" x="7119938" y="4259263"/>
          <p14:tracePt t="147691" x="7119938" y="4249738"/>
          <p14:tracePt t="147699" x="7119938" y="4240213"/>
          <p14:tracePt t="147707" x="7119938" y="4232275"/>
          <p14:tracePt t="147716" x="7119938" y="4222750"/>
          <p14:tracePt t="147723" x="7110413" y="4213225"/>
          <p14:tracePt t="147731" x="7092950" y="4203700"/>
          <p14:tracePt t="147739" x="7065963" y="4203700"/>
          <p14:tracePt t="147747" x="7046913" y="4195763"/>
          <p14:tracePt t="147755" x="6973888" y="4176713"/>
          <p14:tracePt t="147763" x="6937375" y="4167188"/>
          <p14:tracePt t="147771" x="6883400" y="4167188"/>
          <p14:tracePt t="147779" x="6837363" y="4167188"/>
          <p14:tracePt t="147787" x="6800850" y="4167188"/>
          <p14:tracePt t="147797" x="6764338" y="4167188"/>
          <p14:tracePt t="147808" x="6727825" y="4167188"/>
          <p14:tracePt t="147816" x="6673850" y="4167188"/>
          <p14:tracePt t="147824" x="6664325" y="4167188"/>
          <p14:tracePt t="147832" x="6637338" y="4167188"/>
          <p14:tracePt t="147840" x="6618288" y="4167188"/>
          <p14:tracePt t="147847" x="6600825" y="4167188"/>
          <p14:tracePt t="147855" x="6591300" y="4167188"/>
          <p14:tracePt t="147864" x="6581775" y="4167188"/>
          <p14:tracePt t="147872" x="6573838" y="4167188"/>
          <p14:tracePt t="147879" x="6564313" y="4167188"/>
          <p14:tracePt t="147888" x="6545263" y="4176713"/>
          <p14:tracePt t="147896" x="6537325" y="4186238"/>
          <p14:tracePt t="147904" x="6527800" y="4186238"/>
          <p14:tracePt t="147914" x="6508750" y="4195763"/>
          <p14:tracePt t="147924" x="6508750" y="4203700"/>
          <p14:tracePt t="147929" x="6500813" y="4213225"/>
          <p14:tracePt t="147937" x="6464300" y="4240213"/>
          <p14:tracePt t="147945" x="6454775" y="4259263"/>
          <p14:tracePt t="147953" x="6445250" y="4268788"/>
          <p14:tracePt t="147962" x="6435725" y="4286250"/>
          <p14:tracePt t="147978" x="6427788" y="4303713"/>
          <p14:tracePt t="147989" x="6427788" y="4313238"/>
          <p14:tracePt t="147994" x="6427788" y="4322763"/>
          <p14:tracePt t="148002" x="6427788" y="4332288"/>
          <p14:tracePt t="148010" x="6427788" y="4340225"/>
          <p14:tracePt t="148017" x="6427788" y="4349750"/>
          <p14:tracePt t="148034" x="6427788" y="4359275"/>
          <p14:tracePt t="148042" x="6427788" y="4368800"/>
          <p14:tracePt t="148049" x="6427788" y="4376738"/>
          <p14:tracePt t="148057" x="6427788" y="4386263"/>
          <p14:tracePt t="148074" x="6427788" y="4395788"/>
          <p14:tracePt t="148081" x="6435725" y="4395788"/>
          <p14:tracePt t="148124" x="6435725" y="4405313"/>
          <p14:tracePt t="148138" x="6435725" y="4413250"/>
          <p14:tracePt t="148162" x="6435725" y="4422775"/>
          <p14:tracePt t="148178" x="6427788" y="4432300"/>
          <p14:tracePt t="148187" x="6418263" y="4441825"/>
          <p14:tracePt t="148194" x="6381750" y="4449763"/>
          <p14:tracePt t="148204" x="6326188" y="4459288"/>
          <p14:tracePt t="148209" x="6272213" y="4468813"/>
          <p14:tracePt t="148220" x="6172200" y="4486275"/>
          <p14:tracePt t="148227" x="6099175" y="4486275"/>
          <p14:tracePt t="148236" x="6026150" y="4495800"/>
          <p14:tracePt t="148243" x="5843588" y="4532313"/>
          <p14:tracePt t="148251" x="5724525" y="4541838"/>
          <p14:tracePt t="148259" x="5580063" y="4559300"/>
          <p14:tracePt t="148267" x="5324475" y="4578350"/>
          <p14:tracePt t="148276" x="5151438" y="4587875"/>
          <p14:tracePt t="148283" x="4859338" y="4624388"/>
          <p14:tracePt t="148292" x="4676775" y="4641850"/>
          <p14:tracePt t="148299" x="4530725" y="4660900"/>
          <p14:tracePt t="148308" x="4194175" y="4678363"/>
          <p14:tracePt t="148315" x="3892550" y="4697413"/>
          <p14:tracePt t="148323" x="3746500" y="4705350"/>
          <p14:tracePt t="148331" x="3546475" y="4705350"/>
          <p14:tracePt t="148339" x="3382963" y="4705350"/>
          <p14:tracePt t="148347" x="3108325" y="4705350"/>
          <p14:tracePt t="148355" x="2908300" y="4724400"/>
          <p14:tracePt t="148363" x="2852738" y="4724400"/>
          <p14:tracePt t="148371" x="2671763" y="4724400"/>
          <p14:tracePt t="148379" x="2525713" y="4724400"/>
          <p14:tracePt t="148387" x="2433638" y="4724400"/>
          <p14:tracePt t="148395" x="2360613" y="4724400"/>
          <p14:tracePt t="148403" x="2270125" y="4724400"/>
          <p14:tracePt t="148411" x="2206625" y="4724400"/>
          <p14:tracePt t="148419" x="2179638" y="4724400"/>
          <p14:tracePt t="148427" x="2143125" y="4724400"/>
          <p14:tracePt t="148437" x="2097088" y="4724400"/>
          <p14:tracePt t="148443" x="2060575" y="4724400"/>
          <p14:tracePt t="148452" x="2014538" y="4724400"/>
          <p14:tracePt t="148459" x="1978025" y="4724400"/>
          <p14:tracePt t="148467" x="1887538" y="4724400"/>
          <p14:tracePt t="148475" x="1831975" y="4724400"/>
          <p14:tracePt t="148486" x="1758950" y="4705350"/>
          <p14:tracePt t="148493" x="1685925" y="4705350"/>
          <p14:tracePt t="148502" x="1641475" y="4705350"/>
          <p14:tracePt t="148509" x="1576388" y="4705350"/>
          <p14:tracePt t="148518" x="1495425" y="4705350"/>
          <p14:tracePt t="148526" x="1439863" y="4697413"/>
          <p14:tracePt t="148534" x="1385888" y="4697413"/>
          <p14:tracePt t="148542" x="1339850" y="4687888"/>
          <p14:tracePt t="148550" x="1303338" y="4687888"/>
          <p14:tracePt t="148558" x="1258888" y="4678363"/>
          <p14:tracePt t="148566" x="1212850" y="4660900"/>
          <p14:tracePt t="148574" x="1185863" y="4651375"/>
          <p14:tracePt t="148582" x="1166813" y="4641850"/>
          <p14:tracePt t="148591" x="1139825" y="4632325"/>
          <p14:tracePt t="148597" x="1120775" y="4624388"/>
          <p14:tracePt t="148605" x="1084263" y="4614863"/>
          <p14:tracePt t="148614" x="1066800" y="4595813"/>
          <p14:tracePt t="148623" x="1039813" y="4587875"/>
          <p14:tracePt t="148630" x="1020763" y="4578350"/>
          <p14:tracePt t="148639" x="984250" y="4559300"/>
          <p14:tracePt t="148647" x="974725" y="4559300"/>
          <p14:tracePt t="148653" x="947738" y="4532313"/>
          <p14:tracePt t="148669" x="930275" y="4532313"/>
          <p14:tracePt t="148677" x="920750" y="4532313"/>
          <p14:tracePt t="148687" x="911225" y="4522788"/>
          <p14:tracePt t="148693" x="903288" y="4522788"/>
          <p14:tracePt t="148806" x="903288" y="4514850"/>
          <p14:tracePt t="149000" x="911225" y="4514850"/>
          <p14:tracePt t="149008" x="920750" y="4505325"/>
          <p14:tracePt t="149016" x="939800" y="4505325"/>
          <p14:tracePt t="149024" x="966788" y="4505325"/>
          <p14:tracePt t="149032" x="1020763" y="4505325"/>
          <p14:tracePt t="149039" x="1076325" y="4505325"/>
          <p14:tracePt t="149047" x="1130300" y="4505325"/>
          <p14:tracePt t="149055" x="1185863" y="4505325"/>
          <p14:tracePt t="149063" x="1239838" y="4505325"/>
          <p14:tracePt t="149071" x="1285875" y="4505325"/>
          <p14:tracePt t="149079" x="1322388" y="4505325"/>
          <p14:tracePt t="149087" x="1366838" y="4505325"/>
          <p14:tracePt t="149095" x="1422400" y="4505325"/>
          <p14:tracePt t="149103" x="1431925" y="4505325"/>
          <p14:tracePt t="149113" x="1458913" y="4505325"/>
          <p14:tracePt t="149120" x="1476375" y="4505325"/>
          <p14:tracePt t="149129" x="1485900" y="4505325"/>
          <p14:tracePt t="149137" x="1522413" y="4505325"/>
          <p14:tracePt t="149146" x="1541463" y="4505325"/>
          <p14:tracePt t="149153" x="1558925" y="4505325"/>
          <p14:tracePt t="149169" x="1568450" y="4505325"/>
          <p14:tracePt t="149177" x="1576388" y="4495800"/>
          <p14:tracePt t="149186" x="1585913" y="4495800"/>
          <p14:tracePt t="149194" x="1595438" y="4495800"/>
          <p14:tracePt t="149211" x="1604963" y="4495800"/>
          <p14:tracePt t="149217" x="1604963" y="4486275"/>
          <p14:tracePt t="149226" x="1604963" y="4478338"/>
          <p14:tracePt t="149233" x="1622425" y="4478338"/>
          <p14:tracePt t="149241" x="1631950" y="4478338"/>
          <p14:tracePt t="149249" x="1649413" y="4468813"/>
          <p14:tracePt t="149257" x="1658938" y="4468813"/>
          <p14:tracePt t="149265" x="1668463" y="4459288"/>
          <p14:tracePt t="149274" x="1677988" y="4459288"/>
          <p14:tracePt t="149282" x="1677988" y="4449763"/>
          <p14:tracePt t="149289" x="1695450" y="4432300"/>
          <p14:tracePt t="149297" x="1704975" y="4422775"/>
          <p14:tracePt t="149306" x="1714500" y="4413250"/>
          <p14:tracePt t="149313" x="1722438" y="4405313"/>
          <p14:tracePt t="149321" x="1731963" y="4405313"/>
          <p14:tracePt t="149329" x="1741488" y="4386263"/>
          <p14:tracePt t="149338" x="1751013" y="4386263"/>
          <p14:tracePt t="149346" x="1758950" y="4368800"/>
          <p14:tracePt t="149362" x="1758950" y="4359275"/>
          <p14:tracePt t="149371" x="1758950" y="4349750"/>
          <p14:tracePt t="149380" x="1758950" y="4340225"/>
          <p14:tracePt t="149387" x="1768475" y="4332288"/>
          <p14:tracePt t="149404" x="1768475" y="4322763"/>
          <p14:tracePt t="149412" x="1768475" y="4303713"/>
          <p14:tracePt t="149421" x="1768475" y="4286250"/>
          <p14:tracePt t="149426" x="1778000" y="4276725"/>
          <p14:tracePt t="149438" x="1778000" y="4268788"/>
          <p14:tracePt t="149443" x="1778000" y="4259263"/>
          <p14:tracePt t="149459" x="1778000" y="4249738"/>
          <p14:tracePt t="149467" x="1778000" y="4240213"/>
          <p14:tracePt t="149475" x="1778000" y="4232275"/>
          <p14:tracePt t="149483" x="1778000" y="4222750"/>
          <p14:tracePt t="149491" x="1778000" y="4213225"/>
          <p14:tracePt t="149499" x="1768475" y="4203700"/>
          <p14:tracePt t="149507" x="1758950" y="4195763"/>
          <p14:tracePt t="149515" x="1751013" y="4176713"/>
          <p14:tracePt t="149523" x="1751013" y="4167188"/>
          <p14:tracePt t="149531" x="1751013" y="4159250"/>
          <p14:tracePt t="149539" x="1741488" y="4149725"/>
          <p14:tracePt t="149548" x="1722438" y="4140200"/>
          <p14:tracePt t="149556" x="1714500" y="4130675"/>
          <p14:tracePt t="149565" x="1704975" y="4122738"/>
          <p14:tracePt t="149571" x="1685925" y="4122738"/>
          <p14:tracePt t="149580" x="1658938" y="4103688"/>
          <p14:tracePt t="149588" x="1649413" y="4094163"/>
          <p14:tracePt t="149595" x="1622425" y="4094163"/>
          <p14:tracePt t="149604" x="1595438" y="4086225"/>
          <p14:tracePt t="149612" x="1576388" y="4076700"/>
          <p14:tracePt t="149621" x="1549400" y="4067175"/>
          <p14:tracePt t="149627" x="1531938" y="4067175"/>
          <p14:tracePt t="149637" x="1485900" y="4057650"/>
          <p14:tracePt t="149643" x="1458913" y="4049713"/>
          <p14:tracePt t="149651" x="1439863" y="4049713"/>
          <p14:tracePt t="149659" x="1422400" y="4049713"/>
          <p14:tracePt t="149667" x="1403350" y="4049713"/>
          <p14:tracePt t="149675" x="1376363" y="4049713"/>
          <p14:tracePt t="149683" x="1358900" y="4049713"/>
          <p14:tracePt t="149691" x="1339850" y="4049713"/>
          <p14:tracePt t="149701" x="1312863" y="4049713"/>
          <p14:tracePt t="149707" x="1285875" y="4049713"/>
          <p14:tracePt t="149717" x="1249363" y="4049713"/>
          <p14:tracePt t="149727" x="1222375" y="4049713"/>
          <p14:tracePt t="149733" x="1203325" y="4049713"/>
          <p14:tracePt t="149741" x="1185863" y="4049713"/>
          <p14:tracePt t="149749" x="1157288" y="4057650"/>
          <p14:tracePt t="149757" x="1130300" y="4067175"/>
          <p14:tracePt t="149765" x="1120775" y="4067175"/>
          <p14:tracePt t="149773" x="1112838" y="4076700"/>
          <p14:tracePt t="149781" x="1103313" y="4086225"/>
          <p14:tracePt t="149789" x="1093788" y="4086225"/>
          <p14:tracePt t="149797" x="1084263" y="4094163"/>
          <p14:tracePt t="149806" x="1076325" y="4094163"/>
          <p14:tracePt t="149814" x="1076325" y="4103688"/>
          <p14:tracePt t="149823" x="1057275" y="4122738"/>
          <p14:tracePt t="149830" x="1039813" y="4140200"/>
          <p14:tracePt t="149838" x="1011238" y="4159250"/>
          <p14:tracePt t="149846" x="1003300" y="4176713"/>
          <p14:tracePt t="149855" x="984250" y="4213225"/>
          <p14:tracePt t="149862" x="966788" y="4232275"/>
          <p14:tracePt t="149871" x="947738" y="4259263"/>
          <p14:tracePt t="149878" x="939800" y="4295775"/>
          <p14:tracePt t="149890" x="939800" y="4322763"/>
          <p14:tracePt t="149894" x="930275" y="4340225"/>
          <p14:tracePt t="149902" x="930275" y="4368800"/>
          <p14:tracePt t="149910" x="930275" y="4413250"/>
          <p14:tracePt t="149918" x="930275" y="4441825"/>
          <p14:tracePt t="149928" x="930275" y="4459288"/>
          <p14:tracePt t="149933" x="930275" y="4486275"/>
          <p14:tracePt t="149942" x="930275" y="4505325"/>
          <p14:tracePt t="149949" x="939800" y="4522788"/>
          <p14:tracePt t="149957" x="947738" y="4551363"/>
          <p14:tracePt t="149965" x="966788" y="4559300"/>
          <p14:tracePt t="149973" x="984250" y="4578350"/>
          <p14:tracePt t="149981" x="1003300" y="4605338"/>
          <p14:tracePt t="149989" x="1030288" y="4614863"/>
          <p14:tracePt t="149997" x="1066800" y="4624388"/>
          <p14:tracePt t="150005" x="1084263" y="4632325"/>
          <p14:tracePt t="150015" x="1112838" y="4632325"/>
          <p14:tracePt t="150023" x="1130300" y="4632325"/>
          <p14:tracePt t="150031" x="1149350" y="4632325"/>
          <p14:tracePt t="150039" x="1166813" y="4632325"/>
          <p14:tracePt t="150045" x="1185863" y="4632325"/>
          <p14:tracePt t="150059" x="1203325" y="4632325"/>
          <p14:tracePt t="150075" x="1212850" y="4632325"/>
          <p14:tracePt t="150084" x="1230313" y="4632325"/>
          <p14:tracePt t="150100" x="1239838" y="4632325"/>
          <p14:tracePt t="150107" x="1258888" y="4632325"/>
          <p14:tracePt t="150116" x="1276350" y="4632325"/>
          <p14:tracePt t="150124" x="1303338" y="4641850"/>
          <p14:tracePt t="150132" x="1322388" y="4651375"/>
          <p14:tracePt t="150139" x="1330325" y="4678363"/>
          <p14:tracePt t="150147" x="1339850" y="4724400"/>
          <p14:tracePt t="150155" x="1358900" y="4797425"/>
          <p14:tracePt t="150314" x="1376363" y="4760913"/>
          <p14:tracePt t="150320" x="1395413" y="4732338"/>
          <p14:tracePt t="150330" x="1422400" y="4687888"/>
          <p14:tracePt t="150339" x="1439863" y="4660900"/>
          <p14:tracePt t="150346" x="1468438" y="4641850"/>
          <p14:tracePt t="150356" x="1504950" y="4614863"/>
          <p14:tracePt t="150362" x="1531938" y="4614863"/>
          <p14:tracePt t="150372" x="1549400" y="4614863"/>
          <p14:tracePt t="150378" x="1568450" y="4614863"/>
          <p14:tracePt t="150389" x="1585913" y="4614863"/>
          <p14:tracePt t="150394" x="1612900" y="4614863"/>
          <p14:tracePt t="150402" x="1641475" y="4624388"/>
          <p14:tracePt t="150410" x="1714500" y="4624388"/>
          <p14:tracePt t="150421" x="1741488" y="4641850"/>
          <p14:tracePt t="150426" x="1824038" y="4641850"/>
          <p14:tracePt t="150433" x="1868488" y="4651375"/>
          <p14:tracePt t="150441" x="1924050" y="4651375"/>
          <p14:tracePt t="150449" x="1978025" y="4651375"/>
          <p14:tracePt t="150457" x="2041525" y="4651375"/>
          <p14:tracePt t="150466" x="2114550" y="4651375"/>
          <p14:tracePt t="150474" x="2187575" y="4651375"/>
          <p14:tracePt t="150484" x="2214563" y="4651375"/>
          <p14:tracePt t="150490" x="2270125" y="4651375"/>
          <p14:tracePt t="150498" x="2316163" y="4651375"/>
          <p14:tracePt t="150506" x="2324100" y="4651375"/>
          <p14:tracePt t="150514" x="2379663" y="4651375"/>
          <p14:tracePt t="150522" x="2389188" y="4651375"/>
          <p14:tracePt t="150530" x="2416175" y="4651375"/>
          <p14:tracePt t="150538" x="2433638" y="4651375"/>
          <p14:tracePt t="150546" x="2443163" y="4651375"/>
          <p14:tracePt t="150554" x="2470150" y="4651375"/>
          <p14:tracePt t="150562" x="2489200" y="4651375"/>
          <p14:tracePt t="150571" x="2498725" y="4651375"/>
          <p14:tracePt t="150577" x="2506663" y="4651375"/>
          <p14:tracePt t="150588" x="2525713" y="4651375"/>
          <p14:tracePt t="150596" x="2543175" y="4651375"/>
          <p14:tracePt t="150601" x="2562225" y="4651375"/>
          <p14:tracePt t="150611" x="2589213" y="4651375"/>
          <p14:tracePt t="150617" x="2606675" y="4651375"/>
          <p14:tracePt t="150627" x="2625725" y="4651375"/>
          <p14:tracePt t="150636" x="2635250" y="4651375"/>
          <p14:tracePt t="150643" x="2652713" y="4651375"/>
          <p14:tracePt t="150651" x="2662238" y="4651375"/>
          <p14:tracePt t="150659" x="2671763" y="4651375"/>
          <p14:tracePt t="150675" x="2679700" y="4651375"/>
          <p14:tracePt t="150683" x="2689225" y="4651375"/>
          <p14:tracePt t="150699" x="2698750" y="4651375"/>
          <p14:tracePt t="150707" x="2725738" y="4651375"/>
          <p14:tracePt t="150715" x="2744788" y="4651375"/>
          <p14:tracePt t="150723" x="2762250" y="4651375"/>
          <p14:tracePt t="150731" x="2789238" y="4651375"/>
          <p14:tracePt t="150739" x="2808288" y="4651375"/>
          <p14:tracePt t="150748" x="2817813" y="4651375"/>
          <p14:tracePt t="150757" x="2835275" y="4651375"/>
          <p14:tracePt t="150780" x="2844800" y="4651375"/>
          <p14:tracePt t="150835" x="2852738" y="4651375"/>
          <p14:tracePt t="150854" x="2862263" y="4651375"/>
          <p14:tracePt t="150869" x="2871788" y="4651375"/>
          <p14:tracePt t="150886" x="2881313" y="4651375"/>
          <p14:tracePt t="151070" x="2881313" y="4641850"/>
          <p14:tracePt t="151086" x="2881313" y="4632325"/>
          <p14:tracePt t="151101" x="2881313" y="4624388"/>
          <p14:tracePt t="151117" x="2881313" y="4614863"/>
          <p14:tracePt t="151150" x="2871788" y="4614863"/>
          <p14:tracePt t="151176" x="2871788" y="4605338"/>
          <p14:tracePt t="151202" x="2871788" y="4595813"/>
          <p14:tracePt t="151228" x="2862263" y="4587875"/>
          <p14:tracePt t="151244" x="2862263" y="4578350"/>
          <p14:tracePt t="151258" x="2862263" y="4568825"/>
          <p14:tracePt t="151276" x="2862263" y="4559300"/>
          <p14:tracePt t="151302" x="2852738" y="4551363"/>
          <p14:tracePt t="151308" x="2852738" y="4541838"/>
          <p14:tracePt t="151324" x="2852738" y="4532313"/>
          <p14:tracePt t="151332" x="2852738" y="4522788"/>
          <p14:tracePt t="151340" x="2852738" y="4514850"/>
          <p14:tracePt t="151356" x="2852738" y="4505325"/>
          <p14:tracePt t="151387" x="2852738" y="4495800"/>
          <p14:tracePt t="151423" x="2852738" y="4486275"/>
          <p14:tracePt t="151785" x="2862263" y="4486275"/>
          <p14:tracePt t="151794" x="2871788" y="4486275"/>
          <p14:tracePt t="151810" x="2881313" y="4486275"/>
          <p14:tracePt t="151820" x="2889250" y="4486275"/>
          <p14:tracePt t="151939" x="2898775" y="4486275"/>
          <p14:tracePt t="152085" x="2908300" y="4486275"/>
          <p14:tracePt t="152116" x="2917825" y="4486275"/>
          <p14:tracePt t="152141" x="2925763" y="4486275"/>
          <p14:tracePt t="152173" x="2935288" y="4486275"/>
          <p14:tracePt t="153004" x="2944813" y="4495800"/>
          <p14:tracePt t="153028" x="2954338" y="4495800"/>
          <p14:tracePt t="153034" x="2962275" y="4505325"/>
          <p14:tracePt t="153044" x="2971800" y="4514850"/>
          <p14:tracePt t="153052" x="2990850" y="4522788"/>
          <p14:tracePt t="153060" x="2998788" y="4532313"/>
          <p14:tracePt t="153075" x="3008313" y="4541838"/>
          <p14:tracePt t="153084" x="3017838" y="4551363"/>
          <p14:tracePt t="153091" x="3027363" y="4551363"/>
          <p14:tracePt t="153099" x="3035300" y="4559300"/>
          <p14:tracePt t="153107" x="3054350" y="4559300"/>
          <p14:tracePt t="153115" x="3063875" y="4559300"/>
          <p14:tracePt t="153132" x="3071813" y="4568825"/>
          <p14:tracePt t="153139" x="3090863" y="4568825"/>
          <p14:tracePt t="153147" x="3100388" y="4568825"/>
          <p14:tracePt t="153155" x="3117850" y="4578350"/>
          <p14:tracePt t="153163" x="3127375" y="4578350"/>
          <p14:tracePt t="153172" x="3136900" y="4578350"/>
          <p14:tracePt t="153180" x="3144838" y="4578350"/>
          <p14:tracePt t="153190" x="3163888" y="4578350"/>
          <p14:tracePt t="153196" x="3181350" y="4578350"/>
          <p14:tracePt t="153206" x="3200400" y="4578350"/>
          <p14:tracePt t="153212" x="3227388" y="4578350"/>
          <p14:tracePt t="153222" x="3254375" y="4578350"/>
          <p14:tracePt t="153228" x="3290888" y="4578350"/>
          <p14:tracePt t="153239" x="3309938" y="4578350"/>
          <p14:tracePt t="153244" x="3327400" y="4578350"/>
          <p14:tracePt t="153252" x="3336925" y="4578350"/>
          <p14:tracePt t="153320" x="3336925" y="4568825"/>
          <p14:tracePt t="153326" x="3346450" y="4559300"/>
          <p14:tracePt t="153346" x="3354388" y="4541838"/>
          <p14:tracePt t="153352" x="3363913" y="4532313"/>
          <p14:tracePt t="153362" x="3363913" y="4514850"/>
          <p14:tracePt t="153372" x="3373438" y="4505325"/>
          <p14:tracePt t="153378" x="3373438" y="4486275"/>
          <p14:tracePt t="153389" x="3382963" y="4486275"/>
          <p14:tracePt t="153394" x="3390900" y="4468813"/>
          <p14:tracePt t="153469" x="3400425" y="4468813"/>
          <p14:tracePt t="153487" x="3409950" y="4468813"/>
          <p14:tracePt t="153493" x="3427413" y="4468813"/>
          <p14:tracePt t="153501" x="3436938" y="4468813"/>
          <p14:tracePt t="153509" x="3446463" y="4478338"/>
          <p14:tracePt t="153518" x="3455988" y="4486275"/>
          <p14:tracePt t="153526" x="3463925" y="4486275"/>
          <p14:tracePt t="153535" x="3473450" y="4486275"/>
          <p14:tracePt t="153541" x="3473450" y="4495800"/>
          <p14:tracePt t="153549" x="3482975" y="4495800"/>
          <p14:tracePt t="153673" x="3473450" y="4505325"/>
          <p14:tracePt t="153680" x="3463925" y="4505325"/>
          <p14:tracePt t="153689" x="3455988" y="4505325"/>
          <p14:tracePt t="153696" x="3427413" y="4505325"/>
          <p14:tracePt t="153708" x="3419475" y="4514850"/>
          <p14:tracePt t="153712" x="3409950" y="4514850"/>
          <p14:tracePt t="153722" x="3390900" y="4522788"/>
          <p14:tracePt t="153728" x="3382963" y="4522788"/>
          <p14:tracePt t="153738" x="3373438" y="4532313"/>
          <p14:tracePt t="153743" x="3363913" y="4532313"/>
          <p14:tracePt t="153752" x="3354388" y="4532313"/>
          <p14:tracePt t="153759" x="3346450" y="4532313"/>
          <p14:tracePt t="153767" x="3336925" y="4541838"/>
          <p14:tracePt t="153783" x="3327400" y="4541838"/>
          <p14:tracePt t="153791" x="3317875" y="4551363"/>
          <p14:tracePt t="153815" x="3317875" y="4559300"/>
          <p14:tracePt t="153872" x="3317875" y="4568825"/>
          <p14:tracePt t="154097" x="3317875" y="4578350"/>
          <p14:tracePt t="154146" x="3317875" y="4587875"/>
          <p14:tracePt t="154292" x="3327400" y="4587875"/>
          <p14:tracePt t="158477" x="3354388" y="4587875"/>
          <p14:tracePt t="158487" x="3409950" y="4587875"/>
          <p14:tracePt t="158497" x="3482975" y="4587875"/>
          <p14:tracePt t="158503" x="3609975" y="4587875"/>
          <p14:tracePt t="158511" x="3738563" y="4587875"/>
          <p14:tracePt t="158520" x="3829050" y="4587875"/>
          <p14:tracePt t="158527" x="4029075" y="4587875"/>
          <p14:tracePt t="158538" x="4211638" y="4587875"/>
          <p14:tracePt t="158543" x="4357688" y="4587875"/>
          <p14:tracePt t="158552" x="4467225" y="4587875"/>
          <p14:tracePt t="158559" x="4613275" y="4587875"/>
          <p14:tracePt t="158568" x="4722813" y="4587875"/>
          <p14:tracePt t="158576" x="4813300" y="4587875"/>
          <p14:tracePt t="158583" x="4922838" y="4587875"/>
          <p14:tracePt t="158592" x="4995863" y="4587875"/>
          <p14:tracePt t="158600" x="5141913" y="4595813"/>
          <p14:tracePt t="158607" x="5241925" y="4614863"/>
          <p14:tracePt t="158616" x="5334000" y="4614863"/>
          <p14:tracePt t="158624" x="5387975" y="4614863"/>
          <p14:tracePt t="158632" x="5551488" y="4614863"/>
          <p14:tracePt t="158640" x="5661025" y="4624388"/>
          <p14:tracePt t="158647" x="5734050" y="4624388"/>
          <p14:tracePt t="158655" x="5807075" y="4624388"/>
          <p14:tracePt t="158664" x="5889625" y="4624388"/>
          <p14:tracePt t="158672" x="5980113" y="4624388"/>
          <p14:tracePt t="158681" x="6035675" y="4632325"/>
          <p14:tracePt t="158687" x="6089650" y="4632325"/>
          <p14:tracePt t="158696" x="6135688" y="4632325"/>
          <p14:tracePt t="158705" x="6172200" y="4651375"/>
          <p14:tracePt t="158713" x="6218238" y="4651375"/>
          <p14:tracePt t="158719" x="6262688" y="4660900"/>
          <p14:tracePt t="158727" x="6318250" y="4660900"/>
          <p14:tracePt t="158738" x="6345238" y="4660900"/>
          <p14:tracePt t="158743" x="6399213" y="4660900"/>
          <p14:tracePt t="158753" x="6435725" y="4660900"/>
          <p14:tracePt t="158759" x="6527800" y="4660900"/>
          <p14:tracePt t="158770" x="6564313" y="4660900"/>
          <p14:tracePt t="158777" x="6591300" y="4660900"/>
          <p14:tracePt t="158787" x="6645275" y="4660900"/>
          <p14:tracePt t="158793" x="6681788" y="4660900"/>
          <p14:tracePt t="158801" x="6710363" y="4641850"/>
          <p14:tracePt t="158809" x="6783388" y="4632325"/>
          <p14:tracePt t="158817" x="6810375" y="4624388"/>
          <p14:tracePt t="158825" x="6856413" y="4614863"/>
          <p14:tracePt t="158834" x="6892925" y="4614863"/>
          <p14:tracePt t="158841" x="6919913" y="4605338"/>
          <p14:tracePt t="158849" x="6964363" y="4605338"/>
          <p14:tracePt t="158857" x="6992938" y="4595813"/>
          <p14:tracePt t="158866" x="7037388" y="4595813"/>
          <p14:tracePt t="158873" x="7065963" y="4595813"/>
          <p14:tracePt t="158882" x="7092950" y="4595813"/>
          <p14:tracePt t="158889" x="7102475" y="4595813"/>
          <p14:tracePt t="158897" x="7119938" y="4595813"/>
          <p14:tracePt t="158905" x="7129463" y="4595813"/>
          <p14:tracePt t="158921" x="7138988" y="4595813"/>
          <p14:tracePt t="158929" x="7156450" y="4595813"/>
          <p14:tracePt t="158937" x="7175500" y="4595813"/>
          <p14:tracePt t="158945" x="7202488" y="4595813"/>
          <p14:tracePt t="158953" x="7239000" y="4587875"/>
          <p14:tracePt t="158961" x="7265988" y="4587875"/>
          <p14:tracePt t="158970" x="7292975" y="4578350"/>
          <p14:tracePt t="158977" x="7348538" y="4559300"/>
          <p14:tracePt t="158988" x="7429500" y="4551363"/>
          <p14:tracePt t="158993" x="7485063" y="4541838"/>
          <p14:tracePt t="159001" x="7531100" y="4522788"/>
          <p14:tracePt t="159009" x="7575550" y="4505325"/>
          <p14:tracePt t="159017" x="7648575" y="4495800"/>
          <p14:tracePt t="159026" x="7694613" y="4478338"/>
          <p14:tracePt t="159034" x="7758113" y="4459288"/>
          <p14:tracePt t="159042" x="7794625" y="4449763"/>
          <p14:tracePt t="159052" x="7840663" y="4432300"/>
          <p14:tracePt t="159057" x="7913688" y="4422775"/>
          <p14:tracePt t="159067" x="7977188" y="4395788"/>
          <p14:tracePt t="159076" x="8013700" y="4395788"/>
          <p14:tracePt t="159084" x="8059738" y="4395788"/>
          <p14:tracePt t="159092" x="8086725" y="4386263"/>
          <p14:tracePt t="159100" x="8132763" y="4386263"/>
          <p14:tracePt t="159108" x="8159750" y="4386263"/>
          <p14:tracePt t="159116" x="8177213" y="4386263"/>
          <p14:tracePt t="159124" x="8186738" y="4386263"/>
          <p14:tracePt t="159132" x="8196263" y="4386263"/>
          <p14:tracePt t="159148" x="8204200" y="4386263"/>
          <p14:tracePt t="159164" x="8213725" y="4386263"/>
          <p14:tracePt t="159180" x="8223250" y="4386263"/>
          <p14:tracePt t="159189" x="8232775" y="4386263"/>
          <p14:tracePt t="159205" x="8240713" y="4386263"/>
          <p14:tracePt t="159212" x="8250238" y="4386263"/>
          <p14:tracePt t="159222" x="8259763" y="4395788"/>
          <p14:tracePt t="159228" x="8277225" y="4395788"/>
          <p14:tracePt t="159239" x="8286750" y="4395788"/>
          <p14:tracePt t="159246" x="8296275" y="4405313"/>
          <p14:tracePt t="159252" x="8305800" y="4405313"/>
          <p14:tracePt t="159260" x="8313738" y="4405313"/>
          <p14:tracePt t="159269" x="8313738" y="4413250"/>
          <p14:tracePt t="159284" x="8323263" y="4413250"/>
          <p14:tracePt t="159332" x="8332788" y="4413250"/>
          <p14:tracePt t="159680" x="8332788" y="4422775"/>
          <p14:tracePt t="159696" x="8342313" y="4422775"/>
          <p14:tracePt t="159704" x="8342313" y="4432300"/>
          <p14:tracePt t="159752" x="8350250" y="4441825"/>
          <p14:tracePt t="159816" x="8350250" y="4449763"/>
          <p14:tracePt t="159823" x="8342313" y="4459288"/>
          <p14:tracePt t="159831" x="8332788" y="4459288"/>
          <p14:tracePt t="159839" x="8323263" y="4468813"/>
          <p14:tracePt t="159856" x="8305800" y="4468813"/>
          <p14:tracePt t="159864" x="8296275" y="4478338"/>
          <p14:tracePt t="159873" x="8286750" y="4478338"/>
          <p14:tracePt t="159880" x="8269288" y="4486275"/>
          <p14:tracePt t="159891" x="8240713" y="4495800"/>
          <p14:tracePt t="159896" x="8213725" y="4505325"/>
          <p14:tracePt t="159906" x="8150225" y="4522788"/>
          <p14:tracePt t="159912" x="8123238" y="4532313"/>
          <p14:tracePt t="159922" x="8067675" y="4541838"/>
          <p14:tracePt t="159927" x="8023225" y="4551363"/>
          <p14:tracePt t="159938" x="7986713" y="4559300"/>
          <p14:tracePt t="159944" x="7940675" y="4568825"/>
          <p14:tracePt t="159951" x="7904163" y="4568825"/>
          <p14:tracePt t="159962" x="7867650" y="4587875"/>
          <p14:tracePt t="159971" x="7840663" y="4587875"/>
          <p14:tracePt t="159978" x="7794625" y="4595813"/>
          <p14:tracePt t="159988" x="7758113" y="4595813"/>
          <p14:tracePt t="159994" x="7731125" y="4605338"/>
          <p14:tracePt t="160002" x="7685088" y="4605338"/>
          <p14:tracePt t="160009" x="7658100" y="4614863"/>
          <p14:tracePt t="160017" x="7639050" y="4614863"/>
          <p14:tracePt t="160026" x="7612063" y="4624388"/>
          <p14:tracePt t="160034" x="7575550" y="4624388"/>
          <p14:tracePt t="160042" x="7567613" y="4624388"/>
          <p14:tracePt t="160050" x="7531100" y="4632325"/>
          <p14:tracePt t="160057" x="7494588" y="4632325"/>
          <p14:tracePt t="160066" x="7448550" y="4641850"/>
          <p14:tracePt t="160074" x="7392988" y="4660900"/>
          <p14:tracePt t="160081" x="7292975" y="4668838"/>
          <p14:tracePt t="160089" x="7219950" y="4668838"/>
          <p14:tracePt t="160097" x="7165975" y="4678363"/>
          <p14:tracePt t="160105" x="7046913" y="4697413"/>
          <p14:tracePt t="160113" x="6956425" y="4697413"/>
          <p14:tracePt t="160121" x="6754813" y="4705350"/>
          <p14:tracePt t="160129" x="6627813" y="4724400"/>
          <p14:tracePt t="160137" x="6372225" y="4741863"/>
          <p14:tracePt t="160145" x="6145213" y="4760913"/>
          <p14:tracePt t="160153" x="5980113" y="4760913"/>
          <p14:tracePt t="160161" x="5616575" y="4778375"/>
          <p14:tracePt t="160169" x="5434013" y="4778375"/>
          <p14:tracePt t="160177" x="5078413" y="4797425"/>
          <p14:tracePt t="160186" x="4667250" y="4797425"/>
          <p14:tracePt t="160193" x="4257675" y="4797425"/>
          <p14:tracePt t="160201" x="3883025" y="4797425"/>
          <p14:tracePt t="160209" x="3473450" y="4797425"/>
          <p14:tracePt t="160217" x="3100388" y="4797425"/>
          <p14:tracePt t="160226" x="2689225" y="4797425"/>
          <p14:tracePt t="160234" x="2425700" y="4797425"/>
          <p14:tracePt t="160243" x="2233613" y="4797425"/>
          <p14:tracePt t="160249" x="2005013" y="4787900"/>
          <p14:tracePt t="160260" x="1741488" y="4787900"/>
          <p14:tracePt t="160266" x="1558925" y="4778375"/>
          <p14:tracePt t="160276" x="1412875" y="4760913"/>
          <p14:tracePt t="160282" x="1358900" y="4760913"/>
          <p14:tracePt t="160292" x="1212850" y="4741863"/>
          <p14:tracePt t="160302" x="1112838" y="4732338"/>
          <p14:tracePt t="160308" x="1057275" y="4732338"/>
          <p14:tracePt t="160318" x="1003300" y="4732338"/>
          <p14:tracePt t="160325" x="957263" y="4724400"/>
          <p14:tracePt t="160333" x="847725" y="4724400"/>
          <p14:tracePt t="160339" x="820738" y="4724400"/>
          <p14:tracePt t="160347" x="793750" y="4732338"/>
          <p14:tracePt t="160355" x="757238" y="4760913"/>
          <p14:tracePt t="160364" x="747713" y="4824413"/>
          <p14:tracePt t="160371" x="747713" y="4878388"/>
          <p14:tracePt t="160518" x="747713" y="4860925"/>
          <p14:tracePt t="160524" x="747713" y="4833938"/>
          <p14:tracePt t="160534" x="747713" y="4814888"/>
          <p14:tracePt t="160539" x="747713" y="4797425"/>
          <p14:tracePt t="160550" x="738188" y="4787900"/>
          <p14:tracePt t="160556" x="720725" y="4778375"/>
          <p14:tracePt t="160566" x="701675" y="4778375"/>
          <p14:tracePt t="160573" x="692150" y="4778375"/>
          <p14:tracePt t="160582" x="684213" y="4778375"/>
          <p14:tracePt t="160591" x="665163" y="4778375"/>
          <p14:tracePt t="160598" x="647700" y="4797425"/>
          <p14:tracePt t="160607" x="647700" y="4814888"/>
          <p14:tracePt t="160614" x="647700" y="4833938"/>
          <p14:tracePt t="160623" x="647700" y="4851400"/>
          <p14:tracePt t="160630" x="647700" y="4870450"/>
          <p14:tracePt t="160639" x="647700" y="4887913"/>
          <p14:tracePt t="160646" x="647700" y="4906963"/>
          <p14:tracePt t="160654" x="647700" y="4924425"/>
          <p14:tracePt t="160662" x="647700" y="4933950"/>
          <p14:tracePt t="160672" x="647700" y="4970463"/>
          <p14:tracePt t="160677" x="647700" y="4987925"/>
          <p14:tracePt t="160687" x="647700" y="4997450"/>
          <p14:tracePt t="160693" x="647700" y="5033963"/>
          <p14:tracePt t="160702" x="647700" y="5053013"/>
          <p14:tracePt t="160709" x="655638" y="5070475"/>
          <p14:tracePt t="160717" x="665163" y="5089525"/>
          <p14:tracePt t="160725" x="674688" y="5116513"/>
          <p14:tracePt t="160733" x="674688" y="5133975"/>
          <p14:tracePt t="160741" x="674688" y="5143500"/>
          <p14:tracePt t="160749" x="674688" y="5153025"/>
          <p14:tracePt t="160757" x="684213" y="5160963"/>
          <p14:tracePt t="160806" x="684213" y="5170488"/>
          <p14:tracePt t="161258" x="684213" y="5180013"/>
          <p14:tracePt t="161266" x="684213" y="5197475"/>
          <p14:tracePt t="161274" x="674688" y="5207000"/>
          <p14:tracePt t="161282" x="665163" y="5216525"/>
          <p14:tracePt t="161290" x="647700" y="5226050"/>
          <p14:tracePt t="161298" x="638175" y="5233988"/>
          <p14:tracePt t="161306" x="620713" y="5243513"/>
          <p14:tracePt t="161314" x="601663" y="5253038"/>
          <p14:tracePt t="161322" x="592138" y="5280025"/>
          <p14:tracePt t="161338" x="584200" y="5280025"/>
          <p14:tracePt t="161362" x="584200" y="5289550"/>
          <p14:tracePt t="161393" x="574675" y="5299075"/>
          <p14:tracePt t="161401" x="574675" y="5307013"/>
          <p14:tracePt t="161409" x="574675" y="5316538"/>
          <p14:tracePt t="161417" x="565150" y="5316538"/>
          <p14:tracePt t="161425" x="565150" y="5326063"/>
          <p14:tracePt t="161443" x="555625" y="5335588"/>
          <p14:tracePt t="161459" x="555625" y="5343525"/>
          <p14:tracePt t="161473" x="555625" y="5353050"/>
          <p14:tracePt t="161491" x="547688" y="5362575"/>
          <p14:tracePt t="161515" x="547688" y="5372100"/>
          <p14:tracePt t="161627" x="547688" y="5380038"/>
          <p14:tracePt t="161700" x="547688" y="5389563"/>
          <p14:tracePt t="161716" x="547688" y="5408613"/>
          <p14:tracePt t="161732" x="555625" y="5416550"/>
          <p14:tracePt t="161742" x="555625" y="5426075"/>
          <p14:tracePt t="161748" x="565150" y="5435600"/>
          <p14:tracePt t="161758" x="574675" y="5445125"/>
          <p14:tracePt t="161782" x="584200" y="5453063"/>
          <p14:tracePt t="161790" x="584200" y="5462588"/>
          <p14:tracePt t="161798" x="592138" y="5462588"/>
          <p14:tracePt t="161808" x="592138" y="5472113"/>
          <p14:tracePt t="161814" x="592138" y="5481638"/>
          <p14:tracePt t="161823" x="601663" y="5481638"/>
          <p14:tracePt t="161830" x="601663" y="5489575"/>
          <p14:tracePt t="161839" x="611188" y="5499100"/>
          <p14:tracePt t="161855" x="620713" y="5499100"/>
          <p14:tracePt t="161862" x="620713" y="5508625"/>
          <p14:tracePt t="161871" x="628650" y="5518150"/>
          <p14:tracePt t="161889" x="628650" y="5526088"/>
          <p14:tracePt t="161894" x="628650" y="5535613"/>
          <p14:tracePt t="161909" x="638175" y="5535613"/>
          <p14:tracePt t="161925" x="638175" y="5545138"/>
          <p14:tracePt t="161966" x="638175" y="5554663"/>
          <p14:tracePt t="162014" x="647700" y="5554663"/>
          <p14:tracePt t="162095" x="647700" y="5562600"/>
          <p14:tracePt t="162128" x="655638" y="5562600"/>
          <p14:tracePt t="164068" x="684213" y="5562600"/>
          <p14:tracePt t="164078" x="692150" y="5562600"/>
          <p14:tracePt t="164087" x="711200" y="5562600"/>
          <p14:tracePt t="164103" x="720725" y="5562600"/>
          <p14:tracePt t="164111" x="738188" y="5562600"/>
          <p14:tracePt t="164120" x="747713" y="5562600"/>
          <p14:tracePt t="164136" x="757238" y="5562600"/>
          <p14:tracePt t="164180" x="765175" y="5562600"/>
          <p14:tracePt t="164214" x="765175" y="5554663"/>
          <p14:tracePt t="164398" x="793750" y="5554663"/>
          <p14:tracePt t="164406" x="811213" y="5554663"/>
          <p14:tracePt t="164415" x="838200" y="5554663"/>
          <p14:tracePt t="164422" x="874713" y="5554663"/>
          <p14:tracePt t="164429" x="903288" y="5554663"/>
          <p14:tracePt t="164437" x="930275" y="5554663"/>
          <p14:tracePt t="164445" x="984250" y="5554663"/>
          <p14:tracePt t="164453" x="1020763" y="5562600"/>
          <p14:tracePt t="164461" x="1057275" y="5572125"/>
          <p14:tracePt t="164471" x="1103313" y="5572125"/>
          <p14:tracePt t="164478" x="1130300" y="5581650"/>
          <p14:tracePt t="164487" x="1176338" y="5589588"/>
          <p14:tracePt t="164495" x="1203325" y="5589588"/>
          <p14:tracePt t="164503" x="1239838" y="5608638"/>
          <p14:tracePt t="164511" x="1276350" y="5608638"/>
          <p14:tracePt t="164520" x="1312863" y="5618163"/>
          <p14:tracePt t="164527" x="1339850" y="5618163"/>
          <p14:tracePt t="164537" x="1358900" y="5618163"/>
          <p14:tracePt t="164543" x="1385888" y="5618163"/>
          <p14:tracePt t="164551" x="1403350" y="5618163"/>
          <p14:tracePt t="164559" x="1422400" y="5618163"/>
          <p14:tracePt t="164567" x="1439863" y="5618163"/>
          <p14:tracePt t="164575" x="1458913" y="5618163"/>
          <p14:tracePt t="164583" x="1468438" y="5618163"/>
          <p14:tracePt t="164591" x="1485900" y="5618163"/>
          <p14:tracePt t="164599" x="1504950" y="5618163"/>
          <p14:tracePt t="164607" x="1512888" y="5618163"/>
          <p14:tracePt t="164615" x="1522413" y="5618163"/>
          <p14:tracePt t="164623" x="1541463" y="5618163"/>
          <p14:tracePt t="164631" x="1558925" y="5618163"/>
          <p14:tracePt t="164640" x="1585913" y="5618163"/>
          <p14:tracePt t="164647" x="1622425" y="5618163"/>
          <p14:tracePt t="164656" x="1649413" y="5618163"/>
          <p14:tracePt t="164663" x="1668463" y="5618163"/>
          <p14:tracePt t="164671" x="1695450" y="5618163"/>
          <p14:tracePt t="164679" x="1722438" y="5608638"/>
          <p14:tracePt t="164687" x="1741488" y="5608638"/>
          <p14:tracePt t="164695" x="1758950" y="5608638"/>
          <p14:tracePt t="164704" x="1778000" y="5608638"/>
          <p14:tracePt t="164711" x="1787525" y="5599113"/>
          <p14:tracePt t="164721" x="1804988" y="5599113"/>
          <p14:tracePt t="164727" x="1824038" y="5599113"/>
          <p14:tracePt t="164737" x="1841500" y="5589588"/>
          <p14:tracePt t="164743" x="1851025" y="5589588"/>
          <p14:tracePt t="164751" x="1860550" y="5581650"/>
          <p14:tracePt t="164762" x="1868488" y="5581650"/>
          <p14:tracePt t="164768" x="1878013" y="5572125"/>
          <p14:tracePt t="164780" x="1895475" y="5572125"/>
          <p14:tracePt t="164784" x="1914525" y="5554663"/>
          <p14:tracePt t="164796" x="1931988" y="5554663"/>
          <p14:tracePt t="164806" x="1941513" y="5545138"/>
          <p14:tracePt t="164814" x="1951038" y="5545138"/>
          <p14:tracePt t="164823" x="1960563" y="5535613"/>
          <p14:tracePt t="164830" x="1978025" y="5526088"/>
          <p14:tracePt t="164839" x="1978025" y="5518150"/>
          <p14:tracePt t="164846" x="1987550" y="5508625"/>
          <p14:tracePt t="164857" x="1997075" y="5489575"/>
          <p14:tracePt t="164862" x="2014538" y="5472113"/>
          <p14:tracePt t="164873" x="2024063" y="5453063"/>
          <p14:tracePt t="164878" x="2041525" y="5435600"/>
          <p14:tracePt t="164891" x="2070100" y="5408613"/>
          <p14:tracePt t="164893" x="2087563" y="5372100"/>
          <p14:tracePt t="164902" x="2106613" y="5353050"/>
          <p14:tracePt t="164911" x="2106613" y="5335588"/>
          <p14:tracePt t="164917" x="2114550" y="5307013"/>
          <p14:tracePt t="164926" x="2114550" y="5289550"/>
          <p14:tracePt t="164933" x="2114550" y="5270500"/>
          <p14:tracePt t="164942" x="2114550" y="5253038"/>
          <p14:tracePt t="164949" x="2114550" y="5226050"/>
          <p14:tracePt t="164957" x="2114550" y="5216525"/>
          <p14:tracePt t="164966" x="2114550" y="5207000"/>
          <p14:tracePt t="164982" x="2114550" y="5197475"/>
          <p14:tracePt t="164990" x="2114550" y="5189538"/>
          <p14:tracePt t="165000" x="2106613" y="5180013"/>
          <p14:tracePt t="165007" x="2106613" y="5170488"/>
          <p14:tracePt t="165014" x="2087563" y="5160963"/>
          <p14:tracePt t="165022" x="2070100" y="5143500"/>
          <p14:tracePt t="165030" x="2051050" y="5133975"/>
          <p14:tracePt t="165039" x="2024063" y="5126038"/>
          <p14:tracePt t="165046" x="2005013" y="5116513"/>
          <p14:tracePt t="165056" x="1978025" y="5106988"/>
          <p14:tracePt t="165063" x="1951038" y="5097463"/>
          <p14:tracePt t="165070" x="1924050" y="5089525"/>
          <p14:tracePt t="165080" x="1878013" y="5089525"/>
          <p14:tracePt t="165086" x="1851025" y="5080000"/>
          <p14:tracePt t="165095" x="1814513" y="5060950"/>
          <p14:tracePt t="165103" x="1778000" y="5060950"/>
          <p14:tracePt t="165111" x="1751013" y="5053013"/>
          <p14:tracePt t="165120" x="1731963" y="5053013"/>
          <p14:tracePt t="165127" x="1685925" y="5053013"/>
          <p14:tracePt t="165137" x="1649413" y="5043488"/>
          <p14:tracePt t="165143" x="1604963" y="5033963"/>
          <p14:tracePt t="165152" x="1568450" y="5033963"/>
          <p14:tracePt t="165160" x="1512888" y="5033963"/>
          <p14:tracePt t="165168" x="1431925" y="5033963"/>
          <p14:tracePt t="165176" x="1395413" y="5033963"/>
          <p14:tracePt t="165184" x="1349375" y="5033963"/>
          <p14:tracePt t="165192" x="1312863" y="5033963"/>
          <p14:tracePt t="165200" x="1285875" y="5033963"/>
          <p14:tracePt t="165208" x="1239838" y="5033963"/>
          <p14:tracePt t="165216" x="1212850" y="5033963"/>
          <p14:tracePt t="165224" x="1185863" y="5033963"/>
          <p14:tracePt t="165231" x="1166813" y="5033963"/>
          <p14:tracePt t="165239" x="1149350" y="5033963"/>
          <p14:tracePt t="165247" x="1130300" y="5033963"/>
          <p14:tracePt t="165255" x="1112838" y="5033963"/>
          <p14:tracePt t="165263" x="1093788" y="5033963"/>
          <p14:tracePt t="165271" x="1076325" y="5043488"/>
          <p14:tracePt t="165280" x="1057275" y="5053013"/>
          <p14:tracePt t="165288" x="1039813" y="5053013"/>
          <p14:tracePt t="165296" x="1020763" y="5060950"/>
          <p14:tracePt t="165303" x="1003300" y="5060950"/>
          <p14:tracePt t="165315" x="993775" y="5060950"/>
          <p14:tracePt t="165323" x="984250" y="5070475"/>
          <p14:tracePt t="165339" x="974725" y="5070475"/>
          <p14:tracePt t="165509" x="966788" y="5080000"/>
          <p14:tracePt t="165529" x="957263" y="5080000"/>
          <p14:tracePt t="165553" x="957263" y="5089525"/>
          <p14:tracePt t="165561" x="947738" y="5089525"/>
          <p14:tracePt t="165586" x="939800" y="5089525"/>
          <p14:tracePt t="165602" x="939800" y="5097463"/>
          <p14:tracePt t="165618" x="930275" y="5097463"/>
          <p14:tracePt t="165642" x="920750" y="5097463"/>
          <p14:tracePt t="165658" x="911225" y="5097463"/>
          <p14:tracePt t="165666" x="911225" y="5106988"/>
          <p14:tracePt t="165674" x="903288" y="5106988"/>
          <p14:tracePt t="165692" x="893763" y="5106988"/>
          <p14:tracePt t="165698" x="893763" y="5116513"/>
          <p14:tracePt t="165708" x="884238" y="5116513"/>
          <p14:tracePt t="165740" x="874713" y="5116513"/>
          <p14:tracePt t="165748" x="874713" y="5126038"/>
          <p14:tracePt t="165764" x="866775" y="5126038"/>
          <p14:tracePt t="165788" x="857250" y="5126038"/>
          <p14:tracePt t="165798" x="857250" y="5133975"/>
          <p14:tracePt t="165805" x="847725" y="5133975"/>
          <p14:tracePt t="165823" x="838200" y="5133975"/>
          <p14:tracePt t="165880" x="830263" y="5133975"/>
          <p14:tracePt t="165911" x="830263" y="5143500"/>
          <p14:tracePt t="166000" x="820738" y="5143500"/>
          <p14:tracePt t="166145" x="811213" y="5143500"/>
          <p14:tracePt t="166177" x="811213" y="5153025"/>
          <p14:tracePt t="166217" x="801688" y="5153025"/>
          <p14:tracePt t="166300" x="793750" y="5153025"/>
          <p14:tracePt t="166443" x="784225" y="5153025"/>
          <p14:tracePt t="166606" x="774700" y="5153025"/>
          <p14:tracePt t="166654" x="765175" y="5153025"/>
          <p14:tracePt t="166951" x="757238" y="5153025"/>
          <p14:tracePt t="167612" x="757238" y="5160963"/>
          <p14:tracePt t="168609" x="747713" y="5170488"/>
          <p14:tracePt t="168641" x="747713" y="5180013"/>
          <p14:tracePt t="168674" x="738188" y="5189538"/>
          <p14:tracePt t="168708" x="738188" y="5197475"/>
          <p14:tracePt t="168756" x="738188" y="5207000"/>
          <p14:tracePt t="168780" x="738188" y="5216525"/>
          <p14:tracePt t="168790" x="738188" y="5226050"/>
          <p14:tracePt t="168795" x="738188" y="5243513"/>
          <p14:tracePt t="168804" x="738188" y="5253038"/>
          <p14:tracePt t="168811" x="738188" y="5262563"/>
          <p14:tracePt t="168827" x="747713" y="5270500"/>
          <p14:tracePt t="168835" x="747713" y="5280025"/>
          <p14:tracePt t="168843" x="747713" y="5289550"/>
          <p14:tracePt t="168851" x="757238" y="5299075"/>
          <p14:tracePt t="168859" x="757238" y="5307013"/>
          <p14:tracePt t="168867" x="765175" y="5307013"/>
          <p14:tracePt t="168875" x="765175" y="5316538"/>
          <p14:tracePt t="168883" x="774700" y="5316538"/>
          <p14:tracePt t="168903" x="784225" y="5335588"/>
          <p14:tracePt t="168907" x="784225" y="5343525"/>
          <p14:tracePt t="168916" x="793750" y="5343525"/>
          <p14:tracePt t="168923" x="793750" y="5353050"/>
          <p14:tracePt t="168932" x="801688" y="5362575"/>
          <p14:tracePt t="168940" x="811213" y="5372100"/>
          <p14:tracePt t="168947" x="820738" y="5372100"/>
          <p14:tracePt t="168956" x="820738" y="5380038"/>
          <p14:tracePt t="168964" x="830263" y="5389563"/>
          <p14:tracePt t="168974" x="847725" y="5389563"/>
          <p14:tracePt t="168980" x="857250" y="5399088"/>
          <p14:tracePt t="168989" x="874713" y="5408613"/>
          <p14:tracePt t="168999" x="893763" y="5416550"/>
          <p14:tracePt t="169009" x="911225" y="5416550"/>
          <p14:tracePt t="169015" x="930275" y="5426075"/>
          <p14:tracePt t="169025" x="957263" y="5426075"/>
          <p14:tracePt t="169034" x="984250" y="5435600"/>
          <p14:tracePt t="169041" x="1003300" y="5435600"/>
          <p14:tracePt t="169050" x="1047750" y="5445125"/>
          <p14:tracePt t="169058" x="1103313" y="5445125"/>
          <p14:tracePt t="169068" x="1149350" y="5445125"/>
          <p14:tracePt t="169073" x="1193800" y="5445125"/>
          <p14:tracePt t="169081" x="1239838" y="5445125"/>
          <p14:tracePt t="169089" x="1293813" y="5445125"/>
          <p14:tracePt t="169097" x="1330325" y="5445125"/>
          <p14:tracePt t="169105" x="1385888" y="5445125"/>
          <p14:tracePt t="169113" x="1431925" y="5445125"/>
          <p14:tracePt t="169121" x="1458913" y="5445125"/>
          <p14:tracePt t="169130" x="1504950" y="5445125"/>
          <p14:tracePt t="169139" x="1531938" y="5445125"/>
          <p14:tracePt t="169146" x="1549400" y="5445125"/>
          <p14:tracePt t="169156" x="1576388" y="5445125"/>
          <p14:tracePt t="169162" x="1604963" y="5445125"/>
          <p14:tracePt t="169173" x="1622425" y="5445125"/>
          <p14:tracePt t="169178" x="1668463" y="5445125"/>
          <p14:tracePt t="169189" x="1677988" y="5445125"/>
          <p14:tracePt t="169194" x="1714500" y="5445125"/>
          <p14:tracePt t="169202" x="1751013" y="5445125"/>
          <p14:tracePt t="169210" x="1768475" y="5445125"/>
          <p14:tracePt t="169218" x="1851025" y="5445125"/>
          <p14:tracePt t="169226" x="1895475" y="5445125"/>
          <p14:tracePt t="169236" x="1931988" y="5445125"/>
          <p14:tracePt t="169242" x="1987550" y="5445125"/>
          <p14:tracePt t="169252" x="2060575" y="5445125"/>
          <p14:tracePt t="169258" x="2143125" y="5445125"/>
          <p14:tracePt t="169267" x="2214563" y="5445125"/>
          <p14:tracePt t="169274" x="2251075" y="5445125"/>
          <p14:tracePt t="169282" x="2297113" y="5445125"/>
          <p14:tracePt t="169290" x="2324100" y="5445125"/>
          <p14:tracePt t="169300" x="2352675" y="5445125"/>
          <p14:tracePt t="169312" x="2360613" y="5445125"/>
          <p14:tracePt t="169322" x="2379663" y="5445125"/>
          <p14:tracePt t="169326" x="2389188" y="5445125"/>
          <p14:tracePt t="169344" x="2397125" y="5445125"/>
          <p14:tracePt t="169351" x="2406650" y="5445125"/>
          <p14:tracePt t="169376" x="2416175" y="5445125"/>
          <p14:tracePt t="169391" x="2425700" y="5445125"/>
          <p14:tracePt t="169399" x="2433638" y="5445125"/>
          <p14:tracePt t="169407" x="2452688" y="5445125"/>
          <p14:tracePt t="169423" x="2470150" y="5435600"/>
          <p14:tracePt t="169431" x="2489200" y="5426075"/>
          <p14:tracePt t="169439" x="2525713" y="5426075"/>
          <p14:tracePt t="169447" x="2533650" y="5426075"/>
          <p14:tracePt t="169455" x="2562225" y="5416550"/>
          <p14:tracePt t="169463" x="2579688" y="5408613"/>
          <p14:tracePt t="169471" x="2589213" y="5408613"/>
          <p14:tracePt t="169479" x="2616200" y="5399088"/>
          <p14:tracePt t="169487" x="2625725" y="5399088"/>
          <p14:tracePt t="169495" x="2662238" y="5389563"/>
          <p14:tracePt t="169504" x="2679700" y="5380038"/>
          <p14:tracePt t="169515" x="2708275" y="5380038"/>
          <p14:tracePt t="169523" x="2735263" y="5372100"/>
          <p14:tracePt t="169531" x="2752725" y="5362575"/>
          <p14:tracePt t="169539" x="2771775" y="5362575"/>
          <p14:tracePt t="169547" x="2808288" y="5353050"/>
          <p14:tracePt t="169555" x="2835275" y="5343525"/>
          <p14:tracePt t="169563" x="2862263" y="5343525"/>
          <p14:tracePt t="169571" x="2889250" y="5335588"/>
          <p14:tracePt t="169579" x="2908300" y="5335588"/>
          <p14:tracePt t="169588" x="2935288" y="5335588"/>
          <p14:tracePt t="169595" x="2971800" y="5326063"/>
          <p14:tracePt t="169605" x="2990850" y="5326063"/>
          <p14:tracePt t="169613" x="3008313" y="5316538"/>
          <p14:tracePt t="169622" x="3027363" y="5316538"/>
          <p14:tracePt t="169629" x="3035300" y="5316538"/>
          <p14:tracePt t="169645" x="3044825" y="5307013"/>
          <p14:tracePt t="169762" x="3044825" y="5299075"/>
          <p14:tracePt t="169770" x="3044825" y="5289550"/>
          <p14:tracePt t="169778" x="3044825" y="5280025"/>
          <p14:tracePt t="169787" x="3044825" y="5262563"/>
          <p14:tracePt t="169794" x="3035300" y="5253038"/>
          <p14:tracePt t="169802" x="3027363" y="5233988"/>
          <p14:tracePt t="169810" x="3008313" y="5216525"/>
          <p14:tracePt t="169818" x="2998788" y="5197475"/>
          <p14:tracePt t="169826" x="2981325" y="5189538"/>
          <p14:tracePt t="169834" x="2962275" y="5180013"/>
          <p14:tracePt t="169842" x="2944813" y="5170488"/>
          <p14:tracePt t="169849" x="2925763" y="5160963"/>
          <p14:tracePt t="169858" x="2908300" y="5153025"/>
          <p14:tracePt t="169867" x="2889250" y="5143500"/>
          <p14:tracePt t="169873" x="2871788" y="5143500"/>
          <p14:tracePt t="169882" x="2862263" y="5133975"/>
          <p14:tracePt t="169939" x="2852738" y="5133975"/>
          <p14:tracePt t="169988" x="2844800" y="5133975"/>
          <p14:tracePt t="170429" x="2852738" y="5133975"/>
          <p14:tracePt t="170439" x="2881313" y="5133975"/>
          <p14:tracePt t="170445" x="2908300" y="5133975"/>
          <p14:tracePt t="170454" x="2944813" y="5133975"/>
          <p14:tracePt t="170461" x="2962275" y="5133975"/>
          <p14:tracePt t="170470" x="2998788" y="5126038"/>
          <p14:tracePt t="170477" x="3044825" y="5126038"/>
          <p14:tracePt t="170486" x="3071813" y="5126038"/>
          <p14:tracePt t="170493" x="3108325" y="5126038"/>
          <p14:tracePt t="170501" x="3136900" y="5126038"/>
          <p14:tracePt t="170511" x="3200400" y="5116513"/>
          <p14:tracePt t="170521" x="3217863" y="5116513"/>
          <p14:tracePt t="170527" x="3244850" y="5116513"/>
          <p14:tracePt t="170539" x="3263900" y="5116513"/>
          <p14:tracePt t="170547" x="3281363" y="5116513"/>
          <p14:tracePt t="170563" x="3290888" y="5116513"/>
          <p14:tracePt t="170571" x="3300413" y="5116513"/>
          <p14:tracePt t="170588" x="3309938" y="5116513"/>
          <p14:tracePt t="170624" x="3309938" y="5126038"/>
          <p14:tracePt t="170632" x="3309938" y="5133975"/>
          <p14:tracePt t="170648" x="3309938" y="5143500"/>
          <p14:tracePt t="170656" x="3309938" y="5160963"/>
          <p14:tracePt t="170664" x="3309938" y="5180013"/>
          <p14:tracePt t="170673" x="3309938" y="5189538"/>
          <p14:tracePt t="170680" x="3309938" y="5216525"/>
          <p14:tracePt t="170689" x="3309938" y="5226050"/>
          <p14:tracePt t="170696" x="3309938" y="5233988"/>
          <p14:tracePt t="170705" x="3309938" y="5270500"/>
          <p14:tracePt t="170712" x="3309938" y="5289550"/>
          <p14:tracePt t="170724" x="3317875" y="5316538"/>
          <p14:tracePt t="170727" x="3317875" y="5335588"/>
          <p14:tracePt t="170740" x="3317875" y="5353050"/>
          <p14:tracePt t="170744" x="3327400" y="5372100"/>
          <p14:tracePt t="170752" x="3336925" y="5389563"/>
          <p14:tracePt t="170760" x="3346450" y="5399088"/>
          <p14:tracePt t="170768" x="3354388" y="5416550"/>
          <p14:tracePt t="170776" x="3363913" y="5416550"/>
          <p14:tracePt t="170784" x="3373438" y="5435600"/>
          <p14:tracePt t="170793" x="3382963" y="5445125"/>
          <p14:tracePt t="170802" x="3390900" y="5462588"/>
          <p14:tracePt t="170810" x="3390900" y="5472113"/>
          <p14:tracePt t="170818" x="3400425" y="5481638"/>
          <p14:tracePt t="170826" x="3409950" y="5499100"/>
          <p14:tracePt t="170843" x="3419475" y="5508625"/>
          <p14:tracePt t="170850" x="3419475" y="5518150"/>
          <p14:tracePt t="170860" x="3427413" y="5526088"/>
          <p14:tracePt t="170866" x="3427413" y="5535613"/>
          <p14:tracePt t="170874" x="3427413" y="5545138"/>
          <p14:tracePt t="170882" x="3427413" y="5554663"/>
          <p14:tracePt t="170904" x="3427413" y="5562600"/>
          <p14:tracePt t="170913" x="3427413" y="5572125"/>
          <p14:tracePt t="170921" x="3427413" y="5589588"/>
          <p14:tracePt t="170929" x="3427413" y="5599113"/>
          <p14:tracePt t="170937" x="3427413" y="5608638"/>
          <p14:tracePt t="170954" x="3427413" y="5618163"/>
          <p14:tracePt t="170961" x="3427413" y="5626100"/>
          <p14:tracePt t="170970" x="3427413" y="5635625"/>
          <p14:tracePt t="170977" x="3427413" y="5645150"/>
          <p14:tracePt t="170987" x="3419475" y="5645150"/>
          <p14:tracePt t="170993" x="3419475" y="5654675"/>
          <p14:tracePt t="171001" x="3409950" y="5662613"/>
          <p14:tracePt t="171017" x="3390900" y="5672138"/>
          <p14:tracePt t="171025" x="3373438" y="5681663"/>
          <p14:tracePt t="171033" x="3354388" y="5691188"/>
          <p14:tracePt t="171041" x="3336925" y="5691188"/>
          <p14:tracePt t="171049" x="3309938" y="5708650"/>
          <p14:tracePt t="171057" x="3290888" y="5708650"/>
          <p14:tracePt t="171065" x="3254375" y="5708650"/>
          <p14:tracePt t="171075" x="3227388" y="5708650"/>
          <p14:tracePt t="171081" x="3181350" y="5708650"/>
          <p14:tracePt t="171091" x="3154363" y="5708650"/>
          <p14:tracePt t="171097" x="3108325" y="5708650"/>
          <p14:tracePt t="171108" x="3054350" y="5708650"/>
          <p14:tracePt t="171114" x="3017838" y="5708650"/>
          <p14:tracePt t="171126" x="2971800" y="5699125"/>
          <p14:tracePt t="171132" x="2944813" y="5691188"/>
          <p14:tracePt t="171143" x="2917825" y="5681663"/>
          <p14:tracePt t="171148" x="2898775" y="5681663"/>
          <p14:tracePt t="171158" x="2889250" y="5681663"/>
          <p14:tracePt t="171164" x="2881313" y="5672138"/>
          <p14:tracePt t="171252" x="2871788" y="5672138"/>
          <p14:tracePt t="171398" x="2898775" y="5672138"/>
          <p14:tracePt t="171404" x="2935288" y="5672138"/>
          <p14:tracePt t="171413" x="2990850" y="5672138"/>
          <p14:tracePt t="171421" x="3054350" y="5672138"/>
          <p14:tracePt t="171429" x="3144838" y="5672138"/>
          <p14:tracePt t="171437" x="3236913" y="5672138"/>
          <p14:tracePt t="171445" x="3346450" y="5672138"/>
          <p14:tracePt t="171453" x="3400425" y="5672138"/>
          <p14:tracePt t="171461" x="3446463" y="5672138"/>
          <p14:tracePt t="171472" x="3473450" y="5672138"/>
          <p14:tracePt t="171477" x="3490913" y="5672138"/>
          <p14:tracePt t="171493" x="3500438" y="5672138"/>
          <p14:tracePt t="171638" x="3500438" y="5654675"/>
          <p14:tracePt t="171648" x="3509963" y="5645150"/>
          <p14:tracePt t="171654" x="3509963" y="5618163"/>
          <p14:tracePt t="171662" x="3509963" y="5599113"/>
          <p14:tracePt t="171673" x="3509963" y="5572125"/>
          <p14:tracePt t="171678" x="3519488" y="5545138"/>
          <p14:tracePt t="171686" x="3519488" y="5508625"/>
          <p14:tracePt t="171694" x="3546475" y="5453063"/>
          <p14:tracePt t="171701" x="3546475" y="5435600"/>
          <p14:tracePt t="171710" x="3556000" y="5408613"/>
          <p14:tracePt t="171723" x="3556000" y="5389563"/>
          <p14:tracePt t="171728" x="3556000" y="5380038"/>
          <p14:tracePt t="171739" x="3556000" y="5372100"/>
          <p14:tracePt t="171744" x="3556000" y="5353050"/>
          <p14:tracePt t="171752" x="3556000" y="5335588"/>
          <p14:tracePt t="171760" x="3556000" y="5326063"/>
          <p14:tracePt t="171767" x="3556000" y="5307013"/>
          <p14:tracePt t="171776" x="3556000" y="5289550"/>
          <p14:tracePt t="171784" x="3546475" y="5280025"/>
          <p14:tracePt t="171792" x="3527425" y="5262563"/>
          <p14:tracePt t="171799" x="3500438" y="5243513"/>
          <p14:tracePt t="171807" x="3482975" y="5226050"/>
          <p14:tracePt t="171816" x="3436938" y="5216525"/>
          <p14:tracePt t="171823" x="3390900" y="5197475"/>
          <p14:tracePt t="171831" x="3336925" y="5189538"/>
          <p14:tracePt t="171839" x="3273425" y="5170488"/>
          <p14:tracePt t="171847" x="3190875" y="5143500"/>
          <p14:tracePt t="171857" x="3100388" y="5133975"/>
          <p14:tracePt t="171864" x="3027363" y="5126038"/>
          <p14:tracePt t="171874" x="2971800" y="5126038"/>
          <p14:tracePt t="171880" x="2889250" y="5106988"/>
          <p14:tracePt t="171889" x="2852738" y="5106988"/>
          <p14:tracePt t="171897" x="2817813" y="5106988"/>
          <p14:tracePt t="171909" x="2798763" y="5097463"/>
          <p14:tracePt t="172059" x="2789238" y="5097463"/>
          <p14:tracePt t="172074" x="2781300" y="5097463"/>
          <p14:tracePt t="172081" x="2771775" y="5097463"/>
          <p14:tracePt t="172089" x="2762250" y="5097463"/>
          <p14:tracePt t="172097" x="2752725" y="5097463"/>
          <p14:tracePt t="172105" x="2744788" y="5097463"/>
          <p14:tracePt t="172153" x="2744788" y="5089525"/>
          <p14:tracePt t="172228" x="2744788" y="5080000"/>
          <p14:tracePt t="172234" x="2752725" y="5080000"/>
          <p14:tracePt t="172245" x="2762250" y="5080000"/>
          <p14:tracePt t="172250" x="2771775" y="5080000"/>
          <p14:tracePt t="172261" x="2789238" y="5080000"/>
          <p14:tracePt t="172266" x="2798763" y="5080000"/>
          <p14:tracePt t="172275" x="2808288" y="5080000"/>
          <p14:tracePt t="172282" x="2825750" y="5080000"/>
          <p14:tracePt t="172290" x="2835275" y="5080000"/>
          <p14:tracePt t="172298" x="2852738" y="5080000"/>
          <p14:tracePt t="172308" x="2871788" y="5089525"/>
          <p14:tracePt t="172314" x="2881313" y="5089525"/>
          <p14:tracePt t="172324" x="2889250" y="5097463"/>
          <p14:tracePt t="172332" x="2898775" y="5097463"/>
          <p14:tracePt t="172339" x="2898775" y="5106988"/>
          <p14:tracePt t="172355" x="2898775" y="5116513"/>
          <p14:tracePt t="172371" x="2898775" y="5126038"/>
          <p14:tracePt t="172379" x="2898775" y="5133975"/>
          <p14:tracePt t="172403" x="2898775" y="5143500"/>
          <p14:tracePt t="172412" x="2898775" y="5153025"/>
          <p14:tracePt t="172427" x="2889250" y="5160963"/>
          <p14:tracePt t="172436" x="2881313" y="5170488"/>
          <p14:tracePt t="172443" x="2862263" y="5189538"/>
          <p14:tracePt t="172451" x="2844800" y="5216525"/>
          <p14:tracePt t="172459" x="2762250" y="5335588"/>
          <p14:tracePt t="172467" x="2671763" y="5489575"/>
          <p14:tracePt t="172475" x="2598738" y="5589588"/>
          <p14:tracePt t="172669" x="2589213" y="5581650"/>
          <p14:tracePt t="172677" x="2589213" y="5562600"/>
          <p14:tracePt t="172689" x="2589213" y="5554663"/>
          <p14:tracePt t="172698" x="2589213" y="5535613"/>
          <p14:tracePt t="172705" x="2598738" y="5526088"/>
          <p14:tracePt t="172713" x="2616200" y="5526088"/>
          <p14:tracePt t="172721" x="2635250" y="5518150"/>
          <p14:tracePt t="172729" x="2652713" y="5508625"/>
          <p14:tracePt t="172737" x="2662238" y="5508625"/>
          <p14:tracePt t="172745" x="2679700" y="5499100"/>
          <p14:tracePt t="172753" x="2679700" y="5489575"/>
          <p14:tracePt t="172761" x="2689225" y="5489575"/>
          <p14:tracePt t="172770" x="2689225" y="5481638"/>
          <p14:tracePt t="172777" x="2689225" y="5472113"/>
          <p14:tracePt t="172786" x="2689225" y="5462588"/>
          <p14:tracePt t="172793" x="2689225" y="5453063"/>
          <p14:tracePt t="172809" x="2689225" y="5445125"/>
          <p14:tracePt t="172818" x="2698750" y="5445125"/>
          <p14:tracePt t="172826" x="2716213" y="5435600"/>
          <p14:tracePt t="172834" x="2725738" y="5435600"/>
          <p14:tracePt t="172842" x="2735263" y="5426075"/>
          <p14:tracePt t="172850" x="2744788" y="5416550"/>
          <p14:tracePt t="172866" x="2752725" y="5399088"/>
          <p14:tracePt t="172876" x="2762250" y="5389563"/>
          <p14:tracePt t="172882" x="2771775" y="5380038"/>
          <p14:tracePt t="172894" x="2771775" y="5372100"/>
          <p14:tracePt t="172906" x="2781300" y="5372100"/>
          <p14:tracePt t="172910" x="2789238" y="5362575"/>
          <p14:tracePt t="172920" x="2789238" y="5353050"/>
          <p14:tracePt t="172925" x="2789238" y="5343525"/>
          <p14:tracePt t="172937" x="2789238" y="5335588"/>
          <p14:tracePt t="172944" x="2789238" y="5326063"/>
          <p14:tracePt t="172951" x="2789238" y="5316538"/>
          <p14:tracePt t="172976" x="2789238" y="5307013"/>
          <p14:tracePt t="173000" x="2789238" y="5299075"/>
          <p14:tracePt t="173032" x="2789238" y="5289550"/>
          <p14:tracePt t="173040" x="2781300" y="5289550"/>
          <p14:tracePt t="173071" x="2781300" y="5280025"/>
          <p14:tracePt t="173099" x="2781300" y="5270500"/>
          <p14:tracePt t="173115" x="2781300" y="5262563"/>
          <p14:tracePt t="173131" x="2789238" y="5253038"/>
          <p14:tracePt t="173139" x="2798763" y="5253038"/>
          <p14:tracePt t="173147" x="2817813" y="5243513"/>
          <p14:tracePt t="173155" x="2835275" y="5243513"/>
          <p14:tracePt t="173163" x="2862263" y="5233988"/>
          <p14:tracePt t="173171" x="2881313" y="5226050"/>
          <p14:tracePt t="173179" x="2898775" y="5226050"/>
          <p14:tracePt t="173187" x="2917825" y="5216525"/>
          <p14:tracePt t="173195" x="2935288" y="5216525"/>
          <p14:tracePt t="173203" x="2944813" y="5216525"/>
          <p14:tracePt t="173211" x="2954338" y="5216525"/>
          <p14:tracePt t="173221" x="2962275" y="5207000"/>
          <p14:tracePt t="173227" x="2981325" y="5207000"/>
          <p14:tracePt t="173238" x="2998788" y="5207000"/>
          <p14:tracePt t="173243" x="3017838" y="5207000"/>
          <p14:tracePt t="173254" x="3027363" y="5207000"/>
          <p14:tracePt t="173261" x="3044825" y="5207000"/>
          <p14:tracePt t="173271" x="3063875" y="5207000"/>
          <p14:tracePt t="173277" x="3081338" y="5207000"/>
          <p14:tracePt t="173286" x="3090863" y="5207000"/>
          <p14:tracePt t="173293" x="3100388" y="5207000"/>
          <p14:tracePt t="173301" x="3108325" y="5207000"/>
          <p14:tracePt t="173309" x="3117850" y="5207000"/>
          <p14:tracePt t="173317" x="3127375" y="5207000"/>
          <p14:tracePt t="173326" x="3136900" y="5207000"/>
          <p14:tracePt t="173334" x="3144838" y="5207000"/>
          <p14:tracePt t="173342" x="3154363" y="5197475"/>
          <p14:tracePt t="173358" x="3163888" y="5197475"/>
          <p14:tracePt t="173366" x="3181350" y="5189538"/>
          <p14:tracePt t="173373" x="3190875" y="5189538"/>
          <p14:tracePt t="173381" x="3200400" y="5189538"/>
          <p14:tracePt t="173389" x="3208338" y="5189538"/>
          <p14:tracePt t="173405" x="3217863" y="5189538"/>
          <p14:tracePt t="173476" x="3227388" y="5189538"/>
          <p14:tracePt t="173668" x="3227388" y="5180013"/>
          <p14:tracePt t="173974" x="3217863" y="5180013"/>
          <p14:tracePt t="174022" x="3208338" y="5180013"/>
          <p14:tracePt t="174047" x="3200400" y="5180013"/>
          <p14:tracePt t="174215" x="3200400" y="5170488"/>
          <p14:tracePt t="174239" x="3200400" y="5160963"/>
          <p14:tracePt t="174255" x="3200400" y="5153025"/>
          <p14:tracePt t="174264" x="3200400" y="5143500"/>
          <p14:tracePt t="174271" x="3190875" y="5133975"/>
          <p14:tracePt t="174280" x="3181350" y="5126038"/>
          <p14:tracePt t="174288" x="3171825" y="5116513"/>
          <p14:tracePt t="174296" x="3163888" y="5106988"/>
          <p14:tracePt t="174304" x="3144838" y="5106988"/>
          <p14:tracePt t="174312" x="3127375" y="5097463"/>
          <p14:tracePt t="174321" x="3108325" y="5097463"/>
          <p14:tracePt t="174327" x="3081338" y="5097463"/>
          <p14:tracePt t="174335" x="3071813" y="5097463"/>
          <p14:tracePt t="174343" x="3063875" y="5097463"/>
          <p14:tracePt t="174351" x="3054350" y="5097463"/>
          <p14:tracePt t="174363" x="3044825" y="5097463"/>
          <p14:tracePt t="174367" x="3035300" y="5097463"/>
          <p14:tracePt t="174383" x="3027363" y="5106988"/>
          <p14:tracePt t="174401" x="3027363" y="5116513"/>
          <p14:tracePt t="174418" x="3027363" y="5126038"/>
          <p14:tracePt t="174423" x="3027363" y="5133975"/>
          <p14:tracePt t="174433" x="3027363" y="5143500"/>
          <p14:tracePt t="174439" x="3027363" y="5153025"/>
          <p14:tracePt t="174457" x="3027363" y="5160963"/>
          <p14:tracePt t="174465" x="3027363" y="5170488"/>
          <p14:tracePt t="174481" x="3035300" y="5180013"/>
          <p14:tracePt t="174489" x="3044825" y="5189538"/>
          <p14:tracePt t="174497" x="3054350" y="5189538"/>
          <p14:tracePt t="174505" x="3054350" y="5197475"/>
          <p14:tracePt t="174514" x="3063875" y="5197475"/>
          <p14:tracePt t="174524" x="3071813" y="5207000"/>
          <p14:tracePt t="174534" x="3081338" y="5207000"/>
          <p14:tracePt t="174542" x="3090863" y="5207000"/>
          <p14:tracePt t="174550" x="3100388" y="5207000"/>
          <p14:tracePt t="174557" x="3108325" y="5207000"/>
          <p14:tracePt t="174574" x="3117850" y="5207000"/>
          <p14:tracePt t="174581" x="3127375" y="5207000"/>
          <p14:tracePt t="174679" x="3136900" y="5207000"/>
          <p14:tracePt t="174693" x="3144838" y="5207000"/>
          <p14:tracePt t="174701" x="3154363" y="5197475"/>
          <p14:tracePt t="174711" x="3163888" y="5197475"/>
          <p14:tracePt t="174717" x="3171825" y="5189538"/>
          <p14:tracePt t="174727" x="3190875" y="5189538"/>
          <p14:tracePt t="174733" x="3208338" y="5189538"/>
          <p14:tracePt t="174743" x="3217863" y="5180013"/>
          <p14:tracePt t="174751" x="3244850" y="5180013"/>
          <p14:tracePt t="174759" x="3254375" y="5180013"/>
          <p14:tracePt t="174767" x="3263900" y="5180013"/>
          <p14:tracePt t="174891" x="3273425" y="5180013"/>
          <p14:tracePt t="174907" x="3281363" y="5180013"/>
          <p14:tracePt t="174923" x="3290888" y="5180013"/>
          <p14:tracePt t="174933" x="3300413" y="5180013"/>
          <p14:tracePt t="174939" x="3309938" y="5180013"/>
          <p14:tracePt t="174964" x="3317875" y="5180013"/>
          <p14:tracePt t="174971" x="3327400" y="5180013"/>
          <p14:tracePt t="174987" x="3336925" y="5180013"/>
          <p14:tracePt t="175003" x="3346450" y="5180013"/>
          <p14:tracePt t="175852" x="3354388" y="5180013"/>
          <p14:tracePt t="176352" x="3354388" y="5170488"/>
          <p14:tracePt t="176367" x="3363913" y="5170488"/>
          <p14:tracePt t="176439" x="3373438" y="5160963"/>
          <p14:tracePt t="176445" x="3382963" y="5160963"/>
          <p14:tracePt t="176454" x="3400425" y="5160963"/>
          <p14:tracePt t="176461" x="3419475" y="5153025"/>
          <p14:tracePt t="176470" x="3446463" y="5143500"/>
          <p14:tracePt t="176477" x="3482975" y="5143500"/>
          <p14:tracePt t="176485" x="3519488" y="5143500"/>
          <p14:tracePt t="176493" x="3592513" y="5126038"/>
          <p14:tracePt t="176501" x="3683000" y="5116513"/>
          <p14:tracePt t="176511" x="3746500" y="5106988"/>
          <p14:tracePt t="176517" x="3856038" y="5089525"/>
          <p14:tracePt t="176527" x="4021138" y="5060950"/>
          <p14:tracePt t="176533" x="4075113" y="5060950"/>
          <p14:tracePt t="176543" x="4194175" y="5043488"/>
          <p14:tracePt t="176549" x="4284663" y="5033963"/>
          <p14:tracePt t="176559" x="4376738" y="5016500"/>
          <p14:tracePt t="176567" x="4440238" y="5006975"/>
          <p14:tracePt t="176575" x="4467225" y="5006975"/>
          <p14:tracePt t="176584" x="4494213" y="5006975"/>
          <p14:tracePt t="176592" x="4513263" y="4997450"/>
          <p14:tracePt t="176600" x="4521200" y="4997450"/>
          <p14:tracePt t="176607" x="4530725" y="4997450"/>
          <p14:tracePt t="176616" x="4540250" y="4997450"/>
          <p14:tracePt t="176632" x="4549775" y="4997450"/>
          <p14:tracePt t="176639" x="4557713" y="4997450"/>
          <p14:tracePt t="176656" x="4567238" y="4997450"/>
          <p14:tracePt t="176664" x="4576763" y="4997450"/>
          <p14:tracePt t="176672" x="4586288" y="4997450"/>
          <p14:tracePt t="176680" x="4594225" y="4997450"/>
          <p14:tracePt t="176688" x="4603750" y="4997450"/>
          <p14:tracePt t="176705" x="4613275" y="4997450"/>
          <p14:tracePt t="176712" x="4622800" y="4997450"/>
          <p14:tracePt t="176722" x="4640263" y="4997450"/>
          <p14:tracePt t="176728" x="4649788" y="4997450"/>
          <p14:tracePt t="176740" x="4667250" y="4997450"/>
          <p14:tracePt t="176744" x="4676775" y="4997450"/>
          <p14:tracePt t="176760" x="4686300" y="5006975"/>
          <p14:tracePt t="176768" x="4695825" y="5006975"/>
          <p14:tracePt t="176776" x="4703763" y="5016500"/>
          <p14:tracePt t="176784" x="4713288" y="5016500"/>
          <p14:tracePt t="176808" x="4722813" y="5016500"/>
          <p14:tracePt t="176858" x="4713288" y="5016500"/>
          <p14:tracePt t="176866" x="4703763" y="5024438"/>
          <p14:tracePt t="176874" x="4686300" y="5024438"/>
          <p14:tracePt t="176885" x="4667250" y="5033963"/>
          <p14:tracePt t="176891" x="4640263" y="5033963"/>
          <p14:tracePt t="176897" x="4613275" y="5043488"/>
          <p14:tracePt t="176906" x="4567238" y="5043488"/>
          <p14:tracePt t="176914" x="4530725" y="5060950"/>
          <p14:tracePt t="176922" x="4503738" y="5060950"/>
          <p14:tracePt t="176930" x="4467225" y="5070475"/>
          <p14:tracePt t="176941" x="4440238" y="5070475"/>
          <p14:tracePt t="176946" x="4430713" y="5070475"/>
          <p14:tracePt t="176956" x="4421188" y="5070475"/>
          <p14:tracePt t="177025" x="4421188" y="5080000"/>
          <p14:tracePt t="177050" x="4421188" y="5089525"/>
          <p14:tracePt t="177058" x="4440238" y="5097463"/>
          <p14:tracePt t="177066" x="4457700" y="5097463"/>
          <p14:tracePt t="177073" x="4476750" y="5097463"/>
          <p14:tracePt t="177084" x="4503738" y="5106988"/>
          <p14:tracePt t="177089" x="4521200" y="5106988"/>
          <p14:tracePt t="177098" x="4576763" y="5106988"/>
          <p14:tracePt t="177107" x="4603750" y="5116513"/>
          <p14:tracePt t="177114" x="4649788" y="5116513"/>
          <p14:tracePt t="177123" x="4686300" y="5116513"/>
          <p14:tracePt t="177130" x="4740275" y="5116513"/>
          <p14:tracePt t="177140" x="4786313" y="5116513"/>
          <p14:tracePt t="177147" x="4822825" y="5116513"/>
          <p14:tracePt t="177156" x="4859338" y="5116513"/>
          <p14:tracePt t="177164" x="4895850" y="5116513"/>
          <p14:tracePt t="177172" x="4922838" y="5116513"/>
          <p14:tracePt t="177180" x="4949825" y="5126038"/>
          <p14:tracePt t="177189" x="4986338" y="5126038"/>
          <p14:tracePt t="177196" x="5022850" y="5126038"/>
          <p14:tracePt t="177207" x="5041900" y="5126038"/>
          <p14:tracePt t="177212" x="5068888" y="5126038"/>
          <p14:tracePt t="177222" x="5105400" y="5126038"/>
          <p14:tracePt t="177227" x="5132388" y="5126038"/>
          <p14:tracePt t="177238" x="5151438" y="5126038"/>
          <p14:tracePt t="177244" x="5187950" y="5126038"/>
          <p14:tracePt t="177253" x="5214938" y="5126038"/>
          <p14:tracePt t="177259" x="5251450" y="5126038"/>
          <p14:tracePt t="177269" x="5278438" y="5126038"/>
          <p14:tracePt t="177276" x="5297488" y="5126038"/>
          <p14:tracePt t="177285" x="5324475" y="5126038"/>
          <p14:tracePt t="177292" x="5351463" y="5126038"/>
          <p14:tracePt t="177300" x="5368925" y="5126038"/>
          <p14:tracePt t="177308" x="5397500" y="5126038"/>
          <p14:tracePt t="177316" x="5424488" y="5126038"/>
          <p14:tracePt t="177324" x="5451475" y="5116513"/>
          <p14:tracePt t="177332" x="5478463" y="5116513"/>
          <p14:tracePt t="177340" x="5507038" y="5106988"/>
          <p14:tracePt t="177348" x="5524500" y="5106988"/>
          <p14:tracePt t="177357" x="5551488" y="5097463"/>
          <p14:tracePt t="177364" x="5570538" y="5089525"/>
          <p14:tracePt t="177373" x="5588000" y="5089525"/>
          <p14:tracePt t="177380" x="5607050" y="5080000"/>
          <p14:tracePt t="177390" x="5624513" y="5070475"/>
          <p14:tracePt t="177396" x="5643563" y="5060950"/>
          <p14:tracePt t="177409" x="5653088" y="5053013"/>
          <p14:tracePt t="177413" x="5661025" y="5043488"/>
          <p14:tracePt t="177420" x="5670550" y="5043488"/>
          <p14:tracePt t="177437" x="5680075" y="5033963"/>
          <p14:tracePt t="177453" x="5688013" y="5033963"/>
          <p14:tracePt t="177461" x="5688013" y="5024438"/>
          <p14:tracePt t="177470" x="5688013" y="5016500"/>
          <p14:tracePt t="177477" x="5688013" y="5006975"/>
          <p14:tracePt t="177487" x="5688013" y="4997450"/>
          <p14:tracePt t="177493" x="5688013" y="4987925"/>
          <p14:tracePt t="177501" x="5688013" y="4970463"/>
          <p14:tracePt t="177517" x="5688013" y="4960938"/>
          <p14:tracePt t="177525" x="5688013" y="4943475"/>
          <p14:tracePt t="177533" x="5688013" y="4933950"/>
          <p14:tracePt t="177541" x="5688013" y="4914900"/>
          <p14:tracePt t="177549" x="5688013" y="4897438"/>
          <p14:tracePt t="177557" x="5670550" y="4878388"/>
          <p14:tracePt t="177565" x="5653088" y="4870450"/>
          <p14:tracePt t="177573" x="5634038" y="4851400"/>
          <p14:tracePt t="177581" x="5616575" y="4841875"/>
          <p14:tracePt t="177591" x="5588000" y="4824413"/>
          <p14:tracePt t="177597" x="5561013" y="4814888"/>
          <p14:tracePt t="177606" x="5514975" y="4814888"/>
          <p14:tracePt t="177613" x="5461000" y="4797425"/>
          <p14:tracePt t="177621" x="5368925" y="4797425"/>
          <p14:tracePt t="177629" x="5287963" y="4787900"/>
          <p14:tracePt t="177638" x="5232400" y="4787900"/>
          <p14:tracePt t="177646" x="5122863" y="4787900"/>
          <p14:tracePt t="177657" x="5014913" y="4787900"/>
          <p14:tracePt t="177662" x="4905375" y="4787900"/>
          <p14:tracePt t="177673" x="4849813" y="4787900"/>
          <p14:tracePt t="177678" x="4776788" y="4787900"/>
          <p14:tracePt t="177690" x="4695825" y="4787900"/>
          <p14:tracePt t="177694" x="4659313" y="4787900"/>
          <p14:tracePt t="177709" x="4630738" y="4797425"/>
          <p14:tracePt t="177712" x="4586288" y="4814888"/>
          <p14:tracePt t="177724" x="4576763" y="4814888"/>
          <p14:tracePt t="177725" x="4567238" y="4814888"/>
          <p14:tracePt t="177736" x="4549775" y="4824413"/>
          <p14:tracePt t="177741" x="4540250" y="4824413"/>
          <p14:tracePt t="177751" x="4513263" y="4833938"/>
          <p14:tracePt t="177759" x="4503738" y="4833938"/>
          <p14:tracePt t="177767" x="4494213" y="4841875"/>
          <p14:tracePt t="177775" x="4476750" y="4841875"/>
          <p14:tracePt t="177783" x="4467225" y="4851400"/>
          <p14:tracePt t="177791" x="4448175" y="4860925"/>
          <p14:tracePt t="177799" x="4430713" y="4870450"/>
          <p14:tracePt t="177807" x="4421188" y="4878388"/>
          <p14:tracePt t="177815" x="4403725" y="4878388"/>
          <p14:tracePt t="177823" x="4384675" y="4887913"/>
          <p14:tracePt t="177832" x="4384675" y="4897438"/>
          <p14:tracePt t="177839" x="4376738" y="4897438"/>
          <p14:tracePt t="177847" x="4357688" y="4906963"/>
          <p14:tracePt t="177855" x="4348163" y="4914900"/>
          <p14:tracePt t="177886" x="4330700" y="4951413"/>
          <p14:tracePt t="177888" x="4330700" y="4970463"/>
          <p14:tracePt t="177895" x="4330700" y="4987925"/>
          <p14:tracePt t="177903" x="4330700" y="5006975"/>
          <p14:tracePt t="177911" x="4330700" y="5024438"/>
          <p14:tracePt t="177920" x="4330700" y="5033963"/>
          <p14:tracePt t="177927" x="4330700" y="5043488"/>
          <p14:tracePt t="177936" x="4340225" y="5043488"/>
          <p14:tracePt t="177951" x="4340225" y="5053013"/>
          <p14:tracePt t="178129" x="4340225" y="5060950"/>
          <p14:tracePt t="178153" x="4340225" y="5070475"/>
          <p14:tracePt t="178171" x="4340225" y="5080000"/>
          <p14:tracePt t="178186" x="4340225" y="5089525"/>
          <p14:tracePt t="178266" x="4340225" y="5097463"/>
          <p14:tracePt t="180232" x="4330700" y="5097463"/>
          <p14:tracePt t="180256" x="4321175" y="5097463"/>
          <p14:tracePt t="180284" x="4311650" y="5097463"/>
          <p14:tracePt t="180361" x="4303713" y="5097463"/>
          <p14:tracePt t="180392" x="4294188" y="5097463"/>
          <p14:tracePt t="180425" x="4284663" y="5097463"/>
          <p14:tracePt t="180666" x="4275138" y="5097463"/>
          <p14:tracePt t="180674" x="4267200" y="5097463"/>
          <p14:tracePt t="180682" x="4257675" y="5097463"/>
          <p14:tracePt t="180697" x="4238625" y="5097463"/>
          <p14:tracePt t="180705" x="4221163" y="5097463"/>
          <p14:tracePt t="180713" x="4211638" y="5106988"/>
          <p14:tracePt t="180721" x="4194175" y="5106988"/>
          <p14:tracePt t="180729" x="4184650" y="5106988"/>
          <p14:tracePt t="180739" x="4165600" y="5116513"/>
          <p14:tracePt t="180745" x="4148138" y="5116513"/>
          <p14:tracePt t="180753" x="4129088" y="5126038"/>
          <p14:tracePt t="180763" x="4102100" y="5133975"/>
          <p14:tracePt t="180771" x="4084638" y="5143500"/>
          <p14:tracePt t="180783" x="4057650" y="5160963"/>
          <p14:tracePt t="180791" x="4021138" y="5170488"/>
          <p14:tracePt t="180800" x="3992563" y="5207000"/>
          <p14:tracePt t="180807" x="3965575" y="5226050"/>
          <p14:tracePt t="180815" x="3883025" y="5270500"/>
          <p14:tracePt t="180823" x="3838575" y="5299075"/>
          <p14:tracePt t="180831" x="3819525" y="5316538"/>
          <p14:tracePt t="180839" x="3775075" y="5353050"/>
          <p14:tracePt t="180847" x="3729038" y="5389563"/>
          <p14:tracePt t="180855" x="3709988" y="5408613"/>
          <p14:tracePt t="180863" x="3683000" y="5426075"/>
          <p14:tracePt t="180872" x="3646488" y="5445125"/>
          <p14:tracePt t="180889" x="3609975" y="5472113"/>
          <p14:tracePt t="180895" x="3592513" y="5499100"/>
          <p14:tracePt t="180904" x="3582988" y="5499100"/>
          <p14:tracePt t="180911" x="3563938" y="5518150"/>
          <p14:tracePt t="180921" x="3546475" y="5545138"/>
          <p14:tracePt t="180927" x="3527425" y="5554663"/>
          <p14:tracePt t="180936" x="3519488" y="5572125"/>
          <p14:tracePt t="180943" x="3500438" y="5589588"/>
          <p14:tracePt t="180951" x="3482975" y="5599113"/>
          <p14:tracePt t="180961" x="3463925" y="5618163"/>
          <p14:tracePt t="180967" x="3455988" y="5635625"/>
          <p14:tracePt t="180976" x="3436938" y="5645150"/>
          <p14:tracePt t="180983" x="3427413" y="5654675"/>
          <p14:tracePt t="180992" x="3409950" y="5672138"/>
          <p14:tracePt t="180999" x="3400425" y="5681663"/>
          <p14:tracePt t="181007" x="3390900" y="5681663"/>
          <p14:tracePt t="181015" x="3382963" y="5691188"/>
          <p14:tracePt t="181023" x="3363913" y="5699125"/>
          <p14:tracePt t="181031" x="3363913" y="5708650"/>
          <p14:tracePt t="181039" x="3354388" y="5708650"/>
          <p14:tracePt t="181049" x="3346450" y="5718175"/>
          <p14:tracePt t="181055" x="3336925" y="5718175"/>
          <p14:tracePt t="181066" x="3327400" y="5727700"/>
          <p14:tracePt t="181074" x="3317875" y="5727700"/>
          <p14:tracePt t="181081" x="3309938" y="5727700"/>
          <p14:tracePt t="181090" x="3309938" y="5735638"/>
          <p14:tracePt t="181097" x="3300413" y="5735638"/>
          <p14:tracePt t="181105" x="3290888" y="5735638"/>
          <p14:tracePt t="181114" x="3290888" y="5745163"/>
          <p14:tracePt t="181122" x="3281363" y="5745163"/>
          <p14:tracePt t="181165" x="3273425" y="5745163"/>
          <p14:tracePt t="181173" x="3263900" y="5745163"/>
          <p14:tracePt t="181181" x="3254375" y="5745163"/>
          <p14:tracePt t="181197" x="3244850" y="5745163"/>
          <p14:tracePt t="181205" x="3236913" y="5745163"/>
          <p14:tracePt t="181213" x="3227388" y="5745163"/>
          <p14:tracePt t="181221" x="3217863" y="5735638"/>
          <p14:tracePt t="181229" x="3208338" y="5735638"/>
          <p14:tracePt t="181237" x="3181350" y="5727700"/>
          <p14:tracePt t="181245" x="3154363" y="5727700"/>
          <p14:tracePt t="181253" x="3136900" y="5718175"/>
          <p14:tracePt t="181261" x="3108325" y="5718175"/>
          <p14:tracePt t="181270" x="3081338" y="5718175"/>
          <p14:tracePt t="181277" x="3044825" y="5708650"/>
          <p14:tracePt t="181286" x="3008313" y="5708650"/>
          <p14:tracePt t="181293" x="2981325" y="5699125"/>
          <p14:tracePt t="181301" x="2944813" y="5699125"/>
          <p14:tracePt t="181309" x="2917825" y="5699125"/>
          <p14:tracePt t="181317" x="2862263" y="5681663"/>
          <p14:tracePt t="181326" x="2835275" y="5681663"/>
          <p14:tracePt t="181334" x="2817813" y="5672138"/>
          <p14:tracePt t="181342" x="2798763" y="5672138"/>
          <p14:tracePt t="181350" x="2781300" y="5662613"/>
          <p14:tracePt t="181361" x="2771775" y="5654675"/>
          <p14:tracePt t="181368" x="2762250" y="5654675"/>
          <p14:tracePt t="181376" x="2752725" y="5654675"/>
          <p14:tracePt t="181384" x="2744788" y="5654675"/>
          <p14:tracePt t="181407" x="2744788" y="5645150"/>
          <p14:tracePt t="181423" x="2744788" y="5635625"/>
          <p14:tracePt t="181431" x="2744788" y="5626100"/>
          <p14:tracePt t="181439" x="2744788" y="5608638"/>
          <p14:tracePt t="181447" x="2735263" y="5589588"/>
          <p14:tracePt t="181455" x="2735263" y="5572125"/>
          <p14:tracePt t="181463" x="2725738" y="5562600"/>
          <p14:tracePt t="181471" x="2725738" y="5554663"/>
          <p14:tracePt t="181479" x="2725738" y="5535613"/>
          <p14:tracePt t="181488" x="2725738" y="5518150"/>
          <p14:tracePt t="181495" x="2716213" y="5499100"/>
          <p14:tracePt t="181504" x="2716213" y="5489575"/>
          <p14:tracePt t="181521" x="2716213" y="5481638"/>
          <p14:tracePt t="181527" x="2716213" y="5462588"/>
          <p14:tracePt t="181535" x="2716213" y="5453063"/>
          <p14:tracePt t="181543" x="2716213" y="5445125"/>
          <p14:tracePt t="181560" x="2716213" y="5435600"/>
          <p14:tracePt t="181567" x="2716213" y="5426075"/>
          <p14:tracePt t="181577" x="2725738" y="5416550"/>
          <p14:tracePt t="181583" x="2735263" y="5399088"/>
          <p14:tracePt t="181593" x="2752725" y="5389563"/>
          <p14:tracePt t="181599" x="2762250" y="5372100"/>
          <p14:tracePt t="181607" x="2771775" y="5362575"/>
          <p14:tracePt t="181615" x="2781300" y="5362575"/>
          <p14:tracePt t="181623" x="2781300" y="5353050"/>
          <p14:tracePt t="181634" x="2798763" y="5343525"/>
          <p14:tracePt t="181640" x="2808288" y="5343525"/>
          <p14:tracePt t="181658" x="2817813" y="5335588"/>
          <p14:tracePt t="181664" x="2817813" y="5326063"/>
          <p14:tracePt t="181674" x="2825750" y="5326063"/>
          <p14:tracePt t="181680" x="2835275" y="5316538"/>
          <p14:tracePt t="181690" x="2844800" y="5307013"/>
          <p14:tracePt t="181698" x="2852738" y="5307013"/>
          <p14:tracePt t="181716" x="2862263" y="5299075"/>
          <p14:tracePt t="181722" x="2871788" y="5299075"/>
          <p14:tracePt t="181739" x="2881313" y="5289550"/>
          <p14:tracePt t="181746" x="2889250" y="5289550"/>
          <p14:tracePt t="181756" x="2908300" y="5289550"/>
          <p14:tracePt t="181763" x="2925763" y="5289550"/>
          <p14:tracePt t="181773" x="2944813" y="5289550"/>
          <p14:tracePt t="181778" x="2962275" y="5289550"/>
          <p14:tracePt t="181786" x="2971800" y="5289550"/>
          <p14:tracePt t="181794" x="2990850" y="5280025"/>
          <p14:tracePt t="181810" x="2998788" y="5280025"/>
          <p14:tracePt t="181826" x="3008313" y="5280025"/>
          <p14:tracePt t="181850" x="3017838" y="5270500"/>
          <p14:tracePt t="181858" x="3027363" y="5270500"/>
          <p14:tracePt t="181866" x="3035300" y="5270500"/>
          <p14:tracePt t="181875" x="3044825" y="5270500"/>
          <p14:tracePt t="181893" x="3100388" y="5262563"/>
          <p14:tracePt t="181897" x="3117850" y="5262563"/>
          <p14:tracePt t="181906" x="3144838" y="5262563"/>
          <p14:tracePt t="181914" x="3163888" y="5253038"/>
          <p14:tracePt t="181922" x="3181350" y="5253038"/>
          <p14:tracePt t="181931" x="3200400" y="5253038"/>
          <p14:tracePt t="181938" x="3217863" y="5253038"/>
          <p14:tracePt t="181948" x="3236913" y="5243513"/>
          <p14:tracePt t="181962" x="3254375" y="5243513"/>
          <p14:tracePt t="181972" x="3263900" y="5243513"/>
          <p14:tracePt t="181980" x="3273425" y="5243513"/>
          <p14:tracePt t="181988" x="3290888" y="5243513"/>
          <p14:tracePt t="181996" x="3300413" y="5243513"/>
          <p14:tracePt t="182005" x="3327400" y="5243513"/>
          <p14:tracePt t="182012" x="3336925" y="5243513"/>
          <p14:tracePt t="182021" x="3354388" y="5243513"/>
          <p14:tracePt t="182027" x="3363913" y="5243513"/>
          <p14:tracePt t="182036" x="3382963" y="5243513"/>
          <p14:tracePt t="182044" x="3400425" y="5243513"/>
          <p14:tracePt t="182052" x="3409950" y="5243513"/>
          <p14:tracePt t="182060" x="3427413" y="5243513"/>
          <p14:tracePt t="182076" x="3446463" y="5243513"/>
          <p14:tracePt t="182083" x="3455988" y="5243513"/>
          <p14:tracePt t="182093" x="3463925" y="5243513"/>
          <p14:tracePt t="182099" x="3482975" y="5243513"/>
          <p14:tracePt t="182107" x="3490913" y="5243513"/>
          <p14:tracePt t="182115" x="3500438" y="5243513"/>
          <p14:tracePt t="182123" x="3509963" y="5253038"/>
          <p14:tracePt t="182131" x="3519488" y="5262563"/>
          <p14:tracePt t="182139" x="3527425" y="5262563"/>
          <p14:tracePt t="182147" x="3536950" y="5270500"/>
          <p14:tracePt t="182155" x="3546475" y="5270500"/>
          <p14:tracePt t="182163" x="3546475" y="5280025"/>
          <p14:tracePt t="182172" x="3556000" y="5280025"/>
          <p14:tracePt t="182180" x="3563938" y="5280025"/>
          <p14:tracePt t="182196" x="3563938" y="5289550"/>
          <p14:tracePt t="182212" x="3573463" y="5299075"/>
          <p14:tracePt t="182230" x="3582988" y="5299075"/>
          <p14:tracePt t="182253" x="3582988" y="5307013"/>
          <p14:tracePt t="182259" x="3592513" y="5307013"/>
          <p14:tracePt t="182270" x="3592513" y="5316538"/>
          <p14:tracePt t="182287" x="3592513" y="5326063"/>
          <p14:tracePt t="182293" x="3600450" y="5335588"/>
          <p14:tracePt t="182302" x="3600450" y="5343525"/>
          <p14:tracePt t="182318" x="3600450" y="5353050"/>
          <p14:tracePt t="182333" x="3600450" y="5362575"/>
          <p14:tracePt t="182342" x="3600450" y="5372100"/>
          <p14:tracePt t="182358" x="3600450" y="5380038"/>
          <p14:tracePt t="182366" x="3600450" y="5389563"/>
          <p14:tracePt t="182382" x="3600450" y="5399088"/>
          <p14:tracePt t="182406" x="3600450" y="5408613"/>
          <p14:tracePt t="182421" x="3600450" y="5416550"/>
          <p14:tracePt t="182437" x="3600450" y="5426075"/>
          <p14:tracePt t="182446" x="3600450" y="5445125"/>
          <p14:tracePt t="182456" x="3600450" y="5453063"/>
          <p14:tracePt t="182463" x="3592513" y="5462588"/>
          <p14:tracePt t="182480" x="3592513" y="5472113"/>
          <p14:tracePt t="182489" x="3582988" y="5481638"/>
          <p14:tracePt t="182494" x="3582988" y="5489575"/>
          <p14:tracePt t="182502" x="3573463" y="5499100"/>
          <p14:tracePt t="182510" x="3573463" y="5508625"/>
          <p14:tracePt t="182518" x="3563938" y="5518150"/>
          <p14:tracePt t="182544" x="3563938" y="5526088"/>
          <p14:tracePt t="182558" x="3556000" y="5535613"/>
          <p14:tracePt t="182568" x="3556000" y="5545138"/>
          <p14:tracePt t="182574" x="3546475" y="5554663"/>
          <p14:tracePt t="182584" x="3536950" y="5554663"/>
          <p14:tracePt t="182589" x="3536950" y="5562600"/>
          <p14:tracePt t="182600" x="3527425" y="5572125"/>
          <p14:tracePt t="182607" x="3519488" y="5572125"/>
          <p14:tracePt t="182615" x="3509963" y="5572125"/>
          <p14:tracePt t="182624" x="3509963" y="5581650"/>
          <p14:tracePt t="182632" x="3509963" y="5589588"/>
          <p14:tracePt t="182639" x="3500438" y="5589588"/>
          <p14:tracePt t="182647" x="3500438" y="5599113"/>
          <p14:tracePt t="182656" x="3490913" y="5599113"/>
          <p14:tracePt t="182663" x="3482975" y="5608638"/>
          <p14:tracePt t="182671" x="3473450" y="5618163"/>
          <p14:tracePt t="182679" x="3463925" y="5618163"/>
          <p14:tracePt t="182688" x="3463925" y="5626100"/>
          <p14:tracePt t="182704" x="3446463" y="5626100"/>
          <p14:tracePt t="182712" x="3436938" y="5626100"/>
          <p14:tracePt t="182722" x="3427413" y="5635625"/>
          <p14:tracePt t="182728" x="3419475" y="5635625"/>
          <p14:tracePt t="182744" x="3409950" y="5645150"/>
          <p14:tracePt t="182759" x="3400425" y="5645150"/>
          <p14:tracePt t="182775" x="3390900" y="5645150"/>
          <p14:tracePt t="182783" x="3390900" y="5654675"/>
          <p14:tracePt t="182791" x="3373438" y="5654675"/>
          <p14:tracePt t="182799" x="3363913" y="5654675"/>
          <p14:tracePt t="182807" x="3354388" y="5654675"/>
          <p14:tracePt t="182815" x="3346450" y="5654675"/>
          <p14:tracePt t="182825" x="3327400" y="5654675"/>
          <p14:tracePt t="182842" x="3317875" y="5654675"/>
          <p14:tracePt t="182848" x="3309938" y="5654675"/>
          <p14:tracePt t="182857" x="3290888" y="5654675"/>
          <p14:tracePt t="182871" x="3281363" y="5654675"/>
          <p14:tracePt t="182889" x="3273425" y="5654675"/>
          <p14:tracePt t="182897" x="3273425" y="5662613"/>
          <p14:tracePt t="182913" x="3263900" y="5662613"/>
          <p14:tracePt t="182922" x="3254375" y="5662613"/>
          <p14:tracePt t="182938" x="3244850" y="5662613"/>
          <p14:tracePt t="182964" x="3236913" y="5662613"/>
          <p14:tracePt t="182970" x="3236913" y="5672138"/>
          <p14:tracePt t="182978" x="3227388" y="5672138"/>
          <p14:tracePt t="183001" x="3217863" y="5672138"/>
          <p14:tracePt t="183034" x="3208338" y="5672138"/>
          <p14:tracePt t="183042" x="3200400" y="5672138"/>
          <p14:tracePt t="183049" x="3190875" y="5681663"/>
          <p14:tracePt t="183065" x="3181350" y="5681663"/>
          <p14:tracePt t="183074" x="3171825" y="5681663"/>
          <p14:tracePt t="183105" x="3163888" y="5681663"/>
          <p14:tracePt t="183172" x="3154363" y="5681663"/>
          <p14:tracePt t="183187" x="3144838" y="5681663"/>
          <p14:tracePt t="183211" x="3136900" y="5681663"/>
          <p14:tracePt t="184252" x="3154363" y="5681663"/>
          <p14:tracePt t="184258" x="3171825" y="5681663"/>
          <p14:tracePt t="184266" x="3208338" y="5681663"/>
          <p14:tracePt t="184274" x="3254375" y="5681663"/>
          <p14:tracePt t="184282" x="3309938" y="5681663"/>
          <p14:tracePt t="184290" x="3382963" y="5691188"/>
          <p14:tracePt t="184298" x="3473450" y="5691188"/>
          <p14:tracePt t="184307" x="3582988" y="5691188"/>
          <p14:tracePt t="184314" x="3656013" y="5691188"/>
          <p14:tracePt t="184323" x="3810000" y="5681663"/>
          <p14:tracePt t="184330" x="3919538" y="5681663"/>
          <p14:tracePt t="184340" x="3992563" y="5672138"/>
          <p14:tracePt t="184348" x="4138613" y="5654675"/>
          <p14:tracePt t="184356" x="4238625" y="5626100"/>
          <p14:tracePt t="184364" x="4294188" y="5626100"/>
          <p14:tracePt t="184372" x="4421188" y="5599113"/>
          <p14:tracePt t="184382" x="4503738" y="5589588"/>
          <p14:tracePt t="184389" x="4540250" y="5589588"/>
          <p14:tracePt t="184398" x="4586288" y="5581650"/>
          <p14:tracePt t="184406" x="4613275" y="5581650"/>
          <p14:tracePt t="184412" x="4640263" y="5581650"/>
          <p14:tracePt t="184428" x="4667250" y="5581650"/>
          <p14:tracePt t="184436" x="4676775" y="5581650"/>
          <p14:tracePt t="184515" x="4686300" y="5581650"/>
          <p14:tracePt t="184539" x="4695825" y="5581650"/>
          <p14:tracePt t="184547" x="4703763" y="5581650"/>
          <p14:tracePt t="184555" x="4713288" y="5581650"/>
          <p14:tracePt t="184564" x="4722813" y="5581650"/>
          <p14:tracePt t="184572" x="4730750" y="5581650"/>
          <p14:tracePt t="184580" x="4740275" y="5581650"/>
          <p14:tracePt t="184629" x="4749800" y="5581650"/>
          <p14:tracePt t="184643" x="4759325" y="5581650"/>
          <p14:tracePt t="184669" x="4767263" y="5581650"/>
          <p14:tracePt t="184959" x="4776788" y="5581650"/>
          <p14:tracePt t="184975" x="4786313" y="5581650"/>
          <p14:tracePt t="184983" x="4795838" y="5581650"/>
          <p14:tracePt t="184991" x="4803775" y="5581650"/>
          <p14:tracePt t="184999" x="4822825" y="5581650"/>
          <p14:tracePt t="185007" x="4832350" y="5581650"/>
          <p14:tracePt t="185015" x="4849813" y="5581650"/>
          <p14:tracePt t="185023" x="4868863" y="5581650"/>
          <p14:tracePt t="185031" x="4886325" y="5581650"/>
          <p14:tracePt t="185039" x="4913313" y="5581650"/>
          <p14:tracePt t="185047" x="4941888" y="5581650"/>
          <p14:tracePt t="185056" x="4959350" y="5581650"/>
          <p14:tracePt t="185064" x="4986338" y="5581650"/>
          <p14:tracePt t="185071" x="5022850" y="5581650"/>
          <p14:tracePt t="185079" x="5049838" y="5581650"/>
          <p14:tracePt t="185087" x="5086350" y="5581650"/>
          <p14:tracePt t="185095" x="5122863" y="5581650"/>
          <p14:tracePt t="185104" x="5151438" y="5581650"/>
          <p14:tracePt t="185112" x="5178425" y="5581650"/>
          <p14:tracePt t="185124" x="5205413" y="5581650"/>
          <p14:tracePt t="185128" x="5232400" y="5581650"/>
          <p14:tracePt t="185139" x="5268913" y="5581650"/>
          <p14:tracePt t="185144" x="5297488" y="5581650"/>
          <p14:tracePt t="185152" x="5314950" y="5581650"/>
          <p14:tracePt t="185160" x="5341938" y="5581650"/>
          <p14:tracePt t="185168" x="5360988" y="5581650"/>
          <p14:tracePt t="185176" x="5378450" y="5581650"/>
          <p14:tracePt t="185184" x="5387975" y="5581650"/>
          <p14:tracePt t="185192" x="5387975" y="5589588"/>
          <p14:tracePt t="185200" x="5405438" y="5589588"/>
          <p14:tracePt t="185208" x="5414963" y="5589588"/>
          <p14:tracePt t="185216" x="5424488" y="5589588"/>
          <p14:tracePt t="185224" x="5434013" y="5589588"/>
          <p14:tracePt t="185232" x="5441950" y="5589588"/>
          <p14:tracePt t="185248" x="5451475" y="5589588"/>
          <p14:tracePt t="185346" x="5461000" y="5589588"/>
          <p14:tracePt t="185370" x="5470525" y="5589588"/>
          <p14:tracePt t="185377" x="5487988" y="5589588"/>
          <p14:tracePt t="185386" x="5497513" y="5589588"/>
          <p14:tracePt t="185393" x="5514975" y="5589588"/>
          <p14:tracePt t="185409" x="5534025" y="5589588"/>
          <p14:tracePt t="185417" x="5543550" y="5589588"/>
          <p14:tracePt t="185425" x="5551488" y="5589588"/>
          <p14:tracePt t="185434" x="5561013" y="5589588"/>
          <p14:tracePt t="185441" x="5570538" y="5589588"/>
          <p14:tracePt t="185450" x="5580063" y="5589588"/>
          <p14:tracePt t="187922" x="5607050" y="5589588"/>
          <p14:tracePt t="187930" x="5643563" y="5589588"/>
          <p14:tracePt t="187939" x="5697538" y="5599113"/>
          <p14:tracePt t="187946" x="5724525" y="5599113"/>
          <p14:tracePt t="187956" x="5797550" y="5599113"/>
          <p14:tracePt t="187964" x="5907088" y="5618163"/>
          <p14:tracePt t="187974" x="5980113" y="5618163"/>
          <p14:tracePt t="187979" x="6035675" y="5618163"/>
          <p14:tracePt t="187988" x="6145213" y="5618163"/>
          <p14:tracePt t="187996" x="6218238" y="5618163"/>
          <p14:tracePt t="188005" x="6326188" y="5618163"/>
          <p14:tracePt t="188012" x="6445250" y="5589588"/>
          <p14:tracePt t="188021" x="6481763" y="5589588"/>
          <p14:tracePt t="188027" x="6600825" y="5572125"/>
          <p14:tracePt t="188036" x="6681788" y="5545138"/>
          <p14:tracePt t="188043" x="6827838" y="5518150"/>
          <p14:tracePt t="188051" x="6919913" y="5489575"/>
          <p14:tracePt t="188059" x="7073900" y="5453063"/>
          <p14:tracePt t="188067" x="7146925" y="5416550"/>
          <p14:tracePt t="188075" x="7192963" y="5408613"/>
          <p14:tracePt t="188083" x="7275513" y="5362575"/>
          <p14:tracePt t="188091" x="7339013" y="5326063"/>
          <p14:tracePt t="188099" x="7366000" y="5299075"/>
          <p14:tracePt t="188107" x="7402513" y="5262563"/>
          <p14:tracePt t="188115" x="7412038" y="5233988"/>
          <p14:tracePt t="188124" x="7412038" y="5216525"/>
          <p14:tracePt t="188131" x="7421563" y="5189538"/>
          <p14:tracePt t="188139" x="7421563" y="5153025"/>
          <p14:tracePt t="188147" x="7421563" y="5116513"/>
          <p14:tracePt t="188156" x="7421563" y="5060950"/>
          <p14:tracePt t="188163" x="7421563" y="5016500"/>
          <p14:tracePt t="188171" x="7421563" y="4979988"/>
          <p14:tracePt t="188179" x="7421563" y="4960938"/>
          <p14:tracePt t="188187" x="7421563" y="4924425"/>
          <p14:tracePt t="188196" x="7421563" y="4851400"/>
          <p14:tracePt t="188206" x="7421563" y="4824413"/>
          <p14:tracePt t="188212" x="7412038" y="4778375"/>
          <p14:tracePt t="188222" x="7412038" y="4751388"/>
          <p14:tracePt t="188228" x="7402513" y="4724400"/>
          <p14:tracePt t="188237" x="7392988" y="4697413"/>
          <p14:tracePt t="188246" x="7392988" y="4668838"/>
          <p14:tracePt t="188252" x="7375525" y="4632325"/>
          <p14:tracePt t="188262" x="7366000" y="4595813"/>
          <p14:tracePt t="188268" x="7348538" y="4559300"/>
          <p14:tracePt t="188278" x="7339013" y="4522788"/>
          <p14:tracePt t="188284" x="7319963" y="4505325"/>
          <p14:tracePt t="188293" x="7292975" y="4486275"/>
          <p14:tracePt t="188303" x="7275513" y="4478338"/>
          <p14:tracePt t="188309" x="7256463" y="4468813"/>
          <p14:tracePt t="188317" x="7239000" y="4459288"/>
          <p14:tracePt t="188325" x="7175500" y="4459288"/>
          <p14:tracePt t="188333" x="7119938" y="4459288"/>
          <p14:tracePt t="188341" x="7083425" y="4459288"/>
          <p14:tracePt t="188349" x="6992938" y="4459288"/>
          <p14:tracePt t="188357" x="6910388" y="4459288"/>
          <p14:tracePt t="188365" x="6819900" y="4459288"/>
          <p14:tracePt t="188373" x="6746875" y="4459288"/>
          <p14:tracePt t="188381" x="6654800" y="4459288"/>
          <p14:tracePt t="188389" x="6527800" y="4478338"/>
          <p14:tracePt t="188397" x="6481763" y="4478338"/>
          <p14:tracePt t="188405" x="6427788" y="4486275"/>
          <p14:tracePt t="188413" x="6381750" y="4495800"/>
          <p14:tracePt t="188422" x="6354763" y="4505325"/>
          <p14:tracePt t="188429" x="6326188" y="4532313"/>
          <p14:tracePt t="188438" x="6318250" y="4541838"/>
          <p14:tracePt t="188445" x="6299200" y="4541838"/>
          <p14:tracePt t="188454" x="6291263" y="4559300"/>
          <p14:tracePt t="188461" x="6272213" y="4578350"/>
          <p14:tracePt t="188472" x="6245225" y="4614863"/>
          <p14:tracePt t="188477" x="6226175" y="4632325"/>
          <p14:tracePt t="188487" x="6208713" y="4668838"/>
          <p14:tracePt t="188493" x="6189663" y="4714875"/>
          <p14:tracePt t="188503" x="6162675" y="4741863"/>
          <p14:tracePt t="188510" x="6135688" y="4797425"/>
          <p14:tracePt t="188518" x="6116638" y="4833938"/>
          <p14:tracePt t="188528" x="6108700" y="4870450"/>
          <p14:tracePt t="188533" x="6089650" y="4933950"/>
          <p14:tracePt t="188543" x="6089650" y="4960938"/>
          <p14:tracePt t="188551" x="6072188" y="5006975"/>
          <p14:tracePt t="188563" x="6072188" y="5043488"/>
          <p14:tracePt t="188570" x="6072188" y="5089525"/>
          <p14:tracePt t="188579" x="6072188" y="5126038"/>
          <p14:tracePt t="188585" x="6072188" y="5143500"/>
          <p14:tracePt t="188596" x="6072188" y="5170488"/>
          <p14:tracePt t="188608" x="6080125" y="5197475"/>
          <p14:tracePt t="188612" x="6080125" y="5207000"/>
          <p14:tracePt t="188623" x="6099175" y="5243513"/>
          <p14:tracePt t="188628" x="6108700" y="5270500"/>
          <p14:tracePt t="188636" x="6145213" y="5316538"/>
          <p14:tracePt t="188645" x="6162675" y="5343525"/>
          <p14:tracePt t="188651" x="6189663" y="5380038"/>
          <p14:tracePt t="188659" x="6226175" y="5408613"/>
          <p14:tracePt t="188667" x="6254750" y="5445125"/>
          <p14:tracePt t="188675" x="6291263" y="5472113"/>
          <p14:tracePt t="188683" x="6318250" y="5508625"/>
          <p14:tracePt t="188692" x="6354763" y="5535613"/>
          <p14:tracePt t="188700" x="6372225" y="5545138"/>
          <p14:tracePt t="188707" x="6391275" y="5562600"/>
          <p14:tracePt t="188715" x="6418263" y="5572125"/>
          <p14:tracePt t="188723" x="6435725" y="5589588"/>
          <p14:tracePt t="188731" x="6472238" y="5608638"/>
          <p14:tracePt t="188739" x="6500813" y="5618163"/>
          <p14:tracePt t="188747" x="6527800" y="5626100"/>
          <p14:tracePt t="188757" x="6554788" y="5626100"/>
          <p14:tracePt t="188763" x="6600825" y="5635625"/>
          <p14:tracePt t="188773" x="6627813" y="5635625"/>
          <p14:tracePt t="188779" x="6654800" y="5635625"/>
          <p14:tracePt t="188788" x="6691313" y="5635625"/>
          <p14:tracePt t="188795" x="6727825" y="5635625"/>
          <p14:tracePt t="188805" x="6783388" y="5635625"/>
          <p14:tracePt t="188811" x="6819900" y="5635625"/>
          <p14:tracePt t="188820" x="6864350" y="5635625"/>
          <p14:tracePt t="188829" x="6892925" y="5635625"/>
          <p14:tracePt t="188835" x="6919913" y="5635625"/>
          <p14:tracePt t="188843" x="6956425" y="5626100"/>
          <p14:tracePt t="188851" x="6973888" y="5608638"/>
          <p14:tracePt t="188860" x="6983413" y="5608638"/>
          <p14:tracePt t="188867" x="6992938" y="5599113"/>
          <p14:tracePt t="188886" x="6992938" y="5589588"/>
          <p14:tracePt t="188891" x="6992938" y="5581650"/>
          <p14:tracePt t="188902" x="6992938" y="5562600"/>
          <p14:tracePt t="188910" x="6992938" y="5535613"/>
          <p14:tracePt t="188918" x="6992938" y="5518150"/>
          <p14:tracePt t="188928" x="7010400" y="5489575"/>
          <p14:tracePt t="188934" x="7010400" y="5472113"/>
          <p14:tracePt t="188943" x="7010400" y="5445125"/>
          <p14:tracePt t="188950" x="7010400" y="5416550"/>
          <p14:tracePt t="188957" x="7010400" y="5399088"/>
          <p14:tracePt t="188966" x="7010400" y="5380038"/>
          <p14:tracePt t="188973" x="7010400" y="5335588"/>
          <p14:tracePt t="188981" x="7019925" y="5316538"/>
          <p14:tracePt t="188990" x="7019925" y="5289550"/>
          <p14:tracePt t="188997" x="7019925" y="5270500"/>
          <p14:tracePt t="189005" x="7019925" y="5253038"/>
          <p14:tracePt t="189013" x="7019925" y="5233988"/>
          <p14:tracePt t="189021" x="7019925" y="5216525"/>
          <p14:tracePt t="189029" x="7019925" y="5197475"/>
          <p14:tracePt t="189037" x="7019925" y="5189538"/>
          <p14:tracePt t="189045" x="7019925" y="5160963"/>
          <p14:tracePt t="189061" x="7010400" y="5133975"/>
          <p14:tracePt t="189070" x="7010400" y="5116513"/>
          <p14:tracePt t="189077" x="6992938" y="5089525"/>
          <p14:tracePt t="189086" x="6973888" y="5053013"/>
          <p14:tracePt t="189093" x="6964363" y="5024438"/>
          <p14:tracePt t="189101" x="6946900" y="5006975"/>
          <p14:tracePt t="189109" x="6937375" y="4970463"/>
          <p14:tracePt t="189117" x="6919913" y="4951413"/>
          <p14:tracePt t="189126" x="6910388" y="4933950"/>
          <p14:tracePt t="189133" x="6873875" y="4906963"/>
          <p14:tracePt t="189143" x="6856413" y="4897438"/>
          <p14:tracePt t="189151" x="6846888" y="4878388"/>
          <p14:tracePt t="189158" x="6827838" y="4870450"/>
          <p14:tracePt t="189167" x="6810375" y="4860925"/>
          <p14:tracePt t="189174" x="6791325" y="4851400"/>
          <p14:tracePt t="189183" x="6783388" y="4851400"/>
          <p14:tracePt t="189191" x="6764338" y="4851400"/>
          <p14:tracePt t="189199" x="6764338" y="4841875"/>
          <p14:tracePt t="189207" x="6754813" y="4841875"/>
          <p14:tracePt t="189215" x="6737350" y="4841875"/>
          <p14:tracePt t="189223" x="6718300" y="4841875"/>
          <p14:tracePt t="189231" x="6700838" y="4841875"/>
          <p14:tracePt t="189239" x="6664325" y="4841875"/>
          <p14:tracePt t="189247" x="6627813" y="4841875"/>
          <p14:tracePt t="189255" x="6600825" y="4841875"/>
          <p14:tracePt t="189263" x="6537325" y="4841875"/>
          <p14:tracePt t="189272" x="6518275" y="4841875"/>
          <p14:tracePt t="189279" x="6481763" y="4841875"/>
          <p14:tracePt t="189287" x="6445250" y="4841875"/>
          <p14:tracePt t="189296" x="6427788" y="4851400"/>
          <p14:tracePt t="189307" x="6408738" y="4851400"/>
          <p14:tracePt t="189323" x="6399213" y="4860925"/>
          <p14:tracePt t="189335" x="6391275" y="4860925"/>
          <p14:tracePt t="189343" x="6381750" y="4870450"/>
          <p14:tracePt t="189351" x="6372225" y="4870450"/>
          <p14:tracePt t="189359" x="6362700" y="4897438"/>
          <p14:tracePt t="189367" x="6345238" y="4943475"/>
          <p14:tracePt t="189375" x="6335713" y="4987925"/>
          <p14:tracePt t="189383" x="6326188" y="5024438"/>
          <p14:tracePt t="189391" x="6318250" y="5070475"/>
          <p14:tracePt t="189399" x="6299200" y="5116513"/>
          <p14:tracePt t="189407" x="6299200" y="5170488"/>
          <p14:tracePt t="189415" x="6299200" y="5207000"/>
          <p14:tracePt t="189423" x="6299200" y="5262563"/>
          <p14:tracePt t="189431" x="6299200" y="5353050"/>
          <p14:tracePt t="189439" x="6299200" y="5416550"/>
          <p14:tracePt t="189447" x="6308725" y="5453063"/>
          <p14:tracePt t="189457" x="6318250" y="5499100"/>
          <p14:tracePt t="189463" x="6326188" y="5526088"/>
          <p14:tracePt t="189474" x="6335713" y="5545138"/>
          <p14:tracePt t="189479" x="6345238" y="5581650"/>
          <p14:tracePt t="189490" x="6354763" y="5599113"/>
          <p14:tracePt t="189497" x="6362700" y="5599113"/>
          <p14:tracePt t="189506" x="6362700" y="5608638"/>
          <p14:tracePt t="189530" x="6362700" y="5618163"/>
          <p14:tracePt t="189626" x="6372225" y="5626100"/>
          <p14:tracePt t="189642" x="6372225" y="5635625"/>
          <p14:tracePt t="189658" x="6372225" y="5645150"/>
          <p14:tracePt t="189674" x="6372225" y="5654675"/>
          <p14:tracePt t="189689" x="6381750" y="5654675"/>
          <p14:tracePt t="189698" x="6391275" y="5662613"/>
          <p14:tracePt t="189708" x="6418263" y="5672138"/>
          <p14:tracePt t="189714" x="6418263" y="5718175"/>
          <p14:tracePt t="189723" x="6399213" y="5791200"/>
          <p14:tracePt t="189730" x="6345238" y="5854700"/>
          <p14:tracePt t="189928" x="6326188" y="5854700"/>
          <p14:tracePt t="189936" x="6318250" y="5845175"/>
          <p14:tracePt t="189944" x="6308725" y="5827713"/>
          <p14:tracePt t="189952" x="6308725" y="5818188"/>
          <p14:tracePt t="189960" x="6299200" y="5791200"/>
          <p14:tracePt t="189968" x="6299200" y="5781675"/>
          <p14:tracePt t="189977" x="6299200" y="5764213"/>
          <p14:tracePt t="189984" x="6299200" y="5727700"/>
          <p14:tracePt t="189993" x="6299200" y="5699125"/>
          <p14:tracePt t="189999" x="6299200" y="5691188"/>
          <p14:tracePt t="190009" x="6299200" y="5681663"/>
          <p14:tracePt t="190015" x="6299200" y="5645150"/>
          <p14:tracePt t="190023" x="6299200" y="5635625"/>
          <p14:tracePt t="190039" x="6299200" y="5618163"/>
          <p14:tracePt t="190047" x="6299200" y="5608638"/>
          <p14:tracePt t="190055" x="6299200" y="5589588"/>
          <p14:tracePt t="190063" x="6299200" y="5581650"/>
          <p14:tracePt t="190081" x="6291263" y="5581650"/>
          <p14:tracePt t="190088" x="6291263" y="5572125"/>
          <p14:tracePt t="190148" x="6291263" y="5562600"/>
          <p14:tracePt t="190154" x="6281738" y="5562600"/>
          <p14:tracePt t="190170" x="6281738" y="5554663"/>
          <p14:tracePt t="190193" x="6281738" y="5545138"/>
          <p14:tracePt t="190209" x="6281738" y="5535613"/>
          <p14:tracePt t="190225" x="6281738" y="5526088"/>
          <p14:tracePt t="190338" x="6281738" y="5518150"/>
          <p14:tracePt t="190436" x="6281738" y="5508625"/>
          <p14:tracePt t="190459" x="6281738" y="5499100"/>
          <p14:tracePt t="190467" x="6272213" y="5499100"/>
          <p14:tracePt t="190483" x="6272213" y="5489575"/>
          <p14:tracePt t="190491" x="6262688" y="5489575"/>
          <p14:tracePt t="190507" x="6254750" y="5481638"/>
          <p14:tracePt t="190523" x="6254750" y="5472113"/>
          <p14:tracePt t="190532" x="6245225" y="5472113"/>
          <p14:tracePt t="190555" x="6235700" y="5462588"/>
          <p14:tracePt t="190571" x="6226175" y="5462588"/>
          <p14:tracePt t="192999" x="6208713" y="5462588"/>
          <p14:tracePt t="193004" x="6189663" y="5472113"/>
          <p14:tracePt t="193011" x="6181725" y="5472113"/>
          <p14:tracePt t="193020" x="6162675" y="5472113"/>
          <p14:tracePt t="193027" x="6153150" y="5472113"/>
          <p14:tracePt t="193036" x="6145213" y="5472113"/>
          <p14:tracePt t="193043" x="6135688" y="5481638"/>
          <p14:tracePt t="193059" x="6126163" y="5481638"/>
          <p14:tracePt t="193091" x="6116638" y="5481638"/>
          <p14:tracePt t="193101" x="6108700" y="5489575"/>
          <p14:tracePt t="193109" x="6089650" y="5499100"/>
          <p14:tracePt t="193117" x="6062663" y="5499100"/>
          <p14:tracePt t="193125" x="6035675" y="5518150"/>
          <p14:tracePt t="193133" x="5999163" y="5526088"/>
          <p14:tracePt t="193141" x="5926138" y="5562600"/>
          <p14:tracePt t="193150" x="5843588" y="5608638"/>
          <p14:tracePt t="193160" x="5680075" y="5672138"/>
          <p14:tracePt t="193172" x="5561013" y="5727700"/>
          <p14:tracePt t="193178" x="5314950" y="5818188"/>
          <p14:tracePt t="193186" x="5187950" y="5873750"/>
          <p14:tracePt t="193194" x="5014913" y="5946775"/>
          <p14:tracePt t="193202" x="4795838" y="6054725"/>
          <p14:tracePt t="193210" x="4640263" y="6127750"/>
          <p14:tracePt t="193218" x="4503738" y="6192838"/>
          <p14:tracePt t="193226" x="4311650" y="6273800"/>
          <p14:tracePt t="193234" x="4138613" y="6365875"/>
          <p14:tracePt t="193243" x="4057650" y="6392863"/>
          <p14:tracePt t="193249" x="3919538" y="6465888"/>
          <p14:tracePt t="193257" x="3846513" y="6492875"/>
          <p14:tracePt t="193265" x="3765550" y="6519863"/>
          <p14:tracePt t="193275" x="3719513" y="6538913"/>
          <p14:tracePt t="193282" x="3656013" y="6565900"/>
          <p14:tracePt t="193289" x="3619500" y="6575425"/>
          <p14:tracePt t="193299" x="3536950" y="6602413"/>
          <p14:tracePt t="193309" x="3473450" y="6629400"/>
          <p14:tracePt t="193317" x="3400425" y="6638925"/>
          <p14:tracePt t="193325" x="3317875" y="6657975"/>
          <p14:tracePt t="193334" x="3244850" y="6657975"/>
          <p14:tracePt t="193342" x="3171825" y="6665913"/>
          <p14:tracePt t="193350" x="3100388" y="6665913"/>
          <p14:tracePt t="193357" x="3017838" y="6665913"/>
          <p14:tracePt t="193367" x="2981325" y="6665913"/>
          <p14:tracePt t="193376" x="2925763" y="6665913"/>
          <p14:tracePt t="193383" x="2835275" y="6665913"/>
          <p14:tracePt t="193392" x="2781300" y="6665913"/>
          <p14:tracePt t="193399" x="2708275" y="6665913"/>
          <p14:tracePt t="193407" x="2643188" y="6675438"/>
          <p14:tracePt t="193415" x="2589213" y="6675438"/>
          <p14:tracePt t="193423" x="2562225" y="6694488"/>
          <p14:tracePt t="193431" x="2525713" y="6702425"/>
          <p14:tracePt t="193439" x="2498725" y="6702425"/>
          <p14:tracePt t="193447" x="2489200" y="6702425"/>
          <p14:tracePt t="193456" x="2479675" y="6702425"/>
          <p14:tracePt t="193511" x="2489200" y="6694488"/>
          <p14:tracePt t="193520" x="2489200" y="6675438"/>
          <p14:tracePt t="193527" x="2489200" y="6665913"/>
          <p14:tracePt t="193536" x="2489200" y="6657975"/>
          <p14:tracePt t="193543" x="2498725" y="6648450"/>
          <p14:tracePt t="193552" x="2498725" y="6629400"/>
          <p14:tracePt t="193559" x="2498725" y="6621463"/>
          <p14:tracePt t="193568" x="2498725" y="6611938"/>
          <p14:tracePt t="193575" x="2498725" y="6592888"/>
          <p14:tracePt t="193584" x="2498725" y="6584950"/>
          <p14:tracePt t="193592" x="2489200" y="6575425"/>
          <p14:tracePt t="193599" x="2462213" y="6556375"/>
          <p14:tracePt t="193607" x="2433638" y="6556375"/>
          <p14:tracePt t="193616" x="2416175" y="6548438"/>
          <p14:tracePt t="193624" x="2389188" y="6548438"/>
          <p14:tracePt t="193631" x="2343150" y="6548438"/>
          <p14:tracePt t="193639" x="2287588" y="6538913"/>
          <p14:tracePt t="193647" x="2251075" y="6538913"/>
          <p14:tracePt t="193657" x="2206625" y="6538913"/>
          <p14:tracePt t="193663" x="2179638" y="6529388"/>
          <p14:tracePt t="193673" x="2133600" y="6529388"/>
          <p14:tracePt t="193679" x="2097088" y="6519863"/>
          <p14:tracePt t="193689" x="2051050" y="6519863"/>
          <p14:tracePt t="193695" x="2024063" y="6511925"/>
          <p14:tracePt t="193705" x="2005013" y="6502400"/>
          <p14:tracePt t="193715" x="1968500" y="6502400"/>
          <p14:tracePt t="193721" x="1951038" y="6502400"/>
          <p14:tracePt t="193729" x="1914525" y="6492875"/>
          <p14:tracePt t="193738" x="1895475" y="6492875"/>
          <p14:tracePt t="193754" x="1878013" y="6492875"/>
          <p14:tracePt t="193761" x="1868488" y="6492875"/>
          <p14:tracePt t="193772" x="1860550" y="6492875"/>
          <p14:tracePt t="193777" x="1851025" y="6492875"/>
          <p14:tracePt t="193793" x="1841500" y="6492875"/>
          <p14:tracePt t="193809" x="1831975" y="6492875"/>
          <p14:tracePt t="193826" x="1824038" y="6492875"/>
          <p14:tracePt t="193834" x="1804988" y="6492875"/>
          <p14:tracePt t="193841" x="1795463" y="6492875"/>
          <p14:tracePt t="193849" x="1778000" y="6502400"/>
          <p14:tracePt t="193857" x="1768475" y="6502400"/>
          <p14:tracePt t="193866" x="1741488" y="6502400"/>
          <p14:tracePt t="193887" x="1731963" y="6502400"/>
          <p14:tracePt t="193894" x="1714500" y="6502400"/>
          <p14:tracePt t="193902" x="1704975" y="6502400"/>
          <p14:tracePt t="193910" x="1695450" y="6502400"/>
          <p14:tracePt t="193918" x="1677988" y="6502400"/>
          <p14:tracePt t="193926" x="1658938" y="6502400"/>
          <p14:tracePt t="193934" x="1641475" y="6502400"/>
          <p14:tracePt t="193942" x="1612900" y="6502400"/>
          <p14:tracePt t="193955" x="1576388" y="6492875"/>
          <p14:tracePt t="193958" x="1531938" y="6492875"/>
          <p14:tracePt t="193969" x="1504950" y="6492875"/>
          <p14:tracePt t="193975" x="1458913" y="6492875"/>
          <p14:tracePt t="193985" x="1422400" y="6492875"/>
          <p14:tracePt t="193990" x="1366838" y="6483350"/>
          <p14:tracePt t="194000" x="1322388" y="6483350"/>
          <p14:tracePt t="194008" x="1258888" y="6483350"/>
          <p14:tracePt t="194016" x="1203325" y="6483350"/>
          <p14:tracePt t="194024" x="1157288" y="6483350"/>
          <p14:tracePt t="194032" x="1120775" y="6483350"/>
          <p14:tracePt t="194040" x="1066800" y="6483350"/>
          <p14:tracePt t="194047" x="1020763" y="6483350"/>
          <p14:tracePt t="194056" x="993775" y="6483350"/>
          <p14:tracePt t="194064" x="966788" y="6483350"/>
          <p14:tracePt t="194072" x="947738" y="6483350"/>
          <p14:tracePt t="194079" x="920750" y="6483350"/>
          <p14:tracePt t="194091" x="884238" y="6483350"/>
          <p14:tracePt t="194099" x="857250" y="6475413"/>
          <p14:tracePt t="194107" x="838200" y="6475413"/>
          <p14:tracePt t="194115" x="820738" y="6465888"/>
          <p14:tracePt t="194123" x="811213" y="6465888"/>
          <p14:tracePt t="194131" x="801688" y="6456363"/>
          <p14:tracePt t="194147" x="793750" y="6446838"/>
          <p14:tracePt t="194155" x="784225" y="6446838"/>
          <p14:tracePt t="194276" x="801688" y="6438900"/>
          <p14:tracePt t="194286" x="811213" y="6438900"/>
          <p14:tracePt t="194296" x="847725" y="6438900"/>
          <p14:tracePt t="194306" x="884238" y="6438900"/>
          <p14:tracePt t="194312" x="957263" y="6438900"/>
          <p14:tracePt t="194323" x="1030288" y="6438900"/>
          <p14:tracePt t="194330" x="1084263" y="6438900"/>
          <p14:tracePt t="194341" x="1139825" y="6438900"/>
          <p14:tracePt t="194346" x="1193800" y="6438900"/>
          <p14:tracePt t="194357" x="1239838" y="6438900"/>
          <p14:tracePt t="194362" x="1285875" y="6456363"/>
          <p14:tracePt t="194373" x="1312863" y="6465888"/>
          <p14:tracePt t="194378" x="1339850" y="6465888"/>
          <p14:tracePt t="194386" x="1358900" y="6475413"/>
          <p14:tracePt t="194394" x="1395413" y="6483350"/>
          <p14:tracePt t="194410" x="1412875" y="6483350"/>
          <p14:tracePt t="194417" x="1458913" y="6492875"/>
          <p14:tracePt t="194426" x="1495425" y="6502400"/>
          <p14:tracePt t="194434" x="1512888" y="6502400"/>
          <p14:tracePt t="194443" x="1549400" y="6502400"/>
          <p14:tracePt t="194450" x="1585913" y="6502400"/>
          <p14:tracePt t="194457" x="1612900" y="6511925"/>
          <p14:tracePt t="194465" x="1631950" y="6511925"/>
          <p14:tracePt t="194473" x="1649413" y="6511925"/>
          <p14:tracePt t="194482" x="1668463" y="6511925"/>
          <p14:tracePt t="194491" x="1685925" y="6511925"/>
          <p14:tracePt t="194498" x="1695450" y="6519863"/>
          <p14:tracePt t="194506" x="1704975" y="6519863"/>
          <p14:tracePt t="194514" x="1714500" y="6519863"/>
          <p14:tracePt t="194529" x="1731963" y="6519863"/>
          <p14:tracePt t="194539" x="1741488" y="6519863"/>
          <p14:tracePt t="194556" x="1751013" y="6519863"/>
          <p14:tracePt t="194570" x="1758950" y="6519863"/>
          <p14:tracePt t="194585" x="1768475" y="6519863"/>
          <p14:tracePt t="194595" x="1778000" y="6519863"/>
          <p14:tracePt t="194603" x="1778000" y="6511925"/>
          <p14:tracePt t="194611" x="1787525" y="6502400"/>
          <p14:tracePt t="194620" x="1795463" y="6502400"/>
          <p14:tracePt t="194627" x="1804988" y="6492875"/>
          <p14:tracePt t="194635" x="1804988" y="6483350"/>
          <p14:tracePt t="194643" x="1814513" y="6475413"/>
          <p14:tracePt t="194651" x="1824038" y="6465888"/>
          <p14:tracePt t="194659" x="1824038" y="6456363"/>
          <p14:tracePt t="194667" x="1824038" y="6429375"/>
          <p14:tracePt t="194675" x="1831975" y="6411913"/>
          <p14:tracePt t="194684" x="1831975" y="6392863"/>
          <p14:tracePt t="194691" x="1831975" y="6383338"/>
          <p14:tracePt t="194700" x="1831975" y="6365875"/>
          <p14:tracePt t="194707" x="1831975" y="6346825"/>
          <p14:tracePt t="194716" x="1831975" y="6338888"/>
          <p14:tracePt t="194723" x="1831975" y="6319838"/>
          <p14:tracePt t="194731" x="1831975" y="6302375"/>
          <p14:tracePt t="194739" x="1831975" y="6292850"/>
          <p14:tracePt t="194747" x="1831975" y="6273800"/>
          <p14:tracePt t="194764" x="1831975" y="6256338"/>
          <p14:tracePt t="194772" x="1831975" y="6237288"/>
          <p14:tracePt t="194779" x="1824038" y="6229350"/>
          <p14:tracePt t="194788" x="1814513" y="6200775"/>
          <p14:tracePt t="194797" x="1804988" y="6192838"/>
          <p14:tracePt t="194807" x="1795463" y="6173788"/>
          <p14:tracePt t="194816" x="1787525" y="6156325"/>
          <p14:tracePt t="194823" x="1768475" y="6137275"/>
          <p14:tracePt t="194831" x="1758950" y="6127750"/>
          <p14:tracePt t="194839" x="1751013" y="6110288"/>
          <p14:tracePt t="194847" x="1722438" y="6091238"/>
          <p14:tracePt t="194855" x="1714500" y="6083300"/>
          <p14:tracePt t="194864" x="1704975" y="6073775"/>
          <p14:tracePt t="194873" x="1685925" y="6073775"/>
          <p14:tracePt t="194882" x="1668463" y="6054725"/>
          <p14:tracePt t="194891" x="1658938" y="6054725"/>
          <p14:tracePt t="194898" x="1641475" y="6046788"/>
          <p14:tracePt t="194907" x="1612900" y="6037263"/>
          <p14:tracePt t="194914" x="1585913" y="6037263"/>
          <p14:tracePt t="194923" x="1568450" y="6027738"/>
          <p14:tracePt t="194930" x="1541463" y="6010275"/>
          <p14:tracePt t="194940" x="1504950" y="6000750"/>
          <p14:tracePt t="194946" x="1476375" y="6000750"/>
          <p14:tracePt t="194958" x="1449388" y="6000750"/>
          <p14:tracePt t="194962" x="1403350" y="5991225"/>
          <p14:tracePt t="194974" x="1366838" y="5991225"/>
          <p14:tracePt t="194978" x="1322388" y="5991225"/>
          <p14:tracePt t="194987" x="1293813" y="5983288"/>
          <p14:tracePt t="194994" x="1258888" y="5983288"/>
          <p14:tracePt t="195003" x="1222375" y="5973763"/>
          <p14:tracePt t="195010" x="1185863" y="5973763"/>
          <p14:tracePt t="195017" x="1139825" y="5973763"/>
          <p14:tracePt t="195026" x="1120775" y="5973763"/>
          <p14:tracePt t="195034" x="1093788" y="5973763"/>
          <p14:tracePt t="195041" x="1066800" y="5964238"/>
          <p14:tracePt t="195050" x="1047750" y="5964238"/>
          <p14:tracePt t="195057" x="1030288" y="5964238"/>
          <p14:tracePt t="195065" x="1011238" y="5964238"/>
          <p14:tracePt t="195073" x="993775" y="5964238"/>
          <p14:tracePt t="195081" x="974725" y="5964238"/>
          <p14:tracePt t="195089" x="966788" y="5964238"/>
          <p14:tracePt t="195097" x="947738" y="5964238"/>
          <p14:tracePt t="195105" x="947738" y="5973763"/>
          <p14:tracePt t="195113" x="939800" y="5973763"/>
          <p14:tracePt t="195121" x="930275" y="5983288"/>
          <p14:tracePt t="195129" x="920750" y="5991225"/>
          <p14:tracePt t="195138" x="911225" y="5991225"/>
          <p14:tracePt t="195145" x="903288" y="5991225"/>
          <p14:tracePt t="195155" x="893763" y="6000750"/>
          <p14:tracePt t="195161" x="893763" y="6018213"/>
          <p14:tracePt t="195171" x="884238" y="6037263"/>
          <p14:tracePt t="195177" x="857250" y="6046788"/>
          <p14:tracePt t="195188" x="857250" y="6054725"/>
          <p14:tracePt t="195193" x="838200" y="6083300"/>
          <p14:tracePt t="195204" x="830263" y="6100763"/>
          <p14:tracePt t="195211" x="820738" y="6119813"/>
          <p14:tracePt t="195221" x="811213" y="6137275"/>
          <p14:tracePt t="195227" x="811213" y="6146800"/>
          <p14:tracePt t="195236" x="811213" y="6156325"/>
          <p14:tracePt t="195243" x="811213" y="6164263"/>
          <p14:tracePt t="195252" x="801688" y="6183313"/>
          <p14:tracePt t="195267" x="801688" y="6200775"/>
          <p14:tracePt t="195276" x="801688" y="6210300"/>
          <p14:tracePt t="195285" x="801688" y="6229350"/>
          <p14:tracePt t="195291" x="801688" y="6237288"/>
          <p14:tracePt t="195300" x="801688" y="6256338"/>
          <p14:tracePt t="195316" x="801688" y="6265863"/>
          <p14:tracePt t="195323" x="801688" y="6273800"/>
          <p14:tracePt t="195331" x="801688" y="6292850"/>
          <p14:tracePt t="195339" x="801688" y="6310313"/>
          <p14:tracePt t="195347" x="801688" y="6329363"/>
          <p14:tracePt t="195355" x="811213" y="6338888"/>
          <p14:tracePt t="195363" x="811213" y="6365875"/>
          <p14:tracePt t="195371" x="830263" y="6383338"/>
          <p14:tracePt t="195379" x="830263" y="6402388"/>
          <p14:tracePt t="195387" x="830263" y="6411913"/>
          <p14:tracePt t="195395" x="838200" y="6419850"/>
          <p14:tracePt t="195404" x="847725" y="6438900"/>
          <p14:tracePt t="195411" x="847725" y="6446838"/>
          <p14:tracePt t="195421" x="857250" y="6456363"/>
          <p14:tracePt t="195427" x="866775" y="6475413"/>
          <p14:tracePt t="195436" x="874713" y="6483350"/>
          <p14:tracePt t="195443" x="884238" y="6502400"/>
          <p14:tracePt t="195454" x="893763" y="6511925"/>
          <p14:tracePt t="195459" x="903288" y="6511925"/>
          <p14:tracePt t="195470" x="903288" y="6519863"/>
          <p14:tracePt t="195475" x="920750" y="6538913"/>
          <p14:tracePt t="195485" x="930275" y="6538913"/>
          <p14:tracePt t="195493" x="939800" y="6548438"/>
          <p14:tracePt t="195501" x="957263" y="6556375"/>
          <p14:tracePt t="195509" x="966788" y="6565900"/>
          <p14:tracePt t="195517" x="984250" y="6575425"/>
          <p14:tracePt t="195525" x="1003300" y="6584950"/>
          <p14:tracePt t="195533" x="1020763" y="6584950"/>
          <p14:tracePt t="195541" x="1030288" y="6584950"/>
          <p14:tracePt t="195549" x="1039813" y="6592888"/>
          <p14:tracePt t="195557" x="1057275" y="6602413"/>
          <p14:tracePt t="195565" x="1076325" y="6602413"/>
          <p14:tracePt t="195573" x="1112838" y="6611938"/>
          <p14:tracePt t="195581" x="1139825" y="6621463"/>
          <p14:tracePt t="195589" x="1185863" y="6629400"/>
          <p14:tracePt t="195597" x="1212850" y="6629400"/>
          <p14:tracePt t="195605" x="1249363" y="6638925"/>
          <p14:tracePt t="195613" x="1266825" y="6638925"/>
          <p14:tracePt t="195622" x="1293813" y="6638925"/>
          <p14:tracePt t="195629" x="1330325" y="6648450"/>
          <p14:tracePt t="195638" x="1358900" y="6648450"/>
          <p14:tracePt t="195645" x="1385888" y="6648450"/>
          <p14:tracePt t="195655" x="1412875" y="6648450"/>
          <p14:tracePt t="195661" x="1431925" y="6648450"/>
          <p14:tracePt t="195670" x="1468438" y="6648450"/>
          <p14:tracePt t="195677" x="1476375" y="6648450"/>
          <p14:tracePt t="195685" x="1495425" y="6648450"/>
          <p14:tracePt t="195693" x="1512888" y="6648450"/>
          <p14:tracePt t="195701" x="1531938" y="6648450"/>
          <p14:tracePt t="195709" x="1541463" y="6648450"/>
          <p14:tracePt t="195721" x="1558925" y="6648450"/>
          <p14:tracePt t="195726" x="1568450" y="6648450"/>
          <p14:tracePt t="195734" x="1576388" y="6648450"/>
          <p14:tracePt t="195749" x="1585913" y="6648450"/>
          <p14:tracePt t="195760" x="1604963" y="6648450"/>
          <p14:tracePt t="195766" x="1612900" y="6648450"/>
          <p14:tracePt t="195776" x="1622425" y="6648450"/>
          <p14:tracePt t="195782" x="1641475" y="6648450"/>
          <p14:tracePt t="195792" x="1658938" y="6648450"/>
          <p14:tracePt t="195797" x="1677988" y="6638925"/>
          <p14:tracePt t="195807" x="1695450" y="6629400"/>
          <p14:tracePt t="195817" x="1704975" y="6629400"/>
          <p14:tracePt t="195824" x="1714500" y="6621463"/>
          <p14:tracePt t="195832" x="1722438" y="6621463"/>
          <p14:tracePt t="195841" x="1731963" y="6621463"/>
          <p14:tracePt t="195855" x="1741488" y="6621463"/>
          <p14:tracePt t="195879" x="1751013" y="6611938"/>
          <p14:tracePt t="195895" x="1751013" y="6602413"/>
          <p14:tracePt t="195903" x="1758950" y="6592888"/>
          <p14:tracePt t="195911" x="1768475" y="6575425"/>
          <p14:tracePt t="195920" x="1768475" y="6565900"/>
          <p14:tracePt t="195927" x="1778000" y="6548438"/>
          <p14:tracePt t="195935" x="1787525" y="6529388"/>
          <p14:tracePt t="195944" x="1795463" y="6502400"/>
          <p14:tracePt t="195953" x="1795463" y="6465888"/>
          <p14:tracePt t="195960" x="1804988" y="6429375"/>
          <p14:tracePt t="195970" x="1804988" y="6402388"/>
          <p14:tracePt t="195978" x="1804988" y="6375400"/>
          <p14:tracePt t="195988" x="1804988" y="6346825"/>
          <p14:tracePt t="195992" x="1804988" y="6302375"/>
          <p14:tracePt t="196001" x="1804988" y="6273800"/>
          <p14:tracePt t="196007" x="1804988" y="6229350"/>
          <p14:tracePt t="196016" x="1795463" y="6200775"/>
          <p14:tracePt t="196023" x="1787525" y="6183313"/>
          <p14:tracePt t="196035" x="1768475" y="6156325"/>
          <p14:tracePt t="196044" x="1751013" y="6119813"/>
          <p14:tracePt t="196052" x="1741488" y="6119813"/>
          <p14:tracePt t="196060" x="1722438" y="6100763"/>
          <p14:tracePt t="196074" x="1722438" y="6091238"/>
          <p14:tracePt t="196077" x="1714500" y="6073775"/>
          <p14:tracePt t="196085" x="1695450" y="6064250"/>
          <p14:tracePt t="196091" x="1677988" y="6054725"/>
          <p14:tracePt t="196101" x="1658938" y="6054725"/>
          <p14:tracePt t="196109" x="1622425" y="6046788"/>
          <p14:tracePt t="196117" x="1595438" y="6037263"/>
          <p14:tracePt t="196125" x="1541463" y="6037263"/>
          <p14:tracePt t="196133" x="1512888" y="6037263"/>
          <p14:tracePt t="196141" x="1468438" y="6027738"/>
          <p14:tracePt t="196149" x="1431925" y="6027738"/>
          <p14:tracePt t="196157" x="1403350" y="6027738"/>
          <p14:tracePt t="196165" x="1349375" y="6027738"/>
          <p14:tracePt t="196173" x="1312863" y="6027738"/>
          <p14:tracePt t="196181" x="1285875" y="6027738"/>
          <p14:tracePt t="196189" x="1258888" y="6027738"/>
          <p14:tracePt t="196197" x="1239838" y="6027738"/>
          <p14:tracePt t="196205" x="1212850" y="6027738"/>
          <p14:tracePt t="196213" x="1193800" y="6027738"/>
          <p14:tracePt t="196221" x="1166813" y="6027738"/>
          <p14:tracePt t="196229" x="1149350" y="6027738"/>
          <p14:tracePt t="196239" x="1130300" y="6027738"/>
          <p14:tracePt t="196246" x="1103313" y="6027738"/>
          <p14:tracePt t="196256" x="1093788" y="6027738"/>
          <p14:tracePt t="196262" x="1076325" y="6027738"/>
          <p14:tracePt t="196272" x="1057275" y="6027738"/>
          <p14:tracePt t="196277" x="1047750" y="6037263"/>
          <p14:tracePt t="196286" x="1030288" y="6046788"/>
          <p14:tracePt t="196293" x="1011238" y="6054725"/>
          <p14:tracePt t="196302" x="993775" y="6064250"/>
          <p14:tracePt t="196310" x="984250" y="6073775"/>
          <p14:tracePt t="196317" x="974725" y="6083300"/>
          <p14:tracePt t="196326" x="974725" y="6091238"/>
          <p14:tracePt t="196334" x="957263" y="6110288"/>
          <p14:tracePt t="196342" x="947738" y="6119813"/>
          <p14:tracePt t="196350" x="939800" y="6127750"/>
          <p14:tracePt t="196359" x="930275" y="6156325"/>
          <p14:tracePt t="196373" x="930275" y="6173788"/>
          <p14:tracePt t="196383" x="920750" y="6183313"/>
          <p14:tracePt t="196391" x="920750" y="6192838"/>
          <p14:tracePt t="196401" x="920750" y="6200775"/>
          <p14:tracePt t="196407" x="920750" y="6219825"/>
          <p14:tracePt t="196413" x="920750" y="6229350"/>
          <p14:tracePt t="196423" x="920750" y="6237288"/>
          <p14:tracePt t="196431" x="920750" y="6256338"/>
          <p14:tracePt t="196439" x="920750" y="6265863"/>
          <p14:tracePt t="196447" x="920750" y="6283325"/>
          <p14:tracePt t="196456" x="930275" y="6302375"/>
          <p14:tracePt t="196463" x="939800" y="6310313"/>
          <p14:tracePt t="196472" x="947738" y="6329363"/>
          <p14:tracePt t="196479" x="957263" y="6346825"/>
          <p14:tracePt t="196487" x="974725" y="6365875"/>
          <p14:tracePt t="196495" x="984250" y="6383338"/>
          <p14:tracePt t="196504" x="1003300" y="6402388"/>
          <p14:tracePt t="196511" x="1030288" y="6419850"/>
          <p14:tracePt t="196520" x="1047750" y="6429375"/>
          <p14:tracePt t="196527" x="1066800" y="6438900"/>
          <p14:tracePt t="196535" x="1103313" y="6456363"/>
          <p14:tracePt t="196544" x="1130300" y="6475413"/>
          <p14:tracePt t="196552" x="1149350" y="6483350"/>
          <p14:tracePt t="196560" x="1157288" y="6483350"/>
          <p14:tracePt t="196570" x="1176338" y="6483350"/>
          <p14:tracePt t="196577" x="1193800" y="6492875"/>
          <p14:tracePt t="196587" x="1212850" y="6511925"/>
          <p14:tracePt t="196591" x="1230313" y="6511925"/>
          <p14:tracePt t="196601" x="1249363" y="6519863"/>
          <p14:tracePt t="196607" x="1258888" y="6519863"/>
          <p14:tracePt t="196617" x="1276350" y="6519863"/>
          <p14:tracePt t="196624" x="1303338" y="6529388"/>
          <p14:tracePt t="196631" x="1322388" y="6529388"/>
          <p14:tracePt t="196639" x="1339850" y="6529388"/>
          <p14:tracePt t="196647" x="1366838" y="6529388"/>
          <p14:tracePt t="196655" x="1385888" y="6529388"/>
          <p14:tracePt t="196663" x="1403350" y="6529388"/>
          <p14:tracePt t="196673" x="1431925" y="6529388"/>
          <p14:tracePt t="196679" x="1458913" y="6529388"/>
          <p14:tracePt t="196689" x="1476375" y="6538913"/>
          <p14:tracePt t="196695" x="1485900" y="6538913"/>
          <p14:tracePt t="196705" x="1512888" y="6538913"/>
          <p14:tracePt t="196711" x="1531938" y="6538913"/>
          <p14:tracePt t="196722" x="1558925" y="6538913"/>
          <p14:tracePt t="196729" x="1585913" y="6538913"/>
          <p14:tracePt t="196738" x="1612900" y="6538913"/>
          <p14:tracePt t="196746" x="1631950" y="6538913"/>
          <p14:tracePt t="196758" x="1641475" y="6538913"/>
          <p14:tracePt t="196762" x="1658938" y="6538913"/>
          <p14:tracePt t="196774" x="1668463" y="6538913"/>
          <p14:tracePt t="196778" x="1685925" y="6538913"/>
          <p14:tracePt t="196788" x="1695450" y="6529388"/>
          <p14:tracePt t="196794" x="1704975" y="6529388"/>
          <p14:tracePt t="196802" x="1714500" y="6519863"/>
          <p14:tracePt t="196810" x="1731963" y="6511925"/>
          <p14:tracePt t="196818" x="1741488" y="6502400"/>
          <p14:tracePt t="196827" x="1758950" y="6502400"/>
          <p14:tracePt t="196833" x="1768475" y="6483350"/>
          <p14:tracePt t="196841" x="1778000" y="6475413"/>
          <p14:tracePt t="196849" x="1795463" y="6456363"/>
          <p14:tracePt t="196857" x="1814513" y="6438900"/>
          <p14:tracePt t="196865" x="1831975" y="6419850"/>
          <p14:tracePt t="196873" x="1841500" y="6402388"/>
          <p14:tracePt t="196881" x="1860550" y="6383338"/>
          <p14:tracePt t="196889" x="1868488" y="6375400"/>
          <p14:tracePt t="196897" x="1878013" y="6356350"/>
          <p14:tracePt t="196905" x="1878013" y="6346825"/>
          <p14:tracePt t="196915" x="1878013" y="6338888"/>
          <p14:tracePt t="196921" x="1878013" y="6319838"/>
          <p14:tracePt t="196929" x="1878013" y="6302375"/>
          <p14:tracePt t="196937" x="1878013" y="6273800"/>
          <p14:tracePt t="196945" x="1878013" y="6256338"/>
          <p14:tracePt t="196954" x="1878013" y="6219825"/>
          <p14:tracePt t="196961" x="1878013" y="6192838"/>
          <p14:tracePt t="196972" x="1851025" y="6164263"/>
          <p14:tracePt t="196977" x="1841500" y="6127750"/>
          <p14:tracePt t="196987" x="1824038" y="6100763"/>
          <p14:tracePt t="196993" x="1795463" y="6073775"/>
          <p14:tracePt t="197004" x="1758950" y="6037263"/>
          <p14:tracePt t="197011" x="1731963" y="6018213"/>
          <p14:tracePt t="197021" x="1704975" y="6010275"/>
          <p14:tracePt t="197027" x="1668463" y="6000750"/>
          <p14:tracePt t="197036" x="1649413" y="5991225"/>
          <p14:tracePt t="197043" x="1576388" y="5973763"/>
          <p14:tracePt t="197051" x="1541463" y="5964238"/>
          <p14:tracePt t="197059" x="1522413" y="5964238"/>
          <p14:tracePt t="197067" x="1476375" y="5964238"/>
          <p14:tracePt t="197075" x="1449388" y="5964238"/>
          <p14:tracePt t="197083" x="1422400" y="5964238"/>
          <p14:tracePt t="197091" x="1366838" y="5964238"/>
          <p14:tracePt t="197099" x="1330325" y="5964238"/>
          <p14:tracePt t="197107" x="1293813" y="5964238"/>
          <p14:tracePt t="197115" x="1266825" y="5973763"/>
          <p14:tracePt t="197123" x="1239838" y="5973763"/>
          <p14:tracePt t="197131" x="1203325" y="5991225"/>
          <p14:tracePt t="197139" x="1185863" y="6000750"/>
          <p14:tracePt t="197147" x="1166813" y="6010275"/>
          <p14:tracePt t="197156" x="1139825" y="6010275"/>
          <p14:tracePt t="197163" x="1112838" y="6018213"/>
          <p14:tracePt t="197172" x="1066800" y="6037263"/>
          <p14:tracePt t="197179" x="1039813" y="6046788"/>
          <p14:tracePt t="197187" x="1003300" y="6054725"/>
          <p14:tracePt t="197195" x="974725" y="6064250"/>
          <p14:tracePt t="197204" x="957263" y="6073775"/>
          <p14:tracePt t="197211" x="939800" y="6073775"/>
          <p14:tracePt t="197220" x="920750" y="6083300"/>
          <p14:tracePt t="197227" x="911225" y="6091238"/>
          <p14:tracePt t="197236" x="903288" y="6091238"/>
          <p14:tracePt t="197243" x="903288" y="6100763"/>
          <p14:tracePt t="197252" x="893763" y="6100763"/>
          <p14:tracePt t="197259" x="893763" y="6110288"/>
          <p14:tracePt t="197277" x="884238" y="6119813"/>
          <p14:tracePt t="197293" x="874713" y="6127750"/>
          <p14:tracePt t="197302" x="874713" y="6137275"/>
          <p14:tracePt t="197326" x="874713" y="6146800"/>
          <p14:tracePt t="197334" x="874713" y="6156325"/>
          <p14:tracePt t="197342" x="874713" y="6164263"/>
          <p14:tracePt t="197349" x="874713" y="6183313"/>
          <p14:tracePt t="197358" x="874713" y="6200775"/>
          <p14:tracePt t="197365" x="874713" y="6219825"/>
          <p14:tracePt t="197382" x="884238" y="6246813"/>
          <p14:tracePt t="197390" x="893763" y="6265863"/>
          <p14:tracePt t="197397" x="903288" y="6283325"/>
          <p14:tracePt t="197405" x="911225" y="6310313"/>
          <p14:tracePt t="197413" x="930275" y="6319838"/>
          <p14:tracePt t="197421" x="939800" y="6338888"/>
          <p14:tracePt t="197429" x="957263" y="6356350"/>
          <p14:tracePt t="197437" x="974725" y="6375400"/>
          <p14:tracePt t="197445" x="993775" y="6392863"/>
          <p14:tracePt t="197454" x="1011238" y="6402388"/>
          <p14:tracePt t="197461" x="1039813" y="6411913"/>
          <p14:tracePt t="197472" x="1057275" y="6429375"/>
          <p14:tracePt t="197477" x="1093788" y="6438900"/>
          <p14:tracePt t="197485" x="1112838" y="6446838"/>
          <p14:tracePt t="197493" x="1149350" y="6446838"/>
          <p14:tracePt t="197502" x="1166813" y="6456363"/>
          <p14:tracePt t="197509" x="1176338" y="6456363"/>
          <p14:tracePt t="197519" x="1203325" y="6465888"/>
          <p14:tracePt t="197525" x="1230313" y="6465888"/>
          <p14:tracePt t="197533" x="1239838" y="6465888"/>
          <p14:tracePt t="197541" x="1249363" y="6475413"/>
          <p14:tracePt t="197549" x="1266825" y="6475413"/>
          <p14:tracePt t="197557" x="1276350" y="6475413"/>
          <p14:tracePt t="197567" x="1293813" y="6475413"/>
          <p14:tracePt t="197573" x="1303338" y="6475413"/>
          <p14:tracePt t="197583" x="1322388" y="6483350"/>
          <p14:tracePt t="197589" x="1330325" y="6483350"/>
          <p14:tracePt t="197599" x="1339850" y="6483350"/>
          <p14:tracePt t="197605" x="1349375" y="6483350"/>
          <p14:tracePt t="197615" x="1366838" y="6483350"/>
          <p14:tracePt t="197623" x="1385888" y="6483350"/>
          <p14:tracePt t="197631" x="1403350" y="6483350"/>
          <p14:tracePt t="197639" x="1422400" y="6492875"/>
          <p14:tracePt t="197647" x="1439863" y="6492875"/>
          <p14:tracePt t="197656" x="1458913" y="6492875"/>
          <p14:tracePt t="197664" x="1476375" y="6492875"/>
          <p14:tracePt t="197676" x="1495425" y="6492875"/>
          <p14:tracePt t="197684" x="1504950" y="6492875"/>
          <p14:tracePt t="197692" x="1512888" y="6492875"/>
          <p14:tracePt t="197700" x="1531938" y="6492875"/>
          <p14:tracePt t="197709" x="1549400" y="6492875"/>
          <p14:tracePt t="197716" x="1576388" y="6492875"/>
          <p14:tracePt t="197724" x="1595438" y="6492875"/>
          <p14:tracePt t="197731" x="1631950" y="6492875"/>
          <p14:tracePt t="197742" x="1658938" y="6492875"/>
          <p14:tracePt t="197747" x="1677988" y="6492875"/>
          <p14:tracePt t="197755" x="1695450" y="6492875"/>
          <p14:tracePt t="197763" x="1704975" y="6492875"/>
          <p14:tracePt t="197772" x="1704975" y="6483350"/>
          <p14:tracePt t="197780" x="1714500" y="6483350"/>
          <p14:tracePt t="197796" x="1722438" y="6483350"/>
          <p14:tracePt t="197812" x="1731963" y="6483350"/>
          <p14:tracePt t="197828" x="1751013" y="6475413"/>
          <p14:tracePt t="197837" x="1758950" y="6475413"/>
          <p14:tracePt t="197844" x="1778000" y="6465888"/>
          <p14:tracePt t="197852" x="1787525" y="6446838"/>
          <p14:tracePt t="197861" x="1804988" y="6438900"/>
          <p14:tracePt t="197867" x="1804988" y="6429375"/>
          <p14:tracePt t="197888" x="1824038" y="6411913"/>
          <p14:tracePt t="197893" x="1824038" y="6402388"/>
          <p14:tracePt t="197907" x="1824038" y="6392863"/>
          <p14:tracePt t="197917" x="1824038" y="6383338"/>
          <p14:tracePt t="197925" x="1824038" y="6375400"/>
          <p14:tracePt t="197933" x="1824038" y="6365875"/>
          <p14:tracePt t="197942" x="1824038" y="6346825"/>
          <p14:tracePt t="197949" x="1824038" y="6329363"/>
          <p14:tracePt t="197958" x="1824038" y="6319838"/>
          <p14:tracePt t="197965" x="1824038" y="6302375"/>
          <p14:tracePt t="197973" x="1824038" y="6283325"/>
          <p14:tracePt t="197981" x="1814513" y="6265863"/>
          <p14:tracePt t="197989" x="1814513" y="6256338"/>
          <p14:tracePt t="197997" x="1804988" y="6246813"/>
          <p14:tracePt t="198005" x="1795463" y="6237288"/>
          <p14:tracePt t="198014" x="1778000" y="6229350"/>
          <p14:tracePt t="198022" x="1768475" y="6210300"/>
          <p14:tracePt t="198029" x="1751013" y="6192838"/>
          <p14:tracePt t="198038" x="1731963" y="6183313"/>
          <p14:tracePt t="198045" x="1714500" y="6156325"/>
          <p14:tracePt t="198054" x="1704975" y="6156325"/>
          <p14:tracePt t="198061" x="1685925" y="6146800"/>
          <p14:tracePt t="198077" x="1677988" y="6137275"/>
          <p14:tracePt t="198085" x="1668463" y="6137275"/>
          <p14:tracePt t="198093" x="1658938" y="6137275"/>
          <p14:tracePt t="198101" x="1649413" y="6127750"/>
          <p14:tracePt t="198125" x="1641475" y="6127750"/>
          <p14:tracePt t="198149" x="1631950" y="6127750"/>
          <p14:tracePt t="198189" x="1622425" y="6119813"/>
          <p14:tracePt t="198206" x="1612900" y="6119813"/>
          <p14:tracePt t="198211" x="1604963" y="6119813"/>
          <p14:tracePt t="198228" x="1595438" y="6119813"/>
          <p14:tracePt t="198237" x="1585913" y="6119813"/>
          <p14:tracePt t="198251" x="1576388" y="6119813"/>
          <p14:tracePt t="198267" x="1558925" y="6119813"/>
          <p14:tracePt t="198275" x="1531938" y="6119813"/>
          <p14:tracePt t="198283" x="1512888" y="6119813"/>
          <p14:tracePt t="198291" x="1476375" y="6119813"/>
          <p14:tracePt t="198299" x="1449388" y="6119813"/>
          <p14:tracePt t="198307" x="1422400" y="6119813"/>
          <p14:tracePt t="198315" x="1395413" y="6119813"/>
          <p14:tracePt t="198323" x="1366838" y="6119813"/>
          <p14:tracePt t="198331" x="1330325" y="6119813"/>
          <p14:tracePt t="198339" x="1293813" y="6119813"/>
          <p14:tracePt t="198347" x="1249363" y="6119813"/>
          <p14:tracePt t="198355" x="1212850" y="6119813"/>
          <p14:tracePt t="198364" x="1185863" y="6119813"/>
          <p14:tracePt t="198372" x="1149350" y="6119813"/>
          <p14:tracePt t="198381" x="1120775" y="6119813"/>
          <p14:tracePt t="198391" x="1103313" y="6119813"/>
          <p14:tracePt t="198399" x="1076325" y="6119813"/>
          <p14:tracePt t="198407" x="1057275" y="6127750"/>
          <p14:tracePt t="198415" x="1030288" y="6127750"/>
          <p14:tracePt t="198423" x="1011238" y="6127750"/>
          <p14:tracePt t="198431" x="993775" y="6127750"/>
          <p14:tracePt t="198439" x="984250" y="6127750"/>
          <p14:tracePt t="198447" x="966788" y="6127750"/>
          <p14:tracePt t="198455" x="947738" y="6137275"/>
          <p14:tracePt t="198463" x="939800" y="6137275"/>
          <p14:tracePt t="198471" x="930275" y="6146800"/>
          <p14:tracePt t="198479" x="911225" y="6146800"/>
          <p14:tracePt t="198489" x="903288" y="6156325"/>
          <p14:tracePt t="198497" x="893763" y="6156325"/>
          <p14:tracePt t="198505" x="884238" y="6164263"/>
          <p14:tracePt t="198513" x="874713" y="6164263"/>
          <p14:tracePt t="198521" x="874713" y="6173788"/>
          <p14:tracePt t="198529" x="866775" y="6173788"/>
          <p14:tracePt t="198538" x="866775" y="6183313"/>
          <p14:tracePt t="198545" x="857250" y="6183313"/>
          <p14:tracePt t="198554" x="847725" y="6192838"/>
          <p14:tracePt t="198561" x="838200" y="6200775"/>
          <p14:tracePt t="198571" x="830263" y="6210300"/>
          <p14:tracePt t="198577" x="830263" y="6219825"/>
          <p14:tracePt t="198586" x="830263" y="6229350"/>
          <p14:tracePt t="198597" x="820738" y="6237288"/>
          <p14:tracePt t="198613" x="820738" y="6246813"/>
          <p14:tracePt t="198621" x="820738" y="6265863"/>
          <p14:tracePt t="198630" x="820738" y="6283325"/>
          <p14:tracePt t="198640" x="820738" y="6302375"/>
          <p14:tracePt t="198646" x="820738" y="6319838"/>
          <p14:tracePt t="198657" x="830263" y="6338888"/>
          <p14:tracePt t="198662" x="838200" y="6356350"/>
          <p14:tracePt t="198673" x="857250" y="6375400"/>
          <p14:tracePt t="198678" x="866775" y="6383338"/>
          <p14:tracePt t="198687" x="884238" y="6392863"/>
          <p14:tracePt t="198694" x="893763" y="6402388"/>
          <p14:tracePt t="198702" x="903288" y="6411913"/>
          <p14:tracePt t="198710" x="911225" y="6411913"/>
          <p14:tracePt t="198718" x="930275" y="6419850"/>
          <p14:tracePt t="198726" x="939800" y="6419850"/>
          <p14:tracePt t="198734" x="947738" y="6429375"/>
          <p14:tracePt t="198741" x="966788" y="6438900"/>
          <p14:tracePt t="198749" x="1003300" y="6438900"/>
          <p14:tracePt t="198757" x="1030288" y="6446838"/>
          <p14:tracePt t="198765" x="1057275" y="6456363"/>
          <p14:tracePt t="198773" x="1093788" y="6465888"/>
          <p14:tracePt t="198781" x="1120775" y="6475413"/>
          <p14:tracePt t="198791" x="1149350" y="6483350"/>
          <p14:tracePt t="198797" x="1193800" y="6492875"/>
          <p14:tracePt t="198807" x="1222375" y="6502400"/>
          <p14:tracePt t="198815" x="1249363" y="6511925"/>
          <p14:tracePt t="198823" x="1266825" y="6511925"/>
          <p14:tracePt t="198832" x="1285875" y="6519863"/>
          <p14:tracePt t="198840" x="1322388" y="6538913"/>
          <p14:tracePt t="198848" x="1330325" y="6538913"/>
          <p14:tracePt t="198857" x="1366838" y="6548438"/>
          <p14:tracePt t="198864" x="1403350" y="6556375"/>
          <p14:tracePt t="198873" x="1449388" y="6556375"/>
          <p14:tracePt t="198880" x="1485900" y="6556375"/>
          <p14:tracePt t="198891" x="1549400" y="6565900"/>
          <p14:tracePt t="198896" x="1622425" y="6565900"/>
          <p14:tracePt t="198908" x="1658938" y="6575425"/>
          <p14:tracePt t="198912" x="1704975" y="6575425"/>
          <p14:tracePt t="198923" x="1741488" y="6575425"/>
          <p14:tracePt t="198928" x="1795463" y="6575425"/>
          <p14:tracePt t="198937" x="1824038" y="6575425"/>
          <p14:tracePt t="198945" x="1868488" y="6575425"/>
          <p14:tracePt t="198952" x="1924050" y="6575425"/>
          <p14:tracePt t="198963" x="1978025" y="6575425"/>
          <p14:tracePt t="198968" x="2024063" y="6575425"/>
          <p14:tracePt t="198977" x="2051050" y="6575425"/>
          <p14:tracePt t="198984" x="2106613" y="6575425"/>
          <p14:tracePt t="198992" x="2197100" y="6575425"/>
          <p14:tracePt t="198999" x="2279650" y="6556375"/>
          <p14:tracePt t="199007" x="2333625" y="6556375"/>
          <p14:tracePt t="199015" x="2406650" y="6548438"/>
          <p14:tracePt t="199023" x="2498725" y="6548438"/>
          <p14:tracePt t="199031" x="2579688" y="6529388"/>
          <p14:tracePt t="199039" x="2616200" y="6529388"/>
          <p14:tracePt t="199047" x="2662238" y="6529388"/>
          <p14:tracePt t="199057" x="2698750" y="6529388"/>
          <p14:tracePt t="199063" x="2725738" y="6519863"/>
          <p14:tracePt t="199073" x="2735263" y="6519863"/>
          <p14:tracePt t="199081" x="2752725" y="6519863"/>
          <p14:tracePt t="199089" x="2771775" y="6519863"/>
          <p14:tracePt t="199099" x="2789238" y="6519863"/>
          <p14:tracePt t="199109" x="2798763" y="6519863"/>
          <p14:tracePt t="199117" x="2817813" y="6511925"/>
          <p14:tracePt t="199125" x="2835275" y="6511925"/>
          <p14:tracePt t="199141" x="2862263" y="6511925"/>
          <p14:tracePt t="199156" x="2871788" y="6511925"/>
          <p14:tracePt t="199157" x="2889250" y="6511925"/>
          <p14:tracePt t="199166" x="2898775" y="6511925"/>
          <p14:tracePt t="199173" x="2908300" y="6511925"/>
          <p14:tracePt t="199238" x="2917825" y="6511925"/>
          <p14:tracePt t="199262" x="2925763" y="6511925"/>
          <p14:tracePt t="199286" x="2935288" y="6511925"/>
          <p14:tracePt t="200583" x="2944813" y="6511925"/>
          <p14:tracePt t="200589" x="2954338" y="6502400"/>
          <p14:tracePt t="200600" x="2962275" y="6492875"/>
          <p14:tracePt t="200607" x="2971800" y="6492875"/>
          <p14:tracePt t="200616" x="2971800" y="6483350"/>
          <p14:tracePt t="200625" x="2981325" y="6483350"/>
          <p14:tracePt t="200632" x="2990850" y="6475413"/>
          <p14:tracePt t="200663" x="2998788" y="6465888"/>
          <p14:tracePt t="200695" x="2998788" y="6456363"/>
          <p14:tracePt t="200711" x="2990850" y="6438900"/>
          <p14:tracePt t="200720" x="2971800" y="6429375"/>
          <p14:tracePt t="200727" x="2954338" y="6419850"/>
          <p14:tracePt t="200738" x="2935288" y="6402388"/>
          <p14:tracePt t="200748" x="2889250" y="6383338"/>
          <p14:tracePt t="200755" x="2862263" y="6375400"/>
          <p14:tracePt t="200763" x="2817813" y="6365875"/>
          <p14:tracePt t="200771" x="2781300" y="6365875"/>
          <p14:tracePt t="200779" x="2735263" y="6356350"/>
          <p14:tracePt t="200788" x="2698750" y="6356350"/>
          <p14:tracePt t="200795" x="2679700" y="6356350"/>
          <p14:tracePt t="200922" x="2708275" y="6356350"/>
          <p14:tracePt t="200930" x="2725738" y="6356350"/>
          <p14:tracePt t="200938" x="2752725" y="6356350"/>
          <p14:tracePt t="200946" x="2771775" y="6356350"/>
          <p14:tracePt t="200957" x="2789238" y="6356350"/>
          <p14:tracePt t="200962" x="2817813" y="6356350"/>
          <p14:tracePt t="200973" x="2835275" y="6356350"/>
          <p14:tracePt t="200978" x="2852738" y="6356350"/>
          <p14:tracePt t="200986" x="2881313" y="6356350"/>
          <p14:tracePt t="200994" x="2908300" y="6356350"/>
          <p14:tracePt t="201002" x="2944813" y="6365875"/>
          <p14:tracePt t="201011" x="2971800" y="6365875"/>
          <p14:tracePt t="201017" x="2998788" y="6365875"/>
          <p14:tracePt t="201027" x="3027363" y="6365875"/>
          <p14:tracePt t="201034" x="3071813" y="6365875"/>
          <p14:tracePt t="201042" x="3100388" y="6365875"/>
          <p14:tracePt t="201049" x="3127375" y="6365875"/>
          <p14:tracePt t="201057" x="3154363" y="6365875"/>
          <p14:tracePt t="201066" x="3171825" y="6365875"/>
          <p14:tracePt t="201074" x="3200400" y="6365875"/>
          <p14:tracePt t="201081" x="3236913" y="6365875"/>
          <p14:tracePt t="201089" x="3254375" y="6365875"/>
          <p14:tracePt t="201097" x="3281363" y="6365875"/>
          <p14:tracePt t="201105" x="3300413" y="6365875"/>
          <p14:tracePt t="201113" x="3317875" y="6365875"/>
          <p14:tracePt t="201129" x="3327400" y="6365875"/>
          <p14:tracePt t="201138" x="3336925" y="6365875"/>
          <p14:tracePt t="201148" x="3346450" y="6365875"/>
          <p14:tracePt t="201161" x="3354388" y="6365875"/>
          <p14:tracePt t="201195" x="3363913" y="6365875"/>
          <p14:tracePt t="201204" x="3373438" y="6365875"/>
          <p14:tracePt t="201211" x="3373438" y="6356350"/>
          <p14:tracePt t="201221" x="3390900" y="6356350"/>
          <p14:tracePt t="201227" x="3400425" y="6356350"/>
          <p14:tracePt t="201236" x="3409950" y="6356350"/>
          <p14:tracePt t="201243" x="3419475" y="6346825"/>
          <p14:tracePt t="201252" x="3427413" y="6346825"/>
          <p14:tracePt t="201276" x="3436938" y="6338888"/>
          <p14:tracePt t="201292" x="3446463" y="6329363"/>
          <p14:tracePt t="201324" x="3455988" y="6319838"/>
          <p14:tracePt t="201340" x="3455988" y="6310313"/>
          <p14:tracePt t="201348" x="3463925" y="6302375"/>
          <p14:tracePt t="201372" x="3463925" y="6292850"/>
          <p14:tracePt t="201388" x="3463925" y="6283325"/>
          <p14:tracePt t="201404" x="3463925" y="6273800"/>
          <p14:tracePt t="201413" x="3463925" y="6265863"/>
          <p14:tracePt t="201428" x="3463925" y="6256338"/>
          <p14:tracePt t="201436" x="3463925" y="6246813"/>
          <p14:tracePt t="201463" x="3463925" y="6237288"/>
          <p14:tracePt t="201471" x="3463925" y="6229350"/>
          <p14:tracePt t="201480" x="3463925" y="6219825"/>
          <p14:tracePt t="201497" x="3455988" y="6210300"/>
          <p14:tracePt t="201514" x="3455988" y="6200775"/>
          <p14:tracePt t="201530" x="3446463" y="6200775"/>
          <p14:tracePt t="201546" x="3446463" y="6192838"/>
          <p14:tracePt t="201562" x="3446463" y="6183313"/>
          <p14:tracePt t="201573" x="3436938" y="6183313"/>
          <p14:tracePt t="201578" x="3436938" y="6173788"/>
          <p14:tracePt t="201586" x="3436938" y="6164263"/>
          <p14:tracePt t="201594" x="3436938" y="6156325"/>
          <p14:tracePt t="201602" x="3427413" y="6146800"/>
          <p14:tracePt t="201610" x="3427413" y="6137275"/>
          <p14:tracePt t="201618" x="3419475" y="6127750"/>
          <p14:tracePt t="201634" x="3409950" y="6119813"/>
          <p14:tracePt t="201642" x="3409950" y="6110288"/>
          <p14:tracePt t="201659" x="3400425" y="6100763"/>
          <p14:tracePt t="201667" x="3400425" y="6091238"/>
          <p14:tracePt t="201673" x="3390900" y="6091238"/>
          <p14:tracePt t="201681" x="3382963" y="6083300"/>
          <p14:tracePt t="201697" x="3382963" y="6073775"/>
          <p14:tracePt t="201714" x="3373438" y="6064250"/>
          <p14:tracePt t="201730" x="3373438" y="6054725"/>
          <p14:tracePt t="201746" x="3363913" y="6054725"/>
          <p14:tracePt t="201762" x="3363913" y="6046788"/>
          <p14:tracePt t="201777" x="3354388" y="6046788"/>
          <p14:tracePt t="201848" x="3346450" y="6046788"/>
          <p14:tracePt t="201868" x="3346450" y="6037263"/>
          <p14:tracePt t="201876" x="3327400" y="6037263"/>
          <p14:tracePt t="201892" x="3317875" y="6027738"/>
          <p14:tracePt t="201899" x="3300413" y="6027738"/>
          <p14:tracePt t="201907" x="3281363" y="6018213"/>
          <p14:tracePt t="201915" x="3273425" y="6010275"/>
          <p14:tracePt t="201932" x="3254375" y="6010275"/>
          <p14:tracePt t="201939" x="3244850" y="6000750"/>
          <p14:tracePt t="201947" x="3236913" y="6000750"/>
          <p14:tracePt t="201966" x="3217863" y="6000750"/>
          <p14:tracePt t="201976" x="3200400" y="5991225"/>
          <p14:tracePt t="201983" x="3181350" y="5983288"/>
          <p14:tracePt t="201992" x="3163888" y="5983288"/>
          <p14:tracePt t="201999" x="3136900" y="5983288"/>
          <p14:tracePt t="202008" x="3117850" y="5983288"/>
          <p14:tracePt t="202016" x="3081338" y="5973763"/>
          <p14:tracePt t="202023" x="3054350" y="5973763"/>
          <p14:tracePt t="202031" x="3027363" y="5973763"/>
          <p14:tracePt t="202039" x="2998788" y="5973763"/>
          <p14:tracePt t="202047" x="2962275" y="5973763"/>
          <p14:tracePt t="202055" x="2925763" y="5973763"/>
          <p14:tracePt t="202064" x="2898775" y="5973763"/>
          <p14:tracePt t="202072" x="2871788" y="5973763"/>
          <p14:tracePt t="202082" x="2835275" y="5973763"/>
          <p14:tracePt t="202088" x="2817813" y="5973763"/>
          <p14:tracePt t="202098" x="2798763" y="5973763"/>
          <p14:tracePt t="202115" x="2789238" y="5983288"/>
          <p14:tracePt t="202123" x="2781300" y="5983288"/>
          <p14:tracePt t="202132" x="2771775" y="5983288"/>
          <p14:tracePt t="202140" x="2762250" y="5991225"/>
          <p14:tracePt t="202146" x="2752725" y="5991225"/>
          <p14:tracePt t="202157" x="2744788" y="6010275"/>
          <p14:tracePt t="202162" x="2735263" y="6018213"/>
          <p14:tracePt t="202174" x="2735263" y="6037263"/>
          <p14:tracePt t="202182" x="2725738" y="6046788"/>
          <p14:tracePt t="202190" x="2716213" y="6083300"/>
          <p14:tracePt t="202200" x="2716213" y="6091238"/>
          <p14:tracePt t="202205" x="2716213" y="6100763"/>
          <p14:tracePt t="202214" x="2716213" y="6137275"/>
          <p14:tracePt t="202223" x="2716213" y="6156325"/>
          <p14:tracePt t="202232" x="2716213" y="6164263"/>
          <p14:tracePt t="202240" x="2716213" y="6183313"/>
          <p14:tracePt t="202246" x="2716213" y="6219825"/>
          <p14:tracePt t="202256" x="2725738" y="6237288"/>
          <p14:tracePt t="202262" x="2744788" y="6256338"/>
          <p14:tracePt t="202273" x="2752725" y="6273800"/>
          <p14:tracePt t="202278" x="2762250" y="6292850"/>
          <p14:tracePt t="202286" x="2771775" y="6302375"/>
          <p14:tracePt t="202294" x="2781300" y="6319838"/>
          <p14:tracePt t="202302" x="2789238" y="6329363"/>
          <p14:tracePt t="202310" x="2798763" y="6329363"/>
          <p14:tracePt t="202317" x="2798763" y="6346825"/>
          <p14:tracePt t="202326" x="2808288" y="6356350"/>
          <p14:tracePt t="202334" x="2817813" y="6365875"/>
          <p14:tracePt t="202342" x="2825750" y="6375400"/>
          <p14:tracePt t="202350" x="2844800" y="6383338"/>
          <p14:tracePt t="202357" x="2871788" y="6392863"/>
          <p14:tracePt t="202366" x="2889250" y="6402388"/>
          <p14:tracePt t="202373" x="2908300" y="6411913"/>
          <p14:tracePt t="202382" x="2925763" y="6419850"/>
          <p14:tracePt t="202391" x="2944813" y="6429375"/>
          <p14:tracePt t="202397" x="2962275" y="6429375"/>
          <p14:tracePt t="202407" x="2981325" y="6438900"/>
          <p14:tracePt t="202416" x="3017838" y="6438900"/>
          <p14:tracePt t="202423" x="3035300" y="6446838"/>
          <p14:tracePt t="202431" x="3063875" y="6446838"/>
          <p14:tracePt t="202439" x="3090863" y="6446838"/>
          <p14:tracePt t="202447" x="3117850" y="6446838"/>
          <p14:tracePt t="202456" x="3136900" y="6456363"/>
          <p14:tracePt t="202464" x="3154363" y="6456363"/>
          <p14:tracePt t="202472" x="3171825" y="6456363"/>
          <p14:tracePt t="202479" x="3190875" y="6456363"/>
          <p14:tracePt t="202487" x="3200400" y="6456363"/>
          <p14:tracePt t="202495" x="3217863" y="6465888"/>
          <p14:tracePt t="202504" x="3236913" y="6465888"/>
          <p14:tracePt t="202511" x="3263900" y="6465888"/>
          <p14:tracePt t="202520" x="3281363" y="6475413"/>
          <p14:tracePt t="202527" x="3309938" y="6475413"/>
          <p14:tracePt t="202535" x="3327400" y="6475413"/>
          <p14:tracePt t="202543" x="3354388" y="6475413"/>
          <p14:tracePt t="202551" x="3390900" y="6483350"/>
          <p14:tracePt t="202559" x="3419475" y="6483350"/>
          <p14:tracePt t="202568" x="3446463" y="6492875"/>
          <p14:tracePt t="202576" x="3490913" y="6492875"/>
          <p14:tracePt t="202587" x="3527425" y="6492875"/>
          <p14:tracePt t="202593" x="3582988" y="6492875"/>
          <p14:tracePt t="202602" x="3636963" y="6492875"/>
          <p14:tracePt t="202608" x="3683000" y="6492875"/>
          <p14:tracePt t="202618" x="3746500" y="6492875"/>
          <p14:tracePt t="202624" x="3856038" y="6492875"/>
          <p14:tracePt t="202632" x="3902075" y="6519863"/>
          <p14:tracePt t="202641" x="3956050" y="6565900"/>
          <p14:tracePt t="202647" x="3992563" y="6629400"/>
          <p14:tracePt t="202655" x="4002088" y="6675438"/>
          <p14:tracePt t="202790" x="3992563" y="6675438"/>
          <p14:tracePt t="202798" x="3992563" y="6629400"/>
          <p14:tracePt t="202806" x="3992563" y="6592888"/>
          <p14:tracePt t="202814" x="3992563" y="6548438"/>
          <p14:tracePt t="202823" x="3992563" y="6492875"/>
          <p14:tracePt t="202830" x="4011613" y="6475413"/>
          <p14:tracePt t="202837" x="4048125" y="6438900"/>
          <p14:tracePt t="202855" x="4065588" y="6438900"/>
          <p14:tracePt t="202861" x="4102100" y="6429375"/>
          <p14:tracePt t="202870" x="4138613" y="6429375"/>
          <p14:tracePt t="202878" x="4175125" y="6429375"/>
          <p14:tracePt t="202890" x="4202113" y="6429375"/>
          <p14:tracePt t="202904" x="4221163" y="6429375"/>
          <p14:tracePt t="202905" x="4238625" y="6419850"/>
          <p14:tracePt t="202913" x="4311650" y="6419850"/>
          <p14:tracePt t="202921" x="4340225" y="6419850"/>
          <p14:tracePt t="202929" x="4376738" y="6419850"/>
          <p14:tracePt t="202938" x="4421188" y="6419850"/>
          <p14:tracePt t="202945" x="4467225" y="6411913"/>
          <p14:tracePt t="202955" x="4494213" y="6411913"/>
          <p14:tracePt t="202961" x="4530725" y="6411913"/>
          <p14:tracePt t="202971" x="4557713" y="6411913"/>
          <p14:tracePt t="202979" x="4603750" y="6411913"/>
          <p14:tracePt t="202985" x="4630738" y="6411913"/>
          <p14:tracePt t="202995" x="4659313" y="6411913"/>
          <p14:tracePt t="203001" x="4695825" y="6402388"/>
          <p14:tracePt t="203011" x="4713288" y="6402388"/>
          <p14:tracePt t="203017" x="4740275" y="6402388"/>
          <p14:tracePt t="203027" x="4759325" y="6402388"/>
          <p14:tracePt t="203035" x="4767263" y="6402388"/>
          <p14:tracePt t="203052" x="4776788" y="6402388"/>
          <p14:tracePt t="203059" x="4786313" y="6402388"/>
          <p14:tracePt t="203067" x="4795838" y="6402388"/>
          <p14:tracePt t="203136" x="4803775" y="6402388"/>
          <p14:tracePt t="203160" x="4813300" y="6402388"/>
          <p14:tracePt t="203168" x="4822825" y="6402388"/>
          <p14:tracePt t="203192" x="4832350" y="6402388"/>
          <p14:tracePt t="203202" x="4840288" y="6402388"/>
          <p14:tracePt t="203208" x="4849813" y="6402388"/>
          <p14:tracePt t="203217" x="4859338" y="6402388"/>
          <p14:tracePt t="203224" x="4868863" y="6402388"/>
          <p14:tracePt t="203330" x="4876800" y="6402388"/>
          <p14:tracePt t="203354" x="4886325" y="6402388"/>
          <p14:tracePt t="203394" x="4895850" y="6402388"/>
          <p14:tracePt t="203410" x="4905375" y="6402388"/>
          <p14:tracePt t="203418" x="4913313" y="6402388"/>
          <p14:tracePt t="203433" x="4922838" y="6402388"/>
          <p14:tracePt t="203473" x="4932363" y="6402388"/>
          <p14:tracePt t="203489" x="4941888" y="6402388"/>
          <p14:tracePt t="203505" x="4949825" y="6411913"/>
          <p14:tracePt t="203537" x="4959350" y="6411913"/>
          <p14:tracePt t="203691" x="4968875" y="6411913"/>
          <p14:tracePt t="203699" x="4968875" y="6419850"/>
          <p14:tracePt t="203723" x="4978400" y="6419850"/>
          <p14:tracePt t="204077" x="4968875" y="6419850"/>
          <p14:tracePt t="204101" x="4959350" y="6429375"/>
          <p14:tracePt t="204141" x="4949825" y="6429375"/>
          <p14:tracePt t="204296" x="4959350" y="6429375"/>
          <p14:tracePt t="204303" x="4968875" y="6429375"/>
          <p14:tracePt t="204311" x="4978400" y="6429375"/>
          <p14:tracePt t="204331" x="4986338" y="6429375"/>
          <p14:tracePt t="204339" x="4995863" y="6429375"/>
          <p14:tracePt t="204347" x="5005388" y="6429375"/>
          <p14:tracePt t="204356" x="5014913" y="6429375"/>
          <p14:tracePt t="204363" x="5022850" y="6429375"/>
          <p14:tracePt t="204553" x="5032375" y="6429375"/>
          <p14:tracePt t="204561" x="5032375" y="6438900"/>
          <p14:tracePt t="204578" x="5041900" y="6446838"/>
          <p14:tracePt t="204588" x="5049838" y="6446838"/>
          <p14:tracePt t="204594" x="5068888" y="6446838"/>
          <p14:tracePt t="204603" x="5078413" y="6456363"/>
          <p14:tracePt t="204610" x="5086350" y="6456363"/>
          <p14:tracePt t="204619" x="5086350" y="6465888"/>
          <p14:tracePt t="204625" x="5095875" y="6465888"/>
          <p14:tracePt t="204634" x="5114925" y="6475413"/>
          <p14:tracePt t="204641" x="5132388" y="6475413"/>
          <p14:tracePt t="204649" x="5151438" y="6475413"/>
          <p14:tracePt t="204657" x="5159375" y="6475413"/>
          <p14:tracePt t="204665" x="5195888" y="6483350"/>
          <p14:tracePt t="204673" x="5224463" y="6483350"/>
          <p14:tracePt t="204681" x="5251450" y="6492875"/>
          <p14:tracePt t="204689" x="5287963" y="6492875"/>
          <p14:tracePt t="204697" x="5314950" y="6492875"/>
          <p14:tracePt t="204705" x="5351463" y="6492875"/>
          <p14:tracePt t="204713" x="5397500" y="6492875"/>
          <p14:tracePt t="204722" x="5434013" y="6492875"/>
          <p14:tracePt t="204731" x="5487988" y="6492875"/>
          <p14:tracePt t="204738" x="5534025" y="6492875"/>
          <p14:tracePt t="204745" x="5570538" y="6492875"/>
          <p14:tracePt t="204756" x="5616575" y="6492875"/>
          <p14:tracePt t="204762" x="5643563" y="6492875"/>
          <p14:tracePt t="204773" x="5680075" y="6492875"/>
          <p14:tracePt t="204778" x="5734050" y="6492875"/>
          <p14:tracePt t="204788" x="5770563" y="6492875"/>
          <p14:tracePt t="204794" x="5807075" y="6492875"/>
          <p14:tracePt t="204806" x="5853113" y="6492875"/>
          <p14:tracePt t="204812" x="5870575" y="6492875"/>
          <p14:tracePt t="204823" x="5899150" y="6492875"/>
          <p14:tracePt t="204828" x="5916613" y="6492875"/>
          <p14:tracePt t="204836" x="5943600" y="6492875"/>
          <p14:tracePt t="204844" x="5972175" y="6492875"/>
          <p14:tracePt t="204852" x="6016625" y="6492875"/>
          <p14:tracePt t="204860" x="6035675" y="6483350"/>
          <p14:tracePt t="204868" x="6062663" y="6483350"/>
          <p14:tracePt t="204876" x="6089650" y="6483350"/>
          <p14:tracePt t="204884" x="6116638" y="6475413"/>
          <p14:tracePt t="204906" x="6181725" y="6456363"/>
          <p14:tracePt t="204909" x="6208713" y="6446838"/>
          <p14:tracePt t="204916" x="6235700" y="6446838"/>
          <p14:tracePt t="204924" x="6272213" y="6446838"/>
          <p14:tracePt t="204932" x="6299200" y="6438900"/>
          <p14:tracePt t="204940" x="6335713" y="6438900"/>
          <p14:tracePt t="204947" x="6372225" y="6438900"/>
          <p14:tracePt t="204957" x="6408738" y="6429375"/>
          <p14:tracePt t="204963" x="6435725" y="6429375"/>
          <p14:tracePt t="204973" x="6472238" y="6429375"/>
          <p14:tracePt t="204979" x="6500813" y="6429375"/>
          <p14:tracePt t="204989" x="6527800" y="6419850"/>
          <p14:tracePt t="204995" x="6545263" y="6419850"/>
          <p14:tracePt t="205003" x="6573838" y="6419850"/>
          <p14:tracePt t="205011" x="6591300" y="6411913"/>
          <p14:tracePt t="205020" x="6618288" y="6411913"/>
          <p14:tracePt t="205027" x="6637338" y="6411913"/>
          <p14:tracePt t="205035" x="6654800" y="6411913"/>
          <p14:tracePt t="205047" x="6681788" y="6411913"/>
          <p14:tracePt t="205057" x="6700838" y="6411913"/>
          <p14:tracePt t="205063" x="6737350" y="6411913"/>
          <p14:tracePt t="205072" x="6754813" y="6411913"/>
          <p14:tracePt t="205079" x="6764338" y="6411913"/>
          <p14:tracePt t="205089" x="6773863" y="6411913"/>
          <p14:tracePt t="205095" x="6791325" y="6411913"/>
          <p14:tracePt t="205105" x="6800850" y="6411913"/>
          <p14:tracePt t="205111" x="6819900" y="6411913"/>
          <p14:tracePt t="205121" x="6827838" y="6411913"/>
          <p14:tracePt t="205127" x="6837363" y="6411913"/>
          <p14:tracePt t="205138" x="6856413" y="6411913"/>
          <p14:tracePt t="205146" x="6873875" y="6411913"/>
          <p14:tracePt t="205157" x="6892925" y="6402388"/>
          <p14:tracePt t="205162" x="6900863" y="6402388"/>
          <p14:tracePt t="205173" x="6919913" y="6392863"/>
          <p14:tracePt t="205178" x="6937375" y="6392863"/>
          <p14:tracePt t="205189" x="6946900" y="6383338"/>
          <p14:tracePt t="205194" x="6956425" y="6375400"/>
          <p14:tracePt t="205204" x="6973888" y="6365875"/>
          <p14:tracePt t="205226" x="6983413" y="6365875"/>
          <p14:tracePt t="205235" x="6983413" y="6356350"/>
          <p14:tracePt t="205243" x="6992938" y="6346825"/>
          <p14:tracePt t="205254" x="6992938" y="6338888"/>
          <p14:tracePt t="205261" x="6992938" y="6329363"/>
          <p14:tracePt t="205271" x="7000875" y="6310313"/>
          <p14:tracePt t="205278" x="7000875" y="6292850"/>
          <p14:tracePt t="205288" x="7000875" y="6273800"/>
          <p14:tracePt t="205294" x="7000875" y="6256338"/>
          <p14:tracePt t="205304" x="7000875" y="6237288"/>
          <p14:tracePt t="205310" x="6992938" y="6210300"/>
          <p14:tracePt t="205319" x="6983413" y="6192838"/>
          <p14:tracePt t="205326" x="6964363" y="6173788"/>
          <p14:tracePt t="205335" x="6956425" y="6156325"/>
          <p14:tracePt t="205342" x="6937375" y="6146800"/>
          <p14:tracePt t="205349" x="6919913" y="6127750"/>
          <p14:tracePt t="205357" x="6883400" y="6127750"/>
          <p14:tracePt t="205366" x="6856413" y="6119813"/>
          <p14:tracePt t="205375" x="6827838" y="6119813"/>
          <p14:tracePt t="205381" x="6754813" y="6119813"/>
          <p14:tracePt t="205391" x="6727825" y="6119813"/>
          <p14:tracePt t="205397" x="6691313" y="6119813"/>
          <p14:tracePt t="205407" x="6645275" y="6119813"/>
          <p14:tracePt t="205413" x="6618288" y="6119813"/>
          <p14:tracePt t="205423" x="6573838" y="6127750"/>
          <p14:tracePt t="205431" x="6545263" y="6137275"/>
          <p14:tracePt t="205439" x="6518275" y="6146800"/>
          <p14:tracePt t="205447" x="6500813" y="6156325"/>
          <p14:tracePt t="205457" x="6481763" y="6164263"/>
          <p14:tracePt t="205463" x="6472238" y="6183313"/>
          <p14:tracePt t="205472" x="6464300" y="6192838"/>
          <p14:tracePt t="205479" x="6454775" y="6210300"/>
          <p14:tracePt t="205487" x="6445250" y="6219825"/>
          <p14:tracePt t="205495" x="6445250" y="6237288"/>
          <p14:tracePt t="205503" x="6435725" y="6256338"/>
          <p14:tracePt t="205511" x="6427788" y="6256338"/>
          <p14:tracePt t="205520" x="6427788" y="6273800"/>
          <p14:tracePt t="205527" x="6427788" y="6283325"/>
          <p14:tracePt t="205535" x="6427788" y="6292850"/>
          <p14:tracePt t="205543" x="6427788" y="6302375"/>
          <p14:tracePt t="205551" x="6427788" y="6310313"/>
          <p14:tracePt t="205559" x="6427788" y="6319838"/>
          <p14:tracePt t="205575" x="6435725" y="6338888"/>
          <p14:tracePt t="205583" x="6445250" y="6338888"/>
          <p14:tracePt t="205591" x="6445250" y="6346825"/>
          <p14:tracePt t="205599" x="6454775" y="6365875"/>
          <p14:tracePt t="205607" x="6472238" y="6375400"/>
          <p14:tracePt t="205615" x="6481763" y="6383338"/>
          <p14:tracePt t="205623" x="6500813" y="6392863"/>
          <p14:tracePt t="205631" x="6508750" y="6392863"/>
          <p14:tracePt t="205639" x="6527800" y="6392863"/>
          <p14:tracePt t="205647" x="6545263" y="6402388"/>
          <p14:tracePt t="205656" x="6554788" y="6402388"/>
          <p14:tracePt t="205663" x="6564313" y="6402388"/>
          <p14:tracePt t="205679" x="6573838" y="6411913"/>
          <p14:tracePt t="205688" x="6581775" y="6411913"/>
          <p14:tracePt t="205695" x="6591300" y="6411913"/>
          <p14:tracePt t="205706" x="6600825" y="6411913"/>
          <p14:tracePt t="205711" x="6610350" y="6411913"/>
          <p14:tracePt t="205721" x="6627813" y="6411913"/>
          <p14:tracePt t="205729" x="6645275" y="6419850"/>
          <p14:tracePt t="205745" x="6654800" y="6429375"/>
          <p14:tracePt t="205754" x="6673850" y="6438900"/>
          <p14:tracePt t="205761" x="6673850" y="6465888"/>
          <p14:tracePt t="205770" x="6673850" y="6502400"/>
          <p14:tracePt t="205777" x="6645275" y="6621463"/>
          <p14:tracePt t="205921" x="6637338" y="6592888"/>
          <p14:tracePt t="205930" x="6637338" y="6565900"/>
          <p14:tracePt t="205937" x="6637338" y="6538913"/>
          <p14:tracePt t="205946" x="6627813" y="6502400"/>
          <p14:tracePt t="205955" x="6627813" y="6483350"/>
          <p14:tracePt t="205962" x="6627813" y="6465888"/>
          <p14:tracePt t="205978" x="6627813" y="6446838"/>
          <p14:tracePt t="205990" x="6627813" y="6429375"/>
          <p14:tracePt t="205993" x="6627813" y="6411913"/>
          <p14:tracePt t="206005" x="6627813" y="6392863"/>
          <p14:tracePt t="206035" x="6627813" y="6383338"/>
          <p14:tracePt t="206147" x="6637338" y="6383338"/>
          <p14:tracePt t="206211" x="6645275" y="6383338"/>
          <p14:tracePt t="206220" x="6645275" y="6392863"/>
          <p14:tracePt t="206227" x="6654800" y="6402388"/>
          <p14:tracePt t="206236" x="6673850" y="6419850"/>
          <p14:tracePt t="206243" x="6681788" y="6419850"/>
          <p14:tracePt t="206252" x="6691313" y="6429375"/>
          <p14:tracePt t="206260" x="6710363" y="6429375"/>
          <p14:tracePt t="206268" x="6727825" y="6438900"/>
          <p14:tracePt t="206276" x="6746875" y="6438900"/>
          <p14:tracePt t="206286" x="6773863" y="6456363"/>
          <p14:tracePt t="206294" x="6810375" y="6456363"/>
          <p14:tracePt t="206302" x="6846888" y="6456363"/>
          <p14:tracePt t="206309" x="6873875" y="6456363"/>
          <p14:tracePt t="206318" x="6929438" y="6456363"/>
          <p14:tracePt t="206326" x="6946900" y="6456363"/>
          <p14:tracePt t="206334" x="6983413" y="6456363"/>
          <p14:tracePt t="206342" x="7029450" y="6456363"/>
          <p14:tracePt t="206350" x="7065963" y="6456363"/>
          <p14:tracePt t="206359" x="7119938" y="6446838"/>
          <p14:tracePt t="206366" x="7165975" y="6446838"/>
          <p14:tracePt t="206376" x="7192963" y="6438900"/>
          <p14:tracePt t="206382" x="7248525" y="6438900"/>
          <p14:tracePt t="206390" x="7292975" y="6429375"/>
          <p14:tracePt t="206398" x="7348538" y="6429375"/>
          <p14:tracePt t="206407" x="7385050" y="6429375"/>
          <p14:tracePt t="206414" x="7429500" y="6419850"/>
          <p14:tracePt t="206423" x="7466013" y="6419850"/>
          <p14:tracePt t="206430" x="7512050" y="6411913"/>
          <p14:tracePt t="206440" x="7558088" y="6411913"/>
          <p14:tracePt t="206446" x="7585075" y="6411913"/>
          <p14:tracePt t="206457" x="7602538" y="6411913"/>
          <p14:tracePt t="206463" x="7621588" y="6411913"/>
          <p14:tracePt t="206477" x="7639050" y="6411913"/>
          <p14:tracePt t="206485" x="7648575" y="6411913"/>
          <p14:tracePt t="206493" x="7658100" y="6411913"/>
          <p14:tracePt t="206501" x="7667625" y="6411913"/>
          <p14:tracePt t="206509" x="7675563" y="6411913"/>
          <p14:tracePt t="206517" x="7685088" y="6411913"/>
          <p14:tracePt t="206533" x="7694613" y="6411913"/>
          <p14:tracePt t="206541" x="7712075" y="6411913"/>
          <p14:tracePt t="206549" x="7731125" y="6402388"/>
          <p14:tracePt t="206557" x="7748588" y="6402388"/>
          <p14:tracePt t="206565" x="7767638" y="6402388"/>
          <p14:tracePt t="206574" x="7794625" y="6392863"/>
          <p14:tracePt t="206581" x="7821613" y="6392863"/>
          <p14:tracePt t="206589" x="7858125" y="6383338"/>
          <p14:tracePt t="206597" x="7885113" y="6383338"/>
          <p14:tracePt t="206607" x="7913688" y="6365875"/>
          <p14:tracePt t="206615" x="7958138" y="6365875"/>
          <p14:tracePt t="206623" x="7986713" y="6365875"/>
          <p14:tracePt t="206631" x="8004175" y="6356350"/>
          <p14:tracePt t="206639" x="8031163" y="6356350"/>
          <p14:tracePt t="206647" x="8050213" y="6346825"/>
          <p14:tracePt t="206655" x="8067675" y="6346825"/>
          <p14:tracePt t="206744" x="8059738" y="6346825"/>
          <p14:tracePt t="206752" x="8050213" y="6346825"/>
          <p14:tracePt t="206761" x="8031163" y="6346825"/>
          <p14:tracePt t="206768" x="8013700" y="6346825"/>
          <p14:tracePt t="206776" x="7994650" y="6346825"/>
          <p14:tracePt t="206784" x="7977188" y="6346825"/>
          <p14:tracePt t="206791" x="7967663" y="6346825"/>
          <p14:tracePt t="206800" x="7950200" y="6346825"/>
          <p14:tracePt t="206808" x="7940675" y="6346825"/>
          <p14:tracePt t="206816" x="7931150" y="6346825"/>
          <p14:tracePt t="206823" x="7931150" y="6356350"/>
          <p14:tracePt t="206832" x="7921625" y="6356350"/>
          <p14:tracePt t="206840" x="7913688" y="6356350"/>
          <p14:tracePt t="206978" x="7904163" y="6356350"/>
          <p14:tracePt t="207026" x="7885113" y="6356350"/>
          <p14:tracePt t="207042" x="7877175" y="6365875"/>
          <p14:tracePt t="207114" x="7867650" y="6365875"/>
          <p14:tracePt t="207137" x="7858125" y="6365875"/>
          <p14:tracePt t="207145" x="7858125" y="6375400"/>
          <p14:tracePt t="207153" x="7850188" y="6375400"/>
          <p14:tracePt t="207919" x="7840663" y="6375400"/>
          <p14:tracePt t="207960" x="7831138" y="6375400"/>
          <p14:tracePt t="207984" x="7821613" y="6375400"/>
          <p14:tracePt t="208016" x="7813675" y="6375400"/>
          <p14:tracePt t="208026" x="7804150" y="6375400"/>
          <p14:tracePt t="208034" x="7794625" y="6375400"/>
          <p14:tracePt t="208048" x="7785100" y="6375400"/>
          <p14:tracePt t="208057" x="7777163" y="6375400"/>
          <p14:tracePt t="208064" x="7767638" y="6375400"/>
          <p14:tracePt t="208096" x="7767638" y="6383338"/>
          <p14:tracePt t="208103" x="7758113" y="6383338"/>
          <p14:tracePt t="208121" x="7748588" y="6383338"/>
          <p14:tracePt t="208145" x="7748588" y="6392863"/>
          <p14:tracePt t="208170" x="7740650" y="6392863"/>
          <p14:tracePt t="208195" x="7731125" y="6392863"/>
          <p14:tracePt t="208202" x="7731125" y="6402388"/>
          <p14:tracePt t="208234" x="7721600" y="6402388"/>
          <p14:tracePt t="208242" x="7704138" y="6411913"/>
          <p14:tracePt t="208250" x="7685088" y="6419850"/>
          <p14:tracePt t="208259" x="7658100" y="6419850"/>
          <p14:tracePt t="208266" x="7631113" y="6429375"/>
          <p14:tracePt t="208274" x="7602538" y="6438900"/>
          <p14:tracePt t="208282" x="7585075" y="6438900"/>
          <p14:tracePt t="208290" x="7567613" y="6446838"/>
          <p14:tracePt t="208298" x="7548563" y="6446838"/>
          <p14:tracePt t="208306" x="7539038" y="6446838"/>
          <p14:tracePt t="208323" x="7531100" y="6446838"/>
          <p14:tracePt t="208330" x="7531100" y="6456363"/>
          <p14:tracePt t="208346" x="7521575" y="6456363"/>
          <p14:tracePt t="208444" x="7531100" y="6456363"/>
          <p14:tracePt t="208452" x="7539038" y="6456363"/>
          <p14:tracePt t="208460" x="7558088" y="6456363"/>
          <p14:tracePt t="208467" x="7567613" y="6456363"/>
          <p14:tracePt t="208475" x="7602538" y="6456363"/>
          <p14:tracePt t="208483" x="7639050" y="6438900"/>
          <p14:tracePt t="208491" x="7675563" y="6438900"/>
          <p14:tracePt t="208499" x="7704138" y="6438900"/>
          <p14:tracePt t="208507" x="7731125" y="6429375"/>
          <p14:tracePt t="208515" x="7758113" y="6429375"/>
          <p14:tracePt t="208523" x="7804150" y="6429375"/>
          <p14:tracePt t="208531" x="7831138" y="6429375"/>
          <p14:tracePt t="208539" x="7877175" y="6419850"/>
          <p14:tracePt t="208547" x="7885113" y="6419850"/>
          <p14:tracePt t="208555" x="7921625" y="6419850"/>
          <p14:tracePt t="208563" x="7977188" y="6411913"/>
          <p14:tracePt t="208572" x="8004175" y="6411913"/>
          <p14:tracePt t="208580" x="8031163" y="6411913"/>
          <p14:tracePt t="208587" x="8067675" y="6402388"/>
          <p14:tracePt t="208595" x="8104188" y="6402388"/>
          <p14:tracePt t="208604" x="8132763" y="6402388"/>
          <p14:tracePt t="208611" x="8177213" y="6402388"/>
          <p14:tracePt t="208620" x="8232775" y="6392863"/>
          <p14:tracePt t="208631" x="8269288" y="6392863"/>
          <p14:tracePt t="208639" x="8313738" y="6392863"/>
          <p14:tracePt t="208647" x="8342313" y="6392863"/>
          <p14:tracePt t="208656" x="8369300" y="6392863"/>
          <p14:tracePt t="208664" x="8396288" y="6392863"/>
          <p14:tracePt t="208671" x="8432800" y="6392863"/>
          <p14:tracePt t="208679" x="8451850" y="6392863"/>
          <p14:tracePt t="208695" x="8469313" y="6383338"/>
          <p14:tracePt t="208705" x="8488363" y="6383338"/>
          <p14:tracePt t="208713" x="8515350" y="6383338"/>
          <p14:tracePt t="208722" x="8532813" y="6383338"/>
          <p14:tracePt t="208728" x="8569325" y="6383338"/>
          <p14:tracePt t="208746" x="8588375" y="6383338"/>
          <p14:tracePt t="208755" x="8605838" y="6383338"/>
          <p14:tracePt t="208762" x="8624888" y="6383338"/>
          <p14:tracePt t="208769" x="8642350" y="6383338"/>
          <p14:tracePt t="208777" x="8661400" y="6383338"/>
          <p14:tracePt t="208785" x="8678863" y="6383338"/>
          <p14:tracePt t="208793" x="8688388" y="6383338"/>
          <p14:tracePt t="208801" x="8705850" y="6375400"/>
          <p14:tracePt t="208810" x="8715375" y="6375400"/>
          <p14:tracePt t="208817" x="8724900" y="6375400"/>
          <p14:tracePt t="208827" x="8742363" y="6365875"/>
          <p14:tracePt t="208833" x="8751888" y="6365875"/>
          <p14:tracePt t="208842" x="8770938" y="6356350"/>
          <p14:tracePt t="208849" x="8778875" y="6346825"/>
          <p14:tracePt t="208857" x="8788400" y="6346825"/>
          <p14:tracePt t="208873" x="8788400" y="6338888"/>
          <p14:tracePt t="208889" x="8807450" y="6329363"/>
          <p14:tracePt t="208897" x="8815388" y="6319838"/>
          <p14:tracePt t="208913" x="8824913" y="6310313"/>
          <p14:tracePt t="208921" x="8834438" y="6292850"/>
          <p14:tracePt t="208929" x="8842375" y="6283325"/>
          <p14:tracePt t="208937" x="8842375" y="6265863"/>
          <p14:tracePt t="208955" x="8842375" y="6246813"/>
          <p14:tracePt t="208961" x="8842375" y="6237288"/>
          <p14:tracePt t="208971" x="8842375" y="6229350"/>
          <p14:tracePt t="208977" x="8842375" y="6219825"/>
          <p14:tracePt t="208985" x="8842375" y="6200775"/>
          <p14:tracePt t="208993" x="8824913" y="6164263"/>
          <p14:tracePt t="209011" x="8807450" y="6137275"/>
          <p14:tracePt t="209020" x="8788400" y="6110288"/>
          <p14:tracePt t="209026" x="8770938" y="6091238"/>
          <p14:tracePt t="209035" x="8751888" y="6083300"/>
          <p14:tracePt t="209043" x="8734425" y="6064250"/>
          <p14:tracePt t="209051" x="8715375" y="6054725"/>
          <p14:tracePt t="209059" x="8688388" y="6046788"/>
          <p14:tracePt t="209067" x="8669338" y="6037263"/>
          <p14:tracePt t="209075" x="8632825" y="6027738"/>
          <p14:tracePt t="209083" x="8615363" y="6027738"/>
          <p14:tracePt t="209091" x="8588375" y="6018213"/>
          <p14:tracePt t="209099" x="8523288" y="6018213"/>
          <p14:tracePt t="209107" x="8488363" y="6010275"/>
          <p14:tracePt t="209115" x="8451850" y="6010275"/>
          <p14:tracePt t="209123" x="8378825" y="6010275"/>
          <p14:tracePt t="209131" x="8350250" y="6010275"/>
          <p14:tracePt t="209139" x="8305800" y="6010275"/>
          <p14:tracePt t="209147" x="8240713" y="6010275"/>
          <p14:tracePt t="209155" x="8186738" y="6010275"/>
          <p14:tracePt t="209164" x="8140700" y="6010275"/>
          <p14:tracePt t="209172" x="8086725" y="6010275"/>
          <p14:tracePt t="209180" x="8050213" y="6010275"/>
          <p14:tracePt t="209189" x="8004175" y="6010275"/>
          <p14:tracePt t="209196" x="7967663" y="6010275"/>
          <p14:tracePt t="209205" x="7921625" y="6010275"/>
          <p14:tracePt t="209211" x="7867650" y="6010275"/>
          <p14:tracePt t="209222" x="7794625" y="6018213"/>
          <p14:tracePt t="209227" x="7731125" y="6018213"/>
          <p14:tracePt t="209239" x="7658100" y="6037263"/>
          <p14:tracePt t="209243" x="7602538" y="6037263"/>
          <p14:tracePt t="209252" x="7558088" y="6046788"/>
          <p14:tracePt t="209260" x="7502525" y="6046788"/>
          <p14:tracePt t="209267" x="7458075" y="6046788"/>
          <p14:tracePt t="209276" x="7429500" y="6054725"/>
          <p14:tracePt t="209284" x="7402513" y="6054725"/>
          <p14:tracePt t="209292" x="7392988" y="6064250"/>
          <p14:tracePt t="209300" x="7385050" y="6064250"/>
          <p14:tracePt t="209308" x="7375525" y="6064250"/>
          <p14:tracePt t="209327" x="7375525" y="6073775"/>
          <p14:tracePt t="209350" x="7366000" y="6083300"/>
          <p14:tracePt t="209358" x="7366000" y="6100763"/>
          <p14:tracePt t="209365" x="7356475" y="6119813"/>
          <p14:tracePt t="209373" x="7356475" y="6137275"/>
          <p14:tracePt t="209381" x="7348538" y="6156325"/>
          <p14:tracePt t="209389" x="7348538" y="6192838"/>
          <p14:tracePt t="209397" x="7348538" y="6210300"/>
          <p14:tracePt t="209405" x="7348538" y="6229350"/>
          <p14:tracePt t="209421" x="7356475" y="6246813"/>
          <p14:tracePt t="209429" x="7366000" y="6256338"/>
          <p14:tracePt t="209437" x="7375525" y="6273800"/>
          <p14:tracePt t="209445" x="7385050" y="6283325"/>
          <p14:tracePt t="209455" x="7402513" y="6302375"/>
          <p14:tracePt t="209465" x="7412038" y="6310313"/>
          <p14:tracePt t="209473" x="7421563" y="6319838"/>
          <p14:tracePt t="209489" x="7439025" y="6329363"/>
          <p14:tracePt t="209497" x="7458075" y="6338888"/>
          <p14:tracePt t="209505" x="7475538" y="6346825"/>
          <p14:tracePt t="209513" x="7494588" y="6346825"/>
          <p14:tracePt t="209521" x="7512050" y="6356350"/>
          <p14:tracePt t="209529" x="7548563" y="6375400"/>
          <p14:tracePt t="209537" x="7575550" y="6375400"/>
          <p14:tracePt t="209545" x="7594600" y="6375400"/>
          <p14:tracePt t="209554" x="7602538" y="6375400"/>
          <p14:tracePt t="209561" x="7621588" y="6383338"/>
          <p14:tracePt t="209577" x="7631113" y="6383338"/>
          <p14:tracePt t="209586" x="7639050" y="6383338"/>
          <p14:tracePt t="209593" x="7639050" y="6392863"/>
          <p14:tracePt t="209604" x="7648575" y="6392863"/>
          <p14:tracePt t="209609" x="7658100" y="6392863"/>
          <p14:tracePt t="209625" x="7667625" y="6402388"/>
          <p14:tracePt t="209643" x="7675563" y="6402388"/>
          <p14:tracePt t="209659" x="7675563" y="6411913"/>
          <p14:tracePt t="209692" x="7685088" y="6411913"/>
          <p14:tracePt t="209700" x="7694613" y="6411913"/>
          <p14:tracePt t="209708" x="7704138" y="6419850"/>
          <p14:tracePt t="209716" x="7712075" y="6419850"/>
          <p14:tracePt t="209724" x="7731125" y="6429375"/>
          <p14:tracePt t="209732" x="7740650" y="6429375"/>
          <p14:tracePt t="209740" x="7748588" y="6429375"/>
          <p14:tracePt t="209747" x="7767638" y="6438900"/>
          <p14:tracePt t="209755" x="7804150" y="6438900"/>
          <p14:tracePt t="209763" x="7821613" y="6438900"/>
          <p14:tracePt t="209771" x="7850188" y="6446838"/>
          <p14:tracePt t="209782" x="7877175" y="6446838"/>
          <p14:tracePt t="209790" x="7931150" y="6446838"/>
          <p14:tracePt t="209798" x="7967663" y="6446838"/>
          <p14:tracePt t="209807" x="7994650" y="6456363"/>
          <p14:tracePt t="209814" x="8023225" y="6456363"/>
          <p14:tracePt t="209823" x="8059738" y="6456363"/>
          <p14:tracePt t="209829" x="8086725" y="6456363"/>
          <p14:tracePt t="209837" x="8123238" y="6456363"/>
          <p14:tracePt t="209844" x="8150225" y="6456363"/>
          <p14:tracePt t="209852" x="8177213" y="6456363"/>
          <p14:tracePt t="209859" x="8223250" y="6456363"/>
          <p14:tracePt t="209867" x="8250238" y="6456363"/>
          <p14:tracePt t="209875" x="8286750" y="6456363"/>
          <p14:tracePt t="209890" x="8342313" y="6456363"/>
          <p14:tracePt t="209891" x="8396288" y="6456363"/>
          <p14:tracePt t="209901" x="8442325" y="6456363"/>
          <p14:tracePt t="209907" x="8478838" y="6456363"/>
          <p14:tracePt t="209917" x="8523288" y="6456363"/>
          <p14:tracePt t="209923" x="8569325" y="6446838"/>
          <p14:tracePt t="209933" x="8605838" y="6446838"/>
          <p14:tracePt t="209941" x="8632825" y="6429375"/>
          <p14:tracePt t="209949" x="8678863" y="6429375"/>
          <p14:tracePt t="209957" x="8705850" y="6419850"/>
          <p14:tracePt t="209966" x="8734425" y="6419850"/>
          <p14:tracePt t="209973" x="8751888" y="6419850"/>
          <p14:tracePt t="209982" x="8761413" y="6411913"/>
          <p14:tracePt t="209989" x="8778875" y="6411913"/>
          <p14:tracePt t="209997" x="8788400" y="6411913"/>
          <p14:tracePt t="210006" x="8797925" y="6411913"/>
          <p14:tracePt t="210738" x="8797925" y="6419850"/>
          <p14:tracePt t="210755" x="8788400" y="6419850"/>
          <p14:tracePt t="210761" x="8788400" y="6429375"/>
          <p14:tracePt t="210781" x="8778875" y="6429375"/>
          <p14:tracePt t="210805" x="8770938" y="6438900"/>
          <p14:tracePt t="210832" x="8761413" y="6438900"/>
          <p14:tracePt t="210840" x="8761413" y="6446838"/>
          <p14:tracePt t="210876" x="8751888" y="6446838"/>
          <p14:tracePt t="210899" x="8742363" y="6446838"/>
          <p14:tracePt t="210907" x="8742363" y="6456363"/>
          <p14:tracePt t="210923" x="8734425" y="6456363"/>
          <p14:tracePt t="210939" x="8724900" y="6456363"/>
          <p14:tracePt t="210947" x="8715375" y="6456363"/>
          <p14:tracePt t="210963" x="8705850" y="6456363"/>
          <p14:tracePt t="210979" x="8688388" y="6465888"/>
          <p14:tracePt t="210987" x="8669338" y="6475413"/>
          <p14:tracePt t="210995" x="8651875" y="6475413"/>
          <p14:tracePt t="211005" x="8632825" y="6483350"/>
          <p14:tracePt t="211011" x="8615363" y="6483350"/>
          <p14:tracePt t="211021" x="8605838" y="6483350"/>
          <p14:tracePt t="211027" x="8596313" y="6492875"/>
          <p14:tracePt t="211035" x="8588375" y="6492875"/>
          <p14:tracePt t="211043" x="8578850" y="6492875"/>
          <p14:tracePt t="211093" x="8569325" y="6492875"/>
          <p14:tracePt t="211115" x="8559800" y="6492875"/>
          <p14:tracePt t="211125" x="8551863" y="6492875"/>
          <p14:tracePt t="211131" x="8542338" y="6492875"/>
          <p14:tracePt t="211142" x="8532813" y="6492875"/>
          <p14:tracePt t="211149" x="8523288" y="6492875"/>
          <p14:tracePt t="211174" x="8515350" y="6492875"/>
          <p14:tracePt t="211206" x="8505825" y="6492875"/>
          <p14:tracePt t="211214" x="8496300" y="6492875"/>
          <p14:tracePt t="211230" x="8488363" y="6492875"/>
          <p14:tracePt t="211248" x="8478838" y="6492875"/>
          <p14:tracePt t="211261" x="8469313" y="6492875"/>
          <p14:tracePt t="211349" x="8459788" y="6492875"/>
          <p14:tracePt t="211357" x="8442325" y="6492875"/>
          <p14:tracePt t="211365" x="8423275" y="6492875"/>
          <p14:tracePt t="211373" x="8405813" y="6492875"/>
          <p14:tracePt t="211382" x="8378825" y="6492875"/>
          <p14:tracePt t="211391" x="8342313" y="6492875"/>
          <p14:tracePt t="211402" x="8313738" y="6511925"/>
          <p14:tracePt t="211407" x="8277225" y="6511925"/>
          <p14:tracePt t="211417" x="8259763" y="6519863"/>
          <p14:tracePt t="211423" x="8240713" y="6519863"/>
          <p14:tracePt t="211434" x="8213725" y="6519863"/>
          <p14:tracePt t="211441" x="8177213" y="6519863"/>
          <p14:tracePt t="211450" x="8140700" y="6519863"/>
          <p14:tracePt t="211455" x="8067675" y="6529388"/>
          <p14:tracePt t="211463" x="8031163" y="6529388"/>
          <p14:tracePt t="211471" x="7967663" y="6538913"/>
          <p14:tracePt t="211479" x="7894638" y="6538913"/>
          <p14:tracePt t="211488" x="7785100" y="6556375"/>
          <p14:tracePt t="211495" x="7694613" y="6565900"/>
          <p14:tracePt t="211504" x="7567613" y="6584950"/>
          <p14:tracePt t="211511" x="7448550" y="6584950"/>
          <p14:tracePt t="211520" x="7302500" y="6592888"/>
          <p14:tracePt t="211527" x="6973888" y="6592888"/>
          <p14:tracePt t="211535" x="6700838" y="6611938"/>
          <p14:tracePt t="211543" x="6445250" y="6611938"/>
          <p14:tracePt t="211551" x="6026150" y="6638925"/>
          <p14:tracePt t="211559" x="5616575" y="6638925"/>
          <p14:tracePt t="211567" x="5195888" y="6657975"/>
          <p14:tracePt t="211575" x="4822825" y="6675438"/>
          <p14:tracePt t="211585" x="4294188" y="6702425"/>
          <p14:tracePt t="211591" x="3875088" y="6721475"/>
          <p14:tracePt t="211600" x="3490913" y="6748463"/>
          <p14:tracePt t="211607" x="3081338" y="6748463"/>
          <p14:tracePt t="211617" x="2679700" y="6748463"/>
          <p14:tracePt t="211623" x="2260600" y="6767513"/>
          <p14:tracePt t="211632" x="2078038" y="6767513"/>
          <p14:tracePt t="211639" x="1722438" y="6767513"/>
          <p14:tracePt t="211647" x="1495425" y="6767513"/>
          <p14:tracePt t="211655" x="1293813" y="6767513"/>
          <p14:tracePt t="211663" x="1112838" y="6767513"/>
          <p14:tracePt t="211671" x="984250" y="6784975"/>
          <p14:tracePt t="211679" x="911225" y="6784975"/>
          <p14:tracePt t="211688" x="838200" y="6784975"/>
          <p14:tracePt t="211695" x="793750" y="6784975"/>
          <p14:tracePt t="211707" x="765175" y="6784975"/>
          <p14:tracePt t="211712" x="738188" y="6784975"/>
          <p14:tracePt t="211721" x="711200" y="6784975"/>
          <p14:tracePt t="211727" x="684213" y="6784975"/>
          <p14:tracePt t="211737" x="665163" y="6784975"/>
          <p14:tracePt t="211743" x="638175" y="6784975"/>
          <p14:tracePt t="211754" x="601663" y="6784975"/>
          <p14:tracePt t="211761" x="565150" y="6784975"/>
          <p14:tracePt t="211770" x="538163" y="6784975"/>
          <p14:tracePt t="211777" x="501650" y="6767513"/>
          <p14:tracePt t="211785" x="474663" y="6757988"/>
          <p14:tracePt t="211793" x="455613" y="6757988"/>
          <p14:tracePt t="211801" x="438150" y="6748463"/>
          <p14:tracePt t="211809" x="419100" y="6738938"/>
          <p14:tracePt t="211817" x="401638" y="6731000"/>
          <p14:tracePt t="211825" x="382588" y="6711950"/>
          <p14:tracePt t="211833" x="373063" y="6702425"/>
          <p14:tracePt t="211841" x="355600" y="6684963"/>
          <p14:tracePt t="211849" x="328613" y="6657975"/>
          <p14:tracePt t="211857" x="301625" y="6648450"/>
          <p14:tracePt t="211865" x="282575" y="6629400"/>
          <p14:tracePt t="211873" x="265113" y="6611938"/>
          <p14:tracePt t="211881" x="255588" y="6611938"/>
          <p14:tracePt t="211889" x="255588" y="6602413"/>
          <p14:tracePt t="211897" x="255588" y="6592888"/>
          <p14:tracePt t="211921" x="255588" y="6584950"/>
          <p14:tracePt t="211937" x="255588" y="6575425"/>
          <p14:tracePt t="211946" x="265113" y="6565900"/>
          <p14:tracePt t="211955" x="282575" y="6548438"/>
          <p14:tracePt t="211961" x="319088" y="6538913"/>
          <p14:tracePt t="211972" x="373063" y="6519863"/>
          <p14:tracePt t="211977" x="438150" y="6502400"/>
          <p14:tracePt t="211986" x="528638" y="6492875"/>
          <p14:tracePt t="211996" x="620713" y="6475413"/>
          <p14:tracePt t="212001" x="684213" y="6465888"/>
          <p14:tracePt t="212011" x="720725" y="6456363"/>
          <p14:tracePt t="212017" x="757238" y="6456363"/>
          <p14:tracePt t="212027" x="765175" y="6456363"/>
          <p14:tracePt t="212036" x="784225" y="6446838"/>
          <p14:tracePt t="212075" x="784225" y="6438900"/>
          <p14:tracePt t="212156" x="784225" y="6429375"/>
          <p14:tracePt t="212172" x="784225" y="6419850"/>
          <p14:tracePt t="212180" x="784225" y="6411913"/>
          <p14:tracePt t="212188" x="774700" y="6411913"/>
          <p14:tracePt t="212204" x="774700" y="6402388"/>
          <p14:tracePt t="212216" x="774700" y="6392863"/>
          <p14:tracePt t="212224" x="765175" y="6392863"/>
          <p14:tracePt t="212234" x="765175" y="6383338"/>
          <p14:tracePt t="212239" x="765175" y="6375400"/>
          <p14:tracePt t="212248" x="765175" y="6365875"/>
          <p14:tracePt t="212255" x="765175" y="6346825"/>
          <p14:tracePt t="212271" x="765175" y="6329363"/>
          <p14:tracePt t="212279" x="757238" y="6319838"/>
          <p14:tracePt t="212287" x="757238" y="6302375"/>
          <p14:tracePt t="212295" x="757238" y="6283325"/>
          <p14:tracePt t="212305" x="747713" y="6265863"/>
          <p14:tracePt t="212311" x="747713" y="6237288"/>
          <p14:tracePt t="212321" x="738188" y="6219825"/>
          <p14:tracePt t="212329" x="728663" y="6192838"/>
          <p14:tracePt t="212338" x="720725" y="6156325"/>
          <p14:tracePt t="212346" x="711200" y="6127750"/>
          <p14:tracePt t="212355" x="711200" y="6100763"/>
          <p14:tracePt t="212362" x="711200" y="6083300"/>
          <p14:tracePt t="212372" x="711200" y="6073775"/>
          <p14:tracePt t="212377" x="711200" y="6064250"/>
          <p14:tracePt t="212402" x="711200" y="6054725"/>
          <p14:tracePt t="212417" x="711200" y="6046788"/>
          <p14:tracePt t="212425" x="728663" y="6046788"/>
          <p14:tracePt t="212433" x="765175" y="6027738"/>
          <p14:tracePt t="212442" x="811213" y="6027738"/>
          <p14:tracePt t="212449" x="866775" y="6018213"/>
          <p14:tracePt t="212457" x="920750" y="6010275"/>
          <p14:tracePt t="212466" x="993775" y="6010275"/>
          <p14:tracePt t="212473" x="1057275" y="6010275"/>
          <p14:tracePt t="212481" x="1149350" y="5991225"/>
          <p14:tracePt t="212489" x="1203325" y="5991225"/>
          <p14:tracePt t="212497" x="1312863" y="5983288"/>
          <p14:tracePt t="212505" x="1412875" y="5983288"/>
          <p14:tracePt t="212513" x="1449388" y="5973763"/>
          <p14:tracePt t="212521" x="1504950" y="5973763"/>
          <p14:tracePt t="212529" x="1568450" y="5973763"/>
          <p14:tracePt t="212537" x="1595438" y="5973763"/>
          <p14:tracePt t="212545" x="1612900" y="5973763"/>
          <p14:tracePt t="212555" x="1641475" y="5973763"/>
          <p14:tracePt t="212572" x="1649413" y="5973763"/>
          <p14:tracePt t="212594" x="1658938" y="5973763"/>
          <p14:tracePt t="212607" x="1668463" y="5973763"/>
          <p14:tracePt t="212610" x="1677988" y="5991225"/>
          <p14:tracePt t="212620" x="1714500" y="6000750"/>
          <p14:tracePt t="212630" x="1731963" y="6018213"/>
          <p14:tracePt t="212641" x="1758950" y="6027738"/>
          <p14:tracePt t="212650" x="1795463" y="6046788"/>
          <p14:tracePt t="212656" x="1824038" y="6054725"/>
          <p14:tracePt t="212664" x="1851025" y="6083300"/>
          <p14:tracePt t="212676" x="1868488" y="6091238"/>
          <p14:tracePt t="212680" x="1878013" y="6091238"/>
          <p14:tracePt t="212689" x="1895475" y="6110288"/>
          <p14:tracePt t="212696" x="1914525" y="6119813"/>
          <p14:tracePt t="212707" x="1924050" y="6119813"/>
          <p14:tracePt t="212712" x="1941513" y="6137275"/>
          <p14:tracePt t="212720" x="1951038" y="6146800"/>
          <p14:tracePt t="212728" x="1960563" y="6164263"/>
          <p14:tracePt t="212735" x="1968500" y="6173788"/>
          <p14:tracePt t="212743" x="1968500" y="6192838"/>
          <p14:tracePt t="212760" x="1968500" y="6210300"/>
          <p14:tracePt t="212776" x="1968500" y="6229350"/>
          <p14:tracePt t="212784" x="1968500" y="6237288"/>
          <p14:tracePt t="212791" x="1968500" y="6246813"/>
          <p14:tracePt t="212799" x="1968500" y="6265863"/>
          <p14:tracePt t="212807" x="1968500" y="6273800"/>
          <p14:tracePt t="212816" x="1968500" y="6283325"/>
          <p14:tracePt t="212823" x="1968500" y="6302375"/>
          <p14:tracePt t="212832" x="1968500" y="6319838"/>
          <p14:tracePt t="212839" x="1968500" y="6338888"/>
          <p14:tracePt t="212847" x="1968500" y="6346825"/>
          <p14:tracePt t="212856" x="1960563" y="6365875"/>
          <p14:tracePt t="212863" x="1960563" y="6375400"/>
          <p14:tracePt t="212871" x="1960563" y="6383338"/>
          <p14:tracePt t="212879" x="1951038" y="6392863"/>
          <p14:tracePt t="212888" x="1941513" y="6392863"/>
          <p14:tracePt t="212895" x="1931988" y="6402388"/>
          <p14:tracePt t="212904" x="1914525" y="6411913"/>
          <p14:tracePt t="212911" x="1895475" y="6419850"/>
          <p14:tracePt t="212922" x="1878013" y="6429375"/>
          <p14:tracePt t="212929" x="1851025" y="6438900"/>
          <p14:tracePt t="212938" x="1814513" y="6446838"/>
          <p14:tracePt t="212945" x="1787525" y="6465888"/>
          <p14:tracePt t="212954" x="1758950" y="6475413"/>
          <p14:tracePt t="212961" x="1714500" y="6483350"/>
          <p14:tracePt t="212971" x="1685925" y="6492875"/>
          <p14:tracePt t="212977" x="1631950" y="6502400"/>
          <p14:tracePt t="212987" x="1585913" y="6502400"/>
          <p14:tracePt t="212993" x="1549400" y="6502400"/>
          <p14:tracePt t="213003" x="1504950" y="6502400"/>
          <p14:tracePt t="213009" x="1468438" y="6502400"/>
          <p14:tracePt t="213018" x="1395413" y="6502400"/>
          <p14:tracePt t="213025" x="1339850" y="6502400"/>
          <p14:tracePt t="213034" x="1303338" y="6502400"/>
          <p14:tracePt t="213041" x="1258888" y="6502400"/>
          <p14:tracePt t="213049" x="1230313" y="6502400"/>
          <p14:tracePt t="213057" x="1185863" y="6511925"/>
          <p14:tracePt t="213065" x="1166813" y="6511925"/>
          <p14:tracePt t="213073" x="1149350" y="6511925"/>
          <p14:tracePt t="213081" x="1120775" y="6511925"/>
          <p14:tracePt t="213104" x="1112838" y="6511925"/>
          <p14:tracePt t="213105" x="1093788" y="6511925"/>
          <p14:tracePt t="213113" x="1076325" y="6511925"/>
          <p14:tracePt t="213121" x="1066800" y="6502400"/>
          <p14:tracePt t="213129" x="1047750" y="6492875"/>
          <p14:tracePt t="213137" x="1030288" y="6483350"/>
          <p14:tracePt t="213145" x="1003300" y="6465888"/>
          <p14:tracePt t="213155" x="966788" y="6456363"/>
          <p14:tracePt t="213161" x="939800" y="6438900"/>
          <p14:tracePt t="213172" x="920750" y="6429375"/>
          <p14:tracePt t="213177" x="884238" y="6411913"/>
          <p14:tracePt t="213185" x="857250" y="6383338"/>
          <p14:tracePt t="213193" x="838200" y="6365875"/>
          <p14:tracePt t="213201" x="811213" y="6346825"/>
          <p14:tracePt t="213209" x="784225" y="6329363"/>
          <p14:tracePt t="213217" x="757238" y="6310313"/>
          <p14:tracePt t="213225" x="747713" y="6302375"/>
          <p14:tracePt t="213235" x="738188" y="6292850"/>
          <p14:tracePt t="213243" x="738188" y="6283325"/>
          <p14:tracePt t="213251" x="728663" y="6283325"/>
          <p14:tracePt t="213259" x="720725" y="6273800"/>
          <p14:tracePt t="213267" x="720725" y="6265863"/>
          <p14:tracePt t="213275" x="711200" y="6256338"/>
          <p14:tracePt t="213291" x="711200" y="6246813"/>
          <p14:tracePt t="213299" x="711200" y="6229350"/>
          <p14:tracePt t="213307" x="701675" y="6219825"/>
          <p14:tracePt t="213315" x="701675" y="6210300"/>
          <p14:tracePt t="213323" x="701675" y="6200775"/>
          <p14:tracePt t="213339" x="701675" y="6192838"/>
          <p14:tracePt t="213347" x="711200" y="6183313"/>
          <p14:tracePt t="213355" x="738188" y="6164263"/>
          <p14:tracePt t="213364" x="757238" y="6137275"/>
          <p14:tracePt t="213372" x="801688" y="6127750"/>
          <p14:tracePt t="213379" x="866775" y="6110288"/>
          <p14:tracePt t="213388" x="930275" y="6083300"/>
          <p14:tracePt t="213395" x="1003300" y="6054725"/>
          <p14:tracePt t="213404" x="1120775" y="6037263"/>
          <p14:tracePt t="213411" x="1212850" y="6010275"/>
          <p14:tracePt t="213419" x="1276350" y="6000750"/>
          <p14:tracePt t="213427" x="1385888" y="5991225"/>
          <p14:tracePt t="213435" x="1476375" y="5973763"/>
          <p14:tracePt t="213443" x="1568450" y="5964238"/>
          <p14:tracePt t="213451" x="1612900" y="5964238"/>
          <p14:tracePt t="213459" x="1685925" y="5946775"/>
          <p14:tracePt t="213468" x="1714500" y="5946775"/>
          <p14:tracePt t="213475" x="1731963" y="5946775"/>
          <p14:tracePt t="213516" x="1731963" y="5954713"/>
          <p14:tracePt t="213525" x="1741488" y="5973763"/>
          <p14:tracePt t="213531" x="1751013" y="5991225"/>
          <p14:tracePt t="213541" x="1758950" y="6027738"/>
          <p14:tracePt t="213547" x="1768475" y="6046788"/>
          <p14:tracePt t="213557" x="1787525" y="6073775"/>
          <p14:tracePt t="213565" x="1795463" y="6100763"/>
          <p14:tracePt t="213573" x="1795463" y="6173788"/>
          <p14:tracePt t="213581" x="1795463" y="6265863"/>
          <p14:tracePt t="213589" x="1795463" y="6338888"/>
          <p14:tracePt t="213597" x="1751013" y="6438900"/>
          <p14:tracePt t="213725" x="1751013" y="6392863"/>
          <p14:tracePt t="213734" x="1787525" y="6310313"/>
          <p14:tracePt t="213742" x="1804988" y="6292850"/>
          <p14:tracePt t="213753" x="1924050" y="6229350"/>
          <p14:tracePt t="213759" x="2024063" y="6183313"/>
          <p14:tracePt t="213765" x="2114550" y="6156325"/>
          <p14:tracePt t="213774" x="2243138" y="6127750"/>
          <p14:tracePt t="213781" x="2343150" y="6119813"/>
          <p14:tracePt t="213789" x="2379663" y="6119813"/>
          <p14:tracePt t="213797" x="2462213" y="6119813"/>
          <p14:tracePt t="213805" x="2598738" y="6137275"/>
          <p14:tracePt t="213814" x="2671763" y="6146800"/>
          <p14:tracePt t="213825" x="2725738" y="6146800"/>
          <p14:tracePt t="213830" x="2825750" y="6164263"/>
          <p14:tracePt t="213841" x="2917825" y="6173788"/>
          <p14:tracePt t="213848" x="3027363" y="6192838"/>
          <p14:tracePt t="213857" x="3127375" y="6200775"/>
          <p14:tracePt t="213864" x="3181350" y="6210300"/>
          <p14:tracePt t="213875" x="3273425" y="6229350"/>
          <p14:tracePt t="213882" x="3427413" y="6237288"/>
          <p14:tracePt t="213889" x="3519488" y="6256338"/>
          <p14:tracePt t="213896" x="3629025" y="6256338"/>
          <p14:tracePt t="213906" x="3719513" y="6265863"/>
          <p14:tracePt t="213912" x="3810000" y="6265863"/>
          <p14:tracePt t="213920" x="3875088" y="6283325"/>
          <p14:tracePt t="213927" x="3965575" y="6283325"/>
          <p14:tracePt t="213936" x="4094163" y="6310313"/>
          <p14:tracePt t="213943" x="4138613" y="6310313"/>
          <p14:tracePt t="213951" x="4194175" y="6319838"/>
          <p14:tracePt t="213960" x="4267200" y="6338888"/>
          <p14:tracePt t="213968" x="4311650" y="6346825"/>
          <p14:tracePt t="213975" x="4367213" y="6356350"/>
          <p14:tracePt t="213983" x="4413250" y="6365875"/>
          <p14:tracePt t="213991" x="4476750" y="6375400"/>
          <p14:tracePt t="213999" x="4503738" y="6375400"/>
          <p14:tracePt t="214007" x="4557713" y="6392863"/>
          <p14:tracePt t="214015" x="4649788" y="6392863"/>
          <p14:tracePt t="214023" x="4703763" y="6392863"/>
          <p14:tracePt t="214031" x="4749800" y="6392863"/>
          <p14:tracePt t="214039" x="4776788" y="6392863"/>
          <p14:tracePt t="214049" x="4813300" y="6392863"/>
          <p14:tracePt t="214055" x="4849813" y="6392863"/>
          <p14:tracePt t="214063" x="4876800" y="6392863"/>
          <p14:tracePt t="214072" x="4895850" y="6392863"/>
          <p14:tracePt t="214079" x="4932363" y="6392863"/>
          <p14:tracePt t="214088" x="4978400" y="6392863"/>
          <p14:tracePt t="214098" x="5014913" y="6392863"/>
          <p14:tracePt t="214110" x="5059363" y="6375400"/>
          <p14:tracePt t="214112" x="5132388" y="6375400"/>
          <p14:tracePt t="214125" x="5159375" y="6375400"/>
          <p14:tracePt t="214130" x="5187950" y="6375400"/>
          <p14:tracePt t="214139" x="5205413" y="6375400"/>
          <p14:tracePt t="214146" x="5224463" y="6375400"/>
          <p14:tracePt t="214157" x="5241925" y="6375400"/>
          <p14:tracePt t="214162" x="5251450" y="6375400"/>
          <p14:tracePt t="214178" x="5260975" y="6383338"/>
          <p14:tracePt t="214218" x="5260975" y="6392863"/>
          <p14:tracePt t="214226" x="5241925" y="6392863"/>
          <p14:tracePt t="214234" x="5224463" y="6392863"/>
          <p14:tracePt t="214242" x="5195888" y="6392863"/>
          <p14:tracePt t="214250" x="5168900" y="6392863"/>
          <p14:tracePt t="214258" x="5095875" y="6392863"/>
          <p14:tracePt t="214266" x="5041900" y="6392863"/>
          <p14:tracePt t="214275" x="4968875" y="6392863"/>
          <p14:tracePt t="214282" x="4813300" y="6356350"/>
          <p14:tracePt t="214291" x="4722813" y="6346825"/>
          <p14:tracePt t="214297" x="4630738" y="6319838"/>
          <p14:tracePt t="214305" x="4567238" y="6292850"/>
          <p14:tracePt t="214313" x="4484688" y="6265863"/>
          <p14:tracePt t="214321" x="4376738" y="6229350"/>
          <p14:tracePt t="214330" x="4348163" y="6200775"/>
          <p14:tracePt t="214340" x="4321175" y="6173788"/>
          <p14:tracePt t="214346" x="4303713" y="6156325"/>
          <p14:tracePt t="214357" x="4294188" y="6137275"/>
          <p14:tracePt t="214366" x="4284663" y="6119813"/>
          <p14:tracePt t="214376" x="4284663" y="6100763"/>
          <p14:tracePt t="214381" x="4284663" y="6091238"/>
          <p14:tracePt t="214389" x="4284663" y="6083300"/>
          <p14:tracePt t="214397" x="4284663" y="6064250"/>
          <p14:tracePt t="214405" x="4294188" y="6054725"/>
          <p14:tracePt t="214416" x="4321175" y="6037263"/>
          <p14:tracePt t="214426" x="4340225" y="6027738"/>
          <p14:tracePt t="214432" x="4357688" y="6018213"/>
          <p14:tracePt t="214440" x="4394200" y="6010275"/>
          <p14:tracePt t="214448" x="4430713" y="6000750"/>
          <p14:tracePt t="214464" x="4557713" y="5964238"/>
          <p14:tracePt t="214471" x="4630738" y="5954713"/>
          <p14:tracePt t="214480" x="4730750" y="5937250"/>
          <p14:tracePt t="214487" x="4859338" y="5910263"/>
          <p14:tracePt t="214495" x="4949825" y="5900738"/>
          <p14:tracePt t="214505" x="5068888" y="5881688"/>
          <p14:tracePt t="214512" x="5105400" y="5881688"/>
          <p14:tracePt t="214522" x="5251450" y="5873750"/>
          <p14:tracePt t="214528" x="5287963" y="5873750"/>
          <p14:tracePt t="214538" x="5360988" y="5873750"/>
          <p14:tracePt t="214544" x="5414963" y="5873750"/>
          <p14:tracePt t="214553" x="5441950" y="5873750"/>
          <p14:tracePt t="214560" x="5478463" y="5873750"/>
          <p14:tracePt t="214568" x="5497513" y="5891213"/>
          <p14:tracePt t="214576" x="5514975" y="5918200"/>
          <p14:tracePt t="214584" x="5524500" y="5927725"/>
          <p14:tracePt t="214591" x="5534025" y="5946775"/>
          <p14:tracePt t="214599" x="5534025" y="5964238"/>
          <p14:tracePt t="214607" x="5543550" y="5973763"/>
          <p14:tracePt t="214615" x="5543550" y="5991225"/>
          <p14:tracePt t="214631" x="5551488" y="6010275"/>
          <p14:tracePt t="214639" x="5551488" y="6027738"/>
          <p14:tracePt t="214647" x="5551488" y="6046788"/>
          <p14:tracePt t="214655" x="5551488" y="6064250"/>
          <p14:tracePt t="214663" x="5551488" y="6083300"/>
          <p14:tracePt t="214671" x="5551488" y="6100763"/>
          <p14:tracePt t="214679" x="5551488" y="6119813"/>
          <p14:tracePt t="214688" x="5551488" y="6146800"/>
          <p14:tracePt t="214695" x="5551488" y="6156325"/>
          <p14:tracePt t="214706" x="5551488" y="6173788"/>
          <p14:tracePt t="214712" x="5551488" y="6192838"/>
          <p14:tracePt t="214724" x="5551488" y="6210300"/>
          <p14:tracePt t="214735" x="5551488" y="6219825"/>
          <p14:tracePt t="214745" x="5551488" y="6229350"/>
          <p14:tracePt t="214760" x="5551488" y="6237288"/>
          <p14:tracePt t="214775" x="5551488" y="6246813"/>
          <p14:tracePt t="214785" x="5551488" y="6256338"/>
          <p14:tracePt t="214801" x="5551488" y="6265863"/>
          <p14:tracePt t="214834" x="5551488" y="6273800"/>
          <p14:tracePt t="214842" x="5551488" y="6283325"/>
          <p14:tracePt t="214858" x="5551488" y="6292850"/>
          <p14:tracePt t="214882" x="5551488" y="6302375"/>
          <p14:tracePt t="214918" x="5543550" y="6310313"/>
          <p14:tracePt t="214934" x="5543550" y="6319838"/>
          <p14:tracePt t="214941" x="5534025" y="6329363"/>
          <p14:tracePt t="214949" x="5524500" y="6329363"/>
          <p14:tracePt t="214957" x="5514975" y="6338888"/>
          <p14:tracePt t="214965" x="5514975" y="6346825"/>
          <p14:tracePt t="214974" x="5507038" y="6356350"/>
          <p14:tracePt t="214981" x="5507038" y="6365875"/>
          <p14:tracePt t="214997" x="5507038" y="6375400"/>
          <p14:tracePt t="215005" x="5497513" y="6383338"/>
          <p14:tracePt t="215013" x="5487988" y="6383338"/>
          <p14:tracePt t="215023" x="5478463" y="6383338"/>
          <p14:tracePt t="215029" x="5470525" y="6392863"/>
          <p14:tracePt t="215047" x="5461000" y="6402388"/>
          <p14:tracePt t="215055" x="5451475" y="6411913"/>
          <p14:tracePt t="215072" x="5451475" y="6419850"/>
          <p14:tracePt t="215083" x="5441950" y="6429375"/>
          <p14:tracePt t="215092" x="5434013" y="6429375"/>
          <p14:tracePt t="216085" x="5424488" y="6429375"/>
          <p14:tracePt t="216247" x="5414963" y="6429375"/>
          <p14:tracePt t="216280" x="5405438" y="6429375"/>
          <p14:tracePt t="216778" x="5424488" y="6429375"/>
          <p14:tracePt t="216785" x="5451475" y="6429375"/>
          <p14:tracePt t="216793" x="5478463" y="6429375"/>
          <p14:tracePt t="216801" x="5524500" y="6429375"/>
          <p14:tracePt t="216809" x="5580063" y="6429375"/>
          <p14:tracePt t="216821" x="5634038" y="6429375"/>
          <p14:tracePt t="216825" x="5688013" y="6429375"/>
          <p14:tracePt t="216836" x="5743575" y="6429375"/>
          <p14:tracePt t="216843" x="5826125" y="6429375"/>
          <p14:tracePt t="216852" x="5916613" y="6429375"/>
          <p14:tracePt t="216860" x="5972175" y="6429375"/>
          <p14:tracePt t="216868" x="6026150" y="6429375"/>
          <p14:tracePt t="216878" x="6062663" y="6429375"/>
          <p14:tracePt t="216895" x="6116638" y="6429375"/>
          <p14:tracePt t="216947" x="6099175" y="6438900"/>
          <p14:tracePt t="216955" x="6080125" y="6438900"/>
          <p14:tracePt t="216963" x="6053138" y="6446838"/>
          <p14:tracePt t="216971" x="6007100" y="6456363"/>
          <p14:tracePt t="216979" x="5953125" y="6456363"/>
          <p14:tracePt t="216988" x="5870575" y="6465888"/>
          <p14:tracePt t="216995" x="5797550" y="6483350"/>
          <p14:tracePt t="217005" x="5616575" y="6492875"/>
          <p14:tracePt t="217011" x="5434013" y="6492875"/>
          <p14:tracePt t="217021" x="5287963" y="6511925"/>
          <p14:tracePt t="217027" x="5122863" y="6511925"/>
          <p14:tracePt t="217036" x="4922838" y="6511925"/>
          <p14:tracePt t="217043" x="4749800" y="6511925"/>
          <p14:tracePt t="217052" x="4567238" y="6511925"/>
          <p14:tracePt t="217059" x="4384675" y="6511925"/>
          <p14:tracePt t="217067" x="4202113" y="6511925"/>
          <p14:tracePt t="217075" x="4129088" y="6511925"/>
          <p14:tracePt t="217083" x="3965575" y="6511925"/>
          <p14:tracePt t="217091" x="3856038" y="6511925"/>
          <p14:tracePt t="217099" x="3783013" y="6511925"/>
          <p14:tracePt t="217107" x="3673475" y="6519863"/>
          <p14:tracePt t="217117" x="3592513" y="6519863"/>
          <p14:tracePt t="217123" x="3536950" y="6519863"/>
          <p14:tracePt t="217133" x="3509963" y="6519863"/>
          <p14:tracePt t="217139" x="3482975" y="6519863"/>
          <p14:tracePt t="217149" x="3455988" y="6519863"/>
          <p14:tracePt t="217156" x="3436938" y="6519863"/>
          <p14:tracePt t="217165" x="3419475" y="6519863"/>
          <p14:tracePt t="217173" x="3400425" y="6519863"/>
          <p14:tracePt t="217181" x="3390900" y="6519863"/>
          <p14:tracePt t="217189" x="3373438" y="6519863"/>
          <p14:tracePt t="217197" x="3354388" y="6519863"/>
          <p14:tracePt t="217205" x="3336925" y="6519863"/>
          <p14:tracePt t="217214" x="3309938" y="6519863"/>
          <p14:tracePt t="217222" x="3290888" y="6519863"/>
          <p14:tracePt t="217233" x="3273425" y="6511925"/>
          <p14:tracePt t="217241" x="3244850" y="6511925"/>
          <p14:tracePt t="217249" x="3227388" y="6502400"/>
          <p14:tracePt t="217257" x="3208338" y="6492875"/>
          <p14:tracePt t="217265" x="3200400" y="6492875"/>
          <p14:tracePt t="217273" x="3181350" y="6492875"/>
          <p14:tracePt t="217281" x="3163888" y="6483350"/>
          <p14:tracePt t="217289" x="3154363" y="6483350"/>
          <p14:tracePt t="217297" x="3136900" y="6483350"/>
          <p14:tracePt t="217305" x="3136900" y="6475413"/>
          <p14:tracePt t="217313" x="3117850" y="6475413"/>
          <p14:tracePt t="217322" x="3100388" y="6475413"/>
          <p14:tracePt t="217330" x="3081338" y="6465888"/>
          <p14:tracePt t="217339" x="3063875" y="6456363"/>
          <p14:tracePt t="217346" x="3044825" y="6456363"/>
          <p14:tracePt t="217355" x="3027363" y="6446838"/>
          <p14:tracePt t="217362" x="3008313" y="6446838"/>
          <p14:tracePt t="217371" x="2990850" y="6438900"/>
          <p14:tracePt t="217377" x="2981325" y="6438900"/>
          <p14:tracePt t="217386" x="2971800" y="6438900"/>
          <p14:tracePt t="217393" x="2962275" y="6438900"/>
          <p14:tracePt t="217417" x="2962275" y="6429375"/>
          <p14:tracePt t="217427" x="2954338" y="6429375"/>
          <p14:tracePt t="217978" x="2944813" y="6429375"/>
          <p14:tracePt t="217993" x="2935288" y="6429375"/>
          <p14:tracePt t="218001" x="2925763" y="6429375"/>
          <p14:tracePt t="218017" x="2917825" y="6429375"/>
          <p14:tracePt t="218033" x="2908300" y="6429375"/>
          <p14:tracePt t="218055" x="2898775" y="6429375"/>
          <p14:tracePt t="218103" x="2889250" y="6429375"/>
          <p14:tracePt t="218415" x="2898775" y="6429375"/>
          <p14:tracePt t="218422" x="2908300" y="6429375"/>
          <p14:tracePt t="218432" x="2925763" y="6429375"/>
          <p14:tracePt t="218439" x="2944813" y="6429375"/>
          <p14:tracePt t="218448" x="2962275" y="6429375"/>
          <p14:tracePt t="218454" x="2990850" y="6429375"/>
          <p14:tracePt t="218461" x="3044825" y="6429375"/>
          <p14:tracePt t="218470" x="3071813" y="6438900"/>
          <p14:tracePt t="218477" x="3117850" y="6438900"/>
          <p14:tracePt t="218485" x="3154363" y="6438900"/>
          <p14:tracePt t="218493" x="3200400" y="6438900"/>
          <p14:tracePt t="218501" x="3227388" y="6438900"/>
          <p14:tracePt t="218509" x="3244850" y="6446838"/>
          <p14:tracePt t="218517" x="3273425" y="6446838"/>
          <p14:tracePt t="218525" x="3309938" y="6446838"/>
          <p14:tracePt t="218533" x="3317875" y="6446838"/>
          <p14:tracePt t="218541" x="3336925" y="6446838"/>
          <p14:tracePt t="218549" x="3354388" y="6456363"/>
          <p14:tracePt t="218557" x="3363913" y="6456363"/>
          <p14:tracePt t="218569" x="3382963" y="6456363"/>
          <p14:tracePt t="218577" x="3400425" y="6456363"/>
          <p14:tracePt t="218585" x="3409950" y="6456363"/>
          <p14:tracePt t="218593" x="3427413" y="6456363"/>
          <p14:tracePt t="218602" x="3446463" y="6456363"/>
          <p14:tracePt t="218617" x="3463925" y="6456363"/>
          <p14:tracePt t="218628" x="3473450" y="6456363"/>
          <p14:tracePt t="218634" x="3482975" y="6456363"/>
          <p14:tracePt t="218643" x="3490913" y="6456363"/>
          <p14:tracePt t="218659" x="3500438" y="6456363"/>
          <p14:tracePt t="218667" x="3509963" y="6456363"/>
          <p14:tracePt t="218692" x="3519488" y="6456363"/>
          <p14:tracePt t="218716" x="3527425" y="6456363"/>
          <p14:tracePt t="218731" x="3536950" y="6456363"/>
          <p14:tracePt t="220508" x="3527425" y="6456363"/>
          <p14:tracePt t="220516" x="3509963" y="6456363"/>
          <p14:tracePt t="220524" x="3500438" y="6456363"/>
          <p14:tracePt t="220532" x="3490913" y="6456363"/>
          <p14:tracePt t="220540" x="3473450" y="6456363"/>
          <p14:tracePt t="220547" x="3463925" y="6456363"/>
          <p14:tracePt t="220556" x="3446463" y="6456363"/>
          <p14:tracePt t="220564" x="3436938" y="6456363"/>
          <p14:tracePt t="220676" x="3463925" y="6456363"/>
          <p14:tracePt t="220684" x="3509963" y="6456363"/>
          <p14:tracePt t="220691" x="3573463" y="6456363"/>
          <p14:tracePt t="220699" x="3665538" y="6456363"/>
          <p14:tracePt t="220707" x="3738563" y="6456363"/>
          <p14:tracePt t="220715" x="3883025" y="6456363"/>
          <p14:tracePt t="220725" x="4111625" y="6456363"/>
          <p14:tracePt t="220731" x="4238625" y="6456363"/>
          <p14:tracePt t="220741" x="4430713" y="6456363"/>
          <p14:tracePt t="220747" x="4713288" y="6456363"/>
          <p14:tracePt t="220757" x="4886325" y="6456363"/>
          <p14:tracePt t="220767" x="5224463" y="6456363"/>
          <p14:tracePt t="220773" x="5478463" y="6456363"/>
          <p14:tracePt t="220781" x="5780088" y="6456363"/>
          <p14:tracePt t="220789" x="6080125" y="6456363"/>
          <p14:tracePt t="220798" x="6281738" y="6456363"/>
          <p14:tracePt t="220809" x="6464300" y="6456363"/>
          <p14:tracePt t="220818" x="6664325" y="6438900"/>
          <p14:tracePt t="220826" x="6827838" y="6438900"/>
          <p14:tracePt t="220834" x="6973888" y="6419850"/>
          <p14:tracePt t="220843" x="7046913" y="6419850"/>
          <p14:tracePt t="220852" x="7175500" y="6419850"/>
          <p14:tracePt t="220858" x="7319963" y="6411913"/>
          <p14:tracePt t="220868" x="7485063" y="6392863"/>
          <p14:tracePt t="220875" x="7594600" y="6365875"/>
          <p14:tracePt t="220882" x="7675563" y="6356350"/>
          <p14:tracePt t="220890" x="7821613" y="6338888"/>
          <p14:tracePt t="220904" x="7913688" y="6329363"/>
          <p14:tracePt t="220905" x="8023225" y="6310313"/>
          <p14:tracePt t="220913" x="8123238" y="6310313"/>
          <p14:tracePt t="220922" x="8159750" y="6310313"/>
          <p14:tracePt t="220929" x="8204200" y="6310313"/>
          <p14:tracePt t="220938" x="8232775" y="6310313"/>
          <p14:tracePt t="220946" x="8259763" y="6310313"/>
          <p14:tracePt t="220957" x="8286750" y="6310313"/>
          <p14:tracePt t="220962" x="8305800" y="6310313"/>
          <p14:tracePt t="220973" x="8332788" y="6310313"/>
          <p14:tracePt t="220978" x="8359775" y="6310313"/>
          <p14:tracePt t="220986" x="8378825" y="6310313"/>
          <p14:tracePt t="220994" x="8423275" y="6310313"/>
          <p14:tracePt t="221002" x="8451850" y="6310313"/>
          <p14:tracePt t="221010" x="8496300" y="6310313"/>
          <p14:tracePt t="221018" x="8532813" y="6310313"/>
          <p14:tracePt t="221026" x="8559800" y="6310313"/>
          <p14:tracePt t="221034" x="8605838" y="6319838"/>
          <p14:tracePt t="221042" x="8661400" y="6319838"/>
          <p14:tracePt t="221050" x="8688388" y="6329363"/>
          <p14:tracePt t="221060" x="8724900" y="6329363"/>
          <p14:tracePt t="221067" x="8734425" y="6329363"/>
          <p14:tracePt t="221075" x="8742363" y="6338888"/>
          <p14:tracePt t="221084" x="8761413" y="6338888"/>
          <p14:tracePt t="221092" x="8778875" y="6338888"/>
          <p14:tracePt t="221100" x="8815388" y="6346825"/>
          <p14:tracePt t="221107" x="8824913" y="6346825"/>
          <p14:tracePt t="221116" x="8861425" y="6365875"/>
          <p14:tracePt t="221123" x="8878888" y="6365875"/>
          <p14:tracePt t="221132" x="8897938" y="6365875"/>
          <p14:tracePt t="221139" x="8915400" y="6375400"/>
          <p14:tracePt t="221156" x="8924925" y="6375400"/>
          <p14:tracePt t="221208" x="8934450" y="6375400"/>
          <p14:tracePt t="221228" x="8943975" y="6375400"/>
          <p14:tracePt t="221238" x="8943975" y="6365875"/>
          <p14:tracePt t="221254" x="8943975" y="6346825"/>
          <p14:tracePt t="221260" x="8943975" y="6338888"/>
          <p14:tracePt t="221269" x="8934450" y="6319838"/>
          <p14:tracePt t="221276" x="8915400" y="6310313"/>
          <p14:tracePt t="221284" x="8897938" y="6292850"/>
          <p14:tracePt t="221292" x="8878888" y="6273800"/>
          <p14:tracePt t="221299" x="8861425" y="6256338"/>
          <p14:tracePt t="221307" x="8842375" y="6237288"/>
          <p14:tracePt t="221315" x="8824913" y="6219825"/>
          <p14:tracePt t="221323" x="8807450" y="6200775"/>
          <p14:tracePt t="221333" x="8788400" y="6192838"/>
          <p14:tracePt t="221339" x="8761413" y="6164263"/>
          <p14:tracePt t="221349" x="8742363" y="6156325"/>
          <p14:tracePt t="221355" x="8715375" y="6146800"/>
          <p14:tracePt t="221365" x="8669338" y="6127750"/>
          <p14:tracePt t="221371" x="8651875" y="6127750"/>
          <p14:tracePt t="221381" x="8605838" y="6119813"/>
          <p14:tracePt t="221389" x="8551863" y="6100763"/>
          <p14:tracePt t="221397" x="8496300" y="6100763"/>
          <p14:tracePt t="221406" x="8432800" y="6091238"/>
          <p14:tracePt t="221414" x="8405813" y="6083300"/>
          <p14:tracePt t="221425" x="8350250" y="6083300"/>
          <p14:tracePt t="221430" x="8305800" y="6073775"/>
          <p14:tracePt t="221440" x="8250238" y="6064250"/>
          <p14:tracePt t="221446" x="8140700" y="6046788"/>
          <p14:tracePt t="221456" x="8096250" y="6046788"/>
          <p14:tracePt t="221461" x="8040688" y="6046788"/>
          <p14:tracePt t="221469" x="7967663" y="6046788"/>
          <p14:tracePt t="221477" x="7840663" y="6046788"/>
          <p14:tracePt t="221485" x="7748588" y="6046788"/>
          <p14:tracePt t="221493" x="7667625" y="6037263"/>
          <p14:tracePt t="221501" x="7575550" y="6037263"/>
          <p14:tracePt t="221509" x="7502525" y="6018213"/>
          <p14:tracePt t="221517" x="7429500" y="6010275"/>
          <p14:tracePt t="221525" x="7329488" y="5991225"/>
          <p14:tracePt t="221533" x="7256463" y="5983288"/>
          <p14:tracePt t="221541" x="7092950" y="5964238"/>
          <p14:tracePt t="221549" x="7029450" y="5954713"/>
          <p14:tracePt t="221557" x="6864350" y="5937250"/>
          <p14:tracePt t="221565" x="6754813" y="5937250"/>
          <p14:tracePt t="221573" x="6700838" y="5937250"/>
          <p14:tracePt t="221581" x="6518275" y="5927725"/>
          <p14:tracePt t="221590" x="6391275" y="5927725"/>
          <p14:tracePt t="221597" x="6281738" y="5927725"/>
          <p14:tracePt t="221605" x="6153150" y="5927725"/>
          <p14:tracePt t="221614" x="5972175" y="5927725"/>
          <p14:tracePt t="221624" x="5862638" y="5927725"/>
          <p14:tracePt t="221630" x="5716588" y="5927725"/>
          <p14:tracePt t="221642" x="5534025" y="5927725"/>
          <p14:tracePt t="221648" x="5368925" y="5927725"/>
          <p14:tracePt t="221657" x="5278438" y="5927725"/>
          <p14:tracePt t="221664" x="5132388" y="5927725"/>
          <p14:tracePt t="221672" x="4941888" y="5927725"/>
          <p14:tracePt t="221679" x="4759325" y="5927725"/>
          <p14:tracePt t="221688" x="4557713" y="5927725"/>
          <p14:tracePt t="221695" x="4376738" y="5946775"/>
          <p14:tracePt t="221707" x="4211638" y="5946775"/>
          <p14:tracePt t="221711" x="4065588" y="5964238"/>
          <p14:tracePt t="221721" x="3992563" y="5964238"/>
          <p14:tracePt t="221727" x="3810000" y="5973763"/>
          <p14:tracePt t="221739" x="3702050" y="5991225"/>
          <p14:tracePt t="221747" x="3563938" y="6000750"/>
          <p14:tracePt t="221755" x="3363913" y="6018213"/>
          <p14:tracePt t="221763" x="3236913" y="6018213"/>
          <p14:tracePt t="221772" x="3127375" y="6018213"/>
          <p14:tracePt t="221779" x="3054350" y="6018213"/>
          <p14:tracePt t="221787" x="2925763" y="6018213"/>
          <p14:tracePt t="221795" x="2898775" y="6018213"/>
          <p14:tracePt t="221804" x="2752725" y="6018213"/>
          <p14:tracePt t="221811" x="2606675" y="6000750"/>
          <p14:tracePt t="221819" x="2552700" y="6000750"/>
          <p14:tracePt t="221827" x="2389188" y="5973763"/>
          <p14:tracePt t="221835" x="2316163" y="5973763"/>
          <p14:tracePt t="221843" x="2151063" y="5954713"/>
          <p14:tracePt t="221851" x="2106613" y="5946775"/>
          <p14:tracePt t="221859" x="1978025" y="5927725"/>
          <p14:tracePt t="221868" x="1905000" y="5927725"/>
          <p14:tracePt t="221876" x="1841500" y="5918200"/>
          <p14:tracePt t="221884" x="1751013" y="5918200"/>
          <p14:tracePt t="221893" x="1677988" y="5918200"/>
          <p14:tracePt t="221899" x="1604963" y="5918200"/>
          <p14:tracePt t="221907" x="1512888" y="5918200"/>
          <p14:tracePt t="221915" x="1458913" y="5918200"/>
          <p14:tracePt t="221923" x="1376363" y="5918200"/>
          <p14:tracePt t="221931" x="1322388" y="5918200"/>
          <p14:tracePt t="221943" x="1285875" y="5918200"/>
          <p14:tracePt t="221951" x="1203325" y="5918200"/>
          <p14:tracePt t="221959" x="1166813" y="5918200"/>
          <p14:tracePt t="221969" x="1130300" y="5918200"/>
          <p14:tracePt t="221977" x="1084263" y="5918200"/>
          <p14:tracePt t="221986" x="1057275" y="5918200"/>
          <p14:tracePt t="221993" x="1030288" y="5918200"/>
          <p14:tracePt t="222001" x="993775" y="5918200"/>
          <p14:tracePt t="222009" x="947738" y="5918200"/>
          <p14:tracePt t="222017" x="893763" y="5918200"/>
          <p14:tracePt t="222026" x="857250" y="5918200"/>
          <p14:tracePt t="222034" x="801688" y="5918200"/>
          <p14:tracePt t="222041" x="738188" y="5918200"/>
          <p14:tracePt t="222049" x="701675" y="5918200"/>
          <p14:tracePt t="222057" x="655638" y="5918200"/>
          <p14:tracePt t="222065" x="628650" y="5918200"/>
          <p14:tracePt t="222073" x="601663" y="5918200"/>
          <p14:tracePt t="222081" x="584200" y="5918200"/>
          <p14:tracePt t="222089" x="574675" y="5918200"/>
          <p14:tracePt t="222097" x="565150" y="5918200"/>
          <p14:tracePt t="222174" x="565150" y="5927725"/>
          <p14:tracePt t="222184" x="565150" y="5946775"/>
          <p14:tracePt t="222198" x="574675" y="5964238"/>
          <p14:tracePt t="222206" x="592138" y="5983288"/>
          <p14:tracePt t="222214" x="620713" y="6010275"/>
          <p14:tracePt t="222225" x="638175" y="6027738"/>
          <p14:tracePt t="222229" x="665163" y="6046788"/>
          <p14:tracePt t="222239" x="692150" y="6054725"/>
          <p14:tracePt t="222245" x="728663" y="6073775"/>
          <p14:tracePt t="222255" x="774700" y="6100763"/>
          <p14:tracePt t="222261" x="801688" y="6119813"/>
          <p14:tracePt t="222272" x="847725" y="6156325"/>
          <p14:tracePt t="222279" x="874713" y="6173788"/>
          <p14:tracePt t="222288" x="911225" y="6192838"/>
          <p14:tracePt t="222295" x="939800" y="6210300"/>
          <p14:tracePt t="222304" x="966788" y="6237288"/>
          <p14:tracePt t="222311" x="1030288" y="6283325"/>
          <p14:tracePt t="222320" x="1047750" y="6292850"/>
          <p14:tracePt t="222327" x="1076325" y="6302375"/>
          <p14:tracePt t="222336" x="1120775" y="6319838"/>
          <p14:tracePt t="222343" x="1185863" y="6346825"/>
          <p14:tracePt t="222351" x="1212850" y="6356350"/>
          <p14:tracePt t="222360" x="1239838" y="6365875"/>
          <p14:tracePt t="222368" x="1258888" y="6375400"/>
          <p14:tracePt t="222378" x="1276350" y="6383338"/>
          <p14:tracePt t="222384" x="1312863" y="6392863"/>
          <p14:tracePt t="222392" x="1330325" y="6411913"/>
          <p14:tracePt t="222400" x="1349375" y="6419850"/>
          <p14:tracePt t="222412" x="1376363" y="6438900"/>
          <p14:tracePt t="222416" x="1412875" y="6446838"/>
          <p14:tracePt t="222425" x="1439863" y="6475413"/>
          <p14:tracePt t="222432" x="1485900" y="6502400"/>
          <p14:tracePt t="222441" x="1512888" y="6519863"/>
          <p14:tracePt t="222448" x="1558925" y="6538913"/>
          <p14:tracePt t="222461" x="1622425" y="6565900"/>
          <p14:tracePt t="222466" x="1649413" y="6584950"/>
          <p14:tracePt t="222472" x="1695450" y="6602413"/>
          <p14:tracePt t="222479" x="1722438" y="6611938"/>
          <p14:tracePt t="222487" x="1741488" y="6611938"/>
          <p14:tracePt t="222495" x="1768475" y="6621463"/>
          <p14:tracePt t="222504" x="1787525" y="6621463"/>
          <p14:tracePt t="222511" x="1804988" y="6629400"/>
          <p14:tracePt t="222519" x="1814513" y="6629400"/>
          <p14:tracePt t="222527" x="1831975" y="6638925"/>
          <p14:tracePt t="222543" x="1841500" y="6638925"/>
          <p14:tracePt t="222554" x="1860550" y="6638925"/>
          <p14:tracePt t="222559" x="1868488" y="6648450"/>
          <p14:tracePt t="222571" x="1878013" y="6648450"/>
          <p14:tracePt t="222577" x="1914525" y="6648450"/>
          <p14:tracePt t="222585" x="1931988" y="6657975"/>
          <p14:tracePt t="222593" x="1951038" y="6657975"/>
          <p14:tracePt t="222601" x="1960563" y="6657975"/>
          <p14:tracePt t="222609" x="1997075" y="6657975"/>
          <p14:tracePt t="222617" x="2014538" y="6657975"/>
          <p14:tracePt t="222626" x="2041525" y="6657975"/>
          <p14:tracePt t="222634" x="2070100" y="6657975"/>
          <p14:tracePt t="222642" x="2097088" y="6657975"/>
          <p14:tracePt t="222650" x="2124075" y="6657975"/>
          <p14:tracePt t="222659" x="2179638" y="6657975"/>
          <p14:tracePt t="222666" x="2224088" y="6657975"/>
          <p14:tracePt t="222674" x="2279650" y="6657975"/>
          <p14:tracePt t="222682" x="2352675" y="6665913"/>
          <p14:tracePt t="222691" x="2425700" y="6665913"/>
          <p14:tracePt t="222698" x="2516188" y="6665913"/>
          <p14:tracePt t="222709" x="2616200" y="6665913"/>
          <p14:tracePt t="222714" x="2671763" y="6665913"/>
          <p14:tracePt t="222725" x="2708275" y="6665913"/>
          <p14:tracePt t="222730" x="2752725" y="6675438"/>
          <p14:tracePt t="222741" x="2781300" y="6675438"/>
          <p14:tracePt t="222745" x="2798763" y="6684963"/>
          <p14:tracePt t="222755" x="2817813" y="6684963"/>
          <p14:tracePt t="222761" x="2835275" y="6694488"/>
          <p14:tracePt t="222772" x="2844800" y="6694488"/>
          <p14:tracePt t="222777" x="2862263" y="6694488"/>
          <p14:tracePt t="222786" x="2881313" y="6702425"/>
          <p14:tracePt t="222794" x="2898775" y="6702425"/>
          <p14:tracePt t="222802" x="2917825" y="6711950"/>
          <p14:tracePt t="222810" x="2935288" y="6711950"/>
          <p14:tracePt t="222818" x="2954338" y="6711950"/>
          <p14:tracePt t="222826" x="2962275" y="6711950"/>
          <p14:tracePt t="222834" x="2971800" y="671195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18">
            <a:extLst>
              <a:ext uri="{FF2B5EF4-FFF2-40B4-BE49-F238E27FC236}">
                <a16:creationId xmlns:a16="http://schemas.microsoft.com/office/drawing/2014/main" id="{494D13F2-C39C-459E-8C4E-6B49048BD60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57200"/>
            <a:ext cx="8610600" cy="5554663"/>
            <a:chOff x="432" y="1008"/>
            <a:chExt cx="4992" cy="2996"/>
          </a:xfrm>
        </p:grpSpPr>
        <p:pic>
          <p:nvPicPr>
            <p:cNvPr id="38916" name="Picture 16" descr="画025">
              <a:extLst>
                <a:ext uri="{FF2B5EF4-FFF2-40B4-BE49-F238E27FC236}">
                  <a16:creationId xmlns:a16="http://schemas.microsoft.com/office/drawing/2014/main" id="{363CE827-1CA6-4FBD-AC73-E55CB75B83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3" r="943" b="9320"/>
            <a:stretch>
              <a:fillRect/>
            </a:stretch>
          </p:blipFill>
          <p:spPr bwMode="auto">
            <a:xfrm>
              <a:off x="432" y="1008"/>
              <a:ext cx="4992" cy="2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17" name="Text Box 17">
              <a:extLst>
                <a:ext uri="{FF2B5EF4-FFF2-40B4-BE49-F238E27FC236}">
                  <a16:creationId xmlns:a16="http://schemas.microsoft.com/office/drawing/2014/main" id="{58449A36-09E7-4EDD-B51C-61B2FFE756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3724"/>
              <a:ext cx="10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880088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8915" name="Rectangle 21">
            <a:extLst>
              <a:ext uri="{FF2B5EF4-FFF2-40B4-BE49-F238E27FC236}">
                <a16:creationId xmlns:a16="http://schemas.microsoft.com/office/drawing/2014/main" id="{8FF7C86D-386D-4D71-A95E-F073D2E6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975" y="5751513"/>
            <a:ext cx="1570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N-decane</a:t>
            </a:r>
            <a:endParaRPr lang="zh-CN" altLang="en-US" sz="2400" b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5564369C-296A-40B6-A2D8-B0E6198EF53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0304"/>
    </mc:Choice>
    <mc:Fallback>
      <p:transition spd="slow" advTm="803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28" x="2971800" y="6702425"/>
          <p14:tracePt t="1136" x="2954338" y="6665913"/>
          <p14:tracePt t="1144" x="2944813" y="6648450"/>
          <p14:tracePt t="1152" x="2935288" y="6621463"/>
          <p14:tracePt t="1160" x="2925763" y="6602413"/>
          <p14:tracePt t="1168" x="2925763" y="6592888"/>
          <p14:tracePt t="1176" x="2925763" y="6584950"/>
          <p14:tracePt t="1185" x="2925763" y="6575425"/>
          <p14:tracePt t="1200" x="2925763" y="6556375"/>
          <p14:tracePt t="1216" x="2917825" y="6548438"/>
          <p14:tracePt t="1223" x="2917825" y="6538913"/>
          <p14:tracePt t="1234" x="2908300" y="6538913"/>
          <p14:tracePt t="1248" x="2898775" y="6538913"/>
          <p14:tracePt t="1264" x="2881313" y="6538913"/>
          <p14:tracePt t="1276" x="2862263" y="6529388"/>
          <p14:tracePt t="1282" x="2844800" y="6529388"/>
          <p14:tracePt t="1290" x="2835275" y="6529388"/>
          <p14:tracePt t="1298" x="2825750" y="6519863"/>
          <p14:tracePt t="1314" x="2817813" y="6519863"/>
          <p14:tracePt t="1418" x="2817813" y="6511925"/>
          <p14:tracePt t="1434" x="2817813" y="6502400"/>
          <p14:tracePt t="1443" x="2825750" y="6502400"/>
          <p14:tracePt t="1451" x="2835275" y="6483350"/>
          <p14:tracePt t="1460" x="2844800" y="6483350"/>
          <p14:tracePt t="1467" x="2852738" y="6475413"/>
          <p14:tracePt t="1491" x="2862263" y="6465888"/>
          <p14:tracePt t="1498" x="2862263" y="6456363"/>
          <p14:tracePt t="1506" x="2871788" y="6438900"/>
          <p14:tracePt t="1514" x="2881313" y="6419850"/>
          <p14:tracePt t="1522" x="2881313" y="6402388"/>
          <p14:tracePt t="1530" x="2908300" y="6356350"/>
          <p14:tracePt t="1538" x="2917825" y="6329363"/>
          <p14:tracePt t="1547" x="2925763" y="6283325"/>
          <p14:tracePt t="1553" x="2935288" y="6246813"/>
          <p14:tracePt t="1564" x="2954338" y="6210300"/>
          <p14:tracePt t="1572" x="2962275" y="6183313"/>
          <p14:tracePt t="1580" x="2971800" y="6164263"/>
          <p14:tracePt t="1587" x="2990850" y="6137275"/>
          <p14:tracePt t="1596" x="3008313" y="6100763"/>
          <p14:tracePt t="1604" x="3035300" y="6073775"/>
          <p14:tracePt t="1612" x="3054350" y="6054725"/>
          <p14:tracePt t="1619" x="3071813" y="6037263"/>
          <p14:tracePt t="1629" x="3100388" y="6027738"/>
          <p14:tracePt t="1635" x="3108325" y="6010275"/>
          <p14:tracePt t="1643" x="3127375" y="6000750"/>
          <p14:tracePt t="1660" x="3136900" y="5991225"/>
          <p14:tracePt t="1668" x="3154363" y="5983288"/>
          <p14:tracePt t="1677" x="3163888" y="5973763"/>
          <p14:tracePt t="1685" x="3181350" y="5954713"/>
          <p14:tracePt t="1691" x="3208338" y="5937250"/>
          <p14:tracePt t="1700" x="3217863" y="5937250"/>
          <p14:tracePt t="1708" x="3236913" y="5927725"/>
          <p14:tracePt t="1717" x="3244850" y="5927725"/>
          <p14:tracePt t="1726" x="3263900" y="5918200"/>
          <p14:tracePt t="1732" x="3281363" y="5918200"/>
          <p14:tracePt t="1740" x="3300413" y="5910263"/>
          <p14:tracePt t="1747" x="3317875" y="5910263"/>
          <p14:tracePt t="1756" x="3336925" y="5900738"/>
          <p14:tracePt t="1764" x="3354388" y="5900738"/>
          <p14:tracePt t="1772" x="3373438" y="5891213"/>
          <p14:tracePt t="1779" x="3390900" y="5891213"/>
          <p14:tracePt t="1788" x="3419475" y="5881688"/>
          <p14:tracePt t="1796" x="3436938" y="5881688"/>
          <p14:tracePt t="1804" x="3463925" y="5873750"/>
          <p14:tracePt t="1812" x="3490913" y="5864225"/>
          <p14:tracePt t="1819" x="3509963" y="5854700"/>
          <p14:tracePt t="1830" x="3556000" y="5837238"/>
          <p14:tracePt t="1836" x="3563938" y="5837238"/>
          <p14:tracePt t="1846" x="3573463" y="5837238"/>
          <p14:tracePt t="1853" x="3582988" y="5827713"/>
          <p14:tracePt t="1862" x="3592513" y="5827713"/>
          <p14:tracePt t="1869" x="3592513" y="5818188"/>
          <p14:tracePt t="1950" x="3592513" y="5808663"/>
          <p14:tracePt t="1966" x="3600450" y="5800725"/>
          <p14:tracePt t="1974" x="3600450" y="5791200"/>
          <p14:tracePt t="1982" x="3600450" y="5781675"/>
          <p14:tracePt t="1992" x="3609975" y="5772150"/>
          <p14:tracePt t="1997" x="3619500" y="5764213"/>
          <p14:tracePt t="2006" x="3636963" y="5754688"/>
          <p14:tracePt t="2014" x="3646488" y="5735638"/>
          <p14:tracePt t="2022" x="3665538" y="5727700"/>
          <p14:tracePt t="2031" x="3683000" y="5718175"/>
          <p14:tracePt t="2042" x="3702050" y="5718175"/>
          <p14:tracePt t="2051" x="3719513" y="5708650"/>
          <p14:tracePt t="2060" x="3738563" y="5699125"/>
          <p14:tracePt t="2065" x="3765550" y="5699125"/>
          <p14:tracePt t="2073" x="3802063" y="5681663"/>
          <p14:tracePt t="2082" x="3829050" y="5672138"/>
          <p14:tracePt t="2091" x="3883025" y="5672138"/>
          <p14:tracePt t="2097" x="3956050" y="5662613"/>
          <p14:tracePt t="2106" x="4021138" y="5654675"/>
          <p14:tracePt t="2114" x="4094163" y="5635625"/>
          <p14:tracePt t="2122" x="4184650" y="5626100"/>
          <p14:tracePt t="2129" x="4267200" y="5626100"/>
          <p14:tracePt t="2140" x="4394200" y="5608638"/>
          <p14:tracePt t="2146" x="4484688" y="5599113"/>
          <p14:tracePt t="2156" x="4567238" y="5581650"/>
          <p14:tracePt t="2163" x="4640263" y="5581650"/>
          <p14:tracePt t="2172" x="4713288" y="5581650"/>
          <p14:tracePt t="2179" x="4767263" y="5581650"/>
          <p14:tracePt t="2188" x="4822825" y="5581650"/>
          <p14:tracePt t="2196" x="4876800" y="5581650"/>
          <p14:tracePt t="2204" x="4922838" y="5581650"/>
          <p14:tracePt t="2212" x="4959350" y="5581650"/>
          <p14:tracePt t="2219" x="4995863" y="5581650"/>
          <p14:tracePt t="2228" x="5032375" y="5599113"/>
          <p14:tracePt t="2237" x="5095875" y="5618163"/>
          <p14:tracePt t="2247" x="5141913" y="5626100"/>
          <p14:tracePt t="2256" x="5187950" y="5654675"/>
          <p14:tracePt t="2264" x="5214938" y="5672138"/>
          <p14:tracePt t="2272" x="5260975" y="5699125"/>
          <p14:tracePt t="2280" x="5324475" y="5735638"/>
          <p14:tracePt t="2288" x="5360988" y="5745163"/>
          <p14:tracePt t="2296" x="5424488" y="5772150"/>
          <p14:tracePt t="2304" x="5487988" y="5808663"/>
          <p14:tracePt t="2312" x="5534025" y="5827713"/>
          <p14:tracePt t="2320" x="5597525" y="5854700"/>
          <p14:tracePt t="2330" x="5624513" y="5864225"/>
          <p14:tracePt t="2337" x="5661025" y="5881688"/>
          <p14:tracePt t="2346" x="5680075" y="5891213"/>
          <p14:tracePt t="2351" x="5697538" y="5900738"/>
          <p14:tracePt t="2359" x="5707063" y="5918200"/>
          <p14:tracePt t="2368" x="5707063" y="5927725"/>
          <p14:tracePt t="2376" x="5716588" y="5937250"/>
          <p14:tracePt t="2384" x="5716588" y="5954713"/>
          <p14:tracePt t="2391" x="5716588" y="5973763"/>
          <p14:tracePt t="2400" x="5716588" y="6000750"/>
          <p14:tracePt t="2407" x="5716588" y="6027738"/>
          <p14:tracePt t="2416" x="5716588" y="6046788"/>
          <p14:tracePt t="2423" x="5716588" y="6073775"/>
          <p14:tracePt t="2432" x="5707063" y="6110288"/>
          <p14:tracePt t="2440" x="5697538" y="6137275"/>
          <p14:tracePt t="2448" x="5688013" y="6164263"/>
          <p14:tracePt t="2457" x="5670550" y="6183313"/>
          <p14:tracePt t="2466" x="5653088" y="6219825"/>
          <p14:tracePt t="2474" x="5643563" y="6237288"/>
          <p14:tracePt t="2482" x="5597525" y="6283325"/>
          <p14:tracePt t="2490" x="5561013" y="6302375"/>
          <p14:tracePt t="2498" x="5534025" y="6319838"/>
          <p14:tracePt t="2507" x="5487988" y="6346825"/>
          <p14:tracePt t="2514" x="5461000" y="6365875"/>
          <p14:tracePt t="2522" x="5414963" y="6383338"/>
          <p14:tracePt t="2529" x="5387975" y="6402388"/>
          <p14:tracePt t="2537" x="5351463" y="6419850"/>
          <p14:tracePt t="2547" x="5314950" y="6429375"/>
          <p14:tracePt t="2554" x="5268913" y="6438900"/>
          <p14:tracePt t="2561" x="5232400" y="6446838"/>
          <p14:tracePt t="2569" x="5187950" y="6446838"/>
          <p14:tracePt t="2577" x="5141913" y="6456363"/>
          <p14:tracePt t="2585" x="5105400" y="6456363"/>
          <p14:tracePt t="2593" x="5022850" y="6475413"/>
          <p14:tracePt t="2602" x="4959350" y="6475413"/>
          <p14:tracePt t="2610" x="4905375" y="6475413"/>
          <p14:tracePt t="2618" x="4832350" y="6475413"/>
          <p14:tracePt t="2626" x="4776788" y="6475413"/>
          <p14:tracePt t="2634" x="4703763" y="6475413"/>
          <p14:tracePt t="2641" x="4613275" y="6475413"/>
          <p14:tracePt t="2650" x="4540250" y="6475413"/>
          <p14:tracePt t="2657" x="4457700" y="6475413"/>
          <p14:tracePt t="2666" x="4384675" y="6475413"/>
          <p14:tracePt t="2673" x="4311650" y="6475413"/>
          <p14:tracePt t="2681" x="4221163" y="6483350"/>
          <p14:tracePt t="2689" x="4194175" y="6483350"/>
          <p14:tracePt t="2697" x="4138613" y="6483350"/>
          <p14:tracePt t="2706" x="4075113" y="6483350"/>
          <p14:tracePt t="2714" x="4038600" y="6483350"/>
          <p14:tracePt t="2722" x="3984625" y="6483350"/>
          <p14:tracePt t="2732" x="3948113" y="6483350"/>
          <p14:tracePt t="2738" x="3902075" y="6483350"/>
          <p14:tracePt t="2750" x="3829050" y="6483350"/>
          <p14:tracePt t="2758" x="3792538" y="6483350"/>
          <p14:tracePt t="2769" x="3683000" y="6483350"/>
          <p14:tracePt t="2774" x="3619500" y="6483350"/>
          <p14:tracePt t="2785" x="3582988" y="6483350"/>
          <p14:tracePt t="2792" x="3536950" y="6483350"/>
          <p14:tracePt t="2800" x="3509963" y="6483350"/>
          <p14:tracePt t="2808" x="3473450" y="6483350"/>
          <p14:tracePt t="2816" x="3427413" y="6475413"/>
          <p14:tracePt t="2823" x="3409950" y="6475413"/>
          <p14:tracePt t="2831" x="3390900" y="6465888"/>
          <p14:tracePt t="2840" x="3373438" y="6465888"/>
          <p14:tracePt t="2847" x="3354388" y="6446838"/>
          <p14:tracePt t="2856" x="3346450" y="6438900"/>
          <p14:tracePt t="2864" x="3327400" y="6429375"/>
          <p14:tracePt t="2872" x="3309938" y="6411913"/>
          <p14:tracePt t="2880" x="3290888" y="6392863"/>
          <p14:tracePt t="2887" x="3263900" y="6375400"/>
          <p14:tracePt t="2896" x="3254375" y="6346825"/>
          <p14:tracePt t="2904" x="3227388" y="6329363"/>
          <p14:tracePt t="2912" x="3208338" y="6319838"/>
          <p14:tracePt t="2919" x="3200400" y="6302375"/>
          <p14:tracePt t="2928" x="3190875" y="6292850"/>
          <p14:tracePt t="2936" x="3181350" y="6273800"/>
          <p14:tracePt t="2954" x="3171825" y="6265863"/>
          <p14:tracePt t="2972" x="3163888" y="6237288"/>
          <p14:tracePt t="2980" x="3154363" y="6229350"/>
          <p14:tracePt t="2988" x="3154363" y="6210300"/>
          <p14:tracePt t="2995" x="3144838" y="6192838"/>
          <p14:tracePt t="3004" x="3144838" y="6173788"/>
          <p14:tracePt t="3019" x="3136900" y="6156325"/>
          <p14:tracePt t="3027" x="3136900" y="6119813"/>
          <p14:tracePt t="3037" x="3127375" y="6119813"/>
          <p14:tracePt t="3044" x="3127375" y="6100763"/>
          <p14:tracePt t="3054" x="3127375" y="6091238"/>
          <p14:tracePt t="3060" x="3127375" y="6073775"/>
          <p14:tracePt t="3069" x="3127375" y="6046788"/>
          <p14:tracePt t="3077" x="3127375" y="6027738"/>
          <p14:tracePt t="3085" x="3127375" y="6010275"/>
          <p14:tracePt t="3094" x="3127375" y="5991225"/>
          <p14:tracePt t="3101" x="3127375" y="5983288"/>
          <p14:tracePt t="3109" x="3127375" y="5973763"/>
          <p14:tracePt t="3126" x="3127375" y="5964238"/>
          <p14:tracePt t="3134" x="3127375" y="5954713"/>
          <p14:tracePt t="3142" x="3127375" y="5937250"/>
          <p14:tracePt t="3150" x="3127375" y="5927725"/>
          <p14:tracePt t="3160" x="3127375" y="5910263"/>
          <p14:tracePt t="3179" x="3127375" y="5881688"/>
          <p14:tracePt t="3185" x="3127375" y="5864225"/>
          <p14:tracePt t="3194" x="3127375" y="5854700"/>
          <p14:tracePt t="3210" x="3127375" y="5845175"/>
          <p14:tracePt t="3219" x="3127375" y="5837238"/>
          <p14:tracePt t="3226" x="3127375" y="5827713"/>
          <p14:tracePt t="3250" x="3127375" y="5818188"/>
          <p14:tracePt t="3270" x="3127375" y="5808663"/>
          <p14:tracePt t="3280" x="3127375" y="5800725"/>
          <p14:tracePt t="3287" x="3127375" y="5791200"/>
          <p14:tracePt t="3296" x="3127375" y="5772150"/>
          <p14:tracePt t="3302" x="3136900" y="5764213"/>
          <p14:tracePt t="3320" x="3136900" y="5754688"/>
          <p14:tracePt t="4270" x="3144838" y="5754688"/>
          <p14:tracePt t="4278" x="3181350" y="5745163"/>
          <p14:tracePt t="4284" x="3254375" y="5718175"/>
          <p14:tracePt t="4294" x="3300413" y="5718175"/>
          <p14:tracePt t="4302" x="3400425" y="5699125"/>
          <p14:tracePt t="4310" x="3509963" y="5699125"/>
          <p14:tracePt t="4318" x="3600450" y="5691188"/>
          <p14:tracePt t="4326" x="3729038" y="5691188"/>
          <p14:tracePt t="4336" x="3856038" y="5691188"/>
          <p14:tracePt t="4342" x="3965575" y="5691188"/>
          <p14:tracePt t="4351" x="4048125" y="5691188"/>
          <p14:tracePt t="4357" x="4194175" y="5708650"/>
          <p14:tracePt t="4366" x="4284663" y="5718175"/>
          <p14:tracePt t="4373" x="4340225" y="5718175"/>
          <p14:tracePt t="4382" x="4413250" y="5718175"/>
          <p14:tracePt t="4390" x="4530725" y="5735638"/>
          <p14:tracePt t="4398" x="4586288" y="5735638"/>
          <p14:tracePt t="4406" x="4640263" y="5745163"/>
          <p14:tracePt t="4414" x="4695825" y="5745163"/>
          <p14:tracePt t="4421" x="4730750" y="5745163"/>
          <p14:tracePt t="4430" x="4767263" y="5745163"/>
          <p14:tracePt t="4438" x="4813300" y="5745163"/>
          <p14:tracePt t="4446" x="4868863" y="5745163"/>
          <p14:tracePt t="4453" x="4905375" y="5745163"/>
          <p14:tracePt t="4463" x="4949825" y="5745163"/>
          <p14:tracePt t="4471" x="4986338" y="5745163"/>
          <p14:tracePt t="4478" x="5032375" y="5745163"/>
          <p14:tracePt t="4487" x="5068888" y="5745163"/>
          <p14:tracePt t="4494" x="5122863" y="5745163"/>
          <p14:tracePt t="4502" x="5187950" y="5764213"/>
          <p14:tracePt t="4510" x="5241925" y="5764213"/>
          <p14:tracePt t="4518" x="5278438" y="5764213"/>
          <p14:tracePt t="4526" x="5351463" y="5764213"/>
          <p14:tracePt t="4536" x="5387975" y="5764213"/>
          <p14:tracePt t="4541" x="5434013" y="5764213"/>
          <p14:tracePt t="4549" x="5451475" y="5764213"/>
          <p14:tracePt t="4560" x="5470525" y="5772150"/>
          <p14:tracePt t="4565" x="5478463" y="5772150"/>
          <p14:tracePt t="4592" x="5487988" y="5772150"/>
          <p14:tracePt t="4599" x="5487988" y="5781675"/>
          <p14:tracePt t="4616" x="5497513" y="5791200"/>
          <p14:tracePt t="4623" x="5497513" y="5808663"/>
          <p14:tracePt t="4632" x="5507038" y="5827713"/>
          <p14:tracePt t="4640" x="5507038" y="5845175"/>
          <p14:tracePt t="4648" x="5514975" y="5864225"/>
          <p14:tracePt t="4655" x="5524500" y="5891213"/>
          <p14:tracePt t="4664" x="5524500" y="5910263"/>
          <p14:tracePt t="4671" x="5524500" y="5927725"/>
          <p14:tracePt t="4682" x="5534025" y="5946775"/>
          <p14:tracePt t="4687" x="5534025" y="5973763"/>
          <p14:tracePt t="4696" x="5534025" y="6010275"/>
          <p14:tracePt t="4703" x="5534025" y="6027738"/>
          <p14:tracePt t="4712" x="5534025" y="6054725"/>
          <p14:tracePt t="4720" x="5534025" y="6073775"/>
          <p14:tracePt t="4728" x="5534025" y="6083300"/>
          <p14:tracePt t="4745" x="5534025" y="6100763"/>
          <p14:tracePt t="4753" x="5534025" y="6110288"/>
          <p14:tracePt t="4760" x="5534025" y="6119813"/>
          <p14:tracePt t="4767" x="5534025" y="6127750"/>
          <p14:tracePt t="4776" x="5534025" y="6137275"/>
          <p14:tracePt t="4792" x="5534025" y="6146800"/>
          <p14:tracePt t="4800" x="5534025" y="6156325"/>
          <p14:tracePt t="4816" x="5524500" y="6164263"/>
          <p14:tracePt t="4823" x="5524500" y="6173788"/>
          <p14:tracePt t="4832" x="5514975" y="6183313"/>
          <p14:tracePt t="4839" x="5514975" y="6192838"/>
          <p14:tracePt t="4850" x="5507038" y="6192838"/>
          <p14:tracePt t="4864" x="5497513" y="6200775"/>
          <p14:tracePt t="4873" x="5487988" y="6210300"/>
          <p14:tracePt t="4882" x="5470525" y="6219825"/>
          <p14:tracePt t="4890" x="5470525" y="6229350"/>
          <p14:tracePt t="4897" x="5461000" y="6246813"/>
          <p14:tracePt t="4906" x="5451475" y="6256338"/>
          <p14:tracePt t="4914" x="5441950" y="6265863"/>
          <p14:tracePt t="4921" x="5434013" y="6265863"/>
          <p14:tracePt t="4930" x="5424488" y="6273800"/>
          <p14:tracePt t="4937" x="5414963" y="6283325"/>
          <p14:tracePt t="4946" x="5414963" y="6292850"/>
          <p14:tracePt t="4954" x="5414963" y="6302375"/>
          <p14:tracePt t="5082" x="5414963" y="6319838"/>
          <p14:tracePt t="5090" x="5414963" y="6346825"/>
          <p14:tracePt t="5098" x="5424488" y="6375400"/>
          <p14:tracePt t="5106" x="5424488" y="6419850"/>
          <p14:tracePt t="5114" x="5424488" y="6475413"/>
          <p14:tracePt t="5122" x="5424488" y="6529388"/>
          <p14:tracePt t="5130" x="5424488" y="6575425"/>
          <p14:tracePt t="5277" x="5424488" y="6548438"/>
          <p14:tracePt t="5284" x="5424488" y="6519863"/>
          <p14:tracePt t="5292" x="5434013" y="6492875"/>
          <p14:tracePt t="5300" x="5434013" y="6475413"/>
          <p14:tracePt t="5307" x="5441950" y="6456363"/>
          <p14:tracePt t="5316" x="5441950" y="6446838"/>
          <p14:tracePt t="5323" x="5451475" y="6438900"/>
          <p14:tracePt t="5332" x="5451475" y="6419850"/>
          <p14:tracePt t="5339" x="5461000" y="6419850"/>
          <p14:tracePt t="5347" x="5461000" y="6402388"/>
          <p14:tracePt t="5357" x="5461000" y="6392863"/>
          <p14:tracePt t="5365" x="5461000" y="6383338"/>
          <p14:tracePt t="5372" x="5470525" y="6365875"/>
          <p14:tracePt t="5383" x="5470525" y="6356350"/>
          <p14:tracePt t="5388" x="5470525" y="6346825"/>
          <p14:tracePt t="5404" x="5478463" y="6346825"/>
          <p14:tracePt t="5421" x="5487988" y="6346825"/>
          <p14:tracePt t="5428" x="5487988" y="6338888"/>
          <p14:tracePt t="6396" x="5487988" y="6329363"/>
          <p14:tracePt t="6412" x="5487988" y="6319838"/>
          <p14:tracePt t="6428" x="5487988" y="6310313"/>
          <p14:tracePt t="6453" x="5478463" y="6302375"/>
          <p14:tracePt t="6470" x="5478463" y="6292850"/>
          <p14:tracePt t="6493" x="5470525" y="6292850"/>
          <p14:tracePt t="6509" x="5470525" y="6283325"/>
          <p14:tracePt t="6532" x="5470525" y="6273800"/>
          <p14:tracePt t="6539" x="5461000" y="6273800"/>
          <p14:tracePt t="6547" x="5461000" y="6265863"/>
          <p14:tracePt t="6587" x="5461000" y="6256338"/>
          <p14:tracePt t="6620" x="5461000" y="6246813"/>
          <p14:tracePt t="6710" x="5451475" y="6246813"/>
          <p14:tracePt t="6718" x="5451475" y="6237288"/>
          <p14:tracePt t="6766" x="5441950" y="6237288"/>
          <p14:tracePt t="6791" x="5441950" y="6229350"/>
          <p14:tracePt t="6838" x="5441950" y="6219825"/>
          <p14:tracePt t="6862" x="5441950" y="6210300"/>
          <p14:tracePt t="6886" x="5441950" y="6200775"/>
          <p14:tracePt t="6894" x="5434013" y="6200775"/>
          <p14:tracePt t="6901" x="5434013" y="6192838"/>
          <p14:tracePt t="6918" x="5434013" y="6183313"/>
          <p14:tracePt t="6926" x="5424488" y="6183313"/>
          <p14:tracePt t="6958" x="5424488" y="6173788"/>
          <p14:tracePt t="6984" x="5414963" y="6173788"/>
          <p14:tracePt t="7048" x="5414963" y="6164263"/>
          <p14:tracePt t="7533" x="5405438" y="6164263"/>
          <p14:tracePt t="7539" x="5405438" y="6156325"/>
          <p14:tracePt t="7553" x="5397500" y="6146800"/>
          <p14:tracePt t="7596" x="5397500" y="6137275"/>
          <p14:tracePt t="7676" x="5387975" y="6137275"/>
          <p14:tracePt t="7797" x="5387975" y="6127750"/>
          <p14:tracePt t="7828" x="5378450" y="6127750"/>
          <p14:tracePt t="11549" x="5378450" y="6100763"/>
          <p14:tracePt t="11560" x="5368925" y="6064250"/>
          <p14:tracePt t="11569" x="5368925" y="6037263"/>
          <p14:tracePt t="11578" x="5368925" y="6027738"/>
          <p14:tracePt t="11594" x="5360988" y="6027738"/>
          <p14:tracePt t="11601" x="5351463" y="6027738"/>
          <p14:tracePt t="11610" x="5351463" y="6037263"/>
          <p14:tracePt t="11742" x="5368925" y="6027738"/>
          <p14:tracePt t="11749" x="5414963" y="6000750"/>
          <p14:tracePt t="11757" x="5424488" y="5983288"/>
          <p14:tracePt t="11765" x="5424488" y="5973763"/>
          <p14:tracePt t="11790" x="5424488" y="5954713"/>
          <p14:tracePt t="11809" x="5424488" y="5937250"/>
          <p14:tracePt t="11814" x="5424488" y="5927725"/>
          <p14:tracePt t="11872" x="5414963" y="5927725"/>
          <p14:tracePt t="11896" x="5405438" y="5927725"/>
          <p14:tracePt t="11904" x="5405438" y="5918200"/>
          <p14:tracePt t="11920" x="5405438" y="5910263"/>
          <p14:tracePt t="12202" x="5405438" y="5900738"/>
          <p14:tracePt t="12210" x="5397500" y="5900738"/>
          <p14:tracePt t="12668" x="5387975" y="5900738"/>
          <p14:tracePt t="12677" x="5378450" y="5900738"/>
          <p14:tracePt t="12685" x="5368925" y="5881688"/>
          <p14:tracePt t="12694" x="5360988" y="5881688"/>
          <p14:tracePt t="12700" x="5334000" y="5873750"/>
          <p14:tracePt t="12710" x="5297488" y="5854700"/>
          <p14:tracePt t="12720" x="5268913" y="5845175"/>
          <p14:tracePt t="12726" x="5241925" y="5818188"/>
          <p14:tracePt t="12735" x="5159375" y="5764213"/>
          <p14:tracePt t="12741" x="5105400" y="5708650"/>
          <p14:tracePt t="12750" x="5078413" y="5681663"/>
          <p14:tracePt t="12758" x="5022850" y="5626100"/>
          <p14:tracePt t="12765" x="4986338" y="5562600"/>
          <p14:tracePt t="12773" x="4978400" y="5508625"/>
          <p14:tracePt t="12782" x="4978400" y="5462588"/>
          <p14:tracePt t="12790" x="4978400" y="5435600"/>
          <p14:tracePt t="12797" x="4978400" y="5426075"/>
          <p14:tracePt t="12814" x="4968875" y="5462588"/>
          <p14:tracePt t="13040" x="4968875" y="5453063"/>
          <p14:tracePt t="13047" x="4968875" y="5435600"/>
          <p14:tracePt t="13056" x="4968875" y="5408613"/>
          <p14:tracePt t="13063" x="4968875" y="5389563"/>
          <p14:tracePt t="13072" x="4968875" y="5372100"/>
          <p14:tracePt t="13080" x="4968875" y="5353050"/>
          <p14:tracePt t="13087" x="4968875" y="5335588"/>
          <p14:tracePt t="13104" x="4959350" y="5335588"/>
          <p14:tracePt t="13112" x="4959350" y="5326063"/>
          <p14:tracePt t="13119" x="4949825" y="5316538"/>
          <p14:tracePt t="13128" x="4941888" y="5307013"/>
          <p14:tracePt t="13136" x="4932363" y="5289550"/>
          <p14:tracePt t="13144" x="4913313" y="5262563"/>
          <p14:tracePt t="13152" x="4895850" y="5243513"/>
          <p14:tracePt t="13160" x="4886325" y="5197475"/>
          <p14:tracePt t="13168" x="4868863" y="5170488"/>
          <p14:tracePt t="13176" x="4849813" y="5153025"/>
          <p14:tracePt t="13204" x="4840288" y="5153025"/>
          <p14:tracePt t="13211" x="4832350" y="5153025"/>
          <p14:tracePt t="13219" x="4813300" y="5153025"/>
          <p14:tracePt t="13228" x="4795838" y="5153025"/>
          <p14:tracePt t="13236" x="4767263" y="5153025"/>
          <p14:tracePt t="13244" x="4749800" y="5153025"/>
          <p14:tracePt t="13252" x="4730750" y="5153025"/>
          <p14:tracePt t="13260" x="4713288" y="5153025"/>
          <p14:tracePt t="13268" x="4695825" y="5153025"/>
          <p14:tracePt t="13276" x="4676775" y="5153025"/>
          <p14:tracePt t="13284" x="4659313" y="5153025"/>
          <p14:tracePt t="13292" x="4649788" y="5153025"/>
          <p14:tracePt t="13299" x="4640263" y="5153025"/>
          <p14:tracePt t="13307" x="4630738" y="5153025"/>
          <p14:tracePt t="13316" x="4622800" y="5153025"/>
          <p14:tracePt t="13334" x="4613275" y="5153025"/>
          <p14:tracePt t="13357" x="4603750" y="5153025"/>
          <p14:tracePt t="13374" x="4594225" y="5153025"/>
          <p14:tracePt t="13490" x="4586288" y="5153025"/>
          <p14:tracePt t="13497" x="4567238" y="5153025"/>
          <p14:tracePt t="13506" x="4549775" y="5153025"/>
          <p14:tracePt t="13514" x="4530725" y="5153025"/>
          <p14:tracePt t="13522" x="4503738" y="5153025"/>
          <p14:tracePt t="13530" x="4476750" y="5153025"/>
          <p14:tracePt t="13537" x="4440238" y="5153025"/>
          <p14:tracePt t="13546" x="4403725" y="5153025"/>
          <p14:tracePt t="13553" x="4357688" y="5153025"/>
          <p14:tracePt t="13561" x="4330700" y="5153025"/>
          <p14:tracePt t="13569" x="4303713" y="5153025"/>
          <p14:tracePt t="13579" x="4275138" y="5153025"/>
          <p14:tracePt t="13586" x="4257675" y="5153025"/>
          <p14:tracePt t="13595" x="4248150" y="5143500"/>
          <p14:tracePt t="13603" x="4238625" y="5143500"/>
          <p14:tracePt t="13611" x="4221163" y="5143500"/>
          <p14:tracePt t="13620" x="4211638" y="5143500"/>
          <p14:tracePt t="13627" x="4194175" y="5143500"/>
          <p14:tracePt t="13635" x="4184650" y="5143500"/>
          <p14:tracePt t="13644" x="4175125" y="5143500"/>
          <p14:tracePt t="13651" x="4165600" y="5133975"/>
          <p14:tracePt t="13660" x="4157663" y="5133975"/>
          <p14:tracePt t="13668" x="4148138" y="5133975"/>
          <p14:tracePt t="13676" x="4138613" y="5133975"/>
          <p14:tracePt t="13692" x="4129088" y="5133975"/>
          <p14:tracePt t="13707" x="4121150" y="5133975"/>
          <p14:tracePt t="13724" x="4111625" y="5133975"/>
          <p14:tracePt t="13733" x="4102100" y="5133975"/>
          <p14:tracePt t="13751" x="4084638" y="5133975"/>
          <p14:tracePt t="13764" x="4075113" y="5133975"/>
          <p14:tracePt t="13772" x="4057650" y="5133975"/>
          <p14:tracePt t="13780" x="4048125" y="5133975"/>
          <p14:tracePt t="13787" x="4038600" y="5133975"/>
          <p14:tracePt t="13796" x="4029075" y="5133975"/>
          <p14:tracePt t="13804" x="4021138" y="5133975"/>
          <p14:tracePt t="13821" x="4011613" y="5133975"/>
          <p14:tracePt t="13828" x="4002088" y="5133975"/>
          <p14:tracePt t="13837" x="3992563" y="5133975"/>
          <p14:tracePt t="13844" x="3984625" y="5133975"/>
          <p14:tracePt t="13852" x="3975100" y="5133975"/>
          <p14:tracePt t="13860" x="3965575" y="5143500"/>
          <p14:tracePt t="13884" x="3956050" y="5143500"/>
          <p14:tracePt t="13911" x="3948113" y="5143500"/>
          <p14:tracePt t="17130" x="3938588" y="5143500"/>
          <p14:tracePt t="17137" x="3919538" y="5126038"/>
          <p14:tracePt t="17146" x="3902075" y="5097463"/>
          <p14:tracePt t="17155" x="3883025" y="5060950"/>
          <p14:tracePt t="17162" x="3846513" y="5033963"/>
          <p14:tracePt t="17171" x="3810000" y="4970463"/>
          <p14:tracePt t="17177" x="3783013" y="4933950"/>
          <p14:tracePt t="17187" x="3738563" y="4870450"/>
          <p14:tracePt t="17194" x="3702050" y="4787900"/>
          <p14:tracePt t="17204" x="3692525" y="4760913"/>
          <p14:tracePt t="17214" x="3665538" y="4714875"/>
          <p14:tracePt t="17222" x="3665538" y="4697413"/>
          <p14:tracePt t="17230" x="3656013" y="4668838"/>
          <p14:tracePt t="17240" x="3656013" y="4651375"/>
          <p14:tracePt t="17246" x="3646488" y="4641850"/>
          <p14:tracePt t="17256" x="3646488" y="4624388"/>
          <p14:tracePt t="17262" x="3636963" y="4605338"/>
          <p14:tracePt t="17272" x="3629025" y="4587875"/>
          <p14:tracePt t="17280" x="3629025" y="4568825"/>
          <p14:tracePt t="17290" x="3619500" y="4551363"/>
          <p14:tracePt t="17303" x="3619500" y="4522788"/>
          <p14:tracePt t="17307" x="3619500" y="4495800"/>
          <p14:tracePt t="17317" x="3619500" y="4478338"/>
          <p14:tracePt t="17324" x="3619500" y="4459288"/>
          <p14:tracePt t="17335" x="3619500" y="4441825"/>
          <p14:tracePt t="17340" x="3619500" y="4422775"/>
          <p14:tracePt t="17348" x="3629025" y="4405313"/>
          <p14:tracePt t="17356" x="3636963" y="4386263"/>
          <p14:tracePt t="17364" x="3636963" y="4359275"/>
          <p14:tracePt t="17372" x="3656013" y="4332288"/>
          <p14:tracePt t="17380" x="3673475" y="4286250"/>
          <p14:tracePt t="17387" x="3692525" y="4240213"/>
          <p14:tracePt t="17396" x="3709988" y="4195763"/>
          <p14:tracePt t="17403" x="3729038" y="4149725"/>
          <p14:tracePt t="17412" x="3729038" y="4122738"/>
          <p14:tracePt t="17419" x="3738563" y="4094163"/>
          <p14:tracePt t="17427" x="3738563" y="4086225"/>
          <p14:tracePt t="17435" x="3738563" y="4076700"/>
          <p14:tracePt t="17452" x="3738563" y="4067175"/>
          <p14:tracePt t="17565" x="3729038" y="4067175"/>
          <p14:tracePt t="17590" x="3719513" y="4067175"/>
          <p14:tracePt t="17605" x="3709988" y="4067175"/>
          <p14:tracePt t="17678" x="3729038" y="4076700"/>
          <p14:tracePt t="17687" x="3746500" y="4094163"/>
          <p14:tracePt t="17693" x="3792538" y="4103688"/>
          <p14:tracePt t="17704" x="3865563" y="4130675"/>
          <p14:tracePt t="17709" x="3948113" y="4149725"/>
          <p14:tracePt t="17719" x="4075113" y="4159250"/>
          <p14:tracePt t="17726" x="4184650" y="4159250"/>
          <p14:tracePt t="17735" x="4294188" y="4176713"/>
          <p14:tracePt t="17742" x="4421188" y="4186238"/>
          <p14:tracePt t="17751" x="4530725" y="4186238"/>
          <p14:tracePt t="17758" x="4594225" y="4203700"/>
          <p14:tracePt t="17766" x="4667250" y="4203700"/>
          <p14:tracePt t="17773" x="4759325" y="4203700"/>
          <p14:tracePt t="17782" x="4849813" y="4203700"/>
          <p14:tracePt t="17790" x="4941888" y="4203700"/>
          <p14:tracePt t="17797" x="4995863" y="4203700"/>
          <p14:tracePt t="17806" x="5041900" y="4203700"/>
          <p14:tracePt t="17814" x="5095875" y="4203700"/>
          <p14:tracePt t="17822" x="5132388" y="4203700"/>
          <p14:tracePt t="17830" x="5187950" y="4203700"/>
          <p14:tracePt t="17839" x="5251450" y="4203700"/>
          <p14:tracePt t="17846" x="5305425" y="4203700"/>
          <p14:tracePt t="17856" x="5334000" y="4203700"/>
          <p14:tracePt t="17862" x="5368925" y="4203700"/>
          <p14:tracePt t="17872" x="5424488" y="4203700"/>
          <p14:tracePt t="17878" x="5461000" y="4203700"/>
          <p14:tracePt t="17887" x="5487988" y="4203700"/>
          <p14:tracePt t="17896" x="5524500" y="4203700"/>
          <p14:tracePt t="17903" x="5570538" y="4203700"/>
          <p14:tracePt t="17912" x="5597525" y="4203700"/>
          <p14:tracePt t="17919" x="5616575" y="4203700"/>
          <p14:tracePt t="17927" x="5634038" y="4203700"/>
          <p14:tracePt t="17935" x="5661025" y="4203700"/>
          <p14:tracePt t="17944" x="5670550" y="4203700"/>
          <p14:tracePt t="17952" x="5688013" y="4203700"/>
          <p14:tracePt t="17970" x="5707063" y="4203700"/>
          <p14:tracePt t="17975" x="5716588" y="4203700"/>
          <p14:tracePt t="17984" x="5724525" y="4203700"/>
          <p14:tracePt t="17992" x="5734050" y="4203700"/>
          <p14:tracePt t="18032" x="5743575" y="4203700"/>
          <p14:tracePt t="18071" x="5753100" y="4203700"/>
          <p14:tracePt t="18096" x="5753100" y="4195763"/>
          <p14:tracePt t="18258" x="5734050" y="4195763"/>
          <p14:tracePt t="18266" x="5716588" y="4195763"/>
          <p14:tracePt t="18273" x="5688013" y="4203700"/>
          <p14:tracePt t="18282" x="5643563" y="4213225"/>
          <p14:tracePt t="18290" x="5607050" y="4213225"/>
          <p14:tracePt t="18297" x="5543550" y="4222750"/>
          <p14:tracePt t="18306" x="5487988" y="4222750"/>
          <p14:tracePt t="18315" x="5451475" y="4232275"/>
          <p14:tracePt t="18322" x="5378450" y="4232275"/>
          <p14:tracePt t="18331" x="5260975" y="4249738"/>
          <p14:tracePt t="18339" x="5187950" y="4249738"/>
          <p14:tracePt t="18347" x="5132388" y="4259263"/>
          <p14:tracePt t="18355" x="5022850" y="4259263"/>
          <p14:tracePt t="18367" x="5005388" y="4259263"/>
          <p14:tracePt t="18374" x="4949825" y="4276725"/>
          <p14:tracePt t="18382" x="4886325" y="4276725"/>
          <p14:tracePt t="18390" x="4859338" y="4276725"/>
          <p14:tracePt t="18398" x="4832350" y="4276725"/>
          <p14:tracePt t="18406" x="4803775" y="4276725"/>
          <p14:tracePt t="18416" x="4776788" y="4276725"/>
          <p14:tracePt t="18422" x="4759325" y="4276725"/>
          <p14:tracePt t="18430" x="4722813" y="4276725"/>
          <p14:tracePt t="18438" x="4695825" y="4276725"/>
          <p14:tracePt t="18446" x="4640263" y="4286250"/>
          <p14:tracePt t="18454" x="4613275" y="4286250"/>
          <p14:tracePt t="18462" x="4567238" y="4286250"/>
          <p14:tracePt t="18472" x="4540250" y="4286250"/>
          <p14:tracePt t="18480" x="4513263" y="4286250"/>
          <p14:tracePt t="18488" x="4484688" y="4286250"/>
          <p14:tracePt t="18496" x="4440238" y="4286250"/>
          <p14:tracePt t="18504" x="4413250" y="4286250"/>
          <p14:tracePt t="18512" x="4384675" y="4286250"/>
          <p14:tracePt t="18519" x="4367213" y="4286250"/>
          <p14:tracePt t="18527" x="4340225" y="4286250"/>
          <p14:tracePt t="18535" x="4303713" y="4286250"/>
          <p14:tracePt t="18544" x="4294188" y="4286250"/>
          <p14:tracePt t="18552" x="4257675" y="4286250"/>
          <p14:tracePt t="18559" x="4238625" y="4286250"/>
          <p14:tracePt t="18568" x="4211638" y="4286250"/>
          <p14:tracePt t="18575" x="4194175" y="4286250"/>
          <p14:tracePt t="18585" x="4165600" y="4286250"/>
          <p14:tracePt t="18591" x="4138613" y="4286250"/>
          <p14:tracePt t="18600" x="4111625" y="4286250"/>
          <p14:tracePt t="18608" x="4094163" y="4286250"/>
          <p14:tracePt t="18617" x="4065588" y="4286250"/>
          <p14:tracePt t="18624" x="4029075" y="4286250"/>
          <p14:tracePt t="18635" x="4002088" y="4286250"/>
          <p14:tracePt t="18640" x="3975100" y="4286250"/>
          <p14:tracePt t="18648" x="3956050" y="4286250"/>
          <p14:tracePt t="18657" x="3938588" y="4286250"/>
          <p14:tracePt t="18664" x="3919538" y="4286250"/>
          <p14:tracePt t="18675" x="3911600" y="4286250"/>
          <p14:tracePt t="18688" x="3902075" y="4286250"/>
          <p14:tracePt t="18703" x="3892550" y="4286250"/>
          <p14:tracePt t="18712" x="3875088" y="4286250"/>
          <p14:tracePt t="18719" x="3865563" y="4286250"/>
          <p14:tracePt t="18732" x="3846513" y="4286250"/>
          <p14:tracePt t="18740" x="3829050" y="4286250"/>
          <p14:tracePt t="18747" x="3810000" y="4286250"/>
          <p14:tracePt t="18757" x="3783013" y="4286250"/>
          <p14:tracePt t="18764" x="3756025" y="4286250"/>
          <p14:tracePt t="18774" x="3746500" y="4286250"/>
          <p14:tracePt t="18780" x="3738563" y="4286250"/>
          <p14:tracePt t="18846" x="3746500" y="4286250"/>
          <p14:tracePt t="18854" x="3765550" y="4286250"/>
          <p14:tracePt t="18861" x="3810000" y="4286250"/>
          <p14:tracePt t="18869" x="3865563" y="4286250"/>
          <p14:tracePt t="18877" x="3919538" y="4286250"/>
          <p14:tracePt t="18886" x="4029075" y="4286250"/>
          <p14:tracePt t="18894" x="4138613" y="4286250"/>
          <p14:tracePt t="18903" x="4267200" y="4286250"/>
          <p14:tracePt t="18910" x="4448175" y="4286250"/>
          <p14:tracePt t="18918" x="4622800" y="4286250"/>
          <p14:tracePt t="18926" x="4722813" y="4286250"/>
          <p14:tracePt t="18937" x="4895850" y="4286250"/>
          <p14:tracePt t="18946" x="5078413" y="4286250"/>
          <p14:tracePt t="18954" x="5241925" y="4286250"/>
          <p14:tracePt t="18962" x="5314950" y="4286250"/>
          <p14:tracePt t="18969" x="5461000" y="4276725"/>
          <p14:tracePt t="18987" x="5580063" y="4276725"/>
          <p14:tracePt t="18993" x="5607050" y="4268788"/>
          <p14:tracePt t="19003" x="5643563" y="4268788"/>
          <p14:tracePt t="19009" x="5653088" y="4268788"/>
          <p14:tracePt t="19137" x="5653088" y="4259263"/>
          <p14:tracePt t="19152" x="5653088" y="4249738"/>
          <p14:tracePt t="19168" x="5653088" y="4240213"/>
          <p14:tracePt t="19175" x="5653088" y="4232275"/>
          <p14:tracePt t="19192" x="5653088" y="4222750"/>
          <p14:tracePt t="19200" x="5653088" y="4213225"/>
          <p14:tracePt t="19256" x="5653088" y="4203700"/>
          <p14:tracePt t="19264" x="5643563" y="4203700"/>
          <p14:tracePt t="19272" x="5624513" y="4203700"/>
          <p14:tracePt t="19280" x="5597525" y="4203700"/>
          <p14:tracePt t="19288" x="5570538" y="4203700"/>
          <p14:tracePt t="19297" x="5534025" y="4203700"/>
          <p14:tracePt t="19305" x="5497513" y="4203700"/>
          <p14:tracePt t="19313" x="5451475" y="4203700"/>
          <p14:tracePt t="19320" x="5414963" y="4203700"/>
          <p14:tracePt t="19328" x="5397500" y="4203700"/>
          <p14:tracePt t="19337" x="5360988" y="4203700"/>
          <p14:tracePt t="19344" x="5314950" y="4203700"/>
          <p14:tracePt t="19354" x="5241925" y="4203700"/>
          <p14:tracePt t="19359" x="5205413" y="4203700"/>
          <p14:tracePt t="19369" x="5168900" y="4203700"/>
          <p14:tracePt t="19376" x="5105400" y="4195763"/>
          <p14:tracePt t="19385" x="5078413" y="4186238"/>
          <p14:tracePt t="19391" x="5049838" y="4186238"/>
          <p14:tracePt t="19402" x="5022850" y="4176713"/>
          <p14:tracePt t="19410" x="4986338" y="4167188"/>
          <p14:tracePt t="19418" x="4959350" y="4159250"/>
          <p14:tracePt t="19426" x="4941888" y="4149725"/>
          <p14:tracePt t="19435" x="4922838" y="4140200"/>
          <p14:tracePt t="19441" x="4913313" y="4130675"/>
          <p14:tracePt t="19450" x="4895850" y="4122738"/>
          <p14:tracePt t="19457" x="4886325" y="4113213"/>
          <p14:tracePt t="19466" x="4876800" y="4113213"/>
          <p14:tracePt t="19474" x="4876800" y="4103688"/>
          <p14:tracePt t="19482" x="4868863" y="4086225"/>
          <p14:tracePt t="19490" x="4859338" y="4067175"/>
          <p14:tracePt t="19497" x="4849813" y="4057650"/>
          <p14:tracePt t="19506" x="4832350" y="4040188"/>
          <p14:tracePt t="19514" x="4822825" y="4021138"/>
          <p14:tracePt t="19522" x="4803775" y="3994150"/>
          <p14:tracePt t="19529" x="4795838" y="3976688"/>
          <p14:tracePt t="19538" x="4786313" y="3957638"/>
          <p14:tracePt t="19546" x="4767263" y="3940175"/>
          <p14:tracePt t="19553" x="4767263" y="3930650"/>
          <p14:tracePt t="19561" x="4767263" y="3921125"/>
          <p14:tracePt t="19569" x="4767263" y="3911600"/>
          <p14:tracePt t="19577" x="4767263" y="3903663"/>
          <p14:tracePt t="19597" x="4767263" y="3894138"/>
          <p14:tracePt t="19605" x="4767263" y="3884613"/>
          <p14:tracePt t="19614" x="4767263" y="3867150"/>
          <p14:tracePt t="19622" x="4767263" y="3857625"/>
          <p14:tracePt t="19630" x="4786313" y="3840163"/>
          <p14:tracePt t="19637" x="4803775" y="3821113"/>
          <p14:tracePt t="19646" x="4832350" y="3794125"/>
          <p14:tracePt t="19654" x="4849813" y="3784600"/>
          <p14:tracePt t="19662" x="4868863" y="3757613"/>
          <p14:tracePt t="19673" x="4905375" y="3738563"/>
          <p14:tracePt t="19677" x="4932363" y="3730625"/>
          <p14:tracePt t="19687" x="4978400" y="3711575"/>
          <p14:tracePt t="19696" x="5005388" y="3702050"/>
          <p14:tracePt t="19704" x="5032375" y="3684588"/>
          <p14:tracePt t="19716" x="5068888" y="3675063"/>
          <p14:tracePt t="19723" x="5095875" y="3665538"/>
          <p14:tracePt t="19732" x="5132388" y="3657600"/>
          <p14:tracePt t="19739" x="5178425" y="3657600"/>
          <p14:tracePt t="19747" x="5205413" y="3657600"/>
          <p14:tracePt t="19757" x="5251450" y="3657600"/>
          <p14:tracePt t="19764" x="5287963" y="3657600"/>
          <p14:tracePt t="19772" x="5341938" y="3657600"/>
          <p14:tracePt t="19780" x="5387975" y="3657600"/>
          <p14:tracePt t="19788" x="5424488" y="3657600"/>
          <p14:tracePt t="19796" x="5470525" y="3657600"/>
          <p14:tracePt t="19804" x="5507038" y="3665538"/>
          <p14:tracePt t="19812" x="5551488" y="3684588"/>
          <p14:tracePt t="19819" x="5580063" y="3694113"/>
          <p14:tracePt t="19827" x="5643563" y="3711575"/>
          <p14:tracePt t="19836" x="5670550" y="3721100"/>
          <p14:tracePt t="19844" x="5688013" y="3738563"/>
          <p14:tracePt t="19852" x="5707063" y="3757613"/>
          <p14:tracePt t="19859" x="5724525" y="3775075"/>
          <p14:tracePt t="19868" x="5734050" y="3775075"/>
          <p14:tracePt t="19875" x="5743575" y="3794125"/>
          <p14:tracePt t="19885" x="5753100" y="3811588"/>
          <p14:tracePt t="19892" x="5753100" y="3830638"/>
          <p14:tracePt t="19900" x="5761038" y="3848100"/>
          <p14:tracePt t="19908" x="5770563" y="3867150"/>
          <p14:tracePt t="19917" x="5780088" y="3903663"/>
          <p14:tracePt t="19923" x="5780088" y="3921125"/>
          <p14:tracePt t="19932" x="5780088" y="3940175"/>
          <p14:tracePt t="19940" x="5780088" y="3948113"/>
          <p14:tracePt t="19947" x="5780088" y="3967163"/>
          <p14:tracePt t="19956" x="5780088" y="3984625"/>
          <p14:tracePt t="19964" x="5780088" y="4021138"/>
          <p14:tracePt t="19973" x="5780088" y="4030663"/>
          <p14:tracePt t="19979" x="5780088" y="4049713"/>
          <p14:tracePt t="19990" x="5780088" y="4067175"/>
          <p14:tracePt t="19997" x="5780088" y="4086225"/>
          <p14:tracePt t="20006" x="5770563" y="4103688"/>
          <p14:tracePt t="20014" x="5761038" y="4113213"/>
          <p14:tracePt t="20022" x="5761038" y="4130675"/>
          <p14:tracePt t="20030" x="5761038" y="4140200"/>
          <p14:tracePt t="20037" x="5753100" y="4149725"/>
          <p14:tracePt t="20047" x="5753100" y="4159250"/>
          <p14:tracePt t="20062" x="5743575" y="4167188"/>
          <p14:tracePt t="20072" x="5734050" y="4186238"/>
          <p14:tracePt t="20078" x="5724525" y="4195763"/>
          <p14:tracePt t="20087" x="5716588" y="4203700"/>
          <p14:tracePt t="20094" x="5707063" y="4213225"/>
          <p14:tracePt t="20104" x="5688013" y="4222750"/>
          <p14:tracePt t="20110" x="5680075" y="4232275"/>
          <p14:tracePt t="20119" x="5670550" y="4232275"/>
          <p14:tracePt t="20125" x="5653088" y="4232275"/>
          <p14:tracePt t="20135" x="5634038" y="4249738"/>
          <p14:tracePt t="20153" x="5570538" y="4259263"/>
          <p14:tracePt t="20158" x="5543550" y="4268788"/>
          <p14:tracePt t="20166" x="5514975" y="4268788"/>
          <p14:tracePt t="20174" x="5478463" y="4268788"/>
          <p14:tracePt t="20182" x="5470525" y="4268788"/>
          <p14:tracePt t="20190" x="5434013" y="4268788"/>
          <p14:tracePt t="20197" x="5405438" y="4268788"/>
          <p14:tracePt t="20206" x="5368925" y="4268788"/>
          <p14:tracePt t="20214" x="5351463" y="4268788"/>
          <p14:tracePt t="20221" x="5314950" y="4249738"/>
          <p14:tracePt t="20230" x="5297488" y="4249738"/>
          <p14:tracePt t="20237" x="5278438" y="4240213"/>
          <p14:tracePt t="20247" x="5260975" y="4232275"/>
          <p14:tracePt t="20257" x="5241925" y="4222750"/>
          <p14:tracePt t="20262" x="5224463" y="4213225"/>
          <p14:tracePt t="20272" x="5205413" y="4203700"/>
          <p14:tracePt t="20278" x="5195888" y="4195763"/>
          <p14:tracePt t="20288" x="5178425" y="4195763"/>
          <p14:tracePt t="20296" x="5168900" y="4176713"/>
          <p14:tracePt t="20308" x="5151438" y="4159250"/>
          <p14:tracePt t="20317" x="5141913" y="4130675"/>
          <p14:tracePt t="20325" x="5132388" y="4122738"/>
          <p14:tracePt t="20333" x="5132388" y="4113213"/>
          <p14:tracePt t="20348" x="5122863" y="4094163"/>
          <p14:tracePt t="20357" x="5122863" y="4086225"/>
          <p14:tracePt t="20364" x="5114925" y="4076700"/>
          <p14:tracePt t="20372" x="5114925" y="4067175"/>
          <p14:tracePt t="20380" x="5105400" y="4057650"/>
          <p14:tracePt t="20388" x="5105400" y="4049713"/>
          <p14:tracePt t="20396" x="5095875" y="4049713"/>
          <p14:tracePt t="20404" x="5095875" y="4040188"/>
          <p14:tracePt t="20412" x="5086350" y="4040188"/>
          <p14:tracePt t="20422" x="5086350" y="4030663"/>
          <p14:tracePt t="20438" x="5078413" y="4021138"/>
          <p14:tracePt t="20443" x="5078413" y="4013200"/>
          <p14:tracePt t="20452" x="5068888" y="3994150"/>
          <p14:tracePt t="20460" x="5068888" y="3984625"/>
          <p14:tracePt t="20468" x="5059363" y="3976688"/>
          <p14:tracePt t="20475" x="5049838" y="3957638"/>
          <p14:tracePt t="20484" x="5041900" y="3940175"/>
          <p14:tracePt t="20491" x="5032375" y="3903663"/>
          <p14:tracePt t="20500" x="5022850" y="3894138"/>
          <p14:tracePt t="20516" x="5022850" y="3884613"/>
          <p14:tracePt t="20523" x="5014913" y="3875088"/>
          <p14:tracePt t="20531" x="5014913" y="3867150"/>
          <p14:tracePt t="20547" x="5014913" y="3857625"/>
          <p14:tracePt t="20555" x="5005388" y="3848100"/>
          <p14:tracePt t="20566" x="5005388" y="3840163"/>
          <p14:tracePt t="20586" x="5005388" y="3830638"/>
          <p14:tracePt t="20593" x="5005388" y="3821113"/>
          <p14:tracePt t="20602" x="5005388" y="3811588"/>
          <p14:tracePt t="20614" x="5005388" y="3803650"/>
          <p14:tracePt t="20621" x="5014913" y="3794125"/>
          <p14:tracePt t="20630" x="5022850" y="3784600"/>
          <p14:tracePt t="20637" x="5049838" y="3775075"/>
          <p14:tracePt t="20646" x="5078413" y="3767138"/>
          <p14:tracePt t="20654" x="5105400" y="3748088"/>
          <p14:tracePt t="20662" x="5151438" y="3738563"/>
          <p14:tracePt t="20669" x="5178425" y="3730625"/>
          <p14:tracePt t="20678" x="5205413" y="3721100"/>
          <p14:tracePt t="20687" x="5224463" y="3721100"/>
          <p14:tracePt t="20693" x="5241925" y="3711575"/>
          <p14:tracePt t="20702" x="5260975" y="3711575"/>
          <p14:tracePt t="20709" x="5268913" y="3711575"/>
          <p14:tracePt t="20726" x="5287963" y="3711575"/>
          <p14:tracePt t="20742" x="5297488" y="3711575"/>
          <p14:tracePt t="20749" x="5314950" y="3711575"/>
          <p14:tracePt t="20757" x="5334000" y="3711575"/>
          <p14:tracePt t="20766" x="5360988" y="3711575"/>
          <p14:tracePt t="20773" x="5378450" y="3730625"/>
          <p14:tracePt t="20782" x="5405438" y="3738563"/>
          <p14:tracePt t="20789" x="5441950" y="3748088"/>
          <p14:tracePt t="20798" x="5470525" y="3757613"/>
          <p14:tracePt t="20807" x="5497513" y="3767138"/>
          <p14:tracePt t="20814" x="5514975" y="3775075"/>
          <p14:tracePt t="20822" x="5534025" y="3784600"/>
          <p14:tracePt t="20830" x="5543550" y="3784600"/>
          <p14:tracePt t="20838" x="5561013" y="3784600"/>
          <p14:tracePt t="20846" x="5570538" y="3794125"/>
          <p14:tracePt t="20854" x="5580063" y="3794125"/>
          <p14:tracePt t="20879" x="5588000" y="3794125"/>
          <p14:tracePt t="20896" x="5588000" y="3803650"/>
          <p14:tracePt t="20948" x="5597525" y="3811588"/>
          <p14:tracePt t="20965" x="5607050" y="3821113"/>
          <p14:tracePt t="20972" x="5616575" y="3821113"/>
          <p14:tracePt t="20980" x="5624513" y="3830638"/>
          <p14:tracePt t="20988" x="5634038" y="3840163"/>
          <p14:tracePt t="20996" x="5643563" y="3857625"/>
          <p14:tracePt t="21003" x="5643563" y="3867150"/>
          <p14:tracePt t="21012" x="5653088" y="3875088"/>
          <p14:tracePt t="21019" x="5661025" y="3884613"/>
          <p14:tracePt t="21036" x="5670550" y="3894138"/>
          <p14:tracePt t="21044" x="5680075" y="3903663"/>
          <p14:tracePt t="21063" x="5680075" y="3911600"/>
          <p14:tracePt t="21080" x="5688013" y="3911600"/>
          <p14:tracePt t="21097" x="5688013" y="3921125"/>
          <p14:tracePt t="21124" x="5688013" y="3930650"/>
          <p14:tracePt t="22116" x="5688013" y="3948113"/>
          <p14:tracePt t="22132" x="5688013" y="3967163"/>
          <p14:tracePt t="22140" x="5688013" y="3976688"/>
          <p14:tracePt t="22148" x="5688013" y="3984625"/>
          <p14:tracePt t="22156" x="5688013" y="3994150"/>
          <p14:tracePt t="22166" x="5688013" y="4003675"/>
          <p14:tracePt t="22284" x="5688013" y="4013200"/>
          <p14:tracePt t="22300" x="5688013" y="4021138"/>
          <p14:tracePt t="22316" x="5688013" y="4030663"/>
          <p14:tracePt t="22332" x="5688013" y="4040188"/>
          <p14:tracePt t="22362" x="5688013" y="4049713"/>
          <p14:tracePt t="22386" x="5680075" y="4057650"/>
          <p14:tracePt t="22429" x="5670550" y="4067175"/>
          <p14:tracePt t="22442" x="5670550" y="4076700"/>
          <p14:tracePt t="22450" x="5661025" y="4086225"/>
          <p14:tracePt t="22465" x="5653088" y="4094163"/>
          <p14:tracePt t="22474" x="5653088" y="4103688"/>
          <p14:tracePt t="22491" x="5653088" y="4113213"/>
          <p14:tracePt t="22515" x="5643563" y="4113213"/>
          <p14:tracePt t="22542" x="5643563" y="4122738"/>
          <p14:tracePt t="22558" x="5643563" y="4130675"/>
          <p14:tracePt t="22569" x="5634038" y="4140200"/>
          <p14:tracePt t="22575" x="5634038" y="4149725"/>
          <p14:tracePt t="22582" x="5624513" y="4159250"/>
          <p14:tracePt t="22589" x="5624513" y="4167188"/>
          <p14:tracePt t="22597" x="5616575" y="4167188"/>
          <p14:tracePt t="22605" x="5616575" y="4186238"/>
          <p14:tracePt t="22622" x="5607050" y="4195763"/>
          <p14:tracePt t="22629" x="5607050" y="4203700"/>
          <p14:tracePt t="22638" x="5597525" y="4213225"/>
          <p14:tracePt t="22645" x="5588000" y="4232275"/>
          <p14:tracePt t="22662" x="5580063" y="4232275"/>
          <p14:tracePt t="22671" x="5561013" y="4240213"/>
          <p14:tracePt t="22677" x="5551488" y="4249738"/>
          <p14:tracePt t="22687" x="5534025" y="4249738"/>
          <p14:tracePt t="22694" x="5514975" y="4259263"/>
          <p14:tracePt t="22703" x="5497513" y="4268788"/>
          <p14:tracePt t="22713" x="5470525" y="4276725"/>
          <p14:tracePt t="22719" x="5451475" y="4276725"/>
          <p14:tracePt t="22728" x="5405438" y="4295775"/>
          <p14:tracePt t="22735" x="5378450" y="4303713"/>
          <p14:tracePt t="22744" x="5341938" y="4303713"/>
          <p14:tracePt t="22752" x="5278438" y="4313238"/>
          <p14:tracePt t="22761" x="5241925" y="4322763"/>
          <p14:tracePt t="22771" x="5178425" y="4349750"/>
          <p14:tracePt t="22777" x="5159375" y="4349750"/>
          <p14:tracePt t="22786" x="5114925" y="4359275"/>
          <p14:tracePt t="22792" x="5086350" y="4368800"/>
          <p14:tracePt t="22800" x="5068888" y="4376738"/>
          <p14:tracePt t="22808" x="5049838" y="4376738"/>
          <p14:tracePt t="22817" x="5041900" y="4386263"/>
          <p14:tracePt t="22825" x="5014913" y="4395788"/>
          <p14:tracePt t="22832" x="4995863" y="4405313"/>
          <p14:tracePt t="22840" x="4978400" y="4405313"/>
          <p14:tracePt t="22848" x="4959350" y="4413250"/>
          <p14:tracePt t="22856" x="4932363" y="4422775"/>
          <p14:tracePt t="22864" x="4905375" y="4432300"/>
          <p14:tracePt t="22872" x="4868863" y="4441825"/>
          <p14:tracePt t="22880" x="4832350" y="4449763"/>
          <p14:tracePt t="22888" x="4786313" y="4468813"/>
          <p14:tracePt t="22896" x="4749800" y="4478338"/>
          <p14:tracePt t="22904" x="4703763" y="4486275"/>
          <p14:tracePt t="22912" x="4676775" y="4486275"/>
          <p14:tracePt t="22922" x="4649788" y="4486275"/>
          <p14:tracePt t="22929" x="4613275" y="4486275"/>
          <p14:tracePt t="22935" x="4586288" y="4486275"/>
          <p14:tracePt t="22944" x="4540250" y="4468813"/>
          <p14:tracePt t="22952" x="4513263" y="4459288"/>
          <p14:tracePt t="22961" x="4494213" y="4449763"/>
          <p14:tracePt t="22970" x="4467225" y="4441825"/>
          <p14:tracePt t="22987" x="4421188" y="4432300"/>
          <p14:tracePt t="22994" x="4348163" y="4422775"/>
          <p14:tracePt t="23003" x="4311650" y="4413250"/>
          <p14:tracePt t="23010" x="4303713" y="4413250"/>
          <p14:tracePt t="23020" x="4275138" y="4422775"/>
          <p14:tracePt t="23027" x="4267200" y="4459288"/>
          <p14:tracePt t="23186" x="4275138" y="4449763"/>
          <p14:tracePt t="23195" x="4340225" y="4405313"/>
          <p14:tracePt t="23203" x="4367213" y="4386263"/>
          <p14:tracePt t="23210" x="4384675" y="4368800"/>
          <p14:tracePt t="23219" x="4403725" y="4313238"/>
          <p14:tracePt t="23230" x="4413250" y="4276725"/>
          <p14:tracePt t="23238" x="4413250" y="4259263"/>
          <p14:tracePt t="23268" x="4413250" y="4249738"/>
          <p14:tracePt t="23274" x="4421188" y="4249738"/>
          <p14:tracePt t="23285" x="4430713" y="4249738"/>
          <p14:tracePt t="23300" x="4440238" y="4249738"/>
          <p14:tracePt t="23308" x="4448175" y="4249738"/>
          <p14:tracePt t="23316" x="4457700" y="4249738"/>
          <p14:tracePt t="23324" x="4476750" y="4240213"/>
          <p14:tracePt t="23332" x="4494213" y="4232275"/>
          <p14:tracePt t="23340" x="4513263" y="4232275"/>
          <p14:tracePt t="23348" x="4540250" y="4222750"/>
          <p14:tracePt t="23356" x="4567238" y="4222750"/>
          <p14:tracePt t="23364" x="4603750" y="4203700"/>
          <p14:tracePt t="23372" x="4630738" y="4195763"/>
          <p14:tracePt t="23380" x="4667250" y="4195763"/>
          <p14:tracePt t="23388" x="4730750" y="4186238"/>
          <p14:tracePt t="23396" x="4767263" y="4186238"/>
          <p14:tracePt t="23404" x="4813300" y="4176713"/>
          <p14:tracePt t="23412" x="4840288" y="4176713"/>
          <p14:tracePt t="23420" x="4849813" y="4176713"/>
          <p14:tracePt t="23428" x="4876800" y="4176713"/>
          <p14:tracePt t="23437" x="4886325" y="4176713"/>
          <p14:tracePt t="23446" x="4905375" y="4176713"/>
          <p14:tracePt t="23455" x="4913313" y="4176713"/>
          <p14:tracePt t="23461" x="4922838" y="4176713"/>
          <p14:tracePt t="23471" x="4932363" y="4176713"/>
          <p14:tracePt t="23477" x="4941888" y="4176713"/>
          <p14:tracePt t="23486" x="4959350" y="4176713"/>
          <p14:tracePt t="23493" x="4978400" y="4176713"/>
          <p14:tracePt t="23500" x="5005388" y="4176713"/>
          <p14:tracePt t="23508" x="5022850" y="4176713"/>
          <p14:tracePt t="23517" x="5059363" y="4176713"/>
          <p14:tracePt t="23525" x="5086350" y="4176713"/>
          <p14:tracePt t="23532" x="5122863" y="4176713"/>
          <p14:tracePt t="23542" x="5159375" y="4176713"/>
          <p14:tracePt t="23548" x="5178425" y="4176713"/>
          <p14:tracePt t="23557" x="5187950" y="4176713"/>
          <p14:tracePt t="23564" x="5195888" y="4176713"/>
          <p14:tracePt t="23575" x="5205413" y="4176713"/>
          <p14:tracePt t="23775" x="5214938" y="4176713"/>
          <p14:tracePt t="23783" x="5224463" y="4176713"/>
          <p14:tracePt t="23789" x="5241925" y="4176713"/>
          <p14:tracePt t="23797" x="5251450" y="4167188"/>
          <p14:tracePt t="23806" x="5268913" y="4167188"/>
          <p14:tracePt t="23815" x="5278438" y="4167188"/>
          <p14:tracePt t="23896" x="5260975" y="4167188"/>
          <p14:tracePt t="23902" x="5214938" y="4195763"/>
          <p14:tracePt t="23912" x="5168900" y="4203700"/>
          <p14:tracePt t="23918" x="5141913" y="4213225"/>
          <p14:tracePt t="23927" x="5068888" y="4222750"/>
          <p14:tracePt t="23936" x="4959350" y="4249738"/>
          <p14:tracePt t="23945" x="4849813" y="4268788"/>
          <p14:tracePt t="23953" x="4767263" y="4276725"/>
          <p14:tracePt t="23960" x="4603750" y="4295775"/>
          <p14:tracePt t="23971" x="4421188" y="4322763"/>
          <p14:tracePt t="23987" x="4121150" y="4359275"/>
          <p14:tracePt t="23992" x="3956050" y="4368800"/>
          <p14:tracePt t="24001" x="3865563" y="4368800"/>
          <p14:tracePt t="24008" x="3683000" y="4386263"/>
          <p14:tracePt t="24016" x="3556000" y="4405313"/>
          <p14:tracePt t="24024" x="3463925" y="4405313"/>
          <p14:tracePt t="24032" x="3419475" y="4413250"/>
          <p14:tracePt t="24041" x="3346450" y="4413250"/>
          <p14:tracePt t="24048" x="3236913" y="4413250"/>
          <p14:tracePt t="24056" x="3163888" y="4422775"/>
          <p14:tracePt t="24064" x="3117850" y="4422775"/>
          <p14:tracePt t="24072" x="3054350" y="4422775"/>
          <p14:tracePt t="24080" x="3017838" y="4432300"/>
          <p14:tracePt t="24088" x="2990850" y="4432300"/>
          <p14:tracePt t="24096" x="2971800" y="4432300"/>
          <p14:tracePt t="24104" x="2944813" y="4432300"/>
          <p14:tracePt t="24112" x="2925763" y="4432300"/>
          <p14:tracePt t="24120" x="2917825" y="4432300"/>
          <p14:tracePt t="24128" x="2908300" y="4432300"/>
          <p14:tracePt t="24144" x="2889250" y="4441825"/>
          <p14:tracePt t="24151" x="2871788" y="4441825"/>
          <p14:tracePt t="24160" x="2852738" y="4441825"/>
          <p14:tracePt t="24170" x="2825750" y="4441825"/>
          <p14:tracePt t="24177" x="2808288" y="4441825"/>
          <p14:tracePt t="24183" x="2771775" y="4449763"/>
          <p14:tracePt t="24194" x="2735263" y="4449763"/>
          <p14:tracePt t="24202" x="2708275" y="4459288"/>
          <p14:tracePt t="24209" x="2671763" y="4459288"/>
          <p14:tracePt t="24216" x="2652713" y="4468813"/>
          <p14:tracePt t="24226" x="2635250" y="4468813"/>
          <p14:tracePt t="24242" x="2635250" y="4478338"/>
          <p14:tracePt t="24347" x="2635250" y="4486275"/>
          <p14:tracePt t="24356" x="2635250" y="4495800"/>
          <p14:tracePt t="24373" x="2643188" y="4514850"/>
          <p14:tracePt t="24382" x="2652713" y="4514850"/>
          <p14:tracePt t="24390" x="2662238" y="4522788"/>
          <p14:tracePt t="24398" x="2671763" y="4532313"/>
          <p14:tracePt t="24406" x="2689225" y="4532313"/>
          <p14:tracePt t="24416" x="2698750" y="4532313"/>
          <p14:tracePt t="24422" x="2708275" y="4532313"/>
          <p14:tracePt t="24431" x="2716213" y="4532313"/>
          <p14:tracePt t="24437" x="2725738" y="4532313"/>
          <p14:tracePt t="24447" x="2744788" y="4532313"/>
          <p14:tracePt t="24454" x="2752725" y="4532313"/>
          <p14:tracePt t="24461" x="2762250" y="4532313"/>
          <p14:tracePt t="24469" x="2771775" y="4532313"/>
          <p14:tracePt t="24556" x="2771775" y="4522788"/>
          <p14:tracePt t="24564" x="2762250" y="4505325"/>
          <p14:tracePt t="24572" x="2744788" y="4486275"/>
          <p14:tracePt t="24579" x="2716213" y="4468813"/>
          <p14:tracePt t="24587" x="2689225" y="4449763"/>
          <p14:tracePt t="24596" x="2643188" y="4422775"/>
          <p14:tracePt t="24603" x="2579688" y="4368800"/>
          <p14:tracePt t="24612" x="2552700" y="4340225"/>
          <p14:tracePt t="24619" x="2516188" y="4295775"/>
          <p14:tracePt t="24627" x="2498725" y="4276725"/>
          <p14:tracePt t="24636" x="2470150" y="4249738"/>
          <p14:tracePt t="24644" x="2462213" y="4222750"/>
          <p14:tracePt t="24653" x="2443163" y="4203700"/>
          <p14:tracePt t="24659" x="2433638" y="4186238"/>
          <p14:tracePt t="24670" x="2425700" y="4167188"/>
          <p14:tracePt t="24675" x="2425700" y="4149725"/>
          <p14:tracePt t="24683" x="2416175" y="4122738"/>
          <p14:tracePt t="24692" x="2406650" y="4086225"/>
          <p14:tracePt t="24700" x="2397125" y="4067175"/>
          <p14:tracePt t="24707" x="2389188" y="4040188"/>
          <p14:tracePt t="24716" x="2379663" y="4013200"/>
          <p14:tracePt t="24724" x="2370138" y="3994150"/>
          <p14:tracePt t="24732" x="2360613" y="3957638"/>
          <p14:tracePt t="24740" x="2343150" y="3930650"/>
          <p14:tracePt t="24748" x="2343150" y="3903663"/>
          <p14:tracePt t="24756" x="2343150" y="3894138"/>
          <p14:tracePt t="24764" x="2343150" y="3875088"/>
          <p14:tracePt t="24772" x="2343150" y="3857625"/>
          <p14:tracePt t="24780" x="2343150" y="3821113"/>
          <p14:tracePt t="24788" x="2343150" y="3803650"/>
          <p14:tracePt t="24798" x="2343150" y="3794125"/>
          <p14:tracePt t="24804" x="2343150" y="3775075"/>
          <p14:tracePt t="24815" x="2343150" y="3757613"/>
          <p14:tracePt t="24819" x="2343150" y="3748088"/>
          <p14:tracePt t="24835" x="2343150" y="3738563"/>
          <p14:tracePt t="24846" x="2343150" y="3730625"/>
          <p14:tracePt t="24854" x="2343150" y="3721100"/>
          <p14:tracePt t="24862" x="2343150" y="3711575"/>
          <p14:tracePt t="24869" x="2343150" y="3702050"/>
          <p14:tracePt t="24886" x="2343150" y="3694113"/>
          <p14:tracePt t="24894" x="2343150" y="3684588"/>
          <p14:tracePt t="24902" x="2343150" y="3675063"/>
          <p14:tracePt t="24910" x="2343150" y="3665538"/>
          <p14:tracePt t="24918" x="2343150" y="3657600"/>
          <p14:tracePt t="24926" x="2343150" y="3638550"/>
          <p14:tracePt t="24942" x="2343150" y="3621088"/>
          <p14:tracePt t="24949" x="2343150" y="3611563"/>
          <p14:tracePt t="24958" x="2343150" y="3602038"/>
          <p14:tracePt t="24966" x="2343150" y="3592513"/>
          <p14:tracePt t="24985" x="2343150" y="3584575"/>
          <p14:tracePt t="25022" x="2352675" y="3584575"/>
          <p14:tracePt t="25038" x="2360613" y="3584575"/>
          <p14:tracePt t="25047" x="2379663" y="3584575"/>
          <p14:tracePt t="25054" x="2397125" y="3584575"/>
          <p14:tracePt t="25062" x="2416175" y="3592513"/>
          <p14:tracePt t="25070" x="2470150" y="3611563"/>
          <p14:tracePt t="25078" x="2506663" y="3629025"/>
          <p14:tracePt t="25086" x="2533650" y="3657600"/>
          <p14:tracePt t="25094" x="2552700" y="3675063"/>
          <p14:tracePt t="25104" x="2570163" y="3694113"/>
          <p14:tracePt t="25110" x="2606675" y="3721100"/>
          <p14:tracePt t="25119" x="2625725" y="3748088"/>
          <p14:tracePt t="25127" x="2643188" y="3775075"/>
          <p14:tracePt t="25135" x="2679700" y="3821113"/>
          <p14:tracePt t="25144" x="2698750" y="3867150"/>
          <p14:tracePt t="25153" x="2735263" y="3911600"/>
          <p14:tracePt t="25160" x="2771775" y="3957638"/>
          <p14:tracePt t="25169" x="2798763" y="4003675"/>
          <p14:tracePt t="25175" x="2825750" y="4049713"/>
          <p14:tracePt t="25184" x="2852738" y="4086225"/>
          <p14:tracePt t="25192" x="2871788" y="4113213"/>
          <p14:tracePt t="25201" x="2889250" y="4159250"/>
          <p14:tracePt t="25209" x="2917825" y="4186238"/>
          <p14:tracePt t="25216" x="2944813" y="4222750"/>
          <p14:tracePt t="25224" x="2962275" y="4249738"/>
          <p14:tracePt t="25232" x="2971800" y="4276725"/>
          <p14:tracePt t="25240" x="2990850" y="4295775"/>
          <p14:tracePt t="25248" x="2998788" y="4322763"/>
          <p14:tracePt t="25256" x="3017838" y="4340225"/>
          <p14:tracePt t="25264" x="3027363" y="4359275"/>
          <p14:tracePt t="25272" x="3044825" y="4386263"/>
          <p14:tracePt t="25280" x="3063875" y="4413250"/>
          <p14:tracePt t="25288" x="3071813" y="4432300"/>
          <p14:tracePt t="25296" x="3081338" y="4449763"/>
          <p14:tracePt t="25304" x="3081338" y="4459288"/>
          <p14:tracePt t="25312" x="3090863" y="4468813"/>
          <p14:tracePt t="25320" x="3100388" y="4486275"/>
          <p14:tracePt t="25328" x="3108325" y="4505325"/>
          <p14:tracePt t="25336" x="3108325" y="4514850"/>
          <p14:tracePt t="25344" x="3117850" y="4522788"/>
          <p14:tracePt t="25352" x="3127375" y="4541838"/>
          <p14:tracePt t="25359" x="3127375" y="4551363"/>
          <p14:tracePt t="25368" x="3136900" y="4559300"/>
          <p14:tracePt t="25376" x="3136900" y="4568825"/>
          <p14:tracePt t="25387" x="3144838" y="4578350"/>
          <p14:tracePt t="25396" x="3144838" y="4587875"/>
          <p14:tracePt t="25431" x="3154363" y="4587875"/>
          <p14:tracePt t="25892" x="3144838" y="4587875"/>
          <p14:tracePt t="25908" x="3144838" y="4578350"/>
          <p14:tracePt t="25940" x="3144838" y="4568825"/>
          <p14:tracePt t="25956" x="3136900" y="4568825"/>
          <p14:tracePt t="25989" x="3136900" y="4559300"/>
          <p14:tracePt t="26013" x="3127375" y="4551363"/>
          <p14:tracePt t="26049" x="3117850" y="4551363"/>
          <p14:tracePt t="26053" x="3117850" y="4541838"/>
          <p14:tracePt t="26077" x="3108325" y="4541838"/>
          <p14:tracePt t="26086" x="3108325" y="4532313"/>
          <p14:tracePt t="26107" x="3100388" y="4522788"/>
          <p14:tracePt t="26131" x="3090863" y="4514850"/>
          <p14:tracePt t="26334" x="3081338" y="4514850"/>
          <p14:tracePt t="26353" x="3071813" y="4505325"/>
          <p14:tracePt t="26376" x="3063875" y="4505325"/>
          <p14:tracePt t="26837" x="3054350" y="4495800"/>
          <p14:tracePt t="26858" x="3044825" y="4495800"/>
          <p14:tracePt t="26866" x="3044825" y="4486275"/>
          <p14:tracePt t="26906" x="3044825" y="4478338"/>
          <p14:tracePt t="26932" x="3035300" y="4468813"/>
          <p14:tracePt t="26973" x="3035300" y="4459288"/>
          <p14:tracePt t="26980" x="3027363" y="4459288"/>
          <p14:tracePt t="27174" x="3017838" y="4449763"/>
          <p14:tracePt t="27212" x="3017838" y="4441825"/>
          <p14:tracePt t="27228" x="3008313" y="4441825"/>
          <p14:tracePt t="27238" x="3008313" y="4432300"/>
          <p14:tracePt t="27254" x="3008313" y="4422775"/>
          <p14:tracePt t="27262" x="2998788" y="4422775"/>
          <p14:tracePt t="27277" x="2998788" y="4413250"/>
          <p14:tracePt t="27294" x="2990850" y="4413250"/>
          <p14:tracePt t="27301" x="2990850" y="4405313"/>
          <p14:tracePt t="27367" x="2981325" y="4395788"/>
          <p14:tracePt t="27382" x="2981325" y="4386263"/>
          <p14:tracePt t="27397" x="2971800" y="4386263"/>
          <p14:tracePt t="27406" x="2971800" y="4376738"/>
          <p14:tracePt t="27422" x="2962275" y="4376738"/>
          <p14:tracePt t="27431" x="2962275" y="4368800"/>
          <p14:tracePt t="27454" x="2962275" y="4359275"/>
          <p14:tracePt t="27463" x="2954338" y="4359275"/>
          <p14:tracePt t="27553" x="2954338" y="4349750"/>
          <p14:tracePt t="27728" x="2944813" y="4349750"/>
          <p14:tracePt t="27768" x="2935288" y="4340225"/>
          <p14:tracePt t="27776" x="2935288" y="4332288"/>
          <p14:tracePt t="27785" x="2925763" y="4322763"/>
          <p14:tracePt t="27792" x="2917825" y="4313238"/>
          <p14:tracePt t="27800" x="2908300" y="4303713"/>
          <p14:tracePt t="27808" x="2898775" y="4303713"/>
          <p14:tracePt t="27819" x="2889250" y="4295775"/>
          <p14:tracePt t="27824" x="2881313" y="4286250"/>
          <p14:tracePt t="27835" x="2871788" y="4276725"/>
          <p14:tracePt t="27840" x="2852738" y="4268788"/>
          <p14:tracePt t="27850" x="2825750" y="4259263"/>
          <p14:tracePt t="27855" x="2808288" y="4240213"/>
          <p14:tracePt t="27866" x="2781300" y="4232275"/>
          <p14:tracePt t="27874" x="2752725" y="4213225"/>
          <p14:tracePt t="27882" x="2735263" y="4203700"/>
          <p14:tracePt t="27890" x="2698750" y="4195763"/>
          <p14:tracePt t="27897" x="2671763" y="4186238"/>
          <p14:tracePt t="27906" x="2652713" y="4176713"/>
          <p14:tracePt t="27914" x="2625725" y="4167188"/>
          <p14:tracePt t="27921" x="2606675" y="4159250"/>
          <p14:tracePt t="27930" x="2562225" y="4140200"/>
          <p14:tracePt t="27937" x="2543175" y="4140200"/>
          <p14:tracePt t="27946" x="2533650" y="4130675"/>
          <p14:tracePt t="27968" x="2525713" y="4122738"/>
          <p14:tracePt t="27977" x="2516188" y="4122738"/>
          <p14:tracePt t="28100" x="2516188" y="4130675"/>
          <p14:tracePt t="28106" x="2525713" y="4140200"/>
          <p14:tracePt t="28116" x="2533650" y="4149725"/>
          <p14:tracePt t="28122" x="2552700" y="4186238"/>
          <p14:tracePt t="28132" x="2570163" y="4203700"/>
          <p14:tracePt t="28139" x="2598738" y="4222750"/>
          <p14:tracePt t="28149" x="2598738" y="4232275"/>
          <p14:tracePt t="28156" x="2616200" y="4249738"/>
          <p14:tracePt t="28164" x="2652713" y="4276725"/>
          <p14:tracePt t="28172" x="2671763" y="4295775"/>
          <p14:tracePt t="28179" x="2689225" y="4303713"/>
          <p14:tracePt t="28187" x="2708275" y="4322763"/>
          <p14:tracePt t="28196" x="2725738" y="4340225"/>
          <p14:tracePt t="28203" x="2744788" y="4349750"/>
          <p14:tracePt t="28211" x="2781300" y="4359275"/>
          <p14:tracePt t="28219" x="2817813" y="4376738"/>
          <p14:tracePt t="28227" x="2852738" y="4386263"/>
          <p14:tracePt t="28236" x="2881313" y="4395788"/>
          <p14:tracePt t="28244" x="2898775" y="4395788"/>
          <p14:tracePt t="28253" x="2908300" y="4395788"/>
          <p14:tracePt t="28260" x="2917825" y="4405313"/>
          <p14:tracePt t="28372" x="2917825" y="4413250"/>
          <p14:tracePt t="30355" x="2881313" y="4386263"/>
          <p14:tracePt t="30361" x="2835275" y="4332288"/>
          <p14:tracePt t="30369" x="2781300" y="4286250"/>
          <p14:tracePt t="30378" x="2752725" y="4268788"/>
          <p14:tracePt t="30385" x="2662238" y="4186238"/>
          <p14:tracePt t="30393" x="2635250" y="4159250"/>
          <p14:tracePt t="30403" x="2579688" y="4103688"/>
          <p14:tracePt t="30410" x="2533650" y="4057650"/>
          <p14:tracePt t="30418" x="2479675" y="4003675"/>
          <p14:tracePt t="30425" x="2416175" y="3940175"/>
          <p14:tracePt t="30434" x="2379663" y="3911600"/>
          <p14:tracePt t="30442" x="2360613" y="3884613"/>
          <p14:tracePt t="30450" x="2352675" y="3884613"/>
          <p14:tracePt t="30457" x="2352675" y="3875088"/>
          <p14:tracePt t="30466" x="2352675" y="3867150"/>
          <p14:tracePt t="30473" x="2343150" y="3857625"/>
          <p14:tracePt t="30482" x="2343150" y="3848100"/>
          <p14:tracePt t="30490" x="2333625" y="3848100"/>
          <p14:tracePt t="30500" x="2333625" y="3840163"/>
          <p14:tracePt t="30506" x="2333625" y="3821113"/>
          <p14:tracePt t="30514" x="2324100" y="3821113"/>
          <p14:tracePt t="30522" x="2316163" y="3784600"/>
          <p14:tracePt t="30530" x="2316163" y="3775075"/>
          <p14:tracePt t="30538" x="2316163" y="3757613"/>
          <p14:tracePt t="30546" x="2306638" y="3738563"/>
          <p14:tracePt t="30554" x="2297113" y="3711575"/>
          <p14:tracePt t="30564" x="2287588" y="3675063"/>
          <p14:tracePt t="30572" x="2279650" y="3638550"/>
          <p14:tracePt t="30580" x="2260600" y="3592513"/>
          <p14:tracePt t="30587" x="2243138" y="3548063"/>
          <p14:tracePt t="30596" x="2233613" y="3502025"/>
          <p14:tracePt t="30603" x="2206625" y="3446463"/>
          <p14:tracePt t="30612" x="2179638" y="3382963"/>
          <p14:tracePt t="30619" x="2170113" y="3338513"/>
          <p14:tracePt t="30627" x="2160588" y="3309938"/>
          <p14:tracePt t="30635" x="2151063" y="3292475"/>
          <p14:tracePt t="30643" x="2151063" y="3265488"/>
          <p14:tracePt t="30653" x="2151063" y="3255963"/>
          <p14:tracePt t="30660" x="2151063" y="3236913"/>
          <p14:tracePt t="30670" x="2151063" y="3219450"/>
          <p14:tracePt t="30676" x="2170113" y="3209925"/>
          <p14:tracePt t="30686" x="2179638" y="3192463"/>
          <p14:tracePt t="30691" x="2187575" y="3182938"/>
          <p14:tracePt t="30699" x="2206625" y="3173413"/>
          <p14:tracePt t="30708" x="2214563" y="3173413"/>
          <p14:tracePt t="30716" x="2243138" y="3155950"/>
          <p14:tracePt t="30724" x="2270125" y="3146425"/>
          <p14:tracePt t="30732" x="2297113" y="3136900"/>
          <p14:tracePt t="30740" x="2343150" y="3127375"/>
          <p14:tracePt t="30747" x="2397125" y="3119438"/>
          <p14:tracePt t="30756" x="2498725" y="3100388"/>
          <p14:tracePt t="30765" x="2570163" y="3100388"/>
          <p14:tracePt t="30772" x="2643188" y="3100388"/>
          <p14:tracePt t="30780" x="2689225" y="3100388"/>
          <p14:tracePt t="30788" x="2725738" y="3100388"/>
          <p14:tracePt t="30796" x="2752725" y="3100388"/>
          <p14:tracePt t="30806" x="2771775" y="3100388"/>
          <p14:tracePt t="30816" x="2781300" y="3109913"/>
          <p14:tracePt t="30826" x="2789238" y="3119438"/>
          <p14:tracePt t="30832" x="2798763" y="3136900"/>
          <p14:tracePt t="30842" x="2808288" y="3155950"/>
          <p14:tracePt t="30851" x="2825750" y="3182938"/>
          <p14:tracePt t="30858" x="2862263" y="3246438"/>
          <p14:tracePt t="30866" x="2889250" y="3292475"/>
          <p14:tracePt t="30872" x="2917825" y="3338513"/>
          <p14:tracePt t="30882" x="2990850" y="3419475"/>
          <p14:tracePt t="30890" x="3027363" y="3446463"/>
          <p14:tracePt t="30897" x="3044825" y="3492500"/>
          <p14:tracePt t="30906" x="3063875" y="3529013"/>
          <p14:tracePt t="30914" x="3090863" y="3556000"/>
          <p14:tracePt t="30922" x="3100388" y="3584575"/>
          <p14:tracePt t="30930" x="3127375" y="3629025"/>
          <p14:tracePt t="30938" x="3154363" y="3665538"/>
          <p14:tracePt t="30945" x="3171825" y="3694113"/>
          <p14:tracePt t="30953" x="3181350" y="3738563"/>
          <p14:tracePt t="30970" x="3190875" y="3757613"/>
          <p14:tracePt t="30973" x="3200400" y="3784600"/>
          <p14:tracePt t="30982" x="3200400" y="3803650"/>
          <p14:tracePt t="30990" x="3200400" y="3821113"/>
          <p14:tracePt t="30997" x="3200400" y="3840163"/>
          <p14:tracePt t="31006" x="3200400" y="3857625"/>
          <p14:tracePt t="31014" x="3200400" y="3875088"/>
          <p14:tracePt t="31022" x="3200400" y="3903663"/>
          <p14:tracePt t="31030" x="3190875" y="3921125"/>
          <p14:tracePt t="31038" x="3181350" y="3948113"/>
          <p14:tracePt t="31046" x="3181350" y="3976688"/>
          <p14:tracePt t="31053" x="3171825" y="4013200"/>
          <p14:tracePt t="31061" x="3171825" y="4049713"/>
          <p14:tracePt t="31069" x="3163888" y="4103688"/>
          <p14:tracePt t="31078" x="3163888" y="4140200"/>
          <p14:tracePt t="31085" x="3163888" y="4176713"/>
          <p14:tracePt t="31093" x="3144838" y="4222750"/>
          <p14:tracePt t="31103" x="3136900" y="4259263"/>
          <p14:tracePt t="31109" x="3127375" y="4295775"/>
          <p14:tracePt t="31118" x="3117850" y="4332288"/>
          <p14:tracePt t="31126" x="3108325" y="4349750"/>
          <p14:tracePt t="31135" x="3100388" y="4386263"/>
          <p14:tracePt t="31142" x="3090863" y="4413250"/>
          <p14:tracePt t="31152" x="3071813" y="4432300"/>
          <p14:tracePt t="31158" x="3063875" y="4459288"/>
          <p14:tracePt t="31168" x="3035300" y="4495800"/>
          <p14:tracePt t="31176" x="3008313" y="4514850"/>
          <p14:tracePt t="31183" x="2962275" y="4551363"/>
          <p14:tracePt t="31192" x="2944813" y="4559300"/>
          <p14:tracePt t="31200" x="2917825" y="4578350"/>
          <p14:tracePt t="31207" x="2871788" y="4595813"/>
          <p14:tracePt t="31216" x="2808288" y="4614863"/>
          <p14:tracePt t="31223" x="2771775" y="4624388"/>
          <p14:tracePt t="31232" x="2708275" y="4624388"/>
          <p14:tracePt t="31241" x="2679700" y="4624388"/>
          <p14:tracePt t="31248" x="2625725" y="4624388"/>
          <p14:tracePt t="31257" x="2589213" y="4624388"/>
          <p14:tracePt t="31264" x="2562225" y="4624388"/>
          <p14:tracePt t="31272" x="2516188" y="4624388"/>
          <p14:tracePt t="31279" x="2489200" y="4624388"/>
          <p14:tracePt t="31288" x="2462213" y="4624388"/>
          <p14:tracePt t="31296" x="2425700" y="4614863"/>
          <p14:tracePt t="31304" x="2370138" y="4578350"/>
          <p14:tracePt t="31311" x="2333625" y="4541838"/>
          <p14:tracePt t="31320" x="2306638" y="4514850"/>
          <p14:tracePt t="31327" x="2279650" y="4486275"/>
          <p14:tracePt t="31335" x="2251075" y="4449763"/>
          <p14:tracePt t="31344" x="2214563" y="4395788"/>
          <p14:tracePt t="31352" x="2179638" y="4332288"/>
          <p14:tracePt t="31360" x="2160588" y="4295775"/>
          <p14:tracePt t="31368" x="2143125" y="4259263"/>
          <p14:tracePt t="31376" x="2133600" y="4222750"/>
          <p14:tracePt t="31384" x="2133600" y="4186238"/>
          <p14:tracePt t="31392" x="2124075" y="4122738"/>
          <p14:tracePt t="31400" x="2124075" y="4057650"/>
          <p14:tracePt t="31407" x="2124075" y="4003675"/>
          <p14:tracePt t="31416" x="2124075" y="3948113"/>
          <p14:tracePt t="31424" x="2124075" y="3911600"/>
          <p14:tracePt t="31432" x="2124075" y="3875088"/>
          <p14:tracePt t="31440" x="2124075" y="3848100"/>
          <p14:tracePt t="31448" x="2124075" y="3821113"/>
          <p14:tracePt t="31456" x="2124075" y="3794125"/>
          <p14:tracePt t="31466" x="2133600" y="3757613"/>
          <p14:tracePt t="31471" x="2143125" y="3730625"/>
          <p14:tracePt t="31482" x="2143125" y="3702050"/>
          <p14:tracePt t="31490" x="2151063" y="3684588"/>
          <p14:tracePt t="31497" x="2151063" y="3657600"/>
          <p14:tracePt t="31506" x="2160588" y="3638550"/>
          <p14:tracePt t="31514" x="2160588" y="3621088"/>
          <p14:tracePt t="31524" x="2170113" y="3602038"/>
          <p14:tracePt t="31535" x="2170113" y="3584575"/>
          <p14:tracePt t="31543" x="2197100" y="3538538"/>
          <p14:tracePt t="31550" x="2206625" y="3529013"/>
          <p14:tracePt t="31558" x="2214563" y="3502025"/>
          <p14:tracePt t="31566" x="2233613" y="3482975"/>
          <p14:tracePt t="31573" x="2243138" y="3465513"/>
          <p14:tracePt t="31582" x="2260600" y="3438525"/>
          <p14:tracePt t="31589" x="2287588" y="3411538"/>
          <p14:tracePt t="31598" x="2316163" y="3392488"/>
          <p14:tracePt t="31605" x="2333625" y="3375025"/>
          <p14:tracePt t="31614" x="2352675" y="3365500"/>
          <p14:tracePt t="31622" x="2370138" y="3355975"/>
          <p14:tracePt t="31630" x="2389188" y="3338513"/>
          <p14:tracePt t="31638" x="2406650" y="3338513"/>
          <p14:tracePt t="31646" x="2433638" y="3328988"/>
          <p14:tracePt t="31653" x="2452688" y="3319463"/>
          <p14:tracePt t="31662" x="2479675" y="3309938"/>
          <p14:tracePt t="31669" x="2498725" y="3302000"/>
          <p14:tracePt t="31677" x="2506663" y="3302000"/>
          <p14:tracePt t="31685" x="2533650" y="3302000"/>
          <p14:tracePt t="31694" x="2552700" y="3292475"/>
          <p14:tracePt t="31703" x="2579688" y="3292475"/>
          <p14:tracePt t="31710" x="2616200" y="3282950"/>
          <p14:tracePt t="31718" x="2643188" y="3282950"/>
          <p14:tracePt t="31726" x="2671763" y="3282950"/>
          <p14:tracePt t="31735" x="2698750" y="3282950"/>
          <p14:tracePt t="31742" x="2716213" y="3282950"/>
          <p14:tracePt t="31750" x="2752725" y="3282950"/>
          <p14:tracePt t="31758" x="2771775" y="3282950"/>
          <p14:tracePt t="31769" x="2789238" y="3292475"/>
          <p14:tracePt t="31774" x="2808288" y="3302000"/>
          <p14:tracePt t="31784" x="2817813" y="3302000"/>
          <p14:tracePt t="31791" x="2825750" y="3319463"/>
          <p14:tracePt t="31800" x="2862263" y="3346450"/>
          <p14:tracePt t="31808" x="2881313" y="3365500"/>
          <p14:tracePt t="31817" x="2898775" y="3392488"/>
          <p14:tracePt t="31824" x="2908300" y="3402013"/>
          <p14:tracePt t="31832" x="2925763" y="3429000"/>
          <p14:tracePt t="31840" x="2944813" y="3446463"/>
          <p14:tracePt t="31848" x="2954338" y="3465513"/>
          <p14:tracePt t="31856" x="2962275" y="3492500"/>
          <p14:tracePt t="31864" x="2971800" y="3511550"/>
          <p14:tracePt t="31872" x="2998788" y="3548063"/>
          <p14:tracePt t="31880" x="3008313" y="3575050"/>
          <p14:tracePt t="31888" x="3017838" y="3592513"/>
          <p14:tracePt t="31897" x="3027363" y="3621088"/>
          <p14:tracePt t="31904" x="3035300" y="3657600"/>
          <p14:tracePt t="31913" x="3035300" y="3684588"/>
          <p14:tracePt t="31922" x="3035300" y="3711575"/>
          <p14:tracePt t="31928" x="3044825" y="3738563"/>
          <p14:tracePt t="31935" x="3044825" y="3784600"/>
          <p14:tracePt t="31945" x="3044825" y="3811588"/>
          <p14:tracePt t="31951" x="3044825" y="3840163"/>
          <p14:tracePt t="31960" x="3044825" y="3884613"/>
          <p14:tracePt t="31970" x="3044825" y="3903663"/>
          <p14:tracePt t="31977" x="3044825" y="3930650"/>
          <p14:tracePt t="31990" x="3044825" y="3957638"/>
          <p14:tracePt t="31992" x="3044825" y="4013200"/>
          <p14:tracePt t="32000" x="3044825" y="4030663"/>
          <p14:tracePt t="32008" x="3044825" y="4086225"/>
          <p14:tracePt t="32017" x="3044825" y="4113213"/>
          <p14:tracePt t="32024" x="3044825" y="4149725"/>
          <p14:tracePt t="32032" x="3044825" y="4186238"/>
          <p14:tracePt t="32041" x="3044825" y="4203700"/>
          <p14:tracePt t="32048" x="3044825" y="4222750"/>
          <p14:tracePt t="32056" x="3044825" y="4240213"/>
          <p14:tracePt t="32066" x="3044825" y="4249738"/>
          <p14:tracePt t="32072" x="3044825" y="4259263"/>
          <p14:tracePt t="32082" x="3035300" y="4268788"/>
          <p14:tracePt t="32090" x="3035300" y="4276725"/>
          <p14:tracePt t="32098" x="3027363" y="4295775"/>
          <p14:tracePt t="32106" x="3017838" y="4303713"/>
          <p14:tracePt t="32114" x="2998788" y="4313238"/>
          <p14:tracePt t="32122" x="2990850" y="4332288"/>
          <p14:tracePt t="32130" x="2971800" y="4340225"/>
          <p14:tracePt t="32138" x="2962275" y="4349750"/>
          <p14:tracePt t="32146" x="2944813" y="4368800"/>
          <p14:tracePt t="32154" x="2917825" y="4386263"/>
          <p14:tracePt t="32162" x="2898775" y="4405313"/>
          <p14:tracePt t="32172" x="2881313" y="4422775"/>
          <p14:tracePt t="32177" x="2862263" y="4432300"/>
          <p14:tracePt t="32185" x="2825750" y="4449763"/>
          <p14:tracePt t="32194" x="2781300" y="4468813"/>
          <p14:tracePt t="32202" x="2781300" y="4478338"/>
          <p14:tracePt t="32210" x="2752725" y="4486275"/>
          <p14:tracePt t="32218" x="2716213" y="4495800"/>
          <p14:tracePt t="32226" x="2689225" y="4505325"/>
          <p14:tracePt t="32234" x="2662238" y="4505325"/>
          <p14:tracePt t="32242" x="2635250" y="4505325"/>
          <p14:tracePt t="32250" x="2606675" y="4505325"/>
          <p14:tracePt t="32258" x="2570163" y="4505325"/>
          <p14:tracePt t="32267" x="2533650" y="4505325"/>
          <p14:tracePt t="32275" x="2506663" y="4505325"/>
          <p14:tracePt t="32284" x="2433638" y="4478338"/>
          <p14:tracePt t="32291" x="2397125" y="4468813"/>
          <p14:tracePt t="32299" x="2370138" y="4441825"/>
          <p14:tracePt t="32307" x="2324100" y="4413250"/>
          <p14:tracePt t="32315" x="2287588" y="4386263"/>
          <p14:tracePt t="32323" x="2260600" y="4359275"/>
          <p14:tracePt t="32330" x="2243138" y="4340225"/>
          <p14:tracePt t="32338" x="2224088" y="4313238"/>
          <p14:tracePt t="32346" x="2206625" y="4303713"/>
          <p14:tracePt t="32354" x="2197100" y="4276725"/>
          <p14:tracePt t="32362" x="2179638" y="4240213"/>
          <p14:tracePt t="32371" x="2170113" y="4222750"/>
          <p14:tracePt t="32380" x="2160588" y="4195763"/>
          <p14:tracePt t="32387" x="2151063" y="4167188"/>
          <p14:tracePt t="32397" x="2151063" y="4130675"/>
          <p14:tracePt t="32406" x="2143125" y="4094163"/>
          <p14:tracePt t="32415" x="2143125" y="4067175"/>
          <p14:tracePt t="32421" x="2143125" y="4021138"/>
          <p14:tracePt t="32431" x="2143125" y="3967163"/>
          <p14:tracePt t="32436" x="2143125" y="3911600"/>
          <p14:tracePt t="32445" x="2143125" y="3875088"/>
          <p14:tracePt t="32456" x="2143125" y="3811588"/>
          <p14:tracePt t="32464" x="2143125" y="3784600"/>
          <p14:tracePt t="32472" x="2151063" y="3757613"/>
          <p14:tracePt t="32480" x="2170113" y="3730625"/>
          <p14:tracePt t="32488" x="2179638" y="3694113"/>
          <p14:tracePt t="32496" x="2179638" y="3675063"/>
          <p14:tracePt t="32512" x="2187575" y="3657600"/>
          <p14:tracePt t="32519" x="2197100" y="3648075"/>
          <p14:tracePt t="32527" x="2206625" y="3638550"/>
          <p14:tracePt t="32535" x="2214563" y="3629025"/>
          <p14:tracePt t="32544" x="2224088" y="3611563"/>
          <p14:tracePt t="32553" x="2233613" y="3602038"/>
          <p14:tracePt t="32563" x="2251075" y="3592513"/>
          <p14:tracePt t="32570" x="2270125" y="3575050"/>
          <p14:tracePt t="32577" x="2297113" y="3548063"/>
          <p14:tracePt t="32588" x="2316163" y="3538538"/>
          <p14:tracePt t="32593" x="2333625" y="3519488"/>
          <p14:tracePt t="32600" x="2352675" y="3511550"/>
          <p14:tracePt t="32608" x="2379663" y="3492500"/>
          <p14:tracePt t="32615" x="2379663" y="3482975"/>
          <p14:tracePt t="32624" x="2397125" y="3475038"/>
          <p14:tracePt t="32632" x="2397125" y="3465513"/>
          <p14:tracePt t="32640" x="2406650" y="3455988"/>
          <p14:tracePt t="32650" x="2416175" y="3446463"/>
          <p14:tracePt t="32656" x="2425700" y="3446463"/>
          <p14:tracePt t="32666" x="2433638" y="3438525"/>
          <p14:tracePt t="32671" x="2443163" y="3438525"/>
          <p14:tracePt t="32684" x="2452688" y="3429000"/>
          <p14:tracePt t="32687" x="2462213" y="3429000"/>
          <p14:tracePt t="32698" x="2489200" y="3419475"/>
          <p14:tracePt t="32706" x="2506663" y="3419475"/>
          <p14:tracePt t="32715" x="2533650" y="3419475"/>
          <p14:tracePt t="32722" x="2570163" y="3419475"/>
          <p14:tracePt t="32730" x="2589213" y="3419475"/>
          <p14:tracePt t="32738" x="2616200" y="3419475"/>
          <p14:tracePt t="32748" x="2635250" y="3419475"/>
          <p14:tracePt t="32754" x="2652713" y="3419475"/>
          <p14:tracePt t="32762" x="2671763" y="3419475"/>
          <p14:tracePt t="32770" x="2689225" y="3429000"/>
          <p14:tracePt t="32778" x="2708275" y="3438525"/>
          <p14:tracePt t="32788" x="2725738" y="3465513"/>
          <p14:tracePt t="32794" x="2744788" y="3482975"/>
          <p14:tracePt t="32802" x="2752725" y="3502025"/>
          <p14:tracePt t="32810" x="2771775" y="3529013"/>
          <p14:tracePt t="32818" x="2781300" y="3548063"/>
          <p14:tracePt t="32826" x="2798763" y="3584575"/>
          <p14:tracePt t="32834" x="2825750" y="3611563"/>
          <p14:tracePt t="32842" x="2844800" y="3638550"/>
          <p14:tracePt t="32850" x="2871788" y="3702050"/>
          <p14:tracePt t="32858" x="2889250" y="3730625"/>
          <p14:tracePt t="32869" x="2917825" y="3775075"/>
          <p14:tracePt t="32878" x="2944813" y="3803650"/>
          <p14:tracePt t="32887" x="3008313" y="3894138"/>
          <p14:tracePt t="32897" x="3017838" y="3911600"/>
          <p14:tracePt t="32906" x="3027363" y="3930650"/>
          <p14:tracePt t="32915" x="3035300" y="3948113"/>
          <p14:tracePt t="32921" x="3044825" y="3967163"/>
          <p14:tracePt t="32931" x="3054350" y="3976688"/>
          <p14:tracePt t="32938" x="3054350" y="3984625"/>
          <p14:tracePt t="32946" x="3054350" y="4013200"/>
          <p14:tracePt t="32956" x="3054350" y="4021138"/>
          <p14:tracePt t="32969" x="3054350" y="4030663"/>
          <p14:tracePt t="32976" x="3054350" y="4049713"/>
          <p14:tracePt t="32982" x="3054350" y="4067175"/>
          <p14:tracePt t="32991" x="3054350" y="4086225"/>
          <p14:tracePt t="32997" x="3054350" y="4094163"/>
          <p14:tracePt t="33007" x="3054350" y="4113213"/>
          <p14:tracePt t="33016" x="3054350" y="4130675"/>
          <p14:tracePt t="33023" x="3054350" y="4149725"/>
          <p14:tracePt t="33032" x="3054350" y="4176713"/>
          <p14:tracePt t="33040" x="3054350" y="4195763"/>
          <p14:tracePt t="33048" x="3054350" y="4213225"/>
          <p14:tracePt t="33056" x="3054350" y="4232275"/>
          <p14:tracePt t="33064" x="3054350" y="4240213"/>
          <p14:tracePt t="33072" x="3054350" y="4249738"/>
          <p14:tracePt t="33080" x="3054350" y="4268788"/>
          <p14:tracePt t="33088" x="3054350" y="4286250"/>
          <p14:tracePt t="33096" x="3044825" y="4303713"/>
          <p14:tracePt t="33103" x="3035300" y="4322763"/>
          <p14:tracePt t="33112" x="3017838" y="4359275"/>
          <p14:tracePt t="33119" x="3017838" y="4376738"/>
          <p14:tracePt t="33128" x="2998788" y="4395788"/>
          <p14:tracePt t="33136" x="2990850" y="4413250"/>
          <p14:tracePt t="33144" x="2971800" y="4432300"/>
          <p14:tracePt t="33153" x="2962275" y="4441825"/>
          <p14:tracePt t="33160" x="2954338" y="4449763"/>
          <p14:tracePt t="33170" x="2944813" y="4459288"/>
          <p14:tracePt t="33175" x="2935288" y="4459288"/>
          <p14:tracePt t="33183" x="2925763" y="4468813"/>
          <p14:tracePt t="33192" x="2908300" y="4468813"/>
          <p14:tracePt t="33199" x="2889250" y="4468813"/>
          <p14:tracePt t="33207" x="2871788" y="4478338"/>
          <p14:tracePt t="33216" x="2844800" y="4478338"/>
          <p14:tracePt t="33223" x="2817813" y="4495800"/>
          <p14:tracePt t="33231" x="2781300" y="4495800"/>
          <p14:tracePt t="33239" x="2752725" y="4495800"/>
          <p14:tracePt t="33247" x="2716213" y="4495800"/>
          <p14:tracePt t="33256" x="2679700" y="4495800"/>
          <p14:tracePt t="33264" x="2643188" y="4478338"/>
          <p14:tracePt t="33272" x="2606675" y="4468813"/>
          <p14:tracePt t="33280" x="2589213" y="4459288"/>
          <p14:tracePt t="33290" x="2570163" y="4441825"/>
          <p14:tracePt t="33296" x="2552700" y="4432300"/>
          <p14:tracePt t="33306" x="2533650" y="4422775"/>
          <p14:tracePt t="33316" x="2516188" y="4405313"/>
          <p14:tracePt t="33322" x="2498725" y="4395788"/>
          <p14:tracePt t="33332" x="2489200" y="4386263"/>
          <p14:tracePt t="33339" x="2479675" y="4386263"/>
          <p14:tracePt t="33348" x="2479675" y="4376738"/>
          <p14:tracePt t="33356" x="2470150" y="4368800"/>
          <p14:tracePt t="33370" x="2470150" y="4349750"/>
          <p14:tracePt t="33377" x="2462213" y="4340225"/>
          <p14:tracePt t="33394" x="2462213" y="4322763"/>
          <p14:tracePt t="33402" x="2452688" y="4295775"/>
          <p14:tracePt t="33410" x="2433638" y="4268788"/>
          <p14:tracePt t="33418" x="2433638" y="4240213"/>
          <p14:tracePt t="33426" x="2425700" y="4222750"/>
          <p14:tracePt t="33434" x="2416175" y="4186238"/>
          <p14:tracePt t="33442" x="2406650" y="4149725"/>
          <p14:tracePt t="33450" x="2406650" y="4122738"/>
          <p14:tracePt t="33457" x="2397125" y="4094163"/>
          <p14:tracePt t="33465" x="2397125" y="4076700"/>
          <p14:tracePt t="33477" x="2389188" y="4049713"/>
          <p14:tracePt t="33485" x="2389188" y="4030663"/>
          <p14:tracePt t="33493" x="2389188" y="3994150"/>
          <p14:tracePt t="33502" x="2389188" y="3984625"/>
          <p14:tracePt t="33510" x="2389188" y="3967163"/>
          <p14:tracePt t="33518" x="2379663" y="3930650"/>
          <p14:tracePt t="33526" x="2379663" y="3911600"/>
          <p14:tracePt t="33535" x="2379663" y="3903663"/>
          <p14:tracePt t="33542" x="2379663" y="3884613"/>
          <p14:tracePt t="33549" x="2370138" y="3875088"/>
          <p14:tracePt t="33557" x="2370138" y="3867150"/>
          <p14:tracePt t="33566" x="2370138" y="3857625"/>
          <p14:tracePt t="33573" x="2370138" y="3848100"/>
          <p14:tracePt t="33586" x="2370138" y="3830638"/>
          <p14:tracePt t="33599" x="2370138" y="3811588"/>
          <p14:tracePt t="33606" x="2370138" y="3794125"/>
          <p14:tracePt t="33615" x="2370138" y="3775075"/>
          <p14:tracePt t="33623" x="2370138" y="3757613"/>
          <p14:tracePt t="33632" x="2370138" y="3738563"/>
          <p14:tracePt t="33640" x="2370138" y="3730625"/>
          <p14:tracePt t="33647" x="2370138" y="3711575"/>
          <p14:tracePt t="33664" x="2370138" y="3702050"/>
          <p14:tracePt t="33712" x="2370138" y="3694113"/>
          <p14:tracePt t="33736" x="2370138" y="3684588"/>
          <p14:tracePt t="33751" x="2370138" y="3675063"/>
          <p14:tracePt t="33760" x="2370138" y="3665538"/>
          <p14:tracePt t="33776" x="2379663" y="3657600"/>
          <p14:tracePt t="33800" x="2389188" y="3648075"/>
          <p14:tracePt t="33816" x="2389188" y="3638550"/>
          <p14:tracePt t="33823" x="2397125" y="3629025"/>
          <p14:tracePt t="33832" x="2406650" y="3621088"/>
          <p14:tracePt t="33840" x="2425700" y="3611563"/>
          <p14:tracePt t="33847" x="2443163" y="3602038"/>
          <p14:tracePt t="33856" x="2452688" y="3602038"/>
          <p14:tracePt t="33864" x="2462213" y="3592513"/>
          <p14:tracePt t="33874" x="2479675" y="3584575"/>
          <p14:tracePt t="33880" x="2506663" y="3575050"/>
          <p14:tracePt t="33890" x="2525713" y="3575050"/>
          <p14:tracePt t="33898" x="2570163" y="3565525"/>
          <p14:tracePt t="33906" x="2589213" y="3556000"/>
          <p14:tracePt t="33914" x="2616200" y="3556000"/>
          <p14:tracePt t="33922" x="2635250" y="3548063"/>
          <p14:tracePt t="33930" x="2652713" y="3548063"/>
          <p14:tracePt t="33938" x="2662238" y="3548063"/>
          <p14:tracePt t="34098" x="2671763" y="3548063"/>
          <p14:tracePt t="34106" x="2689225" y="3548063"/>
          <p14:tracePt t="34115" x="2725738" y="3548063"/>
          <p14:tracePt t="34122" x="2781300" y="3548063"/>
          <p14:tracePt t="34131" x="2817813" y="3548063"/>
          <p14:tracePt t="34138" x="2871788" y="3548063"/>
          <p14:tracePt t="34147" x="2908300" y="3548063"/>
          <p14:tracePt t="34154" x="2962275" y="3548063"/>
          <p14:tracePt t="34163" x="3044825" y="3548063"/>
          <p14:tracePt t="34170" x="3117850" y="3538538"/>
          <p14:tracePt t="34177" x="3154363" y="3538538"/>
          <p14:tracePt t="34187" x="3217863" y="3519488"/>
          <p14:tracePt t="34196" x="3244850" y="3519488"/>
          <p14:tracePt t="34202" x="3273425" y="3519488"/>
          <p14:tracePt t="34212" x="3281363" y="3519488"/>
          <p14:tracePt t="34221" x="3290888" y="3519488"/>
          <p14:tracePt t="34332" x="3290888" y="3511550"/>
          <p14:tracePt t="34340" x="3273425" y="3502025"/>
          <p14:tracePt t="34348" x="3263900" y="3492500"/>
          <p14:tracePt t="34356" x="3254375" y="3482975"/>
          <p14:tracePt t="34364" x="3244850" y="3482975"/>
          <p14:tracePt t="34372" x="3236913" y="3475038"/>
          <p14:tracePt t="34380" x="3227388" y="3465513"/>
          <p14:tracePt t="34388" x="3217863" y="3465513"/>
          <p14:tracePt t="34396" x="3217863" y="3455988"/>
          <p14:tracePt t="34404" x="3200400" y="3446463"/>
          <p14:tracePt t="34412" x="3200400" y="3438525"/>
          <p14:tracePt t="34420" x="3190875" y="3429000"/>
          <p14:tracePt t="34470" x="3190875" y="3419475"/>
          <p14:tracePt t="34487" x="3190875" y="3411538"/>
          <p14:tracePt t="34506" x="3200400" y="3402013"/>
          <p14:tracePt t="34514" x="3208338" y="3402013"/>
          <p14:tracePt t="34530" x="3217863" y="3382963"/>
          <p14:tracePt t="34537" x="3227388" y="3382963"/>
          <p14:tracePt t="34546" x="3227388" y="3375025"/>
          <p14:tracePt t="34553" x="3227388" y="3365500"/>
          <p14:tracePt t="34562" x="3227388" y="3355975"/>
          <p14:tracePt t="34569" x="3227388" y="3346450"/>
          <p14:tracePt t="34586" x="3236913" y="3346450"/>
          <p14:tracePt t="34595" x="3236913" y="3338513"/>
          <p14:tracePt t="34646" x="3254375" y="3338513"/>
          <p14:tracePt t="34653" x="3263900" y="3338513"/>
          <p14:tracePt t="34662" x="3290888" y="3338513"/>
          <p14:tracePt t="34669" x="3309938" y="3338513"/>
          <p14:tracePt t="34677" x="3327400" y="3338513"/>
          <p14:tracePt t="34685" x="3346450" y="3338513"/>
          <p14:tracePt t="34694" x="3363913" y="3355975"/>
          <p14:tracePt t="34702" x="3382963" y="3365500"/>
          <p14:tracePt t="34710" x="3390900" y="3365500"/>
          <p14:tracePt t="34718" x="3409950" y="3382963"/>
          <p14:tracePt t="34726" x="3427413" y="3402013"/>
          <p14:tracePt t="34734" x="3446463" y="3429000"/>
          <p14:tracePt t="34742" x="3455988" y="3446463"/>
          <p14:tracePt t="34750" x="3473450" y="3465513"/>
          <p14:tracePt t="34757" x="3482975" y="3482975"/>
          <p14:tracePt t="34766" x="3490913" y="3492500"/>
          <p14:tracePt t="34776" x="3500438" y="3519488"/>
          <p14:tracePt t="34782" x="3500438" y="3538538"/>
          <p14:tracePt t="34792" x="3509963" y="3565525"/>
          <p14:tracePt t="34800" x="3519488" y="3602038"/>
          <p14:tracePt t="34808" x="3527425" y="3621088"/>
          <p14:tracePt t="34817" x="3527425" y="3657600"/>
          <p14:tracePt t="34824" x="3536950" y="3694113"/>
          <p14:tracePt t="34833" x="3536950" y="3721100"/>
          <p14:tracePt t="34840" x="3536950" y="3767138"/>
          <p14:tracePt t="34849" x="3536950" y="3794125"/>
          <p14:tracePt t="34857" x="3536950" y="3821113"/>
          <p14:tracePt t="34866" x="3546475" y="3867150"/>
          <p14:tracePt t="34873" x="3546475" y="3894138"/>
          <p14:tracePt t="34880" x="3546475" y="3921125"/>
          <p14:tracePt t="34888" x="3546475" y="3957638"/>
          <p14:tracePt t="34896" x="3546475" y="3967163"/>
          <p14:tracePt t="34904" x="3546475" y="4013200"/>
          <p14:tracePt t="34912" x="3546475" y="4030663"/>
          <p14:tracePt t="34920" x="3546475" y="4057650"/>
          <p14:tracePt t="34928" x="3546475" y="4067175"/>
          <p14:tracePt t="34936" x="3546475" y="4086225"/>
          <p14:tracePt t="34944" x="3546475" y="4094163"/>
          <p14:tracePt t="34952" x="3546475" y="4103688"/>
          <p14:tracePt t="34960" x="3536950" y="4113213"/>
          <p14:tracePt t="34969" x="3527425" y="4122738"/>
          <p14:tracePt t="34976" x="3519488" y="4140200"/>
          <p14:tracePt t="34986" x="3509963" y="4149725"/>
          <p14:tracePt t="34993" x="3490913" y="4159250"/>
          <p14:tracePt t="35004" x="3482975" y="4176713"/>
          <p14:tracePt t="35010" x="3463925" y="4186238"/>
          <p14:tracePt t="35020" x="3455988" y="4195763"/>
          <p14:tracePt t="35023" x="3455988" y="4203700"/>
          <p14:tracePt t="35032" x="3436938" y="4203700"/>
          <p14:tracePt t="35040" x="3419475" y="4213225"/>
          <p14:tracePt t="35048" x="3400425" y="4213225"/>
          <p14:tracePt t="35056" x="3390900" y="4213225"/>
          <p14:tracePt t="35064" x="3373438" y="4213225"/>
          <p14:tracePt t="35072" x="3363913" y="4213225"/>
          <p14:tracePt t="35080" x="3354388" y="4213225"/>
          <p14:tracePt t="35099" x="3346450" y="4213225"/>
          <p14:tracePt t="35104" x="3336925" y="4213225"/>
          <p14:tracePt t="35115" x="3327400" y="4213225"/>
          <p14:tracePt t="35122" x="3317875" y="4213225"/>
          <p14:tracePt t="35131" x="3309938" y="4213225"/>
          <p14:tracePt t="35138" x="3290888" y="4213225"/>
          <p14:tracePt t="35146" x="3290888" y="4203700"/>
          <p14:tracePt t="35154" x="3281363" y="4186238"/>
          <p14:tracePt t="35162" x="3263900" y="4176713"/>
          <p14:tracePt t="35170" x="3244850" y="4167188"/>
          <p14:tracePt t="35178" x="3236913" y="4149725"/>
          <p14:tracePt t="35187" x="3217863" y="4130675"/>
          <p14:tracePt t="35194" x="3208338" y="4113213"/>
          <p14:tracePt t="35202" x="3200400" y="4094163"/>
          <p14:tracePt t="35210" x="3190875" y="4076700"/>
          <p14:tracePt t="35218" x="3181350" y="4057650"/>
          <p14:tracePt t="35226" x="3181350" y="4040188"/>
          <p14:tracePt t="35234" x="3171825" y="4003675"/>
          <p14:tracePt t="35242" x="3163888" y="3984625"/>
          <p14:tracePt t="35249" x="3163888" y="3967163"/>
          <p14:tracePt t="35257" x="3163888" y="3948113"/>
          <p14:tracePt t="35266" x="3154363" y="3921125"/>
          <p14:tracePt t="35274" x="3154363" y="3903663"/>
          <p14:tracePt t="35282" x="3154363" y="3875088"/>
          <p14:tracePt t="35290" x="3154363" y="3857625"/>
          <p14:tracePt t="35299" x="3154363" y="3840163"/>
          <p14:tracePt t="35306" x="3154363" y="3803650"/>
          <p14:tracePt t="35315" x="3154363" y="3775075"/>
          <p14:tracePt t="35322" x="3154363" y="3721100"/>
          <p14:tracePt t="35331" x="3154363" y="3657600"/>
          <p14:tracePt t="35338" x="3154363" y="3621088"/>
          <p14:tracePt t="35346" x="3154363" y="3592513"/>
          <p14:tracePt t="35354" x="3163888" y="3548063"/>
          <p14:tracePt t="35362" x="3163888" y="3502025"/>
          <p14:tracePt t="35370" x="3181350" y="3465513"/>
          <p14:tracePt t="35380" x="3190875" y="3446463"/>
          <p14:tracePt t="35388" x="3190875" y="3429000"/>
          <p14:tracePt t="35396" x="3200400" y="3411538"/>
          <p14:tracePt t="35402" x="3200400" y="3402013"/>
          <p14:tracePt t="35412" x="3208338" y="3392488"/>
          <p14:tracePt t="35418" x="3208338" y="3382963"/>
          <p14:tracePt t="35427" x="3208338" y="3375025"/>
          <p14:tracePt t="35468" x="3217863" y="3365500"/>
          <p14:tracePt t="35500" x="3227388" y="3355975"/>
          <p14:tracePt t="35507" x="3244850" y="3346450"/>
          <p14:tracePt t="35516" x="3254375" y="3338513"/>
          <p14:tracePt t="35523" x="3273425" y="3338513"/>
          <p14:tracePt t="35533" x="3273425" y="3328988"/>
          <p14:tracePt t="35540" x="3281363" y="3319463"/>
          <p14:tracePt t="35548" x="3300413" y="3319463"/>
          <p14:tracePt t="35555" x="3309938" y="3319463"/>
          <p14:tracePt t="35564" x="3317875" y="3319463"/>
          <p14:tracePt t="35587" x="3327400" y="3309938"/>
          <p14:tracePt t="35846" x="3317875" y="3309938"/>
          <p14:tracePt t="35854" x="3309938" y="3309938"/>
          <p14:tracePt t="35862" x="3290888" y="3309938"/>
          <p14:tracePt t="35869" x="3263900" y="3309938"/>
          <p14:tracePt t="35877" x="3244850" y="3302000"/>
          <p14:tracePt t="35886" x="3227388" y="3302000"/>
          <p14:tracePt t="35894" x="3200400" y="3302000"/>
          <p14:tracePt t="35903" x="3181350" y="3292475"/>
          <p14:tracePt t="35910" x="3154363" y="3282950"/>
          <p14:tracePt t="35921" x="3136900" y="3282950"/>
          <p14:tracePt t="35927" x="3117850" y="3282950"/>
          <p14:tracePt t="35936" x="3108325" y="3273425"/>
          <p14:tracePt t="35942" x="3081338" y="3273425"/>
          <p14:tracePt t="35950" x="3063875" y="3273425"/>
          <p14:tracePt t="35968" x="3017838" y="3273425"/>
          <p14:tracePt t="35973" x="2998788" y="3273425"/>
          <p14:tracePt t="35982" x="2981325" y="3273425"/>
          <p14:tracePt t="35992" x="2954338" y="3273425"/>
          <p14:tracePt t="35997" x="2935288" y="3273425"/>
          <p14:tracePt t="36007" x="2908300" y="3273425"/>
          <p14:tracePt t="36014" x="2881313" y="3273425"/>
          <p14:tracePt t="36023" x="2844800" y="3273425"/>
          <p14:tracePt t="36030" x="2808288" y="3273425"/>
          <p14:tracePt t="36040" x="2752725" y="3273425"/>
          <p14:tracePt t="36049" x="2708275" y="3282950"/>
          <p14:tracePt t="36055" x="2662238" y="3292475"/>
          <p14:tracePt t="36065" x="2635250" y="3302000"/>
          <p14:tracePt t="36072" x="2616200" y="3309938"/>
          <p14:tracePt t="36080" x="2589213" y="3346450"/>
          <p14:tracePt t="36087" x="2552700" y="3365500"/>
          <p14:tracePt t="36096" x="2533650" y="3382963"/>
          <p14:tracePt t="36103" x="2506663" y="3429000"/>
          <p14:tracePt t="36112" x="2470150" y="3475038"/>
          <p14:tracePt t="36119" x="2433638" y="3529013"/>
          <p14:tracePt t="36127" x="2416175" y="3538538"/>
          <p14:tracePt t="36144" x="2406650" y="3548063"/>
          <p14:tracePt t="36236" x="2416175" y="3529013"/>
          <p14:tracePt t="36244" x="2433638" y="3511550"/>
          <p14:tracePt t="36252" x="2462213" y="3492500"/>
          <p14:tracePt t="36260" x="2498725" y="3465513"/>
          <p14:tracePt t="36269" x="2552700" y="3438525"/>
          <p14:tracePt t="36278" x="2616200" y="3411538"/>
          <p14:tracePt t="36288" x="2716213" y="3375025"/>
          <p14:tracePt t="36293" x="2808288" y="3346450"/>
          <p14:tracePt t="36300" x="2889250" y="3328988"/>
          <p14:tracePt t="36310" x="2971800" y="3302000"/>
          <p14:tracePt t="36316" x="3117850" y="3292475"/>
          <p14:tracePt t="36326" x="3208338" y="3273425"/>
          <p14:tracePt t="36334" x="3263900" y="3273425"/>
          <p14:tracePt t="36341" x="3373438" y="3273425"/>
          <p14:tracePt t="36349" x="3427413" y="3273425"/>
          <p14:tracePt t="36358" x="3473450" y="3273425"/>
          <p14:tracePt t="36366" x="3509963" y="3273425"/>
          <p14:tracePt t="36373" x="3546475" y="3273425"/>
          <p14:tracePt t="36382" x="3573463" y="3282950"/>
          <p14:tracePt t="36391" x="3592513" y="3292475"/>
          <p14:tracePt t="36399" x="3600450" y="3319463"/>
          <p14:tracePt t="36407" x="3609975" y="3338513"/>
          <p14:tracePt t="36414" x="3609975" y="3346450"/>
          <p14:tracePt t="36422" x="3619500" y="3382963"/>
          <p14:tracePt t="36430" x="3619500" y="3411538"/>
          <p14:tracePt t="36438" x="3619500" y="3446463"/>
          <p14:tracePt t="36446" x="3629025" y="3482975"/>
          <p14:tracePt t="36453" x="3646488" y="3565525"/>
          <p14:tracePt t="36462" x="3656013" y="3629025"/>
          <p14:tracePt t="36469" x="3665538" y="3684588"/>
          <p14:tracePt t="36477" x="3665538" y="3730625"/>
          <p14:tracePt t="36486" x="3673475" y="3784600"/>
          <p14:tracePt t="36494" x="3692525" y="3821113"/>
          <p14:tracePt t="36501" x="3692525" y="3884613"/>
          <p14:tracePt t="36510" x="3702050" y="3940175"/>
          <p14:tracePt t="36518" x="3702050" y="3967163"/>
          <p14:tracePt t="36526" x="3702050" y="4013200"/>
          <p14:tracePt t="36534" x="3702050" y="4040188"/>
          <p14:tracePt t="36542" x="3702050" y="4086225"/>
          <p14:tracePt t="36549" x="3692525" y="4113213"/>
          <p14:tracePt t="36558" x="3665538" y="4159250"/>
          <p14:tracePt t="36566" x="3646488" y="4203700"/>
          <p14:tracePt t="36574" x="3636963" y="4232275"/>
          <p14:tracePt t="36582" x="3600450" y="4276725"/>
          <p14:tracePt t="36589" x="3563938" y="4322763"/>
          <p14:tracePt t="36597" x="3527425" y="4368800"/>
          <p14:tracePt t="36608" x="3446463" y="4441825"/>
          <p14:tracePt t="36614" x="3409950" y="4468813"/>
          <p14:tracePt t="36623" x="3363913" y="4505325"/>
          <p14:tracePt t="36632" x="3346450" y="4522788"/>
          <p14:tracePt t="36639" x="3300413" y="4559300"/>
          <p14:tracePt t="36648" x="3236913" y="4595813"/>
          <p14:tracePt t="36655" x="3208338" y="4624388"/>
          <p14:tracePt t="36664" x="3163888" y="4641850"/>
          <p14:tracePt t="36672" x="3136900" y="4651375"/>
          <p14:tracePt t="36680" x="3081338" y="4660900"/>
          <p14:tracePt t="36688" x="3035300" y="4660900"/>
          <p14:tracePt t="36696" x="2981325" y="4678363"/>
          <p14:tracePt t="36706" x="2925763" y="4678363"/>
          <p14:tracePt t="36713" x="2871788" y="4678363"/>
          <p14:tracePt t="36721" x="2825750" y="4678363"/>
          <p14:tracePt t="36728" x="2752725" y="4668838"/>
          <p14:tracePt t="36737" x="2716213" y="4668838"/>
          <p14:tracePt t="36745" x="2652713" y="4651375"/>
          <p14:tracePt t="36756" x="2543175" y="4605338"/>
          <p14:tracePt t="36766" x="2498725" y="4587875"/>
          <p14:tracePt t="36772" x="2416175" y="4532313"/>
          <p14:tracePt t="36780" x="2352675" y="4486275"/>
          <p14:tracePt t="36789" x="2316163" y="4441825"/>
          <p14:tracePt t="36796" x="2251075" y="4376738"/>
          <p14:tracePt t="36803" x="2206625" y="4313238"/>
          <p14:tracePt t="36812" x="2187575" y="4268788"/>
          <p14:tracePt t="36821" x="2170113" y="4232275"/>
          <p14:tracePt t="36829" x="2160588" y="4195763"/>
          <p14:tracePt t="36837" x="2143125" y="4167188"/>
          <p14:tracePt t="36844" x="2133600" y="4130675"/>
          <p14:tracePt t="36853" x="2133600" y="4103688"/>
          <p14:tracePt t="36860" x="2124075" y="4076700"/>
          <p14:tracePt t="36870" x="2124075" y="4030663"/>
          <p14:tracePt t="36875" x="2124075" y="4003675"/>
          <p14:tracePt t="36884" x="2124075" y="3967163"/>
          <p14:tracePt t="36894" x="2124075" y="3867150"/>
          <p14:tracePt t="36900" x="2124075" y="3811588"/>
          <p14:tracePt t="36910" x="2133600" y="3748088"/>
          <p14:tracePt t="36916" x="2143125" y="3694113"/>
          <p14:tracePt t="36926" x="2151063" y="3648075"/>
          <p14:tracePt t="36934" x="2160588" y="3621088"/>
          <p14:tracePt t="36942" x="2170113" y="3575050"/>
          <p14:tracePt t="36952" x="2179638" y="3548063"/>
          <p14:tracePt t="36962" x="2187575" y="3511550"/>
          <p14:tracePt t="36969" x="2214563" y="3446463"/>
          <p14:tracePt t="36977" x="2233613" y="3419475"/>
          <p14:tracePt t="36986" x="2251075" y="3402013"/>
          <p14:tracePt t="36995" x="2260600" y="3382963"/>
          <p14:tracePt t="37006" x="2297113" y="3355975"/>
          <p14:tracePt t="37011" x="2343150" y="3319463"/>
          <p14:tracePt t="37022" x="2389188" y="3292475"/>
          <p14:tracePt t="37026" x="2489200" y="3255963"/>
          <p14:tracePt t="37035" x="2562225" y="3228975"/>
          <p14:tracePt t="37042" x="2643188" y="3200400"/>
          <p14:tracePt t="37050" x="2762250" y="3155950"/>
          <p14:tracePt t="37058" x="2817813" y="3136900"/>
          <p14:tracePt t="37066" x="2898775" y="3109913"/>
          <p14:tracePt t="37074" x="2971800" y="3090863"/>
          <p14:tracePt t="37082" x="3035300" y="3073400"/>
          <p14:tracePt t="37090" x="3100388" y="3054350"/>
          <p14:tracePt t="37098" x="3108325" y="3046413"/>
          <p14:tracePt t="37106" x="3117850" y="3036888"/>
          <p14:tracePt t="37115" x="3127375" y="3036888"/>
          <p14:tracePt t="37131" x="3136900" y="3036888"/>
          <p14:tracePt t="37155" x="3144838" y="3036888"/>
          <p14:tracePt t="37158" x="3154363" y="3027363"/>
          <p14:tracePt t="37162" x="3163888" y="3027363"/>
          <p14:tracePt t="37170" x="3171825" y="3017838"/>
          <p14:tracePt t="37193" x="3181350" y="3017838"/>
          <p14:tracePt t="37203" x="3190875" y="3017838"/>
          <p14:tracePt t="37210" x="3208338" y="3017838"/>
          <p14:tracePt t="37219" x="3227388" y="3017838"/>
          <p14:tracePt t="37227" x="3244850" y="3027363"/>
          <p14:tracePt t="37236" x="3263900" y="3046413"/>
          <p14:tracePt t="37244" x="3281363" y="3054350"/>
          <p14:tracePt t="37252" x="3300413" y="3082925"/>
          <p14:tracePt t="37259" x="3300413" y="3173413"/>
          <p14:tracePt t="37268" x="3300413" y="3228975"/>
          <p14:tracePt t="37276" x="3273425" y="3338513"/>
          <p14:tracePt t="37284" x="3154363" y="3548063"/>
          <p14:tracePt t="37488" x="3154363" y="3519488"/>
          <p14:tracePt t="37496" x="3163888" y="3502025"/>
          <p14:tracePt t="37504" x="3171825" y="3482975"/>
          <p14:tracePt t="37512" x="3171825" y="3475038"/>
          <p14:tracePt t="37522" x="3171825" y="3465513"/>
          <p14:tracePt t="37531" x="3171825" y="3455988"/>
          <p14:tracePt t="37577" x="3181350" y="3455988"/>
          <p14:tracePt t="37586" x="3200400" y="3446463"/>
          <p14:tracePt t="37593" x="3217863" y="3438525"/>
          <p14:tracePt t="37603" x="3236913" y="3429000"/>
          <p14:tracePt t="37619" x="3254375" y="3429000"/>
          <p14:tracePt t="37625" x="3281363" y="3429000"/>
          <p14:tracePt t="37635" x="3300413" y="3429000"/>
          <p14:tracePt t="37641" x="3317875" y="3429000"/>
          <p14:tracePt t="37651" x="3346450" y="3438525"/>
          <p14:tracePt t="37666" x="3354388" y="3446463"/>
          <p14:tracePt t="37675" x="3373438" y="3455988"/>
          <p14:tracePt t="37683" x="3382963" y="3465513"/>
          <p14:tracePt t="37691" x="3390900" y="3475038"/>
          <p14:tracePt t="37697" x="3400425" y="3475038"/>
          <p14:tracePt t="37705" x="3419475" y="3482975"/>
          <p14:tracePt t="37714" x="3419475" y="3492500"/>
          <p14:tracePt t="37721" x="3427413" y="3492500"/>
          <p14:tracePt t="37730" x="3446463" y="3492500"/>
          <p14:tracePt t="37737" x="3455988" y="3502025"/>
          <p14:tracePt t="37746" x="3473450" y="3511550"/>
          <p14:tracePt t="37753" x="3482975" y="3511550"/>
          <p14:tracePt t="37769" x="3490913" y="3519488"/>
          <p14:tracePt t="37785" x="3500438" y="3519488"/>
          <p14:tracePt t="37796" x="3509963" y="3519488"/>
          <p14:tracePt t="37803" x="3519488" y="3529013"/>
          <p14:tracePt t="37827" x="3527425" y="3529013"/>
          <p14:tracePt t="37869" x="3536950" y="3529013"/>
          <p14:tracePt t="38648" x="3536950" y="3538538"/>
          <p14:tracePt t="38672" x="3527425" y="3538538"/>
          <p14:tracePt t="38680" x="3527425" y="3548063"/>
          <p14:tracePt t="38688" x="3519488" y="3548063"/>
          <p14:tracePt t="38718" x="3509963" y="3556000"/>
          <p14:tracePt t="38802" x="3519488" y="3556000"/>
          <p14:tracePt t="38810" x="3536950" y="3565525"/>
          <p14:tracePt t="38818" x="3556000" y="3575050"/>
          <p14:tracePt t="38826" x="3582988" y="3592513"/>
          <p14:tracePt t="38834" x="3646488" y="3602038"/>
          <p14:tracePt t="38841" x="3683000" y="3611563"/>
          <p14:tracePt t="38850" x="3792538" y="3621088"/>
          <p14:tracePt t="38857" x="3911600" y="3657600"/>
          <p14:tracePt t="38866" x="4002088" y="3665538"/>
          <p14:tracePt t="38874" x="4129088" y="3684588"/>
          <p14:tracePt t="38882" x="4267200" y="3711575"/>
          <p14:tracePt t="38890" x="4413250" y="3738563"/>
          <p14:tracePt t="38898" x="4540250" y="3757613"/>
          <p14:tracePt t="38905" x="4622800" y="3784600"/>
          <p14:tracePt t="38914" x="4695825" y="3794125"/>
          <p14:tracePt t="38922" x="4795838" y="3803650"/>
          <p14:tracePt t="38930" x="4905375" y="3840163"/>
          <p14:tracePt t="38937" x="4949825" y="3848100"/>
          <p14:tracePt t="38947" x="5005388" y="3857625"/>
          <p14:tracePt t="38954" x="5095875" y="3867150"/>
          <p14:tracePt t="38968" x="5159375" y="3884613"/>
          <p14:tracePt t="38970" x="5195888" y="3884613"/>
          <p14:tracePt t="38977" x="5232400" y="3894138"/>
          <p14:tracePt t="38986" x="5260975" y="3894138"/>
          <p14:tracePt t="38994" x="5305425" y="3903663"/>
          <p14:tracePt t="39002" x="5334000" y="3903663"/>
          <p14:tracePt t="39013" x="5360988" y="3911600"/>
          <p14:tracePt t="39022" x="5387975" y="3911600"/>
          <p14:tracePt t="39027" x="5405438" y="3921125"/>
          <p14:tracePt t="39034" x="5414963" y="3921125"/>
          <p14:tracePt t="39077" x="5424488" y="3921125"/>
          <p14:tracePt t="39086" x="5434013" y="3921125"/>
          <p14:tracePt t="39092" x="5441950" y="3921125"/>
          <p14:tracePt t="39101" x="5470525" y="3921125"/>
          <p14:tracePt t="39108" x="5497513" y="3921125"/>
          <p14:tracePt t="39117" x="5524500" y="3921125"/>
          <p14:tracePt t="39124" x="5551488" y="3921125"/>
          <p14:tracePt t="39133" x="5561013" y="3967163"/>
          <p14:tracePt t="39140" x="5561013" y="3984625"/>
          <p14:tracePt t="39148" x="5561013" y="4021138"/>
          <p14:tracePt t="39156" x="5507038" y="4086225"/>
          <p14:tracePt t="39300" x="5507038" y="4076700"/>
          <p14:tracePt t="39308" x="5507038" y="4057650"/>
          <p14:tracePt t="39319" x="5514975" y="4057650"/>
          <p14:tracePt t="39324" x="5534025" y="4040188"/>
          <p14:tracePt t="39335" x="5543550" y="4021138"/>
          <p14:tracePt t="39340" x="5551488" y="4013200"/>
          <p14:tracePt t="39350" x="5570538" y="3994150"/>
          <p14:tracePt t="39356" x="5580063" y="3976688"/>
          <p14:tracePt t="39366" x="5597525" y="3957638"/>
          <p14:tracePt t="39373" x="5607050" y="3940175"/>
          <p14:tracePt t="39382" x="5616575" y="3921125"/>
          <p14:tracePt t="39422" x="5624513" y="3921125"/>
          <p14:tracePt t="40245" x="5624513" y="3911600"/>
          <p14:tracePt t="40252" x="5624513" y="3894138"/>
          <p14:tracePt t="40260" x="5624513" y="3875088"/>
          <p14:tracePt t="40269" x="5624513" y="3857625"/>
          <p14:tracePt t="40276" x="5624513" y="3830638"/>
          <p14:tracePt t="40287" x="5624513" y="3811588"/>
          <p14:tracePt t="40292" x="5624513" y="3803650"/>
          <p14:tracePt t="40300" x="5624513" y="3784600"/>
          <p14:tracePt t="40309" x="5624513" y="3767138"/>
          <p14:tracePt t="40316" x="5616575" y="3767138"/>
          <p14:tracePt t="40325" x="5588000" y="3767138"/>
          <p14:tracePt t="40332" x="5570538" y="3767138"/>
          <p14:tracePt t="40340" x="5551488" y="3803650"/>
          <p14:tracePt t="40348" x="5524500" y="3884613"/>
          <p14:tracePt t="40357" x="5524500" y="3940175"/>
          <p14:tracePt t="40365" x="5524500" y="4013200"/>
          <p14:tracePt t="40476" x="5524500" y="3994150"/>
          <p14:tracePt t="40484" x="5561013" y="3930650"/>
          <p14:tracePt t="40492" x="5588000" y="3903663"/>
          <p14:tracePt t="40500" x="5607050" y="3867150"/>
          <p14:tracePt t="40509" x="5624513" y="3848100"/>
          <p14:tracePt t="40519" x="5634038" y="3830638"/>
          <p14:tracePt t="40526" x="5643563" y="3811588"/>
          <p14:tracePt t="40536" x="5643563" y="3803650"/>
          <p14:tracePt t="40544" x="5643563" y="3794125"/>
          <p14:tracePt t="40553" x="5643563" y="3775075"/>
          <p14:tracePt t="40559" x="5643563" y="3757613"/>
          <p14:tracePt t="40606" x="5653088" y="3757613"/>
          <p14:tracePt t="40614" x="5661025" y="3757613"/>
          <p14:tracePt t="40622" x="5670550" y="3757613"/>
          <p14:tracePt t="40630" x="5680075" y="3757613"/>
          <p14:tracePt t="40646" x="5688013" y="3757613"/>
          <p14:tracePt t="40662" x="5707063" y="3757613"/>
          <p14:tracePt t="40669" x="5724525" y="3757613"/>
          <p14:tracePt t="40677" x="5734050" y="3757613"/>
          <p14:tracePt t="40685" x="5753100" y="3757613"/>
          <p14:tracePt t="40695" x="5753100" y="3748088"/>
          <p14:tracePt t="40703" x="5770563" y="3748088"/>
          <p14:tracePt t="40710" x="5789613" y="3738563"/>
          <p14:tracePt t="40718" x="5807075" y="3730625"/>
          <p14:tracePt t="40726" x="5826125" y="3721100"/>
          <p14:tracePt t="40734" x="5853113" y="3702050"/>
          <p14:tracePt t="40742" x="5870575" y="3694113"/>
          <p14:tracePt t="40750" x="5889625" y="3675063"/>
          <p14:tracePt t="40757" x="5907088" y="3638550"/>
          <p14:tracePt t="40766" x="5926138" y="3621088"/>
          <p14:tracePt t="40773" x="5935663" y="3611563"/>
          <p14:tracePt t="40782" x="5943600" y="3592513"/>
          <p14:tracePt t="40790" x="5953125" y="3575050"/>
          <p14:tracePt t="40797" x="5953125" y="3556000"/>
          <p14:tracePt t="40806" x="5953125" y="3548063"/>
          <p14:tracePt t="40814" x="5953125" y="3538538"/>
          <p14:tracePt t="40822" x="5953125" y="3519488"/>
          <p14:tracePt t="40830" x="5953125" y="3502025"/>
          <p14:tracePt t="40839" x="5953125" y="3482975"/>
          <p14:tracePt t="40846" x="5953125" y="3465513"/>
          <p14:tracePt t="40857" x="5953125" y="3455988"/>
          <p14:tracePt t="40864" x="5943600" y="3446463"/>
          <p14:tracePt t="40872" x="5935663" y="3429000"/>
          <p14:tracePt t="40887" x="5926138" y="3411538"/>
          <p14:tracePt t="40896" x="5916613" y="3402013"/>
          <p14:tracePt t="40911" x="5907088" y="3392488"/>
          <p14:tracePt t="40920" x="5907088" y="3375025"/>
          <p14:tracePt t="40928" x="5899150" y="3355975"/>
          <p14:tracePt t="40936" x="5899150" y="3346450"/>
          <p14:tracePt t="40944" x="5889625" y="3338513"/>
          <p14:tracePt t="40952" x="5889625" y="3328988"/>
          <p14:tracePt t="40970" x="5880100" y="3319463"/>
          <p14:tracePt t="40975" x="5870575" y="3319463"/>
          <p14:tracePt t="40985" x="5870575" y="3309938"/>
          <p14:tracePt t="40992" x="5862638" y="3309938"/>
          <p14:tracePt t="41000" x="5862638" y="3302000"/>
          <p14:tracePt t="41007" x="5853113" y="3302000"/>
          <p14:tracePt t="41015" x="5843588" y="3292475"/>
          <p14:tracePt t="41041" x="5834063" y="3282950"/>
          <p14:tracePt t="41048" x="5826125" y="3282950"/>
          <p14:tracePt t="41058" x="5816600" y="3282950"/>
          <p14:tracePt t="41075" x="5807075" y="3282950"/>
          <p14:tracePt t="41088" x="5797550" y="3282950"/>
          <p14:tracePt t="41378" x="5807075" y="3282950"/>
          <p14:tracePt t="41386" x="5826125" y="3282950"/>
          <p14:tracePt t="41395" x="5843588" y="3282950"/>
          <p14:tracePt t="41402" x="5862638" y="3282950"/>
          <p14:tracePt t="41410" x="5880100" y="3292475"/>
          <p14:tracePt t="41419" x="5907088" y="3292475"/>
          <p14:tracePt t="41428" x="5926138" y="3292475"/>
          <p14:tracePt t="41435" x="5943600" y="3292475"/>
          <p14:tracePt t="41443" x="5953125" y="3292475"/>
          <p14:tracePt t="41451" x="5972175" y="3292475"/>
          <p14:tracePt t="41532" x="5972175" y="3282950"/>
          <p14:tracePt t="41548" x="5972175" y="3273425"/>
          <p14:tracePt t="41557" x="5972175" y="3265488"/>
          <p14:tracePt t="41565" x="5972175" y="3255963"/>
          <p14:tracePt t="41572" x="5972175" y="3236913"/>
          <p14:tracePt t="41580" x="5962650" y="3219450"/>
          <p14:tracePt t="41588" x="5953125" y="3200400"/>
          <p14:tracePt t="41598" x="5953125" y="3192463"/>
          <p14:tracePt t="41603" x="5953125" y="3182938"/>
          <p14:tracePt t="41636" x="5953125" y="3173413"/>
          <p14:tracePt t="41651" x="5953125" y="3163888"/>
          <p14:tracePt t="41675" x="5953125" y="3155950"/>
          <p14:tracePt t="41692" x="5953125" y="3146425"/>
          <p14:tracePt t="41734" x="5953125" y="3136900"/>
          <p14:tracePt t="41766" x="5953125" y="3127375"/>
          <p14:tracePt t="41798" x="5953125" y="3119438"/>
          <p14:tracePt t="41813" x="5953125" y="3109913"/>
          <p14:tracePt t="41830" x="5953125" y="3100388"/>
          <p14:tracePt t="41846" x="5953125" y="3090863"/>
          <p14:tracePt t="41870" x="5953125" y="3082925"/>
          <p14:tracePt t="41886" x="5953125" y="3073400"/>
          <p14:tracePt t="41910" x="5962650" y="3073400"/>
          <p14:tracePt t="42184" x="5962650" y="3063875"/>
          <p14:tracePt t="42207" x="5962650" y="3054350"/>
          <p14:tracePt t="42223" x="5962650" y="3046413"/>
          <p14:tracePt t="42240" x="5962650" y="3036888"/>
          <p14:tracePt t="42256" x="5962650" y="3027363"/>
          <p14:tracePt t="42272" x="5962650" y="3017838"/>
          <p14:tracePt t="42280" x="5962650" y="3009900"/>
          <p14:tracePt t="42287" x="5962650" y="3000375"/>
          <p14:tracePt t="42296" x="5962650" y="2990850"/>
          <p14:tracePt t="42303" x="5962650" y="2982913"/>
          <p14:tracePt t="42312" x="5953125" y="2973388"/>
          <p14:tracePt t="42331" x="5953125" y="2963863"/>
          <p14:tracePt t="42666" x="5953125" y="2954338"/>
          <p14:tracePt t="42684" x="5953125" y="2946400"/>
          <p14:tracePt t="42696" x="5943600" y="2946400"/>
          <p14:tracePt t="42704" x="5943600" y="2936875"/>
          <p14:tracePt t="42730" x="5943600" y="2927350"/>
          <p14:tracePt t="42740" x="5935663" y="2927350"/>
          <p14:tracePt t="42748" x="5935663" y="2917825"/>
          <p14:tracePt t="42772" x="5935663" y="2909888"/>
          <p14:tracePt t="42812" x="5935663" y="2890838"/>
          <p14:tracePt t="42820" x="5935663" y="2881313"/>
          <p14:tracePt t="42828" x="5935663" y="2854325"/>
          <p14:tracePt t="42836" x="5935663" y="2836863"/>
          <p14:tracePt t="42844" x="5935663" y="2817813"/>
          <p14:tracePt t="42852" x="5935663" y="2800350"/>
          <p14:tracePt t="42862" x="5935663" y="2771775"/>
          <p14:tracePt t="42870" x="5935663" y="2744788"/>
          <p14:tracePt t="42879" x="5935663" y="2717800"/>
          <p14:tracePt t="42885" x="5935663" y="2681288"/>
          <p14:tracePt t="42892" x="5935663" y="2662238"/>
          <p14:tracePt t="42899" x="5935663" y="2625725"/>
          <p14:tracePt t="42909" x="5935663" y="2598738"/>
          <p14:tracePt t="42916" x="5935663" y="2581275"/>
          <p14:tracePt t="42925" x="5935663" y="2562225"/>
          <p14:tracePt t="42933" x="5935663" y="2508250"/>
          <p14:tracePt t="42940" x="5935663" y="2462213"/>
          <p14:tracePt t="42948" x="5935663" y="2416175"/>
          <p14:tracePt t="42956" x="5935663" y="2379663"/>
          <p14:tracePt t="42968" x="5926138" y="2325688"/>
          <p14:tracePt t="42973" x="5926138" y="2298700"/>
          <p14:tracePt t="42982" x="5926138" y="2270125"/>
          <p14:tracePt t="42990" x="5907088" y="2233613"/>
          <p14:tracePt t="42997" x="5899150" y="2206625"/>
          <p14:tracePt t="43006" x="5880100" y="2179638"/>
          <p14:tracePt t="43015" x="5870575" y="2160588"/>
          <p14:tracePt t="43022" x="5853113" y="2143125"/>
          <p14:tracePt t="43030" x="5834063" y="2106613"/>
          <p14:tracePt t="43037" x="5816600" y="2089150"/>
          <p14:tracePt t="43046" x="5780088" y="2079625"/>
          <p14:tracePt t="43053" x="5753100" y="2070100"/>
          <p14:tracePt t="43061" x="5734050" y="2070100"/>
          <p14:tracePt t="43069" x="5707063" y="2070100"/>
          <p14:tracePt t="43077" x="5680075" y="2070100"/>
          <p14:tracePt t="43085" x="5661025" y="2070100"/>
          <p14:tracePt t="43094" x="5653088" y="2070100"/>
          <p14:tracePt t="43102" x="5643563" y="2070100"/>
          <p14:tracePt t="43110" x="5624513" y="2089150"/>
          <p14:tracePt t="43117" x="5616575" y="2116138"/>
          <p14:tracePt t="43127" x="5597525" y="2170113"/>
          <p14:tracePt t="43136" x="5580063" y="2206625"/>
          <p14:tracePt t="43143" x="5561013" y="2243138"/>
          <p14:tracePt t="43151" x="5551488" y="2306638"/>
          <p14:tracePt t="43158" x="5534025" y="2362200"/>
          <p14:tracePt t="43166" x="5534025" y="2444750"/>
          <p14:tracePt t="43174" x="5534025" y="2498725"/>
          <p14:tracePt t="43182" x="5534025" y="2554288"/>
          <p14:tracePt t="43189" x="5534025" y="2608263"/>
          <p14:tracePt t="43197" x="5534025" y="2681288"/>
          <p14:tracePt t="43206" x="5534025" y="2754313"/>
          <p14:tracePt t="43214" x="5534025" y="2817813"/>
          <p14:tracePt t="43221" x="5551488" y="2890838"/>
          <p14:tracePt t="43231" x="5570538" y="2954338"/>
          <p14:tracePt t="43238" x="5597525" y="3046413"/>
          <p14:tracePt t="43248" x="5607050" y="3090863"/>
          <p14:tracePt t="43257" x="5624513" y="3155950"/>
          <p14:tracePt t="43264" x="5643563" y="3192463"/>
          <p14:tracePt t="43272" x="5697538" y="3292475"/>
          <p14:tracePt t="43279" x="5707063" y="3319463"/>
          <p14:tracePt t="43288" x="5724525" y="3365500"/>
          <p14:tracePt t="43297" x="5753100" y="3402013"/>
          <p14:tracePt t="43306" x="5770563" y="3429000"/>
          <p14:tracePt t="43312" x="5789613" y="3455988"/>
          <p14:tracePt t="43321" x="5807075" y="3475038"/>
          <p14:tracePt t="43327" x="5826125" y="3492500"/>
          <p14:tracePt t="43337" x="5834063" y="3492500"/>
          <p14:tracePt t="43347" x="5843588" y="3502025"/>
          <p14:tracePt t="43363" x="5853113" y="3511550"/>
          <p14:tracePt t="43372" x="5862638" y="3511550"/>
          <p14:tracePt t="43379" x="5870575" y="3511550"/>
          <p14:tracePt t="43396" x="5880100" y="3511550"/>
          <p14:tracePt t="43403" x="5889625" y="3511550"/>
          <p14:tracePt t="43412" x="5899150" y="3511550"/>
          <p14:tracePt t="43420" x="5907088" y="3502025"/>
          <p14:tracePt t="43428" x="5926138" y="3492500"/>
          <p14:tracePt t="43437" x="5943600" y="3475038"/>
          <p14:tracePt t="43445" x="5953125" y="3446463"/>
          <p14:tracePt t="43453" x="5972175" y="3419475"/>
          <p14:tracePt t="43461" x="5989638" y="3382963"/>
          <p14:tracePt t="43470" x="5999163" y="3355975"/>
          <p14:tracePt t="43476" x="6016625" y="3338513"/>
          <p14:tracePt t="43485" x="6026150" y="3292475"/>
          <p14:tracePt t="43492" x="6026150" y="3255963"/>
          <p14:tracePt t="43502" x="6026150" y="3209925"/>
          <p14:tracePt t="43508" x="6026150" y="3155950"/>
          <p14:tracePt t="43517" x="6026150" y="3063875"/>
          <p14:tracePt t="43524" x="6026150" y="3009900"/>
          <p14:tracePt t="43532" x="6016625" y="2954338"/>
          <p14:tracePt t="43542" x="6007100" y="2890838"/>
          <p14:tracePt t="43548" x="5999163" y="2836863"/>
          <p14:tracePt t="43558" x="5999163" y="2790825"/>
          <p14:tracePt t="43564" x="5989638" y="2763838"/>
          <p14:tracePt t="43574" x="5980113" y="2727325"/>
          <p14:tracePt t="43580" x="5980113" y="2717800"/>
          <p14:tracePt t="43590" x="5962650" y="2681288"/>
          <p14:tracePt t="43596" x="5962650" y="2671763"/>
          <p14:tracePt t="43607" x="5962650" y="2662238"/>
          <p14:tracePt t="43618" x="5962650" y="2625725"/>
          <p14:tracePt t="43626" x="5953125" y="2608263"/>
          <p14:tracePt t="43634" x="5935663" y="2589213"/>
          <p14:tracePt t="43642" x="5926138" y="2562225"/>
          <p14:tracePt t="43650" x="5916613" y="2544763"/>
          <p14:tracePt t="43657" x="5907088" y="2517775"/>
          <p14:tracePt t="43666" x="5899150" y="2481263"/>
          <p14:tracePt t="43673" x="5880100" y="2452688"/>
          <p14:tracePt t="43682" x="5862638" y="2435225"/>
          <p14:tracePt t="43689" x="5853113" y="2416175"/>
          <p14:tracePt t="43697" x="5843588" y="2398713"/>
          <p14:tracePt t="43705" x="5834063" y="2379663"/>
          <p14:tracePt t="43714" x="5826125" y="2371725"/>
          <p14:tracePt t="43722" x="5816600" y="2362200"/>
          <p14:tracePt t="43730" x="5807075" y="2362200"/>
          <p14:tracePt t="43737" x="5807075" y="2352675"/>
          <p14:tracePt t="43754" x="5797550" y="2352675"/>
          <p14:tracePt t="43780" x="5789613" y="2352675"/>
          <p14:tracePt t="43794" x="5780088" y="2352675"/>
          <p14:tracePt t="43802" x="5761038" y="2371725"/>
          <p14:tracePt t="43810" x="5743575" y="2379663"/>
          <p14:tracePt t="43818" x="5716588" y="2425700"/>
          <p14:tracePt t="43826" x="5697538" y="2471738"/>
          <p14:tracePt t="43835" x="5661025" y="2498725"/>
          <p14:tracePt t="43842" x="5643563" y="2544763"/>
          <p14:tracePt t="43852" x="5616575" y="2589213"/>
          <p14:tracePt t="43857" x="5597525" y="2635250"/>
          <p14:tracePt t="43869" x="5588000" y="2662238"/>
          <p14:tracePt t="43874" x="5580063" y="2708275"/>
          <p14:tracePt t="43884" x="5580063" y="2735263"/>
          <p14:tracePt t="43889" x="5570538" y="2763838"/>
          <p14:tracePt t="43900" x="5570538" y="2800350"/>
          <p14:tracePt t="43907" x="5570538" y="2836863"/>
          <p14:tracePt t="43917" x="5570538" y="2881313"/>
          <p14:tracePt t="43923" x="5570538" y="2917825"/>
          <p14:tracePt t="43933" x="5580063" y="2982913"/>
          <p14:tracePt t="43939" x="5588000" y="3017838"/>
          <p14:tracePt t="43948" x="5616575" y="3063875"/>
          <p14:tracePt t="43956" x="5624513" y="3127375"/>
          <p14:tracePt t="43964" x="5634038" y="3155950"/>
          <p14:tracePt t="43971" x="5643563" y="3173413"/>
          <p14:tracePt t="43979" x="5653088" y="3192463"/>
          <p14:tracePt t="43991" x="5661025" y="3219450"/>
          <p14:tracePt t="43997" x="5680075" y="3246438"/>
          <p14:tracePt t="44003" x="5688013" y="3265488"/>
          <p14:tracePt t="44012" x="5716588" y="3282950"/>
          <p14:tracePt t="44019" x="5724525" y="3309938"/>
          <p14:tracePt t="44027" x="5743575" y="3319463"/>
          <p14:tracePt t="44035" x="5761038" y="3338513"/>
          <p14:tracePt t="44044" x="5770563" y="3355975"/>
          <p14:tracePt t="44052" x="5780088" y="3365500"/>
          <p14:tracePt t="44060" x="5797550" y="3382963"/>
          <p14:tracePt t="44068" x="5816600" y="3392488"/>
          <p14:tracePt t="44075" x="5826125" y="3392488"/>
          <p14:tracePt t="44084" x="5834063" y="3402013"/>
          <p14:tracePt t="44092" x="5853113" y="3402013"/>
          <p14:tracePt t="44100" x="5870575" y="3402013"/>
          <p14:tracePt t="44108" x="5880100" y="3402013"/>
          <p14:tracePt t="44119" x="5907088" y="3402013"/>
          <p14:tracePt t="44124" x="5935663" y="3402013"/>
          <p14:tracePt t="44134" x="5953125" y="3392488"/>
          <p14:tracePt t="44140" x="5962650" y="3382963"/>
          <p14:tracePt t="44150" x="5980113" y="3365500"/>
          <p14:tracePt t="44156" x="5999163" y="3346450"/>
          <p14:tracePt t="44166" x="6007100" y="3319463"/>
          <p14:tracePt t="44172" x="6016625" y="3282950"/>
          <p14:tracePt t="44182" x="6035675" y="3255963"/>
          <p14:tracePt t="44188" x="6035675" y="3228975"/>
          <p14:tracePt t="44197" x="6043613" y="3200400"/>
          <p14:tracePt t="44206" x="6053138" y="3155950"/>
          <p14:tracePt t="44214" x="6062663" y="3090863"/>
          <p14:tracePt t="44222" x="6072188" y="3063875"/>
          <p14:tracePt t="44234" x="6072188" y="3009900"/>
          <p14:tracePt t="44242" x="6080125" y="2973388"/>
          <p14:tracePt t="44250" x="6080125" y="2927350"/>
          <p14:tracePt t="44257" x="6080125" y="2890838"/>
          <p14:tracePt t="44265" x="6080125" y="2854325"/>
          <p14:tracePt t="44273" x="6080125" y="2817813"/>
          <p14:tracePt t="44282" x="6080125" y="2771775"/>
          <p14:tracePt t="44290" x="6080125" y="2735263"/>
          <p14:tracePt t="44297" x="6072188" y="2698750"/>
          <p14:tracePt t="44306" x="6062663" y="2662238"/>
          <p14:tracePt t="44314" x="6053138" y="2617788"/>
          <p14:tracePt t="44322" x="6043613" y="2598738"/>
          <p14:tracePt t="44330" x="6035675" y="2581275"/>
          <p14:tracePt t="44338" x="6026150" y="2562225"/>
          <p14:tracePt t="44346" x="6007100" y="2544763"/>
          <p14:tracePt t="44354" x="5999163" y="2535238"/>
          <p14:tracePt t="44362" x="5989638" y="2525713"/>
          <p14:tracePt t="44369" x="5980113" y="2517775"/>
          <p14:tracePt t="44386" x="5972175" y="2508250"/>
          <p14:tracePt t="44394" x="5962650" y="2498725"/>
          <p14:tracePt t="44403" x="5953125" y="2489200"/>
          <p14:tracePt t="44411" x="5953125" y="2481263"/>
          <p14:tracePt t="44418" x="5943600" y="2471738"/>
          <p14:tracePt t="44426" x="5935663" y="2471738"/>
          <p14:tracePt t="44435" x="5926138" y="2462213"/>
          <p14:tracePt t="44441" x="5907088" y="2452688"/>
          <p14:tracePt t="44452" x="5899150" y="2452688"/>
          <p14:tracePt t="44457" x="5889625" y="2452688"/>
          <p14:tracePt t="44468" x="5880100" y="2444750"/>
          <p14:tracePt t="44473" x="5862638" y="2444750"/>
          <p14:tracePt t="44484" x="5853113" y="2444750"/>
          <p14:tracePt t="44492" x="5834063" y="2444750"/>
          <p14:tracePt t="44500" x="5826125" y="2444750"/>
          <p14:tracePt t="44508" x="5826125" y="2435225"/>
          <p14:tracePt t="44568" x="5807075" y="2435225"/>
          <p14:tracePt t="44576" x="5797550" y="2452688"/>
          <p14:tracePt t="44584" x="5780088" y="2471738"/>
          <p14:tracePt t="44592" x="5770563" y="2489200"/>
          <p14:tracePt t="44600" x="5753100" y="2508250"/>
          <p14:tracePt t="44607" x="5743575" y="2525713"/>
          <p14:tracePt t="44615" x="5734050" y="2544763"/>
          <p14:tracePt t="44623" x="5724525" y="2562225"/>
          <p14:tracePt t="44632" x="5716588" y="2581275"/>
          <p14:tracePt t="44640" x="5707063" y="2598738"/>
          <p14:tracePt t="44647" x="5697538" y="2625725"/>
          <p14:tracePt t="44656" x="5697538" y="2635250"/>
          <p14:tracePt t="44665" x="5697538" y="2654300"/>
          <p14:tracePt t="44671" x="5697538" y="2671763"/>
          <p14:tracePt t="44680" x="5697538" y="2681288"/>
          <p14:tracePt t="44689" x="5697538" y="2708275"/>
          <p14:tracePt t="44695" x="5697538" y="2717800"/>
          <p14:tracePt t="44708" x="5697538" y="2744788"/>
          <p14:tracePt t="44713" x="5697538" y="2763838"/>
          <p14:tracePt t="44721" x="5697538" y="2771775"/>
          <p14:tracePt t="44728" x="5697538" y="2781300"/>
          <p14:tracePt t="44736" x="5697538" y="2800350"/>
          <p14:tracePt t="44744" x="5697538" y="2817813"/>
          <p14:tracePt t="44754" x="5697538" y="2836863"/>
          <p14:tracePt t="44760" x="5697538" y="2854325"/>
          <p14:tracePt t="44770" x="5697538" y="2873375"/>
          <p14:tracePt t="44776" x="5697538" y="2900363"/>
          <p14:tracePt t="44786" x="5697538" y="2917825"/>
          <p14:tracePt t="44794" x="5697538" y="2936875"/>
          <p14:tracePt t="44804" x="5697538" y="2963863"/>
          <p14:tracePt t="44810" x="5697538" y="2973388"/>
          <p14:tracePt t="44819" x="5697538" y="3000375"/>
          <p14:tracePt t="44826" x="5697538" y="3017838"/>
          <p14:tracePt t="44836" x="5707063" y="3046413"/>
          <p14:tracePt t="44846" x="5707063" y="3063875"/>
          <p14:tracePt t="44854" x="5716588" y="3090863"/>
          <p14:tracePt t="44862" x="5724525" y="3109913"/>
          <p14:tracePt t="44870" x="5734050" y="3146425"/>
          <p14:tracePt t="44878" x="5734050" y="3163888"/>
          <p14:tracePt t="44886" x="5743575" y="3182938"/>
          <p14:tracePt t="44894" x="5753100" y="3209925"/>
          <p14:tracePt t="44904" x="5761038" y="3228975"/>
          <p14:tracePt t="44909" x="5761038" y="3246438"/>
          <p14:tracePt t="44919" x="5770563" y="3255963"/>
          <p14:tracePt t="44926" x="5780088" y="3273425"/>
          <p14:tracePt t="44935" x="5780088" y="3292475"/>
          <p14:tracePt t="44942" x="5789613" y="3309938"/>
          <p14:tracePt t="44951" x="5797550" y="3328988"/>
          <p14:tracePt t="44968" x="5816600" y="3338513"/>
          <p14:tracePt t="44973" x="5816600" y="3346450"/>
          <p14:tracePt t="44982" x="5834063" y="3355975"/>
          <p14:tracePt t="44990" x="5843588" y="3365500"/>
          <p14:tracePt t="44997" x="5862638" y="3375025"/>
          <p14:tracePt t="45006" x="5880100" y="3382963"/>
          <p14:tracePt t="45014" x="5889625" y="3382963"/>
          <p14:tracePt t="45038" x="5899150" y="3392488"/>
          <p14:tracePt t="45046" x="5907088" y="3392488"/>
          <p14:tracePt t="45054" x="5916613" y="3392488"/>
          <p14:tracePt t="45064" x="5926138" y="3392488"/>
          <p14:tracePt t="45070" x="5935663" y="3392488"/>
          <p14:tracePt t="45104" x="5943600" y="3382963"/>
          <p14:tracePt t="45112" x="5953125" y="3375025"/>
          <p14:tracePt t="45120" x="5962650" y="3355975"/>
          <p14:tracePt t="45127" x="5972175" y="3338513"/>
          <p14:tracePt t="45145" x="5980113" y="3309938"/>
          <p14:tracePt t="45154" x="5989638" y="3273425"/>
          <p14:tracePt t="45160" x="5989638" y="3255963"/>
          <p14:tracePt t="45168" x="5999163" y="3228975"/>
          <p14:tracePt t="45176" x="5999163" y="3209925"/>
          <p14:tracePt t="45183" x="5999163" y="3192463"/>
          <p14:tracePt t="45192" x="5999163" y="3173413"/>
          <p14:tracePt t="45200" x="5999163" y="3146425"/>
          <p14:tracePt t="45207" x="5999163" y="3127375"/>
          <p14:tracePt t="45216" x="5999163" y="3100388"/>
          <p14:tracePt t="45223" x="5999163" y="3073400"/>
          <p14:tracePt t="45232" x="5999163" y="3054350"/>
          <p14:tracePt t="45240" x="5999163" y="3027363"/>
          <p14:tracePt t="45247" x="5999163" y="3009900"/>
          <p14:tracePt t="45255" x="5999163" y="2982913"/>
          <p14:tracePt t="45264" x="5999163" y="2946400"/>
          <p14:tracePt t="45271" x="5999163" y="2927350"/>
          <p14:tracePt t="45280" x="5999163" y="2890838"/>
          <p14:tracePt t="45288" x="5999163" y="2863850"/>
          <p14:tracePt t="45296" x="5989638" y="2827338"/>
          <p14:tracePt t="45303" x="5980113" y="2790825"/>
          <p14:tracePt t="45312" x="5980113" y="2763838"/>
          <p14:tracePt t="45319" x="5972175" y="2698750"/>
          <p14:tracePt t="45329" x="5943600" y="2654300"/>
          <p14:tracePt t="45337" x="5935663" y="2625725"/>
          <p14:tracePt t="45344" x="5935663" y="2598738"/>
          <p14:tracePt t="45358" x="5926138" y="2571750"/>
          <p14:tracePt t="45364" x="5907088" y="2554288"/>
          <p14:tracePt t="45373" x="5907088" y="2535238"/>
          <p14:tracePt t="45380" x="5899150" y="2517775"/>
          <p14:tracePt t="45390" x="5880100" y="2508250"/>
          <p14:tracePt t="45397" x="5870575" y="2481263"/>
          <p14:tracePt t="45414" x="5862638" y="2471738"/>
          <p14:tracePt t="45422" x="5853113" y="2462213"/>
          <p14:tracePt t="45430" x="5843588" y="2452688"/>
          <p14:tracePt t="45437" x="5843588" y="2444750"/>
          <p14:tracePt t="45446" x="5834063" y="2435225"/>
          <p14:tracePt t="45462" x="5826125" y="2435225"/>
          <p14:tracePt t="45469" x="5816600" y="2425700"/>
          <p14:tracePt t="45477" x="5807075" y="2416175"/>
          <p14:tracePt t="45486" x="5797550" y="2408238"/>
          <p14:tracePt t="45494" x="5789613" y="2408238"/>
          <p14:tracePt t="45503" x="5780088" y="2408238"/>
          <p14:tracePt t="45591" x="5770563" y="2408238"/>
          <p14:tracePt t="45672" x="5761038" y="2408238"/>
          <p14:tracePt t="45705" x="5753100" y="2408238"/>
          <p14:tracePt t="45744" x="5743575" y="2408238"/>
          <p14:tracePt t="45865" x="5734050" y="2408238"/>
          <p14:tracePt t="45880" x="5734050" y="2416175"/>
          <p14:tracePt t="45896" x="5724525" y="2425700"/>
          <p14:tracePt t="45935" x="5724525" y="2435225"/>
          <p14:tracePt t="45952" x="5716588" y="2435225"/>
          <p14:tracePt t="45962" x="5716588" y="2444750"/>
          <p14:tracePt t="45976" x="5716588" y="2452688"/>
          <p14:tracePt t="45985" x="5707063" y="2462213"/>
          <p14:tracePt t="45994" x="5707063" y="2471738"/>
          <p14:tracePt t="46010" x="5697538" y="2481263"/>
          <p14:tracePt t="46020" x="5697538" y="2498725"/>
          <p14:tracePt t="46025" x="5688013" y="2517775"/>
          <p14:tracePt t="46034" x="5688013" y="2525713"/>
          <p14:tracePt t="46042" x="5688013" y="2544763"/>
          <p14:tracePt t="46050" x="5680075" y="2571750"/>
          <p14:tracePt t="46058" x="5680075" y="2589213"/>
          <p14:tracePt t="46066" x="5680075" y="2608263"/>
          <p14:tracePt t="46073" x="5680075" y="2625725"/>
          <p14:tracePt t="46083" x="5680075" y="2635250"/>
          <p14:tracePt t="46089" x="5670550" y="2654300"/>
          <p14:tracePt t="46097" x="5670550" y="2671763"/>
          <p14:tracePt t="46106" x="5670550" y="2681288"/>
          <p14:tracePt t="46114" x="5670550" y="2698750"/>
          <p14:tracePt t="46121" x="5670550" y="2717800"/>
          <p14:tracePt t="46129" x="5670550" y="2735263"/>
          <p14:tracePt t="46137" x="5670550" y="2763838"/>
          <p14:tracePt t="46147" x="5670550" y="2781300"/>
          <p14:tracePt t="46154" x="5670550" y="2800350"/>
          <p14:tracePt t="46162" x="5670550" y="2817813"/>
          <p14:tracePt t="46169" x="5670550" y="2836863"/>
          <p14:tracePt t="46177" x="5670550" y="2854325"/>
          <p14:tracePt t="46186" x="5670550" y="2873375"/>
          <p14:tracePt t="46193" x="5670550" y="2890838"/>
          <p14:tracePt t="46202" x="5670550" y="2900363"/>
          <p14:tracePt t="46210" x="5670550" y="2917825"/>
          <p14:tracePt t="46218" x="5670550" y="2927350"/>
          <p14:tracePt t="46225" x="5670550" y="2936875"/>
          <p14:tracePt t="46234" x="5670550" y="2954338"/>
          <p14:tracePt t="46241" x="5670550" y="2973388"/>
          <p14:tracePt t="46250" x="5670550" y="2990850"/>
          <p14:tracePt t="46257" x="5670550" y="3009900"/>
          <p14:tracePt t="46268" x="5670550" y="3027363"/>
          <p14:tracePt t="46278" x="5670550" y="3036888"/>
          <p14:tracePt t="46288" x="5670550" y="3046413"/>
          <p14:tracePt t="46294" x="5670550" y="3054350"/>
          <p14:tracePt t="46305" x="5670550" y="3073400"/>
          <p14:tracePt t="46310" x="5670550" y="3090863"/>
          <p14:tracePt t="46320" x="5670550" y="3100388"/>
          <p14:tracePt t="46328" x="5670550" y="3119438"/>
          <p14:tracePt t="46336" x="5670550" y="3127375"/>
          <p14:tracePt t="46345" x="5670550" y="3136900"/>
          <p14:tracePt t="46355" x="5670550" y="3146425"/>
          <p14:tracePt t="46361" x="5670550" y="3163888"/>
          <p14:tracePt t="46371" x="5670550" y="3173413"/>
          <p14:tracePt t="46376" x="5670550" y="3192463"/>
          <p14:tracePt t="46384" x="5670550" y="3200400"/>
          <p14:tracePt t="46392" x="5670550" y="3209925"/>
          <p14:tracePt t="46400" x="5680075" y="3209925"/>
          <p14:tracePt t="46408" x="5680075" y="3219450"/>
          <p14:tracePt t="46416" x="5680075" y="3228975"/>
          <p14:tracePt t="46424" x="5680075" y="3236913"/>
          <p14:tracePt t="46432" x="5688013" y="3246438"/>
          <p14:tracePt t="46439" x="5688013" y="3255963"/>
          <p14:tracePt t="46516" x="5688013" y="3265488"/>
          <p14:tracePt t="46614" x="5688013" y="3273425"/>
          <p14:tracePt t="46630" x="5688013" y="3282950"/>
          <p14:tracePt t="46654" x="5688013" y="3292475"/>
          <p14:tracePt t="46669" x="5688013" y="3302000"/>
          <p14:tracePt t="46686" x="5688013" y="3309938"/>
          <p14:tracePt t="46693" x="5697538" y="3309938"/>
          <p14:tracePt t="46735" x="5697538" y="3319463"/>
          <p14:tracePt t="46743" x="5707063" y="3319463"/>
          <p14:tracePt t="46750" x="5724525" y="3328988"/>
          <p14:tracePt t="46758" x="5753100" y="3328988"/>
          <p14:tracePt t="46766" x="5826125" y="3328988"/>
          <p14:tracePt t="46774" x="5889625" y="3292475"/>
          <p14:tracePt t="46782" x="5972175" y="3246438"/>
          <p14:tracePt t="46790" x="6089650" y="3173413"/>
          <p14:tracePt t="46798" x="6172200" y="3090863"/>
          <p14:tracePt t="46806" x="6254750" y="3017838"/>
          <p14:tracePt t="46814" x="6345238" y="2917825"/>
          <p14:tracePt t="46822" x="6418263" y="2817813"/>
          <p14:tracePt t="46830" x="6454775" y="2717800"/>
          <p14:tracePt t="46838" x="6481763" y="2644775"/>
          <p14:tracePt t="46846" x="6500813" y="2535238"/>
          <p14:tracePt t="46854" x="6500813" y="2435225"/>
          <p14:tracePt t="46862" x="6500813" y="2362200"/>
          <p14:tracePt t="46871" x="6500813" y="2325688"/>
          <p14:tracePt t="46877" x="6472238" y="2316163"/>
          <p14:tracePt t="46888" x="6464300" y="2316163"/>
          <p14:tracePt t="46894" x="6445250" y="2343150"/>
          <p14:tracePt t="46903" x="6427788" y="2408238"/>
          <p14:tracePt t="47000" x="6427788" y="2398713"/>
          <p14:tracePt t="47007" x="6427788" y="2371725"/>
          <p14:tracePt t="47016" x="6427788" y="2352675"/>
          <p14:tracePt t="47023" x="6435725" y="2343150"/>
          <p14:tracePt t="47032" x="6435725" y="2298700"/>
          <p14:tracePt t="47040" x="6408738" y="2262188"/>
          <p14:tracePt t="47047" x="6399213" y="2243138"/>
          <p14:tracePt t="47055" x="6381750" y="2233613"/>
          <p14:tracePt t="47064" x="6372225" y="2216150"/>
          <p14:tracePt t="47072" x="6354763" y="2216150"/>
          <p14:tracePt t="47080" x="6345238" y="2216150"/>
          <p14:tracePt t="47087" x="6345238" y="2206625"/>
          <p14:tracePt t="47096" x="6335713" y="2197100"/>
          <p14:tracePt t="47104" x="6326188" y="2197100"/>
          <p14:tracePt t="47123" x="6318250" y="2197100"/>
          <p14:tracePt t="47139" x="6318250" y="2189163"/>
          <p14:tracePt t="47153" x="6308725" y="2189163"/>
          <p14:tracePt t="47250" x="6308725" y="2179638"/>
          <p14:tracePt t="47257" x="6326188" y="2170113"/>
          <p14:tracePt t="47266" x="6335713" y="2152650"/>
          <p14:tracePt t="47273" x="6362700" y="2116138"/>
          <p14:tracePt t="47282" x="6391275" y="2089150"/>
          <p14:tracePt t="47289" x="6418263" y="2060575"/>
          <p14:tracePt t="47298" x="6435725" y="2024063"/>
          <p14:tracePt t="47307" x="6445250" y="1997075"/>
          <p14:tracePt t="47314" x="6454775" y="1979613"/>
          <p14:tracePt t="47322" x="6472238" y="1933575"/>
          <p14:tracePt t="47330" x="6481763" y="1906588"/>
          <p14:tracePt t="47338" x="6481763" y="1833563"/>
          <p14:tracePt t="47346" x="6481763" y="1804988"/>
          <p14:tracePt t="47354" x="6481763" y="1768475"/>
          <p14:tracePt t="47362" x="6481763" y="1731963"/>
          <p14:tracePt t="47370" x="6481763" y="1704975"/>
          <p14:tracePt t="47378" x="6464300" y="1668463"/>
          <p14:tracePt t="47386" x="6427788" y="1604963"/>
          <p14:tracePt t="47394" x="6418263" y="1568450"/>
          <p14:tracePt t="47402" x="6399213" y="1531938"/>
          <p14:tracePt t="47410" x="6362700" y="1477963"/>
          <p14:tracePt t="47418" x="6335713" y="1431925"/>
          <p14:tracePt t="47426" x="6308725" y="1404938"/>
          <p14:tracePt t="47434" x="6272213" y="1385888"/>
          <p14:tracePt t="47442" x="6254750" y="1349375"/>
          <p14:tracePt t="47450" x="6226175" y="1331913"/>
          <p14:tracePt t="47458" x="6208713" y="1331913"/>
          <p14:tracePt t="47466" x="6189663" y="1322388"/>
          <p14:tracePt t="47474" x="6172200" y="1312863"/>
          <p14:tracePt t="47486" x="6162675" y="1312863"/>
          <p14:tracePt t="47524" x="6153150" y="1312863"/>
          <p14:tracePt t="47532" x="6145213" y="1331913"/>
          <p14:tracePt t="47540" x="6135688" y="1358900"/>
          <p14:tracePt t="47547" x="6116638" y="1422400"/>
          <p14:tracePt t="47555" x="6089650" y="1458913"/>
          <p14:tracePt t="47564" x="6072188" y="1504950"/>
          <p14:tracePt t="47571" x="6053138" y="1550988"/>
          <p14:tracePt t="47580" x="6043613" y="1595438"/>
          <p14:tracePt t="47588" x="6026150" y="1651000"/>
          <p14:tracePt t="47596" x="6026150" y="1687513"/>
          <p14:tracePt t="47603" x="6007100" y="1741488"/>
          <p14:tracePt t="47612" x="6007100" y="1778000"/>
          <p14:tracePt t="47620" x="6007100" y="1833563"/>
          <p14:tracePt t="47627" x="6007100" y="1924050"/>
          <p14:tracePt t="47635" x="6007100" y="1987550"/>
          <p14:tracePt t="47644" x="6007100" y="2097088"/>
          <p14:tracePt t="47652" x="6007100" y="2152650"/>
          <p14:tracePt t="47660" x="6007100" y="2206625"/>
          <p14:tracePt t="47669" x="6007100" y="2252663"/>
          <p14:tracePt t="47677" x="6007100" y="2289175"/>
          <p14:tracePt t="47689" x="6026150" y="2335213"/>
          <p14:tracePt t="47691" x="6035675" y="2389188"/>
          <p14:tracePt t="47700" x="6035675" y="2416175"/>
          <p14:tracePt t="47707" x="6043613" y="2462213"/>
          <p14:tracePt t="47716" x="6053138" y="2481263"/>
          <p14:tracePt t="47723" x="6062663" y="2508250"/>
          <p14:tracePt t="47732" x="6072188" y="2525713"/>
          <p14:tracePt t="47740" x="6089650" y="2554288"/>
          <p14:tracePt t="47747" x="6099175" y="2554288"/>
          <p14:tracePt t="47756" x="6116638" y="2562225"/>
          <p14:tracePt t="47764" x="6126163" y="2571750"/>
          <p14:tracePt t="47771" x="6135688" y="2571750"/>
          <p14:tracePt t="47780" x="6153150" y="2581275"/>
          <p14:tracePt t="47787" x="6172200" y="2581275"/>
          <p14:tracePt t="47798" x="6189663" y="2581275"/>
          <p14:tracePt t="47806" x="6208713" y="2589213"/>
          <p14:tracePt t="47812" x="6218238" y="2589213"/>
          <p14:tracePt t="47821" x="6226175" y="2589213"/>
          <p14:tracePt t="47829" x="6245225" y="2589213"/>
          <p14:tracePt t="47838" x="6262688" y="2589213"/>
          <p14:tracePt t="47846" x="6281738" y="2589213"/>
          <p14:tracePt t="47854" x="6299200" y="2589213"/>
          <p14:tracePt t="47862" x="6308725" y="2571750"/>
          <p14:tracePt t="47871" x="6326188" y="2554288"/>
          <p14:tracePt t="47878" x="6345238" y="2535238"/>
          <p14:tracePt t="47888" x="6372225" y="2498725"/>
          <p14:tracePt t="47894" x="6418263" y="2444750"/>
          <p14:tracePt t="47903" x="6445250" y="2408238"/>
          <p14:tracePt t="47910" x="6472238" y="2379663"/>
          <p14:tracePt t="47919" x="6472238" y="2371725"/>
          <p14:tracePt t="47926" x="6500813" y="2325688"/>
          <p14:tracePt t="47934" x="6508750" y="2279650"/>
          <p14:tracePt t="47941" x="6518275" y="2252663"/>
          <p14:tracePt t="47950" x="6527800" y="2197100"/>
          <p14:tracePt t="47958" x="6545263" y="2116138"/>
          <p14:tracePt t="47966" x="6545263" y="2060575"/>
          <p14:tracePt t="47986" x="6545263" y="1933575"/>
          <p14:tracePt t="47989" x="6545263" y="1878013"/>
          <p14:tracePt t="47997" x="6545263" y="1851025"/>
          <p14:tracePt t="48006" x="6545263" y="1797050"/>
          <p14:tracePt t="48014" x="6537325" y="1751013"/>
          <p14:tracePt t="48022" x="6527800" y="1724025"/>
          <p14:tracePt t="48030" x="6518275" y="1677988"/>
          <p14:tracePt t="48038" x="6508750" y="1651000"/>
          <p14:tracePt t="48046" x="6508750" y="1624013"/>
          <p14:tracePt t="48055" x="6500813" y="1577975"/>
          <p14:tracePt t="48062" x="6491288" y="1558925"/>
          <p14:tracePt t="48070" x="6491288" y="1531938"/>
          <p14:tracePt t="48077" x="6481763" y="1514475"/>
          <p14:tracePt t="48086" x="6454775" y="1468438"/>
          <p14:tracePt t="48094" x="6445250" y="1449388"/>
          <p14:tracePt t="48103" x="6435725" y="1431925"/>
          <p14:tracePt t="48111" x="6435725" y="1422400"/>
          <p14:tracePt t="48119" x="6435725" y="1412875"/>
          <p14:tracePt t="48128" x="6427788" y="1404938"/>
          <p14:tracePt t="48144" x="6418263" y="1395413"/>
          <p14:tracePt t="48153" x="6408738" y="1385888"/>
          <p14:tracePt t="48160" x="6399213" y="1376363"/>
          <p14:tracePt t="48175" x="6391275" y="1368425"/>
          <p14:tracePt t="48184" x="6381750" y="1368425"/>
          <p14:tracePt t="48191" x="6381750" y="1358900"/>
          <p14:tracePt t="48216" x="6372225" y="1358900"/>
          <p14:tracePt t="48224" x="6362700" y="1358900"/>
          <p14:tracePt t="48232" x="6362700" y="1349375"/>
          <p14:tracePt t="48578" x="6362700" y="1358900"/>
          <p14:tracePt t="48588" x="6362700" y="1368425"/>
          <p14:tracePt t="48594" x="6362700" y="1395413"/>
          <p14:tracePt t="48603" x="6362700" y="1412875"/>
          <p14:tracePt t="48612" x="6362700" y="1431925"/>
          <p14:tracePt t="48618" x="6362700" y="1458913"/>
          <p14:tracePt t="48625" x="6362700" y="1485900"/>
          <p14:tracePt t="48634" x="6372225" y="1522413"/>
          <p14:tracePt t="48642" x="6381750" y="1577975"/>
          <p14:tracePt t="48650" x="6381750" y="1604963"/>
          <p14:tracePt t="48657" x="6391275" y="1651000"/>
          <p14:tracePt t="48666" x="6408738" y="1741488"/>
          <p14:tracePt t="48673" x="6408738" y="1787525"/>
          <p14:tracePt t="48682" x="6418263" y="1824038"/>
          <p14:tracePt t="48693" x="6418263" y="1851025"/>
          <p14:tracePt t="48699" x="6418263" y="1897063"/>
          <p14:tracePt t="48711" x="6427788" y="1933575"/>
          <p14:tracePt t="48714" x="6435725" y="1997075"/>
          <p14:tracePt t="48726" x="6435725" y="2024063"/>
          <p14:tracePt t="48732" x="6454775" y="2070100"/>
          <p14:tracePt t="48741" x="6454775" y="2097088"/>
          <p14:tracePt t="48748" x="6454775" y="2125663"/>
          <p14:tracePt t="48757" x="6454775" y="2152650"/>
          <p14:tracePt t="48764" x="6464300" y="2170113"/>
          <p14:tracePt t="48772" x="6464300" y="2189163"/>
          <p14:tracePt t="48780" x="6464300" y="2216150"/>
          <p14:tracePt t="48788" x="6464300" y="2225675"/>
          <p14:tracePt t="48796" x="6464300" y="2243138"/>
          <p14:tracePt t="48804" x="6472238" y="2262188"/>
          <p14:tracePt t="48812" x="6472238" y="2279650"/>
          <p14:tracePt t="48820" x="6472238" y="2289175"/>
          <p14:tracePt t="48828" x="6481763" y="2306638"/>
          <p14:tracePt t="48835" x="6481763" y="2325688"/>
          <p14:tracePt t="48844" x="6481763" y="2335213"/>
          <p14:tracePt t="48860" x="6481763" y="2343150"/>
          <p14:tracePt t="48868" x="6481763" y="2352675"/>
          <p14:tracePt t="48875" x="6481763" y="2362200"/>
          <p14:tracePt t="48900" x="6481763" y="2371725"/>
          <p14:tracePt t="48932" x="6481763" y="2379663"/>
          <p14:tracePt t="48984" x="6464300" y="2389188"/>
          <p14:tracePt t="48992" x="6445250" y="2389188"/>
          <p14:tracePt t="49000" x="6427788" y="2389188"/>
          <p14:tracePt t="49011" x="6408738" y="2389188"/>
          <p14:tracePt t="49016" x="6399213" y="2389188"/>
          <p14:tracePt t="49027" x="6391275" y="2389188"/>
          <p14:tracePt t="49034" x="6381750" y="2389188"/>
          <p14:tracePt t="49042" x="6372225" y="2389188"/>
          <p14:tracePt t="49058" x="6362700" y="2379663"/>
          <p14:tracePt t="49066" x="6354763" y="2379663"/>
          <p14:tracePt t="49074" x="6345238" y="2371725"/>
          <p14:tracePt t="49082" x="6335713" y="2371725"/>
          <p14:tracePt t="49089" x="6326188" y="2362200"/>
          <p14:tracePt t="49098" x="6318250" y="2352675"/>
          <p14:tracePt t="49122" x="6308725" y="2343150"/>
          <p14:tracePt t="49130" x="6308725" y="2335213"/>
          <p14:tracePt t="49137" x="6299200" y="2335213"/>
          <p14:tracePt t="49146" x="6291263" y="2325688"/>
          <p14:tracePt t="49154" x="6281738" y="2316163"/>
          <p14:tracePt t="49177" x="6281738" y="2306638"/>
          <p14:tracePt t="49186" x="6272213" y="2306638"/>
          <p14:tracePt t="49211" x="6272213" y="2298700"/>
          <p14:tracePt t="49440" x="6262688" y="2298700"/>
          <p14:tracePt t="49457" x="6254750" y="2289175"/>
          <p14:tracePt t="49472" x="6245225" y="2279650"/>
          <p14:tracePt t="49488" x="6235700" y="2279650"/>
          <p14:tracePt t="49496" x="6235700" y="2270125"/>
          <p14:tracePt t="49503" x="6226175" y="2270125"/>
          <p14:tracePt t="49519" x="6226175" y="2262188"/>
          <p14:tracePt t="49546" x="6218238" y="2262188"/>
          <p14:tracePt t="49634" x="6226175" y="2262188"/>
          <p14:tracePt t="49643" x="6235700" y="2262188"/>
          <p14:tracePt t="49650" x="6254750" y="2262188"/>
          <p14:tracePt t="49658" x="6262688" y="2262188"/>
          <p14:tracePt t="49667" x="6272213" y="2262188"/>
          <p14:tracePt t="49682" x="6281738" y="2262188"/>
          <p14:tracePt t="49692" x="6291263" y="2262188"/>
          <p14:tracePt t="49714" x="6299200" y="2262188"/>
          <p14:tracePt t="49778" x="6299200" y="2252663"/>
          <p14:tracePt t="49810" x="6299200" y="2243138"/>
          <p14:tracePt t="49826" x="6291263" y="2233613"/>
          <p14:tracePt t="49835" x="6272213" y="2206625"/>
          <p14:tracePt t="49845" x="6262688" y="2197100"/>
          <p14:tracePt t="49850" x="6262688" y="2179638"/>
          <p14:tracePt t="49863" x="6245225" y="2160588"/>
          <p14:tracePt t="49872" x="6245225" y="2152650"/>
          <p14:tracePt t="49878" x="6245225" y="2143125"/>
          <p14:tracePt t="49887" x="6245225" y="2133600"/>
          <p14:tracePt t="49965" x="6245225" y="2125663"/>
          <p14:tracePt t="50076" x="6245225" y="2116138"/>
          <p14:tracePt t="50100" x="6245225" y="2106613"/>
          <p14:tracePt t="50108" x="6254750" y="2106613"/>
          <p14:tracePt t="50116" x="6254750" y="2097088"/>
          <p14:tracePt t="50123" x="6254750" y="2079625"/>
          <p14:tracePt t="50141" x="6262688" y="2060575"/>
          <p14:tracePt t="50157" x="6262688" y="2043113"/>
          <p14:tracePt t="50164" x="6272213" y="2024063"/>
          <p14:tracePt t="50172" x="6272213" y="2016125"/>
          <p14:tracePt t="50180" x="6272213" y="1987550"/>
          <p14:tracePt t="50188" x="6272213" y="1979613"/>
          <p14:tracePt t="50195" x="6272213" y="1951038"/>
          <p14:tracePt t="50203" x="6272213" y="1924050"/>
          <p14:tracePt t="50212" x="6272213" y="1906588"/>
          <p14:tracePt t="50222" x="6281738" y="1878013"/>
          <p14:tracePt t="50228" x="6281738" y="1851025"/>
          <p14:tracePt t="50238" x="6281738" y="1833563"/>
          <p14:tracePt t="50246" x="6281738" y="1824038"/>
          <p14:tracePt t="50253" x="6281738" y="1814513"/>
          <p14:tracePt t="50262" x="6281738" y="1804988"/>
          <p14:tracePt t="50269" x="6281738" y="1797050"/>
          <p14:tracePt t="50277" x="6281738" y="1787525"/>
          <p14:tracePt t="50294" x="6281738" y="1768475"/>
          <p14:tracePt t="50302" x="6281738" y="1760538"/>
          <p14:tracePt t="50310" x="6281738" y="1751013"/>
          <p14:tracePt t="50318" x="6281738" y="1741488"/>
          <p14:tracePt t="50326" x="6281738" y="1731963"/>
          <p14:tracePt t="50334" x="6281738" y="1724025"/>
          <p14:tracePt t="50366" x="6281738" y="1714500"/>
          <p14:tracePt t="50617" x="6281738" y="1724025"/>
          <p14:tracePt t="50817" x="6281738" y="1741488"/>
          <p14:tracePt t="50827" x="6281738" y="1760538"/>
          <p14:tracePt t="50832" x="6272213" y="1804988"/>
          <p14:tracePt t="50842" x="6272213" y="1841500"/>
          <p14:tracePt t="50847" x="6262688" y="1887538"/>
          <p14:tracePt t="50858" x="6262688" y="1960563"/>
          <p14:tracePt t="50866" x="6262688" y="2033588"/>
          <p14:tracePt t="50873" x="6262688" y="2125663"/>
          <p14:tracePt t="50882" x="6262688" y="2233613"/>
          <p14:tracePt t="50890" x="6262688" y="2306638"/>
          <p14:tracePt t="50897" x="6262688" y="2398713"/>
          <p14:tracePt t="50906" x="6262688" y="2462213"/>
          <p14:tracePt t="50914" x="6262688" y="2517775"/>
          <p14:tracePt t="50922" x="6262688" y="2571750"/>
          <p14:tracePt t="50929" x="6254750" y="2617788"/>
          <p14:tracePt t="50938" x="6254750" y="2654300"/>
          <p14:tracePt t="50946" x="6245225" y="2681288"/>
          <p14:tracePt t="50953" x="6245225" y="2717800"/>
          <p14:tracePt t="50970" x="6226175" y="2763838"/>
          <p14:tracePt t="50977" x="6208713" y="2790825"/>
          <p14:tracePt t="50985" x="6208713" y="2800350"/>
          <p14:tracePt t="50994" x="6199188" y="2817813"/>
          <p14:tracePt t="51002" x="6189663" y="2827338"/>
          <p14:tracePt t="51010" x="6181725" y="2854325"/>
          <p14:tracePt t="51018" x="6172200" y="2863850"/>
          <p14:tracePt t="51026" x="6162675" y="2873375"/>
          <p14:tracePt t="51034" x="6162675" y="2890838"/>
          <p14:tracePt t="51042" x="6153150" y="2909888"/>
          <p14:tracePt t="51050" x="6153150" y="2946400"/>
          <p14:tracePt t="51057" x="6145213" y="2963863"/>
          <p14:tracePt t="51066" x="6135688" y="2990850"/>
          <p14:tracePt t="51073" x="6126163" y="3009900"/>
          <p14:tracePt t="51082" x="6116638" y="3036888"/>
          <p14:tracePt t="51094" x="6116638" y="3073400"/>
          <p14:tracePt t="51102" x="6108700" y="3100388"/>
          <p14:tracePt t="51110" x="6080125" y="3146425"/>
          <p14:tracePt t="51118" x="6072188" y="3163888"/>
          <p14:tracePt t="51128" x="6062663" y="3192463"/>
          <p14:tracePt t="51133" x="6053138" y="3209925"/>
          <p14:tracePt t="51144" x="6043613" y="3219450"/>
          <p14:tracePt t="51150" x="6035675" y="3236913"/>
          <p14:tracePt t="51161" x="6035675" y="3255963"/>
          <p14:tracePt t="51168" x="6026150" y="3265488"/>
          <p14:tracePt t="51200" x="6026150" y="3273425"/>
          <p14:tracePt t="51223" x="6026150" y="3282950"/>
          <p14:tracePt t="51316" x="6026150" y="3255963"/>
          <p14:tracePt t="51323" x="6026150" y="3246438"/>
          <p14:tracePt t="51332" x="6016625" y="3236913"/>
          <p14:tracePt t="51340" x="6016625" y="3228975"/>
          <p14:tracePt t="51348" x="6016625" y="3209925"/>
          <p14:tracePt t="51356" x="6016625" y="3200400"/>
          <p14:tracePt t="51364" x="6007100" y="3192463"/>
          <p14:tracePt t="51372" x="6007100" y="3182938"/>
          <p14:tracePt t="51389" x="6007100" y="3173413"/>
          <p14:tracePt t="51396" x="6007100" y="3163888"/>
          <p14:tracePt t="51403" x="6007100" y="3155950"/>
          <p14:tracePt t="51416" x="6007100" y="3146425"/>
          <p14:tracePt t="51431" x="6007100" y="3136900"/>
          <p14:tracePt t="51443" x="6007100" y="3127375"/>
          <p14:tracePt t="51483" x="6007100" y="3119438"/>
          <p14:tracePt t="51502" x="6007100" y="3109913"/>
          <p14:tracePt t="51510" x="6007100" y="3100388"/>
          <p14:tracePt t="51518" x="6007100" y="3090863"/>
          <p14:tracePt t="51526" x="6007100" y="3082925"/>
          <p14:tracePt t="51542" x="6007100" y="3073400"/>
          <p14:tracePt t="51558" x="6007100" y="3063875"/>
          <p14:tracePt t="51566" x="6016625" y="3054350"/>
          <p14:tracePt t="51573" x="6016625" y="3036888"/>
          <p14:tracePt t="51582" x="6016625" y="3017838"/>
          <p14:tracePt t="51590" x="6043613" y="2973388"/>
          <p14:tracePt t="51598" x="6053138" y="2946400"/>
          <p14:tracePt t="51606" x="6072188" y="2900363"/>
          <p14:tracePt t="51615" x="6099175" y="2854325"/>
          <p14:tracePt t="51621" x="6126163" y="2790825"/>
          <p14:tracePt t="51629" x="6145213" y="2735263"/>
          <p14:tracePt t="51637" x="6153150" y="2690813"/>
          <p14:tracePt t="51646" x="6153150" y="2662238"/>
          <p14:tracePt t="51653" x="6172200" y="2608263"/>
          <p14:tracePt t="51662" x="6172200" y="2535238"/>
          <p14:tracePt t="51669" x="6172200" y="2489200"/>
          <p14:tracePt t="51677" x="6172200" y="2452688"/>
          <p14:tracePt t="51686" x="6172200" y="2416175"/>
          <p14:tracePt t="51696" x="6172200" y="2379663"/>
          <p14:tracePt t="51705" x="6172200" y="2352675"/>
          <p14:tracePt t="51714" x="6172200" y="2316163"/>
          <p14:tracePt t="51722" x="6172200" y="2289175"/>
          <p14:tracePt t="51731" x="6153150" y="2262188"/>
          <p14:tracePt t="51737" x="6153150" y="2243138"/>
          <p14:tracePt t="51747" x="6153150" y="2233613"/>
          <p14:tracePt t="51772" x="6153150" y="2225675"/>
          <p14:tracePt t="51787" x="6153150" y="2216150"/>
          <p14:tracePt t="51819" x="6153150" y="2206625"/>
          <p14:tracePt t="51835" x="6153150" y="2197100"/>
          <p14:tracePt t="51852" x="6153150" y="2189163"/>
          <p14:tracePt t="51868" x="6153150" y="2170113"/>
          <p14:tracePt t="51877" x="6162675" y="2160588"/>
          <p14:tracePt t="51884" x="6162675" y="2152650"/>
          <p14:tracePt t="51893" x="6172200" y="2152650"/>
          <p14:tracePt t="51900" x="6181725" y="2133600"/>
          <p14:tracePt t="51908" x="6189663" y="2125663"/>
          <p14:tracePt t="51923" x="6199188" y="2116138"/>
          <p14:tracePt t="51953" x="6199188" y="2106613"/>
          <p14:tracePt t="51984" x="6199188" y="2097088"/>
          <p14:tracePt t="52000" x="6199188" y="2089150"/>
          <p14:tracePt t="52013" x="6208713" y="2089150"/>
          <p14:tracePt t="52036" x="6208713" y="2079625"/>
          <p14:tracePt t="52048" x="6208713" y="2070100"/>
          <p14:tracePt t="52063" x="6208713" y="2060575"/>
          <p14:tracePt t="52071" x="6208713" y="2052638"/>
          <p14:tracePt t="52078" x="6208713" y="2043113"/>
          <p14:tracePt t="52094" x="6208713" y="2033588"/>
          <p14:tracePt t="52118" x="6218238" y="2024063"/>
          <p14:tracePt t="52134" x="6218238" y="2016125"/>
          <p14:tracePt t="52158" x="6218238" y="2006600"/>
          <p14:tracePt t="52174" x="6226175" y="1997075"/>
          <p14:tracePt t="52182" x="6226175" y="1987550"/>
          <p14:tracePt t="52190" x="6235700" y="1979613"/>
          <p14:tracePt t="52197" x="6245225" y="1970088"/>
          <p14:tracePt t="52205" x="6245225" y="1960563"/>
          <p14:tracePt t="52215" x="6254750" y="1943100"/>
          <p14:tracePt t="52221" x="6262688" y="1924050"/>
          <p14:tracePt t="52230" x="6262688" y="1906588"/>
          <p14:tracePt t="52237" x="6272213" y="1878013"/>
          <p14:tracePt t="52246" x="6272213" y="1841500"/>
          <p14:tracePt t="52253" x="6272213" y="1814513"/>
          <p14:tracePt t="52262" x="6272213" y="1787525"/>
          <p14:tracePt t="52269" x="6272213" y="1760538"/>
          <p14:tracePt t="52277" x="6272213" y="1714500"/>
          <p14:tracePt t="52285" x="6272213" y="1687513"/>
          <p14:tracePt t="52294" x="6272213" y="1660525"/>
          <p14:tracePt t="52302" x="6272213" y="1631950"/>
          <p14:tracePt t="52310" x="6272213" y="1587500"/>
          <p14:tracePt t="52319" x="6272213" y="1568450"/>
          <p14:tracePt t="52326" x="6272213" y="1541463"/>
          <p14:tracePt t="52334" x="6262688" y="1531938"/>
          <p14:tracePt t="52342" x="6262688" y="1522413"/>
          <p14:tracePt t="52353" x="6254750" y="1522413"/>
          <p14:tracePt t="52360" x="6254750" y="1514475"/>
          <p14:tracePt t="52376" x="6245225" y="1514475"/>
          <p14:tracePt t="52400" x="6235700" y="1514475"/>
          <p14:tracePt t="52407" x="6226175" y="1514475"/>
          <p14:tracePt t="52418" x="6218238" y="1514475"/>
          <p14:tracePt t="52428" x="6199188" y="1514475"/>
          <p14:tracePt t="52436" x="6181725" y="1514475"/>
          <p14:tracePt t="52444" x="6153150" y="1522413"/>
          <p14:tracePt t="52452" x="6108700" y="1550988"/>
          <p14:tracePt t="52460" x="6026150" y="1624013"/>
          <p14:tracePt t="52468" x="5962650" y="1677988"/>
          <p14:tracePt t="52476" x="5907088" y="1724025"/>
          <p14:tracePt t="52484" x="5834063" y="1841500"/>
          <p14:tracePt t="52493" x="5780088" y="1924050"/>
          <p14:tracePt t="52500" x="5724525" y="2024063"/>
          <p14:tracePt t="52507" x="5680075" y="2143125"/>
          <p14:tracePt t="52516" x="5634038" y="2270125"/>
          <p14:tracePt t="52523" x="5607050" y="2389188"/>
          <p14:tracePt t="52531" x="5580063" y="2517775"/>
          <p14:tracePt t="52539" x="5561013" y="2625725"/>
          <p14:tracePt t="52547" x="5561013" y="2754313"/>
          <p14:tracePt t="52557" x="5561013" y="2863850"/>
          <p14:tracePt t="52564" x="5561013" y="2973388"/>
          <p14:tracePt t="52572" x="5561013" y="3046413"/>
          <p14:tracePt t="52580" x="5570538" y="3109913"/>
          <p14:tracePt t="52588" x="5580063" y="3155950"/>
          <p14:tracePt t="52597" x="5588000" y="3192463"/>
          <p14:tracePt t="52606" x="5597525" y="3209925"/>
          <p14:tracePt t="52613" x="5607050" y="3246438"/>
          <p14:tracePt t="52621" x="5616575" y="3246438"/>
          <p14:tracePt t="52628" x="5624513" y="3265488"/>
          <p14:tracePt t="52638" x="5643563" y="3282950"/>
          <p14:tracePt t="52643" x="5653088" y="3292475"/>
          <p14:tracePt t="52654" x="5661025" y="3302000"/>
          <p14:tracePt t="52662" x="5670550" y="3309938"/>
          <p14:tracePt t="52670" x="5680075" y="3309938"/>
          <p14:tracePt t="52686" x="5697538" y="3309938"/>
          <p14:tracePt t="52695" x="5716588" y="3309938"/>
          <p14:tracePt t="52702" x="5761038" y="3302000"/>
          <p14:tracePt t="52709" x="5789613" y="3282950"/>
          <p14:tracePt t="52718" x="5826125" y="3255963"/>
          <p14:tracePt t="52726" x="5853113" y="3228975"/>
          <p14:tracePt t="52734" x="5889625" y="3182938"/>
          <p14:tracePt t="52741" x="5926138" y="3119438"/>
          <p14:tracePt t="52750" x="5972175" y="3036888"/>
          <p14:tracePt t="52758" x="5989638" y="2973388"/>
          <p14:tracePt t="52766" x="6035675" y="2808288"/>
          <p14:tracePt t="52773" x="6062663" y="2690813"/>
          <p14:tracePt t="52782" x="6099175" y="2544763"/>
          <p14:tracePt t="52790" x="6126163" y="2435225"/>
          <p14:tracePt t="52797" x="6135688" y="2279650"/>
          <p14:tracePt t="52806" x="6153150" y="2170113"/>
          <p14:tracePt t="52814" x="6172200" y="2024063"/>
          <p14:tracePt t="52822" x="6172200" y="1933575"/>
          <p14:tracePt t="52829" x="6172200" y="1878013"/>
          <p14:tracePt t="52838" x="6172200" y="1833563"/>
          <p14:tracePt t="52847" x="6172200" y="1797050"/>
          <p14:tracePt t="52853" x="6172200" y="1778000"/>
          <p14:tracePt t="52863" x="6172200" y="1768475"/>
          <p14:tracePt t="53000" x="6172200" y="1787525"/>
          <p14:tracePt t="53008" x="6172200" y="1814513"/>
          <p14:tracePt t="53016" x="6172200" y="1860550"/>
          <p14:tracePt t="53024" x="6181725" y="1914525"/>
          <p14:tracePt t="53034" x="6181725" y="1987550"/>
          <p14:tracePt t="53041" x="6181725" y="2060575"/>
          <p14:tracePt t="53049" x="6181725" y="2152650"/>
          <p14:tracePt t="53055" x="6181725" y="2225675"/>
          <p14:tracePt t="53064" x="6181725" y="2335213"/>
          <p14:tracePt t="53072" x="6181725" y="2416175"/>
          <p14:tracePt t="53080" x="6172200" y="2471738"/>
          <p14:tracePt t="53087" x="6172200" y="2498725"/>
          <p14:tracePt t="53096" x="6162675" y="2535238"/>
          <p14:tracePt t="53103" x="6162675" y="2562225"/>
          <p14:tracePt t="53112" x="6162675" y="2571750"/>
          <p14:tracePt t="53119" x="6153150" y="2571750"/>
          <p14:tracePt t="53144" x="6153150" y="2581275"/>
          <p14:tracePt t="53176" x="6145213" y="2581275"/>
          <p14:tracePt t="53192" x="6145213" y="2589213"/>
          <p14:tracePt t="53208" x="6135688" y="2589213"/>
          <p14:tracePt t="53379" x="6135688" y="2598738"/>
          <p14:tracePt t="53402" x="6135688" y="2608263"/>
          <p14:tracePt t="53410" x="6153150" y="2625725"/>
          <p14:tracePt t="53419" x="6162675" y="2635250"/>
          <p14:tracePt t="53426" x="6172200" y="2644775"/>
          <p14:tracePt t="53434" x="6189663" y="2654300"/>
          <p14:tracePt t="53446" x="6218238" y="2662238"/>
          <p14:tracePt t="53454" x="6235700" y="2671763"/>
          <p14:tracePt t="53462" x="6254750" y="2681288"/>
          <p14:tracePt t="53486" x="6262688" y="2690813"/>
          <p14:tracePt t="53660" x="6262688" y="2681288"/>
          <p14:tracePt t="53676" x="6262688" y="2671763"/>
          <p14:tracePt t="53692" x="6254750" y="2662238"/>
          <p14:tracePt t="53942" x="6245225" y="2662238"/>
          <p14:tracePt t="53974" x="6235700" y="2662238"/>
          <p14:tracePt t="53998" x="6226175" y="2662238"/>
          <p14:tracePt t="54030" x="6218238" y="2662238"/>
          <p14:tracePt t="54144" x="6208713" y="2662238"/>
          <p14:tracePt t="54167" x="6199188" y="2662238"/>
          <p14:tracePt t="54732" x="6199188" y="2654300"/>
          <p14:tracePt t="54738" x="6189663" y="2635250"/>
          <p14:tracePt t="54748" x="6189663" y="2617788"/>
          <p14:tracePt t="54754" x="6189663" y="2608263"/>
          <p14:tracePt t="54764" x="6181725" y="2571750"/>
          <p14:tracePt t="54772" x="6181725" y="2554288"/>
          <p14:tracePt t="54780" x="6181725" y="2535238"/>
          <p14:tracePt t="54788" x="6172200" y="2535238"/>
          <p14:tracePt t="54796" x="6172200" y="2525713"/>
          <p14:tracePt t="54804" x="6172200" y="2517775"/>
          <p14:tracePt t="54812" x="6172200" y="2508250"/>
          <p14:tracePt t="54821" x="6172200" y="2498725"/>
          <p14:tracePt t="54836" x="6172200" y="2489200"/>
          <p14:tracePt t="54852" x="6172200" y="2481263"/>
          <p14:tracePt t="55416" x="6172200" y="2471738"/>
          <p14:tracePt t="55424" x="6172200" y="2452688"/>
          <p14:tracePt t="55432" x="6181725" y="2408238"/>
          <p14:tracePt t="55440" x="6189663" y="2389188"/>
          <p14:tracePt t="55448" x="6199188" y="2371725"/>
          <p14:tracePt t="55456" x="6218238" y="2325688"/>
          <p14:tracePt t="55464" x="6235700" y="2289175"/>
          <p14:tracePt t="55471" x="6254750" y="2225675"/>
          <p14:tracePt t="55480" x="6272213" y="2160588"/>
          <p14:tracePt t="55488" x="6291263" y="2106613"/>
          <p14:tracePt t="55496" x="6299200" y="2060575"/>
          <p14:tracePt t="55503" x="6318250" y="2016125"/>
          <p14:tracePt t="55512" x="6335713" y="1960563"/>
          <p14:tracePt t="55519" x="6335713" y="1924050"/>
          <p14:tracePt t="55527" x="6354763" y="1887538"/>
          <p14:tracePt t="55536" x="6362700" y="1860550"/>
          <p14:tracePt t="55544" x="6362700" y="1841500"/>
          <p14:tracePt t="55552" x="6362700" y="1804988"/>
          <p14:tracePt t="55560" x="6362700" y="1787525"/>
          <p14:tracePt t="55568" x="6372225" y="1768475"/>
          <p14:tracePt t="55576" x="6372225" y="1751013"/>
          <p14:tracePt t="55592" x="6372225" y="1731963"/>
          <p14:tracePt t="55601" x="6372225" y="1724025"/>
          <p14:tracePt t="55616" x="6372225" y="1714500"/>
          <p14:tracePt t="55834" x="6372225" y="1724025"/>
          <p14:tracePt t="55842" x="6372225" y="1741488"/>
          <p14:tracePt t="55850" x="6372225" y="1768475"/>
          <p14:tracePt t="55858" x="6372225" y="1797050"/>
          <p14:tracePt t="55866" x="6372225" y="1841500"/>
          <p14:tracePt t="55873" x="6372225" y="1870075"/>
          <p14:tracePt t="55884" x="6372225" y="1906588"/>
          <p14:tracePt t="55890" x="6381750" y="1943100"/>
          <p14:tracePt t="55897" x="6381750" y="1960563"/>
          <p14:tracePt t="55905" x="6381750" y="1987550"/>
          <p14:tracePt t="55914" x="6391275" y="2016125"/>
          <p14:tracePt t="55922" x="6391275" y="2043113"/>
          <p14:tracePt t="55930" x="6391275" y="2060575"/>
          <p14:tracePt t="55938" x="6399213" y="2097088"/>
          <p14:tracePt t="55946" x="6399213" y="2106613"/>
          <p14:tracePt t="55954" x="6399213" y="2125663"/>
          <p14:tracePt t="55970" x="6408738" y="2133600"/>
          <p14:tracePt t="55971" x="6408738" y="2143125"/>
          <p14:tracePt t="55980" x="6408738" y="2160588"/>
          <p14:tracePt t="55987" x="6408738" y="2170113"/>
          <p14:tracePt t="55996" x="6408738" y="2179638"/>
          <p14:tracePt t="57058" x="6435725" y="2225675"/>
          <p14:tracePt t="57066" x="6454775" y="2252663"/>
          <p14:tracePt t="57073" x="6508750" y="2316163"/>
          <p14:tracePt t="57082" x="6527800" y="2362200"/>
          <p14:tracePt t="57089" x="6564313" y="2408238"/>
          <p14:tracePt t="57098" x="6600825" y="2471738"/>
          <p14:tracePt t="57105" x="6654800" y="2517775"/>
          <p14:tracePt t="57114" x="6691313" y="2581275"/>
          <p14:tracePt t="57123" x="6718300" y="2617788"/>
          <p14:tracePt t="57130" x="6773863" y="2681288"/>
          <p14:tracePt t="57137" x="6819900" y="2717800"/>
          <p14:tracePt t="57147" x="6827838" y="2735263"/>
          <p14:tracePt t="57153" x="6837363" y="2744788"/>
          <p14:tracePt t="57164" x="6846888" y="2754313"/>
          <p14:tracePt t="57252" x="6846888" y="2763838"/>
          <p14:tracePt t="57260" x="6837363" y="2763838"/>
          <p14:tracePt t="57269" x="6827838" y="2771775"/>
          <p14:tracePt t="57276" x="6810375" y="2771775"/>
          <p14:tracePt t="57284" x="6791325" y="2781300"/>
          <p14:tracePt t="57291" x="6773863" y="2781300"/>
          <p14:tracePt t="57300" x="6754813" y="2790825"/>
          <p14:tracePt t="57308" x="6737350" y="2790825"/>
          <p14:tracePt t="57316" x="6718300" y="2790825"/>
          <p14:tracePt t="57332" x="6710363" y="2800350"/>
          <p14:tracePt t="57341" x="6700838" y="2800350"/>
          <p14:tracePt t="57414" x="6691313" y="2800350"/>
          <p14:tracePt t="57420" x="6691313" y="2808288"/>
          <p14:tracePt t="57428" x="6681788" y="2808288"/>
          <p14:tracePt t="57435" x="6681788" y="2817813"/>
          <p14:tracePt t="57443" x="6673850" y="2827338"/>
          <p14:tracePt t="57453" x="6673850" y="2836863"/>
          <p14:tracePt t="57468" x="6654800" y="2844800"/>
          <p14:tracePt t="57477" x="6645275" y="2854325"/>
          <p14:tracePt t="57484" x="6627813" y="2854325"/>
          <p14:tracePt t="57494" x="6618288" y="2863850"/>
          <p14:tracePt t="57502" x="6600825" y="2873375"/>
          <p14:tracePt t="57510" x="6591300" y="2881313"/>
          <p14:tracePt t="57519" x="6573838" y="2890838"/>
          <p14:tracePt t="57527" x="6573838" y="2900363"/>
          <p14:tracePt t="57533" x="6554788" y="2909888"/>
          <p14:tracePt t="57542" x="6537325" y="2917825"/>
          <p14:tracePt t="57550" x="6518275" y="2927350"/>
          <p14:tracePt t="57557" x="6491288" y="2946400"/>
          <p14:tracePt t="57566" x="6472238" y="2954338"/>
          <p14:tracePt t="57573" x="6464300" y="2973388"/>
          <p14:tracePt t="57582" x="6445250" y="2990850"/>
          <p14:tracePt t="57590" x="6435725" y="3027363"/>
          <p14:tracePt t="57597" x="6418263" y="3046413"/>
          <p14:tracePt t="57607" x="6408738" y="3073400"/>
          <p14:tracePt t="57614" x="6399213" y="3090863"/>
          <p14:tracePt t="57622" x="6399213" y="3109913"/>
          <p14:tracePt t="57630" x="6391275" y="3127375"/>
          <p14:tracePt t="57637" x="6391275" y="3136900"/>
          <p14:tracePt t="57646" x="6381750" y="3155950"/>
          <p14:tracePt t="57653" x="6381750" y="3173413"/>
          <p14:tracePt t="57671" x="6372225" y="3182938"/>
          <p14:tracePt t="57678" x="6372225" y="3200400"/>
          <p14:tracePt t="57688" x="6362700" y="3209925"/>
          <p14:tracePt t="57694" x="6354763" y="3228975"/>
          <p14:tracePt t="57702" x="6345238" y="3236913"/>
          <p14:tracePt t="57709" x="6345238" y="3246438"/>
          <p14:tracePt t="57719" x="6335713" y="3246438"/>
          <p14:tracePt t="57726" x="6335713" y="3255963"/>
          <p14:tracePt t="57734" x="6318250" y="3265488"/>
          <p14:tracePt t="57742" x="6299200" y="3273425"/>
          <p14:tracePt t="57749" x="6281738" y="3282950"/>
          <p14:tracePt t="57757" x="6262688" y="3292475"/>
          <p14:tracePt t="57766" x="6226175" y="3302000"/>
          <p14:tracePt t="57782" x="6208713" y="3309938"/>
          <p14:tracePt t="57816" x="6208713" y="3319463"/>
          <p14:tracePt t="57872" x="6208713" y="3328988"/>
          <p14:tracePt t="57920" x="6218238" y="3328988"/>
          <p14:tracePt t="57931" x="6226175" y="3328988"/>
          <p14:tracePt t="57935" x="6245225" y="3309938"/>
          <p14:tracePt t="57945" x="6272213" y="3282950"/>
          <p14:tracePt t="57952" x="6308725" y="3246438"/>
          <p14:tracePt t="57961" x="6335713" y="3219450"/>
          <p14:tracePt t="57972" x="6391275" y="3155950"/>
          <p14:tracePt t="57978" x="6427788" y="3090863"/>
          <p14:tracePt t="57984" x="6464300" y="3027363"/>
          <p14:tracePt t="57992" x="6491288" y="2982913"/>
          <p14:tracePt t="58000" x="6537325" y="2827338"/>
          <p14:tracePt t="58008" x="6581775" y="2698750"/>
          <p14:tracePt t="58016" x="6610350" y="2581275"/>
          <p14:tracePt t="58023" x="6654800" y="2371725"/>
          <p14:tracePt t="58031" x="6700838" y="2206625"/>
          <p14:tracePt t="58040" x="6737350" y="1924050"/>
          <p14:tracePt t="58048" x="6754813" y="1778000"/>
          <p14:tracePt t="58056" x="6764338" y="1697038"/>
          <p14:tracePt t="58063" x="6764338" y="1624013"/>
          <p14:tracePt t="58072" x="6764338" y="1568450"/>
          <p14:tracePt t="58082" x="6764338" y="1541463"/>
          <p14:tracePt t="58090" x="6764338" y="1514475"/>
          <p14:tracePt t="58098" x="6764338" y="1477963"/>
          <p14:tracePt t="58106" x="6764338" y="1449388"/>
          <p14:tracePt t="58114" x="6754813" y="1431925"/>
          <p14:tracePt t="58122" x="6746875" y="1404938"/>
          <p14:tracePt t="58130" x="6737350" y="1368425"/>
          <p14:tracePt t="58137" x="6710363" y="1331913"/>
          <p14:tracePt t="58146" x="6700838" y="1295400"/>
          <p14:tracePt t="58153" x="6681788" y="1258888"/>
          <p14:tracePt t="58161" x="6664325" y="1222375"/>
          <p14:tracePt t="58170" x="6637338" y="1195388"/>
          <p14:tracePt t="58178" x="6627813" y="1166813"/>
          <p14:tracePt t="58186" x="6610350" y="1139825"/>
          <p14:tracePt t="58194" x="6600825" y="1122363"/>
          <p14:tracePt t="58201" x="6581775" y="1103313"/>
          <p14:tracePt t="58210" x="6573838" y="1085850"/>
          <p14:tracePt t="58219" x="6554788" y="1066800"/>
          <p14:tracePt t="58226" x="6545263" y="1057275"/>
          <p14:tracePt t="58234" x="6527800" y="1049338"/>
          <p14:tracePt t="58242" x="6508750" y="1039813"/>
          <p14:tracePt t="58249" x="6491288" y="1030288"/>
          <p14:tracePt t="58258" x="6464300" y="1030288"/>
          <p14:tracePt t="58266" x="6418263" y="1020763"/>
          <p14:tracePt t="58273" x="6326188" y="1020763"/>
          <p14:tracePt t="58282" x="6235700" y="1020763"/>
          <p14:tracePt t="58290" x="6162675" y="1020763"/>
          <p14:tracePt t="58298" x="6089650" y="1020763"/>
          <p14:tracePt t="58306" x="6016625" y="1020763"/>
          <p14:tracePt t="58314" x="5916613" y="1030288"/>
          <p14:tracePt t="58322" x="5870575" y="1049338"/>
          <p14:tracePt t="58331" x="5826125" y="1066800"/>
          <p14:tracePt t="58338" x="5797550" y="1103313"/>
          <p14:tracePt t="58346" x="5753100" y="1139825"/>
          <p14:tracePt t="58354" x="5716588" y="1185863"/>
          <p14:tracePt t="58362" x="5661025" y="1268413"/>
          <p14:tracePt t="58369" x="5616575" y="1368425"/>
          <p14:tracePt t="58380" x="5588000" y="1441450"/>
          <p14:tracePt t="58388" x="5561013" y="1522413"/>
          <p14:tracePt t="58396" x="5551488" y="1614488"/>
          <p14:tracePt t="58403" x="5534025" y="1714500"/>
          <p14:tracePt t="58412" x="5524500" y="1787525"/>
          <p14:tracePt t="58420" x="5507038" y="1914525"/>
          <p14:tracePt t="58428" x="5497513" y="1997075"/>
          <p14:tracePt t="58437" x="5487988" y="2052638"/>
          <p14:tracePt t="58444" x="5487988" y="2097088"/>
          <p14:tracePt t="58452" x="5461000" y="2125663"/>
          <p14:tracePt t="58460" x="5451475" y="2143125"/>
          <p14:tracePt t="58468" x="5434013" y="2160588"/>
          <p14:tracePt t="58476" x="5424488" y="2179638"/>
          <p14:tracePt t="58484" x="5405438" y="2197100"/>
          <p14:tracePt t="58492" x="5351463" y="2233613"/>
          <p14:tracePt t="58500" x="5314950" y="2243138"/>
          <p14:tracePt t="58508" x="5287963" y="2279650"/>
          <p14:tracePt t="58516" x="5224463" y="2306638"/>
          <p14:tracePt t="58523" x="5159375" y="2325688"/>
          <p14:tracePt t="58532" x="5068888" y="2371725"/>
          <p14:tracePt t="58540" x="4895850" y="2416175"/>
          <p14:tracePt t="58547" x="4786313" y="2444750"/>
          <p14:tracePt t="58558" x="4576763" y="2471738"/>
          <p14:tracePt t="58564" x="4467225" y="2508250"/>
          <p14:tracePt t="58572" x="4184650" y="2525713"/>
          <p14:tracePt t="58580" x="4002088" y="2554288"/>
          <p14:tracePt t="58588" x="3875088" y="2554288"/>
          <p14:tracePt t="58596" x="3709988" y="2571750"/>
          <p14:tracePt t="58603" x="3546475" y="2581275"/>
          <p14:tracePt t="58612" x="3400425" y="2581275"/>
          <p14:tracePt t="58619" x="3217863" y="2581275"/>
          <p14:tracePt t="58627" x="3108325" y="2581275"/>
          <p14:tracePt t="58636" x="2962275" y="2598738"/>
          <p14:tracePt t="58643" x="2871788" y="2608263"/>
          <p14:tracePt t="58652" x="2771775" y="2625725"/>
          <p14:tracePt t="58660" x="2735263" y="2635250"/>
          <p14:tracePt t="58668" x="2689225" y="2644775"/>
          <p14:tracePt t="58677" x="2643188" y="2681288"/>
          <p14:tracePt t="58686" x="2616200" y="2698750"/>
          <p14:tracePt t="58697" x="2570163" y="2727325"/>
          <p14:tracePt t="58701" x="2533650" y="2754313"/>
          <p14:tracePt t="58709" x="2433638" y="2827338"/>
          <p14:tracePt t="58718" x="2389188" y="2873375"/>
          <p14:tracePt t="58726" x="2333625" y="2927350"/>
          <p14:tracePt t="58734" x="2270125" y="3027363"/>
          <p14:tracePt t="58742" x="2214563" y="3090863"/>
          <p14:tracePt t="58749" x="2179638" y="3155950"/>
          <p14:tracePt t="58757" x="2106613" y="3236913"/>
          <p14:tracePt t="58766" x="2014538" y="3338513"/>
          <p14:tracePt t="58773" x="1931988" y="3429000"/>
          <p14:tracePt t="58781" x="1851025" y="3511550"/>
          <p14:tracePt t="58790" x="1804988" y="3592513"/>
          <p14:tracePt t="58797" x="1768475" y="3702050"/>
          <p14:tracePt t="58806" x="1751013" y="3803650"/>
          <p14:tracePt t="58814" x="1751013" y="3857625"/>
          <p14:tracePt t="58822" x="1751013" y="3984625"/>
          <p14:tracePt t="58830" x="1768475" y="4076700"/>
          <p14:tracePt t="58838" x="1795463" y="4140200"/>
          <p14:tracePt t="58846" x="1831975" y="4222750"/>
          <p14:tracePt t="58854" x="1887538" y="4286250"/>
          <p14:tracePt t="58863" x="1951038" y="4340225"/>
          <p14:tracePt t="58873" x="2014538" y="4376738"/>
          <p14:tracePt t="58882" x="2078038" y="4413250"/>
          <p14:tracePt t="58890" x="2114550" y="4441825"/>
          <p14:tracePt t="58897" x="2224088" y="4478338"/>
          <p14:tracePt t="58907" x="2287588" y="4486275"/>
          <p14:tracePt t="58916" x="2333625" y="4495800"/>
          <p14:tracePt t="58922" x="2406650" y="4495800"/>
          <p14:tracePt t="58930" x="2533650" y="4495800"/>
          <p14:tracePt t="58938" x="2606675" y="4495800"/>
          <p14:tracePt t="58946" x="2652713" y="4495800"/>
          <p14:tracePt t="58953" x="2752725" y="4459288"/>
          <p14:tracePt t="58962" x="2844800" y="4413250"/>
          <p14:tracePt t="58970" x="2925763" y="4386263"/>
          <p14:tracePt t="58978" x="2990850" y="4368800"/>
          <p14:tracePt t="58987" x="3035300" y="4332288"/>
          <p14:tracePt t="58995" x="3071813" y="4295775"/>
          <p14:tracePt t="59003" x="3090863" y="4268788"/>
          <p14:tracePt t="59012" x="3108325" y="4240213"/>
          <p14:tracePt t="59019" x="3117850" y="4195763"/>
          <p14:tracePt t="59027" x="3127375" y="4167188"/>
          <p14:tracePt t="59037" x="3154363" y="4130675"/>
          <p14:tracePt t="59045" x="3163888" y="4113213"/>
          <p14:tracePt t="59053" x="3181350" y="4086225"/>
          <p14:tracePt t="59060" x="3190875" y="4057650"/>
          <p14:tracePt t="59071" x="3200400" y="4040188"/>
          <p14:tracePt t="59079" x="3200400" y="3994150"/>
          <p14:tracePt t="59088" x="3200400" y="3967163"/>
          <p14:tracePt t="59095" x="3200400" y="3921125"/>
          <p14:tracePt t="59103" x="3200400" y="3884613"/>
          <p14:tracePt t="59111" x="3200400" y="3857625"/>
          <p14:tracePt t="59119" x="3200400" y="3821113"/>
          <p14:tracePt t="59136" x="3200400" y="3811588"/>
          <p14:tracePt t="59152" x="3217863" y="3794125"/>
          <p14:tracePt t="59160" x="3273425" y="3767138"/>
          <p14:tracePt t="59168" x="3336925" y="3757613"/>
          <p14:tracePt t="59176" x="3409950" y="3730625"/>
          <p14:tracePt t="59184" x="3738563" y="3638550"/>
          <p14:tracePt t="59192" x="3919538" y="3592513"/>
          <p14:tracePt t="59199" x="4294188" y="3511550"/>
          <p14:tracePt t="59208" x="4695825" y="3419475"/>
          <p14:tracePt t="59216" x="5168900" y="3328988"/>
          <p14:tracePt t="59224" x="5597525" y="3255963"/>
          <p14:tracePt t="59234" x="5880100" y="3219450"/>
          <p14:tracePt t="59241" x="6043613" y="3173413"/>
          <p14:tracePt t="59250" x="6262688" y="3109913"/>
          <p14:tracePt t="59257" x="6362700" y="3054350"/>
          <p14:tracePt t="59264" x="6391275" y="3017838"/>
          <p14:tracePt t="59274" x="6435725" y="2973388"/>
          <p14:tracePt t="59280" x="6454775" y="2909888"/>
          <p14:tracePt t="59290" x="6464300" y="2854325"/>
          <p14:tracePt t="59298" x="6464300" y="2800350"/>
          <p14:tracePt t="59306" x="6464300" y="2708275"/>
          <p14:tracePt t="59314" x="6464300" y="2617788"/>
          <p14:tracePt t="59322" x="6454775" y="2462213"/>
          <p14:tracePt t="59330" x="6427788" y="2233613"/>
          <p14:tracePt t="59338" x="6391275" y="1951038"/>
          <p14:tracePt t="59346" x="6354763" y="1768475"/>
          <p14:tracePt t="59354" x="6299200" y="1458913"/>
          <p14:tracePt t="59362" x="6254750" y="1268413"/>
          <p14:tracePt t="59370" x="6208713" y="1158875"/>
          <p14:tracePt t="59378" x="6153150" y="966788"/>
          <p14:tracePt t="59386" x="6108700" y="884238"/>
          <p14:tracePt t="59395" x="6072188" y="839788"/>
          <p14:tracePt t="59402" x="6053138" y="830263"/>
          <p14:tracePt t="59411" x="6043613" y="820738"/>
          <p14:tracePt t="59418" x="6026150" y="811213"/>
          <p14:tracePt t="59426" x="6016625" y="811213"/>
          <p14:tracePt t="59434" x="5999163" y="811213"/>
          <p14:tracePt t="59441" x="5989638" y="811213"/>
          <p14:tracePt t="59450" x="5972175" y="830263"/>
          <p14:tracePt t="59458" x="5953125" y="847725"/>
          <p14:tracePt t="59465" x="5916613" y="893763"/>
          <p14:tracePt t="59474" x="5843588" y="1012825"/>
          <p14:tracePt t="59481" x="5797550" y="1112838"/>
          <p14:tracePt t="59490" x="5697538" y="1303338"/>
          <p14:tracePt t="59498" x="5653088" y="1458913"/>
          <p14:tracePt t="59506" x="5597525" y="1624013"/>
          <p14:tracePt t="59514" x="5561013" y="1860550"/>
          <p14:tracePt t="59522" x="5534025" y="2024063"/>
          <p14:tracePt t="59529" x="5514975" y="2116138"/>
          <p14:tracePt t="59538" x="5514975" y="2262188"/>
          <p14:tracePt t="59546" x="5514975" y="2389188"/>
          <p14:tracePt t="59555" x="5514975" y="2535238"/>
          <p14:tracePt t="59562" x="5524500" y="2625725"/>
          <p14:tracePt t="59571" x="5551488" y="2708275"/>
          <p14:tracePt t="59577" x="5580063" y="2854325"/>
          <p14:tracePt t="59588" x="5624513" y="2973388"/>
          <p14:tracePt t="59594" x="5653088" y="3054350"/>
          <p14:tracePt t="59603" x="5688013" y="3163888"/>
          <p14:tracePt t="59611" x="5734050" y="3246438"/>
          <p14:tracePt t="59619" x="5789613" y="3346450"/>
          <p14:tracePt t="59627" x="5826125" y="3392488"/>
          <p14:tracePt t="59636" x="5853113" y="3429000"/>
          <p14:tracePt t="59643" x="5880100" y="3455988"/>
          <p14:tracePt t="59652" x="5907088" y="3475038"/>
          <p14:tracePt t="59660" x="5926138" y="3492500"/>
          <p14:tracePt t="59668" x="5953125" y="3502025"/>
          <p14:tracePt t="59676" x="5962650" y="3511550"/>
          <p14:tracePt t="59684" x="5972175" y="3511550"/>
          <p14:tracePt t="59692" x="5972175" y="3519488"/>
          <p14:tracePt t="59708" x="5980113" y="3519488"/>
          <p14:tracePt t="59926" x="5989638" y="3538538"/>
          <p14:tracePt t="59934" x="6007100" y="3565525"/>
          <p14:tracePt t="59942" x="6026150" y="3611563"/>
          <p14:tracePt t="59950" x="6072188" y="3694113"/>
          <p14:tracePt t="59957" x="6108700" y="3757613"/>
          <p14:tracePt t="59965" x="6126163" y="3830638"/>
          <p14:tracePt t="60174" x="6126163" y="3821113"/>
          <p14:tracePt t="60183" x="6126163" y="3811588"/>
          <p14:tracePt t="60190" x="6126163" y="3803650"/>
          <p14:tracePt t="60199" x="6126163" y="3794125"/>
          <p14:tracePt t="60206" x="6126163" y="3775075"/>
          <p14:tracePt t="60216" x="6135688" y="3757613"/>
          <p14:tracePt t="60223" x="6145213" y="3738563"/>
          <p14:tracePt t="60232" x="6153150" y="3730625"/>
          <p14:tracePt t="60241" x="6162675" y="3721100"/>
          <p14:tracePt t="60248" x="6199188" y="3694113"/>
          <p14:tracePt t="60256" x="6245225" y="3648075"/>
          <p14:tracePt t="60264" x="6245225" y="3638550"/>
          <p14:tracePt t="60271" x="6254750" y="3611563"/>
          <p14:tracePt t="60281" x="6281738" y="3592513"/>
          <p14:tracePt t="60288" x="6281738" y="3584575"/>
          <p14:tracePt t="60297" x="6291263" y="3584575"/>
          <p14:tracePt t="60307" x="6299200" y="3584575"/>
          <p14:tracePt t="60316" x="6299200" y="3575050"/>
          <p14:tracePt t="60443" x="6299200" y="3565525"/>
          <p14:tracePt t="60947" x="6299200" y="3584575"/>
          <p14:tracePt t="60964" x="6299200" y="3602038"/>
          <p14:tracePt t="60972" x="6299200" y="3611563"/>
          <p14:tracePt t="60980" x="6299200" y="3621088"/>
          <p14:tracePt t="60988" x="6299200" y="3629025"/>
          <p14:tracePt t="60996" x="6299200" y="3638550"/>
          <p14:tracePt t="61004" x="6299200" y="3648075"/>
          <p14:tracePt t="61023" x="6299200" y="3657600"/>
          <p14:tracePt t="61047" x="6299200" y="3665538"/>
          <p14:tracePt t="61102" x="6291263" y="3665538"/>
          <p14:tracePt t="61143" x="6281738" y="3665538"/>
          <p14:tracePt t="61151" x="6272213" y="3665538"/>
          <p14:tracePt t="61157" x="6262688" y="3648075"/>
          <p14:tracePt t="61167" x="6245225" y="3621088"/>
          <p14:tracePt t="61173" x="6218238" y="3592513"/>
          <p14:tracePt t="61183" x="6189663" y="3529013"/>
          <p14:tracePt t="61189" x="6135688" y="3465513"/>
          <p14:tracePt t="61198" x="6099175" y="3402013"/>
          <p14:tracePt t="61206" x="6053138" y="3302000"/>
          <p14:tracePt t="61214" x="6026150" y="3209925"/>
          <p14:tracePt t="61222" x="6026150" y="3136900"/>
          <p14:tracePt t="61230" x="6026150" y="3054350"/>
          <p14:tracePt t="61237" x="6026150" y="2946400"/>
          <p14:tracePt t="61246" x="6026150" y="2890838"/>
          <p14:tracePt t="61253" x="6026150" y="2854325"/>
          <p14:tracePt t="61262" x="6035675" y="2817813"/>
          <p14:tracePt t="61269" x="6043613" y="2808288"/>
          <p14:tracePt t="61277" x="6053138" y="2808288"/>
          <p14:tracePt t="61286" x="6072188" y="2790825"/>
          <p14:tracePt t="61294" x="6089650" y="2763838"/>
          <p14:tracePt t="61302" x="6116638" y="2744788"/>
          <p14:tracePt t="61310" x="6145213" y="2727325"/>
          <p14:tracePt t="61318" x="6153150" y="2708275"/>
          <p14:tracePt t="61326" x="6172200" y="2698750"/>
          <p14:tracePt t="61343" x="6181725" y="2698750"/>
          <p14:tracePt t="61353" x="6181725" y="2727325"/>
          <p14:tracePt t="61358" x="6208713" y="2800350"/>
          <p14:tracePt t="61369" x="6208713" y="2873375"/>
          <p14:tracePt t="61374" x="6208713" y="2946400"/>
          <p14:tracePt t="61385" x="6208713" y="3036888"/>
          <p14:tracePt t="61520" x="6218238" y="3000375"/>
          <p14:tracePt t="61527" x="6226175" y="2946400"/>
          <p14:tracePt t="61536" x="6226175" y="2900363"/>
          <p14:tracePt t="61545" x="6226175" y="2863850"/>
          <p14:tracePt t="61554" x="6226175" y="2827338"/>
          <p14:tracePt t="61560" x="6235700" y="2827338"/>
          <p14:tracePt t="61571" x="6254750" y="2827338"/>
          <p14:tracePt t="61576" x="6272213" y="2827338"/>
          <p14:tracePt t="61584" x="6299200" y="2817813"/>
          <p14:tracePt t="61593" x="6318250" y="2790825"/>
          <p14:tracePt t="61600" x="6362700" y="2771775"/>
          <p14:tracePt t="61609" x="6445250" y="2735263"/>
          <p14:tracePt t="61617" x="6545263" y="2671763"/>
          <p14:tracePt t="61624" x="6645275" y="2598738"/>
          <p14:tracePt t="61633" x="6746875" y="2544763"/>
          <p14:tracePt t="61640" x="6864350" y="2489200"/>
          <p14:tracePt t="61648" x="7110413" y="2362200"/>
          <p14:tracePt t="61656" x="7239000" y="2343150"/>
          <p14:tracePt t="61663" x="7458075" y="2298700"/>
          <p14:tracePt t="61671" x="7567613" y="2289175"/>
          <p14:tracePt t="61680" x="7804150" y="2233613"/>
          <p14:tracePt t="61689" x="7894638" y="2225675"/>
          <p14:tracePt t="61696" x="8059738" y="2206625"/>
          <p14:tracePt t="61705" x="8159750" y="2179638"/>
          <p14:tracePt t="61713" x="8232775" y="2160588"/>
          <p14:tracePt t="61721" x="8296275" y="2152650"/>
          <p14:tracePt t="61729" x="8332788" y="2143125"/>
          <p14:tracePt t="61741" x="8378825" y="2133600"/>
          <p14:tracePt t="61750" x="8423275" y="2106613"/>
          <p14:tracePt t="61758" x="8459788" y="2097088"/>
          <p14:tracePt t="61767" x="8505825" y="2079625"/>
          <p14:tracePt t="61774" x="8542338" y="2070100"/>
          <p14:tracePt t="61784" x="8578850" y="2043113"/>
          <p14:tracePt t="61790" x="8615363" y="2024063"/>
          <p14:tracePt t="61798" x="8632825" y="2016125"/>
          <p14:tracePt t="61806" x="8661400" y="2006600"/>
          <p14:tracePt t="61814" x="8678863" y="1987550"/>
          <p14:tracePt t="61822" x="8688388" y="1987550"/>
          <p14:tracePt t="61837" x="8697913" y="1987550"/>
          <p14:tracePt t="61883" x="8688388" y="1987550"/>
          <p14:tracePt t="61890" x="8661400" y="1987550"/>
          <p14:tracePt t="61898" x="8632825" y="2006600"/>
          <p14:tracePt t="61906" x="8605838" y="2024063"/>
          <p14:tracePt t="61914" x="8559800" y="2033588"/>
          <p14:tracePt t="61922" x="8432800" y="2070100"/>
          <p14:tracePt t="61930" x="8386763" y="2079625"/>
          <p14:tracePt t="61938" x="8313738" y="2089150"/>
          <p14:tracePt t="61947" x="8269288" y="2097088"/>
          <p14:tracePt t="61953" x="8213725" y="2116138"/>
          <p14:tracePt t="61962" x="8177213" y="2116138"/>
          <p14:tracePt t="61969" x="8123238" y="2116138"/>
          <p14:tracePt t="61977" x="8096250" y="2116138"/>
          <p14:tracePt t="61985" x="8077200" y="2116138"/>
          <p14:tracePt t="61996" x="8067675" y="2116138"/>
          <p14:tracePt t="62012" x="8059738" y="2116138"/>
          <p14:tracePt t="62020" x="8040688" y="2097088"/>
          <p14:tracePt t="62028" x="8023225" y="2089150"/>
          <p14:tracePt t="62037" x="7994650" y="2052638"/>
          <p14:tracePt t="62044" x="7967663" y="2033588"/>
          <p14:tracePt t="62052" x="7940675" y="2006600"/>
          <p14:tracePt t="62060" x="7913688" y="1987550"/>
          <p14:tracePt t="62069" x="7885113" y="1960563"/>
          <p14:tracePt t="62077" x="7867650" y="1943100"/>
          <p14:tracePt t="62085" x="7831138" y="1897063"/>
          <p14:tracePt t="62092" x="7785100" y="1851025"/>
          <p14:tracePt t="62099" x="7748588" y="1804988"/>
          <p14:tracePt t="62107" x="7731125" y="1768475"/>
          <p14:tracePt t="62116" x="7704138" y="1741488"/>
          <p14:tracePt t="62123" x="7694613" y="1714500"/>
          <p14:tracePt t="62132" x="7694613" y="1704975"/>
          <p14:tracePt t="62140" x="7685088" y="1687513"/>
          <p14:tracePt t="62153" x="7685088" y="1668463"/>
          <p14:tracePt t="62160" x="7685088" y="1651000"/>
          <p14:tracePt t="62167" x="7685088" y="1631950"/>
          <p14:tracePt t="62176" x="7685088" y="1614488"/>
          <p14:tracePt t="62184" x="7685088" y="1587500"/>
          <p14:tracePt t="62191" x="7685088" y="1568450"/>
          <p14:tracePt t="62199" x="7685088" y="1541463"/>
          <p14:tracePt t="62208" x="7685088" y="1514475"/>
          <p14:tracePt t="62216" x="7685088" y="1477963"/>
          <p14:tracePt t="62223" x="7694613" y="1449388"/>
          <p14:tracePt t="62232" x="7694613" y="1422400"/>
          <p14:tracePt t="62240" x="7704138" y="1395413"/>
          <p14:tracePt t="62248" x="7712075" y="1358900"/>
          <p14:tracePt t="62256" x="7712075" y="1331913"/>
          <p14:tracePt t="62264" x="7721600" y="1312863"/>
          <p14:tracePt t="62271" x="7731125" y="1295400"/>
          <p14:tracePt t="62280" x="7740650" y="1276350"/>
          <p14:tracePt t="62288" x="7748588" y="1268413"/>
          <p14:tracePt t="62298" x="7767638" y="1249363"/>
          <p14:tracePt t="62303" x="7785100" y="1231900"/>
          <p14:tracePt t="62314" x="7804150" y="1212850"/>
          <p14:tracePt t="62320" x="7850188" y="1195388"/>
          <p14:tracePt t="62330" x="7867650" y="1166813"/>
          <p14:tracePt t="62337" x="7894638" y="1158875"/>
          <p14:tracePt t="62346" x="7921625" y="1149350"/>
          <p14:tracePt t="62353" x="7958138" y="1139825"/>
          <p14:tracePt t="62362" x="7994650" y="1130300"/>
          <p14:tracePt t="62369" x="8031163" y="1122363"/>
          <p14:tracePt t="62378" x="8059738" y="1122363"/>
          <p14:tracePt t="62386" x="8096250" y="1112838"/>
          <p14:tracePt t="62394" x="8132763" y="1112838"/>
          <p14:tracePt t="62402" x="8159750" y="1112838"/>
          <p14:tracePt t="62409" x="8186738" y="1112838"/>
          <p14:tracePt t="62418" x="8204200" y="1112838"/>
          <p14:tracePt t="62426" x="8223250" y="1112838"/>
          <p14:tracePt t="62434" x="8240713" y="1130300"/>
          <p14:tracePt t="62443" x="8250238" y="1130300"/>
          <p14:tracePt t="62451" x="8250238" y="1139825"/>
          <p14:tracePt t="62459" x="8259763" y="1149350"/>
          <p14:tracePt t="62469" x="8269288" y="1158875"/>
          <p14:tracePt t="62474" x="8277225" y="1185863"/>
          <p14:tracePt t="62485" x="8286750" y="1203325"/>
          <p14:tracePt t="62491" x="8296275" y="1231900"/>
          <p14:tracePt t="62500" x="8305800" y="1258888"/>
          <p14:tracePt t="62506" x="8323263" y="1303338"/>
          <p14:tracePt t="62514" x="8332788" y="1331913"/>
          <p14:tracePt t="62522" x="8350250" y="1376363"/>
          <p14:tracePt t="62530" x="8359775" y="1404938"/>
          <p14:tracePt t="62539" x="8378825" y="1458913"/>
          <p14:tracePt t="62546" x="8378825" y="1495425"/>
          <p14:tracePt t="62553" x="8386763" y="1514475"/>
          <p14:tracePt t="62562" x="8386763" y="1541463"/>
          <p14:tracePt t="62569" x="8386763" y="1558925"/>
          <p14:tracePt t="62577" x="8396288" y="1587500"/>
          <p14:tracePt t="62585" x="8396288" y="1614488"/>
          <p14:tracePt t="62596" x="8396288" y="1660525"/>
          <p14:tracePt t="62602" x="8396288" y="1687513"/>
          <p14:tracePt t="62612" x="8396288" y="1714500"/>
          <p14:tracePt t="62619" x="8396288" y="1741488"/>
          <p14:tracePt t="62628" x="8396288" y="1778000"/>
          <p14:tracePt t="62637" x="8396288" y="1804988"/>
          <p14:tracePt t="62644" x="8396288" y="1824038"/>
          <p14:tracePt t="62652" x="8396288" y="1841500"/>
          <p14:tracePt t="62660" x="8396288" y="1860550"/>
          <p14:tracePt t="62668" x="8396288" y="1878013"/>
          <p14:tracePt t="62676" x="8396288" y="1887538"/>
          <p14:tracePt t="62684" x="8396288" y="1906588"/>
          <p14:tracePt t="62691" x="8386763" y="1924050"/>
          <p14:tracePt t="62699" x="8378825" y="1951038"/>
          <p14:tracePt t="62707" x="8369300" y="1951038"/>
          <p14:tracePt t="62716" x="8369300" y="1960563"/>
          <p14:tracePt t="62723" x="8369300" y="1970088"/>
          <p14:tracePt t="62736" x="8350250" y="1987550"/>
          <p14:tracePt t="62745" x="8342313" y="2006600"/>
          <p14:tracePt t="62753" x="8323263" y="2016125"/>
          <p14:tracePt t="62761" x="8296275" y="2033588"/>
          <p14:tracePt t="62770" x="8277225" y="2052638"/>
          <p14:tracePt t="62777" x="8259763" y="2070100"/>
          <p14:tracePt t="62785" x="8250238" y="2079625"/>
          <p14:tracePt t="62793" x="8232775" y="2097088"/>
          <p14:tracePt t="62801" x="8213725" y="2106613"/>
          <p14:tracePt t="62809" x="8204200" y="2116138"/>
          <p14:tracePt t="62817" x="8204200" y="2125663"/>
          <p14:tracePt t="62824" x="8196263" y="2133600"/>
          <p14:tracePt t="62833" x="8186738" y="2133600"/>
          <p14:tracePt t="62840" x="8186738" y="2143125"/>
          <p14:tracePt t="62849" x="8177213" y="2143125"/>
          <p14:tracePt t="62864" x="8169275" y="2152650"/>
          <p14:tracePt t="62880" x="8159750" y="2152650"/>
          <p14:tracePt t="63180" x="8150225" y="2152650"/>
          <p14:tracePt t="63204" x="8140700" y="2152650"/>
          <p14:tracePt t="63227" x="8132763" y="2152650"/>
          <p14:tracePt t="63251" x="8123238" y="2152650"/>
          <p14:tracePt t="63268" x="8113713" y="2152650"/>
          <p14:tracePt t="63284" x="8104188" y="2152650"/>
          <p14:tracePt t="63324" x="8096250" y="2152650"/>
          <p14:tracePt t="63340" x="8086725" y="2152650"/>
          <p14:tracePt t="63348" x="8086725" y="2143125"/>
          <p14:tracePt t="63356" x="8077200" y="2143125"/>
          <p14:tracePt t="63372" x="8077200" y="2133600"/>
          <p14:tracePt t="63380" x="8067675" y="2133600"/>
          <p14:tracePt t="63396" x="8059738" y="2125663"/>
          <p14:tracePt t="63404" x="8050213" y="2125663"/>
          <p14:tracePt t="63412" x="8050213" y="2116138"/>
          <p14:tracePt t="63428" x="8040688" y="2106613"/>
          <p14:tracePt t="63438" x="8031163" y="2106613"/>
          <p14:tracePt t="63443" x="8023225" y="2106613"/>
          <p14:tracePt t="63453" x="8013700" y="2097088"/>
          <p14:tracePt t="63471" x="8004175" y="2097088"/>
          <p14:tracePt t="63478" x="8004175" y="2089150"/>
          <p14:tracePt t="63484" x="7994650" y="2089150"/>
          <p14:tracePt t="63508" x="7994650" y="2079625"/>
          <p14:tracePt t="63630" x="7994650" y="2070100"/>
          <p14:tracePt t="63638" x="7986713" y="2070100"/>
          <p14:tracePt t="63718" x="7977188" y="2070100"/>
          <p14:tracePt t="63726" x="7977188" y="2060575"/>
          <p14:tracePt t="63750" x="7977188" y="2052638"/>
          <p14:tracePt t="63759" x="7967663" y="2052638"/>
          <p14:tracePt t="63790" x="7958138" y="2052638"/>
          <p14:tracePt t="63799" x="7958138" y="2043113"/>
          <p14:tracePt t="63805" x="7950200" y="2033588"/>
          <p14:tracePt t="63816" x="7940675" y="2016125"/>
          <p14:tracePt t="63823" x="7931150" y="1997075"/>
          <p14:tracePt t="63832" x="7921625" y="1979613"/>
          <p14:tracePt t="63840" x="7913688" y="1933575"/>
          <p14:tracePt t="63848" x="7904163" y="1906588"/>
          <p14:tracePt t="63855" x="7894638" y="1878013"/>
          <p14:tracePt t="63864" x="7885113" y="1833563"/>
          <p14:tracePt t="63871" x="7877175" y="1787525"/>
          <p14:tracePt t="63880" x="7858125" y="1731963"/>
          <p14:tracePt t="63887" x="7850188" y="1687513"/>
          <p14:tracePt t="63896" x="7850188" y="1651000"/>
          <p14:tracePt t="63903" x="7840663" y="1595438"/>
          <p14:tracePt t="63912" x="7840663" y="1522413"/>
          <p14:tracePt t="63919" x="7840663" y="1477963"/>
          <p14:tracePt t="63927" x="7840663" y="1441450"/>
          <p14:tracePt t="63937" x="7840663" y="1422400"/>
          <p14:tracePt t="63943" x="7840663" y="1404938"/>
          <p14:tracePt t="63953" x="7840663" y="1395413"/>
          <p14:tracePt t="63960" x="7858125" y="1376363"/>
          <p14:tracePt t="63969" x="7867650" y="1368425"/>
          <p14:tracePt t="63985" x="7894638" y="1339850"/>
          <p14:tracePt t="63992" x="7904163" y="1322388"/>
          <p14:tracePt t="64000" x="7931150" y="1312863"/>
          <p14:tracePt t="64008" x="7958138" y="1303338"/>
          <p14:tracePt t="64016" x="7977188" y="1295400"/>
          <p14:tracePt t="64024" x="8004175" y="1285875"/>
          <p14:tracePt t="64032" x="8031163" y="1276350"/>
          <p14:tracePt t="64040" x="8059738" y="1268413"/>
          <p14:tracePt t="64048" x="8086725" y="1268413"/>
          <p14:tracePt t="64056" x="8113713" y="1268413"/>
          <p14:tracePt t="64064" x="8132763" y="1268413"/>
          <p14:tracePt t="64072" x="8150225" y="1268413"/>
          <p14:tracePt t="64080" x="8169275" y="1268413"/>
          <p14:tracePt t="64088" x="8177213" y="1276350"/>
          <p14:tracePt t="64097" x="8196263" y="1285875"/>
          <p14:tracePt t="64103" x="8204200" y="1303338"/>
          <p14:tracePt t="64113" x="8213725" y="1322388"/>
          <p14:tracePt t="64121" x="8223250" y="1349375"/>
          <p14:tracePt t="64130" x="8232775" y="1385888"/>
          <p14:tracePt t="64138" x="8240713" y="1412875"/>
          <p14:tracePt t="64146" x="8269288" y="1468438"/>
          <p14:tracePt t="64153" x="8277225" y="1531938"/>
          <p14:tracePt t="64162" x="8305800" y="1604963"/>
          <p14:tracePt t="64170" x="8313738" y="1668463"/>
          <p14:tracePt t="64177" x="8332788" y="1760538"/>
          <p14:tracePt t="64186" x="8332788" y="1804988"/>
          <p14:tracePt t="64193" x="8332788" y="1841500"/>
          <p14:tracePt t="64202" x="8332788" y="1870075"/>
          <p14:tracePt t="64210" x="8332788" y="1906588"/>
          <p14:tracePt t="64218" x="8332788" y="1933575"/>
          <p14:tracePt t="64226" x="8313738" y="1960563"/>
          <p14:tracePt t="64234" x="8313738" y="1970088"/>
          <p14:tracePt t="64242" x="8305800" y="1987550"/>
          <p14:tracePt t="64250" x="8277225" y="2016125"/>
          <p14:tracePt t="64257" x="8250238" y="2043113"/>
          <p14:tracePt t="64266" x="8232775" y="2060575"/>
          <p14:tracePt t="64273" x="8213725" y="2070100"/>
          <p14:tracePt t="64282" x="8196263" y="2079625"/>
          <p14:tracePt t="64290" x="8177213" y="2089150"/>
          <p14:tracePt t="64297" x="8159750" y="2097088"/>
          <p14:tracePt t="64305" x="8140700" y="2097088"/>
          <p14:tracePt t="64314" x="8104188" y="2106613"/>
          <p14:tracePt t="64321" x="8086725" y="2116138"/>
          <p14:tracePt t="64329" x="8067675" y="2125663"/>
          <p14:tracePt t="64337" x="8050213" y="2133600"/>
          <p14:tracePt t="64346" x="8040688" y="2133600"/>
          <p14:tracePt t="64362" x="8031163" y="2143125"/>
          <p14:tracePt t="64460" x="8031163" y="2152650"/>
          <p14:tracePt t="64484" x="8023225" y="2160588"/>
          <p14:tracePt t="64513" x="8023225" y="2179638"/>
          <p14:tracePt t="64520" x="8023225" y="2189163"/>
          <p14:tracePt t="64527" x="8023225" y="2197100"/>
          <p14:tracePt t="64535" x="8013700" y="2206625"/>
          <p14:tracePt t="64544" x="8013700" y="2216150"/>
          <p14:tracePt t="64553" x="8013700" y="2225675"/>
          <p14:tracePt t="64559" x="8004175" y="2233613"/>
          <p14:tracePt t="64569" x="8004175" y="2243138"/>
          <p14:tracePt t="64577" x="7994650" y="2243138"/>
          <p14:tracePt t="64588" x="7994650" y="2252663"/>
          <p14:tracePt t="64592" x="7994650" y="2262188"/>
          <p14:tracePt t="64609" x="7986713" y="2262188"/>
          <p14:tracePt t="64824" x="7986713" y="2270125"/>
          <p14:tracePt t="64831" x="7977188" y="2298700"/>
          <p14:tracePt t="64839" x="7950200" y="2325688"/>
          <p14:tracePt t="64847" x="7940675" y="2352675"/>
          <p14:tracePt t="64857" x="7904163" y="2425700"/>
          <p14:tracePt t="64862" x="7867650" y="2508250"/>
          <p14:tracePt t="64871" x="7821613" y="2589213"/>
          <p14:tracePt t="64878" x="7748588" y="2708275"/>
          <p14:tracePt t="64888" x="7658100" y="2881313"/>
          <p14:tracePt t="64894" x="7539038" y="3063875"/>
          <p14:tracePt t="64904" x="7466013" y="3200400"/>
          <p14:tracePt t="64910" x="7392988" y="3302000"/>
          <p14:tracePt t="64920" x="7319963" y="3438525"/>
          <p14:tracePt t="64926" x="7229475" y="3575050"/>
          <p14:tracePt t="64934" x="7175500" y="3675063"/>
          <p14:tracePt t="64942" x="7146925" y="3721100"/>
          <p14:tracePt t="64950" x="7092950" y="3830638"/>
          <p14:tracePt t="64969" x="6992938" y="3976688"/>
          <p14:tracePt t="64973" x="6937375" y="4057650"/>
          <p14:tracePt t="64985" x="6910388" y="4113213"/>
          <p14:tracePt t="64990" x="6837363" y="4176713"/>
          <p14:tracePt t="65000" x="6810375" y="4203700"/>
          <p14:tracePt t="65005" x="6754813" y="4259263"/>
          <p14:tracePt t="65016" x="6691313" y="4295775"/>
          <p14:tracePt t="65024" x="6645275" y="4349750"/>
          <p14:tracePt t="65033" x="6564313" y="4386263"/>
          <p14:tracePt t="65041" x="6500813" y="4422775"/>
          <p14:tracePt t="65049" x="6435725" y="4459288"/>
          <p14:tracePt t="65058" x="6372225" y="4486275"/>
          <p14:tracePt t="65064" x="6345238" y="4522788"/>
          <p14:tracePt t="65073" x="6281738" y="4541838"/>
          <p14:tracePt t="65079" x="6218238" y="4568825"/>
          <p14:tracePt t="65088" x="6172200" y="4605338"/>
          <p14:tracePt t="65096" x="6089650" y="4641850"/>
          <p14:tracePt t="65103" x="6026150" y="4668838"/>
          <p14:tracePt t="65112" x="5999163" y="4687888"/>
          <p14:tracePt t="65119" x="5943600" y="4714875"/>
          <p14:tracePt t="65127" x="5862638" y="4741863"/>
          <p14:tracePt t="65136" x="5797550" y="4751388"/>
          <p14:tracePt t="65144" x="5753100" y="4768850"/>
          <p14:tracePt t="65152" x="5716588" y="4768850"/>
          <p14:tracePt t="65160" x="5661025" y="4787900"/>
          <p14:tracePt t="65170" x="5570538" y="4787900"/>
          <p14:tracePt t="65176" x="5507038" y="4797425"/>
          <p14:tracePt t="65186" x="5470525" y="4797425"/>
          <p14:tracePt t="65191" x="5397500" y="4797425"/>
          <p14:tracePt t="65199" x="5341938" y="4797425"/>
          <p14:tracePt t="65207" x="5268913" y="4797425"/>
          <p14:tracePt t="65217" x="5159375" y="4787900"/>
          <p14:tracePt t="65225" x="5059363" y="4760913"/>
          <p14:tracePt t="65233" x="4968875" y="4751388"/>
          <p14:tracePt t="65240" x="4905375" y="4741863"/>
          <p14:tracePt t="65247" x="4832350" y="4724400"/>
          <p14:tracePt t="65256" x="4730750" y="4697413"/>
          <p14:tracePt t="65264" x="4667250" y="4678363"/>
          <p14:tracePt t="65271" x="4630738" y="4660900"/>
          <p14:tracePt t="65280" x="4603750" y="4651375"/>
          <p14:tracePt t="65287" x="4567238" y="4641850"/>
          <p14:tracePt t="65296" x="4549775" y="4624388"/>
          <p14:tracePt t="65303" x="4540250" y="4624388"/>
          <p14:tracePt t="65314" x="4530725" y="4614863"/>
          <p14:tracePt t="65322" x="4530725" y="4605338"/>
          <p14:tracePt t="65330" x="4521200" y="4595813"/>
          <p14:tracePt t="65338" x="4513263" y="4595813"/>
          <p14:tracePt t="65346" x="4503738" y="4578350"/>
          <p14:tracePt t="65353" x="4494213" y="4568825"/>
          <p14:tracePt t="65362" x="4484688" y="4559300"/>
          <p14:tracePt t="65370" x="4467225" y="4541838"/>
          <p14:tracePt t="65377" x="4448175" y="4532313"/>
          <p14:tracePt t="65386" x="4440238" y="4514850"/>
          <p14:tracePt t="65395" x="4430713" y="4495800"/>
          <p14:tracePt t="65404" x="4413250" y="4486275"/>
          <p14:tracePt t="65410" x="4403725" y="4468813"/>
          <p14:tracePt t="65418" x="4394200" y="4449763"/>
          <p14:tracePt t="65426" x="4384675" y="4441825"/>
          <p14:tracePt t="65434" x="4376738" y="4432300"/>
          <p14:tracePt t="65442" x="4367213" y="4413250"/>
          <p14:tracePt t="65450" x="4348163" y="4405313"/>
          <p14:tracePt t="65459" x="4348163" y="4395788"/>
          <p14:tracePt t="65474" x="4340225" y="4386263"/>
          <p14:tracePt t="65482" x="4330700" y="4376738"/>
          <p14:tracePt t="65490" x="4330700" y="4368800"/>
          <p14:tracePt t="65498" x="4321175" y="4368800"/>
          <p14:tracePt t="65506" x="4321175" y="4359275"/>
          <p14:tracePt t="65514" x="4311650" y="4359275"/>
          <p14:tracePt t="65522" x="4294188" y="4349750"/>
          <p14:tracePt t="65530" x="4284663" y="4340225"/>
          <p14:tracePt t="65539" x="4284663" y="4332288"/>
          <p14:tracePt t="65546" x="4275138" y="4332288"/>
          <p14:tracePt t="65554" x="4267200" y="4322763"/>
          <p14:tracePt t="65571" x="4257675" y="4313238"/>
          <p14:tracePt t="65578" x="4248150" y="4303713"/>
          <p14:tracePt t="65589" x="4238625" y="4303713"/>
          <p14:tracePt t="65594" x="4238625" y="4295775"/>
          <p14:tracePt t="65703" x="4248150" y="4295775"/>
          <p14:tracePt t="65709" x="4267200" y="4295775"/>
          <p14:tracePt t="65718" x="4294188" y="4295775"/>
          <p14:tracePt t="65727" x="4348163" y="4295775"/>
          <p14:tracePt t="65738" x="4384675" y="4295775"/>
          <p14:tracePt t="65744" x="4421188" y="4295775"/>
          <p14:tracePt t="65755" x="4467225" y="4295775"/>
          <p14:tracePt t="65760" x="4494213" y="4295775"/>
          <p14:tracePt t="65773" x="4521200" y="4295775"/>
          <p14:tracePt t="65776" x="4549775" y="4295775"/>
          <p14:tracePt t="65784" x="4576763" y="4295775"/>
          <p14:tracePt t="65792" x="4594225" y="4295775"/>
          <p14:tracePt t="65800" x="4613275" y="4303713"/>
          <p14:tracePt t="65808" x="4622800" y="4303713"/>
          <p14:tracePt t="65817" x="4630738" y="4303713"/>
          <p14:tracePt t="65824" x="4640263" y="4303713"/>
          <p14:tracePt t="65832" x="4659313" y="4303713"/>
          <p14:tracePt t="65840" x="4667250" y="4303713"/>
          <p14:tracePt t="65855" x="4676775" y="4303713"/>
          <p14:tracePt t="65864" x="4686300" y="4303713"/>
          <p14:tracePt t="65872" x="4695825" y="4303713"/>
          <p14:tracePt t="65880" x="4713288" y="4303713"/>
          <p14:tracePt t="65887" x="4722813" y="4303713"/>
          <p14:tracePt t="65897" x="4730750" y="4303713"/>
          <p14:tracePt t="65905" x="4730750" y="4295775"/>
          <p14:tracePt t="65913" x="4740275" y="4295775"/>
          <p14:tracePt t="65922" x="4749800" y="4286250"/>
          <p14:tracePt t="65928" x="4759325" y="4276725"/>
          <p14:tracePt t="65942" x="4759325" y="4268788"/>
          <p14:tracePt t="65950" x="4776788" y="4259263"/>
          <p14:tracePt t="65958" x="4786313" y="4240213"/>
          <p14:tracePt t="65966" x="4803775" y="4232275"/>
          <p14:tracePt t="65988" x="4849813" y="4186238"/>
          <p14:tracePt t="65990" x="4859338" y="4176713"/>
          <p14:tracePt t="65997" x="4876800" y="4167188"/>
          <p14:tracePt t="66006" x="4895850" y="4149725"/>
          <p14:tracePt t="66014" x="4913313" y="4140200"/>
          <p14:tracePt t="66021" x="4932363" y="4130675"/>
          <p14:tracePt t="66032" x="4959350" y="4113213"/>
          <p14:tracePt t="66042" x="4959350" y="4103688"/>
          <p14:tracePt t="66050" x="4978400" y="4086225"/>
          <p14:tracePt t="66057" x="4986338" y="4076700"/>
          <p14:tracePt t="66066" x="4986338" y="4067175"/>
          <p14:tracePt t="66073" x="4986338" y="4057650"/>
          <p14:tracePt t="66082" x="4995863" y="4049713"/>
          <p14:tracePt t="66098" x="5005388" y="4040188"/>
          <p14:tracePt t="66114" x="5005388" y="4030663"/>
          <p14:tracePt t="66121" x="5005388" y="4021138"/>
          <p14:tracePt t="66130" x="5014913" y="4013200"/>
          <p14:tracePt t="66141" x="5014913" y="4003675"/>
          <p14:tracePt t="66154" x="5014913" y="3994150"/>
          <p14:tracePt t="66169" x="5014913" y="3984625"/>
          <p14:tracePt t="66187" x="5014913" y="3976688"/>
          <p14:tracePt t="66193" x="5014913" y="3967163"/>
          <p14:tracePt t="66203" x="5014913" y="3957638"/>
          <p14:tracePt t="66210" x="5014913" y="3948113"/>
          <p14:tracePt t="66226" x="5014913" y="3940175"/>
          <p14:tracePt t="66235" x="5014913" y="3930650"/>
          <p14:tracePt t="66243" x="5005388" y="3921125"/>
          <p14:tracePt t="66252" x="4995863" y="3911600"/>
          <p14:tracePt t="66260" x="4986338" y="3903663"/>
          <p14:tracePt t="66268" x="4978400" y="3894138"/>
          <p14:tracePt t="66284" x="4959350" y="3875088"/>
          <p14:tracePt t="66292" x="4922838" y="3867150"/>
          <p14:tracePt t="66308" x="4905375" y="3857625"/>
          <p14:tracePt t="66316" x="4868863" y="3840163"/>
          <p14:tracePt t="66324" x="4849813" y="3830638"/>
          <p14:tracePt t="66333" x="4840288" y="3830638"/>
          <p14:tracePt t="66342" x="4832350" y="3830638"/>
          <p14:tracePt t="66358" x="4822825" y="3821113"/>
          <p14:tracePt t="66364" x="4813300" y="3821113"/>
          <p14:tracePt t="66374" x="4803775" y="3811588"/>
          <p14:tracePt t="66381" x="4795838" y="3811588"/>
          <p14:tracePt t="66389" x="4786313" y="3811588"/>
          <p14:tracePt t="66397" x="4776788" y="3811588"/>
          <p14:tracePt t="66405" x="4767263" y="3803650"/>
          <p14:tracePt t="66413" x="4759325" y="3803650"/>
          <p14:tracePt t="66422" x="4749800" y="3803650"/>
          <p14:tracePt t="66429" x="4730750" y="3803650"/>
          <p14:tracePt t="66438" x="4722813" y="3803650"/>
          <p14:tracePt t="66444" x="4703763" y="3794125"/>
          <p14:tracePt t="66453" x="4686300" y="3794125"/>
          <p14:tracePt t="66460" x="4676775" y="3794125"/>
          <p14:tracePt t="66468" x="4667250" y="3794125"/>
          <p14:tracePt t="66476" x="4649788" y="3794125"/>
          <p14:tracePt t="66484" x="4630738" y="3794125"/>
          <p14:tracePt t="66492" x="4622800" y="3794125"/>
          <p14:tracePt t="66500" x="4603750" y="3794125"/>
          <p14:tracePt t="66510" x="4594225" y="3794125"/>
          <p14:tracePt t="66516" x="4586288" y="3794125"/>
          <p14:tracePt t="66526" x="4576763" y="3794125"/>
          <p14:tracePt t="66532" x="4557713" y="3794125"/>
          <p14:tracePt t="66542" x="4549775" y="3794125"/>
          <p14:tracePt t="66548" x="4530725" y="3794125"/>
          <p14:tracePt t="66567" x="4521200" y="3794125"/>
          <p14:tracePt t="66591" x="4513263" y="3794125"/>
          <p14:tracePt t="66599" x="4503738" y="3794125"/>
          <p14:tracePt t="66607" x="4494213" y="3794125"/>
          <p14:tracePt t="66614" x="4484688" y="3794125"/>
          <p14:tracePt t="66622" x="4476750" y="3794125"/>
          <p14:tracePt t="66630" x="4457700" y="3794125"/>
          <p14:tracePt t="66645" x="4440238" y="3794125"/>
          <p14:tracePt t="66661" x="4421188" y="3794125"/>
          <p14:tracePt t="66669" x="4413250" y="3794125"/>
          <p14:tracePt t="66677" x="4403725" y="3803650"/>
          <p14:tracePt t="66686" x="4394200" y="3803650"/>
          <p14:tracePt t="66709" x="4384675" y="3803650"/>
          <p14:tracePt t="66717" x="4384675" y="3811588"/>
          <p14:tracePt t="66727" x="4376738" y="3811588"/>
          <p14:tracePt t="66745" x="4367213" y="3811588"/>
          <p14:tracePt t="66751" x="4357688" y="3821113"/>
          <p14:tracePt t="66767" x="4348163" y="3830638"/>
          <p14:tracePt t="66775" x="4340225" y="3840163"/>
          <p14:tracePt t="66782" x="4340225" y="3848100"/>
          <p14:tracePt t="66790" x="4340225" y="3867150"/>
          <p14:tracePt t="66798" x="4330700" y="3875088"/>
          <p14:tracePt t="66808" x="4330700" y="3884613"/>
          <p14:tracePt t="66814" x="4330700" y="3903663"/>
          <p14:tracePt t="66824" x="4330700" y="3921125"/>
          <p14:tracePt t="66830" x="4330700" y="3940175"/>
          <p14:tracePt t="66841" x="4330700" y="3957638"/>
          <p14:tracePt t="66847" x="4330700" y="3976688"/>
          <p14:tracePt t="66857" x="4330700" y="3994150"/>
          <p14:tracePt t="66865" x="4330700" y="4021138"/>
          <p14:tracePt t="66872" x="4330700" y="4030663"/>
          <p14:tracePt t="66880" x="4330700" y="4040188"/>
          <p14:tracePt t="66889" x="4330700" y="4049713"/>
          <p14:tracePt t="66896" x="4330700" y="4057650"/>
          <p14:tracePt t="66906" x="4340225" y="4057650"/>
          <p14:tracePt t="66912" x="4340225" y="4067175"/>
          <p14:tracePt t="66922" x="4340225" y="4076700"/>
          <p14:tracePt t="66927" x="4348163" y="4086225"/>
          <p14:tracePt t="66936" x="4348163" y="4094163"/>
          <p14:tracePt t="66944" x="4357688" y="4103688"/>
          <p14:tracePt t="66952" x="4357688" y="4113213"/>
          <p14:tracePt t="66970" x="4367213" y="4122738"/>
          <p14:tracePt t="66976" x="4376738" y="4130675"/>
          <p14:tracePt t="66984" x="4376738" y="4140200"/>
          <p14:tracePt t="66991" x="4384675" y="4149725"/>
          <p14:tracePt t="66999" x="4394200" y="4167188"/>
          <p14:tracePt t="67007" x="4413250" y="4167188"/>
          <p14:tracePt t="67016" x="4421188" y="4176713"/>
          <p14:tracePt t="67024" x="4430713" y="4176713"/>
          <p14:tracePt t="67033" x="4440238" y="4176713"/>
          <p14:tracePt t="67041" x="4448175" y="4186238"/>
          <p14:tracePt t="67056" x="4457700" y="4195763"/>
          <p14:tracePt t="67072" x="4467225" y="4195763"/>
          <p14:tracePt t="67081" x="4476750" y="4195763"/>
          <p14:tracePt t="67088" x="4484688" y="4203700"/>
          <p14:tracePt t="67096" x="4494213" y="4203700"/>
          <p14:tracePt t="67104" x="4521200" y="4203700"/>
          <p14:tracePt t="67112" x="4540250" y="4203700"/>
          <p14:tracePt t="67120" x="4557713" y="4213225"/>
          <p14:tracePt t="67138" x="4576763" y="4213225"/>
          <p14:tracePt t="67146" x="4603750" y="4213225"/>
          <p14:tracePt t="67154" x="4622800" y="4213225"/>
          <p14:tracePt t="67162" x="4640263" y="4222750"/>
          <p14:tracePt t="67170" x="4676775" y="4222750"/>
          <p14:tracePt t="67178" x="4695825" y="4222750"/>
          <p14:tracePt t="67186" x="4703763" y="4222750"/>
          <p14:tracePt t="67194" x="4722813" y="4222750"/>
          <p14:tracePt t="67203" x="4759325" y="4222750"/>
          <p14:tracePt t="67210" x="4776788" y="4222750"/>
          <p14:tracePt t="67218" x="4786313" y="4222750"/>
          <p14:tracePt t="67226" x="4795838" y="4222750"/>
          <p14:tracePt t="67234" x="4813300" y="4222750"/>
          <p14:tracePt t="67242" x="4822825" y="4222750"/>
          <p14:tracePt t="67250" x="4840288" y="4222750"/>
          <p14:tracePt t="67258" x="4849813" y="4222750"/>
          <p14:tracePt t="67266" x="4859338" y="4222750"/>
          <p14:tracePt t="67273" x="4868863" y="4222750"/>
          <p14:tracePt t="67282" x="4886325" y="4222750"/>
          <p14:tracePt t="67291" x="4895850" y="4222750"/>
          <p14:tracePt t="67297" x="4905375" y="4222750"/>
          <p14:tracePt t="67306" x="4913313" y="4213225"/>
          <p14:tracePt t="67314" x="4922838" y="4213225"/>
          <p14:tracePt t="67350" x="4922838" y="4203700"/>
          <p14:tracePt t="67377" x="4922838" y="4195763"/>
          <p14:tracePt t="67393" x="4932363" y="4195763"/>
          <p14:tracePt t="67397" x="4932363" y="4186238"/>
          <p14:tracePt t="67414" x="4941888" y="4176713"/>
          <p14:tracePt t="67423" x="4941888" y="4167188"/>
          <p14:tracePt t="67430" x="4949825" y="4159250"/>
          <p14:tracePt t="67448" x="4949825" y="4140200"/>
          <p14:tracePt t="67472" x="4949825" y="4130675"/>
          <p14:tracePt t="67480" x="4949825" y="4122738"/>
          <p14:tracePt t="67488" x="4959350" y="4113213"/>
          <p14:tracePt t="67496" x="4959350" y="4103688"/>
          <p14:tracePt t="67504" x="4959350" y="4086225"/>
          <p14:tracePt t="67512" x="4959350" y="4076700"/>
          <p14:tracePt t="67535" x="4959350" y="4067175"/>
          <p14:tracePt t="67544" x="4959350" y="4057650"/>
          <p14:tracePt t="67552" x="4959350" y="4049713"/>
          <p14:tracePt t="67559" x="4959350" y="4030663"/>
          <p14:tracePt t="67586" x="4959350" y="4021138"/>
          <p14:tracePt t="67601" x="4959350" y="4013200"/>
          <p14:tracePt t="67609" x="4959350" y="4003675"/>
          <p14:tracePt t="67617" x="4959350" y="3994150"/>
          <p14:tracePt t="67625" x="4959350" y="3984625"/>
          <p14:tracePt t="67633" x="4959350" y="3967163"/>
          <p14:tracePt t="67641" x="4959350" y="3957638"/>
          <p14:tracePt t="67647" x="4949825" y="3957638"/>
          <p14:tracePt t="67655" x="4949825" y="3948113"/>
          <p14:tracePt t="67663" x="4949825" y="3940175"/>
          <p14:tracePt t="67671" x="4941888" y="3930650"/>
          <p14:tracePt t="67680" x="4941888" y="3921125"/>
          <p14:tracePt t="67687" x="4932363" y="3911600"/>
          <p14:tracePt t="67695" x="4932363" y="3903663"/>
          <p14:tracePt t="67712" x="4922838" y="3884613"/>
          <p14:tracePt t="67723" x="4913313" y="3875088"/>
          <p14:tracePt t="67728" x="4905375" y="3867150"/>
          <p14:tracePt t="67737" x="4895850" y="3857625"/>
          <p14:tracePt t="67746" x="4886325" y="3848100"/>
          <p14:tracePt t="67753" x="4876800" y="3848100"/>
          <p14:tracePt t="67762" x="4876800" y="3840163"/>
          <p14:tracePt t="67770" x="4859338" y="3840163"/>
          <p14:tracePt t="67778" x="4849813" y="3821113"/>
          <p14:tracePt t="67786" x="4832350" y="3803650"/>
          <p14:tracePt t="67794" x="4813300" y="3794125"/>
          <p14:tracePt t="67802" x="4795838" y="3794125"/>
          <p14:tracePt t="67810" x="4759325" y="3784600"/>
          <p14:tracePt t="67819" x="4730750" y="3775075"/>
          <p14:tracePt t="67826" x="4703763" y="3767138"/>
          <p14:tracePt t="67834" x="4667250" y="3757613"/>
          <p14:tracePt t="67842" x="4640263" y="3757613"/>
          <p14:tracePt t="67850" x="4622800" y="3757613"/>
          <p14:tracePt t="67858" x="4594225" y="3757613"/>
          <p14:tracePt t="67866" x="4567238" y="3757613"/>
          <p14:tracePt t="67877" x="4540250" y="3757613"/>
          <p14:tracePt t="67886" x="4503738" y="3757613"/>
          <p14:tracePt t="67894" x="4494213" y="3757613"/>
          <p14:tracePt t="67903" x="4476750" y="3757613"/>
          <p14:tracePt t="67910" x="4457700" y="3757613"/>
          <p14:tracePt t="67919" x="4440238" y="3757613"/>
          <p14:tracePt t="67926" x="4421188" y="3757613"/>
          <p14:tracePt t="67934" x="4413250" y="3767138"/>
          <p14:tracePt t="67942" x="4384675" y="3767138"/>
          <p14:tracePt t="67950" x="4367213" y="3767138"/>
          <p14:tracePt t="67958" x="4357688" y="3775075"/>
          <p14:tracePt t="67972" x="4340225" y="3784600"/>
          <p14:tracePt t="67974" x="4311650" y="3784600"/>
          <p14:tracePt t="67982" x="4294188" y="3794125"/>
          <p14:tracePt t="67990" x="4275138" y="3803650"/>
          <p14:tracePt t="67997" x="4267200" y="3821113"/>
          <p14:tracePt t="68006" x="4257675" y="3821113"/>
          <p14:tracePt t="68014" x="4248150" y="3830638"/>
          <p14:tracePt t="68022" x="4238625" y="3840163"/>
          <p14:tracePt t="68048" x="4238625" y="3848100"/>
          <p14:tracePt t="68064" x="4238625" y="3857625"/>
          <p14:tracePt t="68072" x="4230688" y="3867150"/>
          <p14:tracePt t="68080" x="4230688" y="3875088"/>
          <p14:tracePt t="68088" x="4230688" y="3884613"/>
          <p14:tracePt t="68104" x="4230688" y="3894138"/>
          <p14:tracePt t="68135" x="4230688" y="3903663"/>
          <p14:tracePt t="68220" x="4230688" y="3911600"/>
          <p14:tracePt t="68244" x="4230688" y="3921125"/>
          <p14:tracePt t="68260" x="4230688" y="3930650"/>
          <p14:tracePt t="68268" x="4230688" y="3940175"/>
          <p14:tracePt t="68276" x="4230688" y="3948113"/>
          <p14:tracePt t="68285" x="4230688" y="3957638"/>
          <p14:tracePt t="68293" x="4238625" y="3967163"/>
          <p14:tracePt t="68300" x="4248150" y="3994150"/>
          <p14:tracePt t="68308" x="4257675" y="4013200"/>
          <p14:tracePt t="68315" x="4267200" y="4021138"/>
          <p14:tracePt t="68324" x="4284663" y="4040188"/>
          <p14:tracePt t="68334" x="4294188" y="4057650"/>
          <p14:tracePt t="68342" x="4311650" y="4067175"/>
          <p14:tracePt t="68350" x="4330700" y="4086225"/>
          <p14:tracePt t="68358" x="4348163" y="4103688"/>
          <p14:tracePt t="68366" x="4367213" y="4113213"/>
          <p14:tracePt t="68374" x="4394200" y="4122738"/>
          <p14:tracePt t="68382" x="4413250" y="4130675"/>
          <p14:tracePt t="68390" x="4413250" y="4140200"/>
          <p14:tracePt t="68398" x="4430713" y="4159250"/>
          <p14:tracePt t="68406" x="4440238" y="4159250"/>
          <p14:tracePt t="68414" x="4448175" y="4176713"/>
          <p14:tracePt t="68422" x="4467225" y="4186238"/>
          <p14:tracePt t="68430" x="4513263" y="4203700"/>
          <p14:tracePt t="68438" x="4540250" y="4213225"/>
          <p14:tracePt t="68447" x="4549775" y="4213225"/>
          <p14:tracePt t="68454" x="4567238" y="4222750"/>
          <p14:tracePt t="68463" x="4594225" y="4240213"/>
          <p14:tracePt t="68470" x="4613275" y="4240213"/>
          <p14:tracePt t="68479" x="4622800" y="4240213"/>
          <p14:tracePt t="68486" x="4640263" y="4240213"/>
          <p14:tracePt t="68494" x="4649788" y="4240213"/>
          <p14:tracePt t="68502" x="4659313" y="4240213"/>
          <p14:tracePt t="68510" x="4667250" y="4240213"/>
          <p14:tracePt t="68519" x="4676775" y="4249738"/>
          <p14:tracePt t="68526" x="4695825" y="4249738"/>
          <p14:tracePt t="68534" x="4703763" y="4249738"/>
          <p14:tracePt t="68542" x="4713288" y="4249738"/>
          <p14:tracePt t="68550" x="4722813" y="4249738"/>
          <p14:tracePt t="68558" x="4740275" y="4249738"/>
          <p14:tracePt t="68566" x="4749800" y="4249738"/>
          <p14:tracePt t="68574" x="4767263" y="4249738"/>
          <p14:tracePt t="68582" x="4803775" y="4249738"/>
          <p14:tracePt t="68592" x="4832350" y="4249738"/>
          <p14:tracePt t="68602" x="4849813" y="4249738"/>
          <p14:tracePt t="68611" x="4876800" y="4249738"/>
          <p14:tracePt t="68619" x="4895850" y="4249738"/>
          <p14:tracePt t="68626" x="4913313" y="4240213"/>
          <p14:tracePt t="68634" x="4932363" y="4240213"/>
          <p14:tracePt t="68642" x="4949825" y="4222750"/>
          <p14:tracePt t="68651" x="4959350" y="4222750"/>
          <p14:tracePt t="68666" x="4968875" y="4222750"/>
          <p14:tracePt t="68736" x="4941888" y="4222750"/>
          <p14:tracePt t="68744" x="4913313" y="4222750"/>
          <p14:tracePt t="68752" x="4859338" y="4222750"/>
          <p14:tracePt t="68760" x="4803775" y="4222750"/>
          <p14:tracePt t="68768" x="4722813" y="4222750"/>
          <p14:tracePt t="68776" x="4649788" y="4222750"/>
          <p14:tracePt t="68784" x="4521200" y="4222750"/>
          <p14:tracePt t="68792" x="4430713" y="4240213"/>
          <p14:tracePt t="68799" x="4384675" y="4240213"/>
          <p14:tracePt t="68808" x="4330700" y="4240213"/>
          <p14:tracePt t="68817" x="4275138" y="4240213"/>
          <p14:tracePt t="68825" x="4257675" y="4240213"/>
          <p14:tracePt t="68833" x="4248150" y="4240213"/>
          <p14:tracePt t="68896" x="4267200" y="4240213"/>
          <p14:tracePt t="68903" x="4294188" y="4240213"/>
          <p14:tracePt t="68911" x="4311650" y="4240213"/>
          <p14:tracePt t="68920" x="4340225" y="4240213"/>
          <p14:tracePt t="68930" x="4394200" y="4240213"/>
          <p14:tracePt t="68937" x="4440238" y="4240213"/>
          <p14:tracePt t="68946" x="4494213" y="4240213"/>
          <p14:tracePt t="68952" x="4622800" y="4240213"/>
          <p14:tracePt t="68962" x="4713288" y="4249738"/>
          <p14:tracePt t="68969" x="4786313" y="4249738"/>
          <p14:tracePt t="68977" x="4859338" y="4249738"/>
          <p14:tracePt t="68986" x="4905375" y="4249738"/>
          <p14:tracePt t="68994" x="4941888" y="4249738"/>
          <p14:tracePt t="69002" x="4959350" y="4249738"/>
          <p14:tracePt t="69011" x="4968875" y="4249738"/>
          <p14:tracePt t="69115" x="4978400" y="4259263"/>
          <p14:tracePt t="69131" x="4978400" y="4268788"/>
          <p14:tracePt t="69138" x="4986338" y="4268788"/>
          <p14:tracePt t="69146" x="4995863" y="4276725"/>
          <p14:tracePt t="69153" x="5014913" y="4286250"/>
          <p14:tracePt t="69162" x="5022850" y="4286250"/>
          <p14:tracePt t="69169" x="5049838" y="4295775"/>
          <p14:tracePt t="69177" x="5086350" y="4295775"/>
          <p14:tracePt t="69186" x="5122863" y="4295775"/>
          <p14:tracePt t="69195" x="5195888" y="4303713"/>
          <p14:tracePt t="69207" x="5251450" y="4303713"/>
          <p14:tracePt t="69212" x="5368925" y="4322763"/>
          <p14:tracePt t="69220" x="5497513" y="4332288"/>
          <p14:tracePt t="69226" x="5697538" y="4332288"/>
          <p14:tracePt t="69234" x="5862638" y="4332288"/>
          <p14:tracePt t="69244" x="6053138" y="4332288"/>
          <p14:tracePt t="69253" x="6218238" y="4332288"/>
          <p14:tracePt t="69260" x="6381750" y="4332288"/>
          <p14:tracePt t="69272" x="6508750" y="4332288"/>
          <p14:tracePt t="69281" x="6554788" y="4332288"/>
          <p14:tracePt t="69288" x="6645275" y="4332288"/>
          <p14:tracePt t="69297" x="6710363" y="4332288"/>
          <p14:tracePt t="69303" x="6737350" y="4322763"/>
          <p14:tracePt t="69312" x="6754813" y="4313238"/>
          <p14:tracePt t="69320" x="6764338" y="4295775"/>
          <p14:tracePt t="69328" x="6773863" y="4276725"/>
          <p14:tracePt t="69336" x="6773863" y="4232275"/>
          <p14:tracePt t="69344" x="6783388" y="4167188"/>
          <p14:tracePt t="69352" x="6783388" y="4140200"/>
          <p14:tracePt t="69360" x="6783388" y="4103688"/>
          <p14:tracePt t="69376" x="6764338" y="4113213"/>
          <p14:tracePt t="69384" x="6727825" y="4186238"/>
          <p14:tracePt t="69392" x="6681788" y="4268788"/>
          <p14:tracePt t="69526" x="6681788" y="4259263"/>
          <p14:tracePt t="69534" x="6737350" y="4130675"/>
          <p14:tracePt t="69540" x="6783388" y="3994150"/>
          <p14:tracePt t="69551" x="6892925" y="3821113"/>
          <p14:tracePt t="69556" x="7019925" y="3602038"/>
          <p14:tracePt t="69567" x="7119938" y="3502025"/>
          <p14:tracePt t="69573" x="7192963" y="3411538"/>
          <p14:tracePt t="69582" x="7239000" y="3365500"/>
          <p14:tracePt t="69590" x="7275513" y="3328988"/>
          <p14:tracePt t="69597" x="7292975" y="3292475"/>
          <p14:tracePt t="69606" x="7348538" y="3200400"/>
          <p14:tracePt t="69614" x="7375525" y="3146425"/>
          <p14:tracePt t="69626" x="7412038" y="3063875"/>
          <p14:tracePt t="69634" x="7429500" y="3000375"/>
          <p14:tracePt t="69641" x="7458075" y="2946400"/>
          <p14:tracePt t="69650" x="7466013" y="2900363"/>
          <p14:tracePt t="69658" x="7475538" y="2836863"/>
          <p14:tracePt t="69666" x="7502525" y="2763838"/>
          <p14:tracePt t="69673" x="7512050" y="2698750"/>
          <p14:tracePt t="69683" x="7539038" y="2589213"/>
          <p14:tracePt t="69689" x="7567613" y="2508250"/>
          <p14:tracePt t="69697" x="7594600" y="2416175"/>
          <p14:tracePt t="69706" x="7621588" y="2316163"/>
          <p14:tracePt t="69713" x="7648575" y="2225675"/>
          <p14:tracePt t="69722" x="7675563" y="2125663"/>
          <p14:tracePt t="69729" x="7704138" y="2060575"/>
          <p14:tracePt t="69738" x="7748588" y="1951038"/>
          <p14:tracePt t="69746" x="7767638" y="1906588"/>
          <p14:tracePt t="69753" x="7794625" y="1768475"/>
          <p14:tracePt t="69762" x="7821613" y="1697038"/>
          <p14:tracePt t="69770" x="7831138" y="1631950"/>
          <p14:tracePt t="69778" x="7850188" y="1541463"/>
          <p14:tracePt t="69787" x="7850188" y="1495425"/>
          <p14:tracePt t="69794" x="7850188" y="1477963"/>
          <p14:tracePt t="69803" x="7850188" y="1449388"/>
          <p14:tracePt t="69810" x="7850188" y="1441450"/>
          <p14:tracePt t="69817" x="7850188" y="1431925"/>
          <p14:tracePt t="69829" x="7850188" y="1422400"/>
          <p14:tracePt t="69848" x="7850188" y="1412875"/>
          <p14:tracePt t="69855" x="7850188" y="1404938"/>
          <p14:tracePt t="69864" x="7850188" y="1395413"/>
          <p14:tracePt t="69872" x="7850188" y="1385888"/>
          <p14:tracePt t="69879" x="7850188" y="1376363"/>
          <p14:tracePt t="69887" x="7850188" y="1349375"/>
          <p14:tracePt t="69896" x="7858125" y="1295400"/>
          <p14:tracePt t="69904" x="7877175" y="1258888"/>
          <p14:tracePt t="69912" x="7885113" y="1212850"/>
          <p14:tracePt t="69921" x="7904163" y="1166813"/>
          <p14:tracePt t="69930" x="7904163" y="1139825"/>
          <p14:tracePt t="69939" x="7931150" y="1085850"/>
          <p14:tracePt t="69944" x="7950200" y="1020763"/>
          <p14:tracePt t="69955" x="7967663" y="976313"/>
          <p14:tracePt t="69960" x="8004175" y="893763"/>
          <p14:tracePt t="69974" x="8013700" y="874713"/>
          <p14:tracePt t="69976" x="8031163" y="857250"/>
          <p14:tracePt t="69984" x="8050213" y="839788"/>
          <p14:tracePt t="69992" x="8067675" y="820738"/>
          <p14:tracePt t="70000" x="8086725" y="811213"/>
          <p14:tracePt t="70007" x="8113713" y="803275"/>
          <p14:tracePt t="70016" x="8150225" y="793750"/>
          <p14:tracePt t="70026" x="8196263" y="774700"/>
          <p14:tracePt t="70036" x="8286750" y="774700"/>
          <p14:tracePt t="70044" x="8469313" y="784225"/>
          <p14:tracePt t="70052" x="8515350" y="811213"/>
          <p14:tracePt t="70059" x="8559800" y="830263"/>
          <p14:tracePt t="70067" x="8578850" y="847725"/>
          <p14:tracePt t="70076" x="8588375" y="884238"/>
          <p14:tracePt t="70084" x="8596313" y="911225"/>
          <p14:tracePt t="70092" x="8605838" y="947738"/>
          <p14:tracePt t="70100" x="8605838" y="1012825"/>
          <p14:tracePt t="70108" x="8605838" y="1066800"/>
          <p14:tracePt t="70116" x="8605838" y="1122363"/>
          <p14:tracePt t="70124" x="8605838" y="1185863"/>
          <p14:tracePt t="70132" x="8578850" y="1258888"/>
          <p14:tracePt t="70140" x="8569325" y="1339850"/>
          <p14:tracePt t="70150" x="8542338" y="1412875"/>
          <p14:tracePt t="70157" x="8515350" y="1495425"/>
          <p14:tracePt t="70166" x="8488363" y="1587500"/>
          <p14:tracePt t="70175" x="8432800" y="1687513"/>
          <p14:tracePt t="70188" x="8386763" y="1768475"/>
          <p14:tracePt t="70190" x="8350250" y="1833563"/>
          <p14:tracePt t="70197" x="8277225" y="1987550"/>
          <p14:tracePt t="70205" x="8213725" y="2089150"/>
          <p14:tracePt t="70214" x="8196263" y="2133600"/>
          <p14:tracePt t="70222" x="8140700" y="2243138"/>
          <p14:tracePt t="70229" x="8123238" y="2306638"/>
          <p14:tracePt t="70237" x="8104188" y="2335213"/>
          <p14:tracePt t="70246" x="8096250" y="2371725"/>
          <p14:tracePt t="70254" x="8096250" y="2379663"/>
          <p14:tracePt t="70262" x="8086725" y="2398713"/>
          <p14:tracePt t="70278" x="8086725" y="2408238"/>
          <p14:tracePt t="70306" x="8086725" y="2416175"/>
          <p14:tracePt t="70322" x="8077200" y="2416175"/>
          <p14:tracePt t="70330" x="8077200" y="2425700"/>
          <p14:tracePt t="70338" x="8067675" y="2435225"/>
          <p14:tracePt t="70348" x="8059738" y="2444750"/>
          <p14:tracePt t="70354" x="8050213" y="2452688"/>
          <p14:tracePt t="70362" x="8050213" y="2462213"/>
          <p14:tracePt t="70370" x="8040688" y="2471738"/>
          <p14:tracePt t="70377" x="8023225" y="2489200"/>
          <p14:tracePt t="70387" x="8004175" y="2508250"/>
          <p14:tracePt t="70394" x="7986713" y="2535238"/>
          <p14:tracePt t="70402" x="7967663" y="2554288"/>
          <p14:tracePt t="70410" x="7950200" y="2571750"/>
          <p14:tracePt t="70419" x="7950200" y="2581275"/>
          <p14:tracePt t="70426" x="7931150" y="2589213"/>
          <p14:tracePt t="70437" x="7921625" y="2617788"/>
          <p14:tracePt t="70447" x="7904163" y="2625725"/>
          <p14:tracePt t="70462" x="7894638" y="2625725"/>
          <p14:tracePt t="70472" x="7885113" y="2635250"/>
          <p14:tracePt t="70477" x="7885113" y="2644775"/>
          <p14:tracePt t="70487" x="7877175" y="2644775"/>
          <p14:tracePt t="70496" x="7867650" y="2644775"/>
          <p14:tracePt t="70540" x="7858125" y="2644775"/>
          <p14:tracePt t="70564" x="7850188" y="2644775"/>
          <p14:tracePt t="70580" x="7831138" y="2644775"/>
          <p14:tracePt t="70588" x="7821613" y="2644775"/>
          <p14:tracePt t="70596" x="7813675" y="2644775"/>
          <p14:tracePt t="70604" x="7794625" y="2644775"/>
          <p14:tracePt t="70619" x="7785100" y="2644775"/>
          <p14:tracePt t="72328" x="7748588" y="2644775"/>
          <p14:tracePt t="72336" x="7721600" y="2671763"/>
          <p14:tracePt t="72344" x="7694613" y="2690813"/>
          <p14:tracePt t="72353" x="7658100" y="2708275"/>
          <p14:tracePt t="72360" x="7631113" y="2735263"/>
          <p14:tracePt t="72372" x="7575550" y="2790825"/>
          <p14:tracePt t="72377" x="7539038" y="2836863"/>
          <p14:tracePt t="72387" x="7512050" y="2881313"/>
          <p14:tracePt t="72392" x="7458075" y="2954338"/>
          <p14:tracePt t="72401" x="7421563" y="3000375"/>
          <p14:tracePt t="72408" x="7402513" y="3027363"/>
          <p14:tracePt t="72418" x="7375525" y="3054350"/>
          <p14:tracePt t="72424" x="7366000" y="3082925"/>
          <p14:tracePt t="72434" x="7356475" y="3100388"/>
          <p14:tracePt t="72440" x="7348538" y="3100388"/>
          <p14:tracePt t="72448" x="7348538" y="3109913"/>
          <p14:tracePt t="72456" x="7339013" y="3127375"/>
          <p14:tracePt t="72464" x="7312025" y="3163888"/>
          <p14:tracePt t="72472" x="7283450" y="3200400"/>
          <p14:tracePt t="72480" x="7248525" y="3228975"/>
          <p14:tracePt t="72488" x="7219950" y="3255963"/>
          <p14:tracePt t="72495" x="7175500" y="3309938"/>
          <p14:tracePt t="72504" x="7119938" y="3355975"/>
          <p14:tracePt t="72512" x="7019925" y="3429000"/>
          <p14:tracePt t="72520" x="6956425" y="3492500"/>
          <p14:tracePt t="72530" x="6883400" y="3565525"/>
          <p14:tracePt t="72536" x="6819900" y="3629025"/>
          <p14:tracePt t="72546" x="6700838" y="3748088"/>
          <p14:tracePt t="72554" x="6573838" y="3867150"/>
          <p14:tracePt t="72561" x="6472238" y="3976688"/>
          <p14:tracePt t="72568" x="6408738" y="4040188"/>
          <p14:tracePt t="72578" x="6199188" y="4286250"/>
          <p14:tracePt t="72587" x="6135688" y="4368800"/>
          <p14:tracePt t="72594" x="5989638" y="4532313"/>
          <p14:tracePt t="72602" x="5870575" y="4651375"/>
          <p14:tracePt t="72610" x="5743575" y="4805363"/>
          <p14:tracePt t="72618" x="5634038" y="4924425"/>
          <p14:tracePt t="72626" x="5570538" y="4997450"/>
          <p14:tracePt t="72633" x="5461000" y="5133975"/>
          <p14:tracePt t="72642" x="5360988" y="5270500"/>
          <p14:tracePt t="72649" x="5251450" y="5353050"/>
          <p14:tracePt t="72658" x="5214938" y="5399088"/>
          <p14:tracePt t="72668" x="5114925" y="5489575"/>
          <p14:tracePt t="72677" x="5049838" y="5545138"/>
          <p14:tracePt t="72688" x="4949825" y="5626100"/>
          <p14:tracePt t="72698" x="4905375" y="5662613"/>
          <p14:tracePt t="72705" x="4849813" y="5718175"/>
          <p14:tracePt t="72714" x="4803775" y="5745163"/>
          <p14:tracePt t="72723" x="4759325" y="5781675"/>
          <p14:tracePt t="72736" x="4730750" y="5808663"/>
          <p14:tracePt t="72750" x="4640263" y="5854700"/>
          <p14:tracePt t="72760" x="4603750" y="5873750"/>
          <p14:tracePt t="72768" x="4576763" y="5900738"/>
          <p14:tracePt t="72778" x="4567238" y="5900738"/>
          <p14:tracePt t="72794" x="4549775" y="5900738"/>
          <p14:tracePt t="72805" x="4540250" y="5900738"/>
          <p14:tracePt t="72819" x="4421188" y="5854700"/>
          <p14:tracePt t="72840" x="4267200" y="5791200"/>
          <p14:tracePt t="72848" x="4157663" y="5764213"/>
          <p14:tracePt t="72860" x="4057650" y="5800725"/>
          <p14:tracePt t="72900" x="4075113" y="5845175"/>
          <p14:tracePt t="72981" x="4102100" y="5818188"/>
          <p14:tracePt t="72988" x="4138613" y="5772150"/>
          <p14:tracePt t="72997" x="4148138" y="5727700"/>
          <p14:tracePt t="73007" x="4148138" y="5691188"/>
          <p14:tracePt t="73016" x="4148138" y="5618163"/>
          <p14:tracePt t="73024" x="4102100" y="5554663"/>
          <p14:tracePt t="73032" x="4048125" y="5472113"/>
          <p14:tracePt t="73040" x="4002088" y="5453063"/>
          <p14:tracePt t="73048" x="3956050" y="5399088"/>
          <p14:tracePt t="73056" x="3911600" y="5316538"/>
          <p14:tracePt t="73066" x="3856038" y="5233988"/>
          <p14:tracePt t="73072" x="3838575" y="5189538"/>
          <p14:tracePt t="73082" x="3819525" y="5160963"/>
          <p14:tracePt t="73087" x="3783013" y="5106988"/>
          <p14:tracePt t="73096" x="3709988" y="4997450"/>
          <p14:tracePt t="73107" x="3656013" y="4933950"/>
          <p14:tracePt t="73116" x="3636963" y="4887913"/>
          <p14:tracePt t="73123" x="3600450" y="4824413"/>
          <p14:tracePt t="73132" x="3556000" y="4741863"/>
          <p14:tracePt t="73139" x="3500438" y="4651375"/>
          <p14:tracePt t="73147" x="3473450" y="4605338"/>
          <p14:tracePt t="73157" x="3436938" y="4541838"/>
          <p14:tracePt t="73164" x="3382963" y="4441825"/>
          <p14:tracePt t="73173" x="3363913" y="4395788"/>
          <p14:tracePt t="73182" x="3290888" y="4295775"/>
          <p14:tracePt t="73190" x="3254375" y="4249738"/>
          <p14:tracePt t="73197" x="3200400" y="4176713"/>
          <p14:tracePt t="73205" x="3163888" y="4149725"/>
          <p14:tracePt t="73214" x="3136900" y="4113213"/>
          <p14:tracePt t="73221" x="3108325" y="4086225"/>
          <p14:tracePt t="73230" x="3081338" y="4057650"/>
          <p14:tracePt t="73238" x="3054350" y="4030663"/>
          <p14:tracePt t="73245" x="3035300" y="4013200"/>
          <p14:tracePt t="73253" x="2998788" y="3984625"/>
          <p14:tracePt t="73262" x="2981325" y="3948113"/>
          <p14:tracePt t="73270" x="2944813" y="3903663"/>
          <p14:tracePt t="73277" x="2917825" y="3875088"/>
          <p14:tracePt t="73287" x="2881313" y="3840163"/>
          <p14:tracePt t="73295" x="2817813" y="3775075"/>
          <p14:tracePt t="73306" x="2771775" y="3738563"/>
          <p14:tracePt t="73314" x="2744788" y="3721100"/>
          <p14:tracePt t="73324" x="2625725" y="3684588"/>
          <p14:tracePt t="73330" x="2562225" y="3665538"/>
          <p14:tracePt t="73337" x="2516188" y="3648075"/>
          <p14:tracePt t="73346" x="2489200" y="3638550"/>
          <p14:tracePt t="73353" x="2462213" y="3629025"/>
          <p14:tracePt t="73362" x="2425700" y="3621088"/>
          <p14:tracePt t="73369" x="2397125" y="3611563"/>
          <p14:tracePt t="73377" x="2370138" y="3592513"/>
          <p14:tracePt t="73387" x="2352675" y="3584575"/>
          <p14:tracePt t="73394" x="2343150" y="3584575"/>
          <p14:tracePt t="73402" x="2333625" y="3584575"/>
          <p14:tracePt t="73628" x="2343150" y="3584575"/>
          <p14:tracePt t="73664" x="2352675" y="3575050"/>
          <p14:tracePt t="73671" x="2360613" y="3575050"/>
          <p14:tracePt t="73679" x="2370138" y="3575050"/>
          <p14:tracePt t="73689" x="2389188" y="3565525"/>
          <p14:tracePt t="73695" x="2406650" y="3556000"/>
          <p14:tracePt t="73707" x="2416175" y="3556000"/>
          <p14:tracePt t="73711" x="2425700" y="3556000"/>
          <p14:tracePt t="73723" x="2433638" y="3548063"/>
          <p14:tracePt t="73732" x="2443163" y="3548063"/>
          <p14:tracePt t="73747" x="2452688" y="3538538"/>
          <p14:tracePt t="73764" x="2462213" y="3538538"/>
          <p14:tracePt t="73774" x="2470150" y="3538538"/>
          <p14:tracePt t="73780" x="2479675" y="3538538"/>
          <p14:tracePt t="73791" x="2489200" y="3538538"/>
          <p14:tracePt t="73798" x="2516188" y="3538538"/>
          <p14:tracePt t="73806" x="2543175" y="3548063"/>
          <p14:tracePt t="73814" x="2570163" y="3556000"/>
          <p14:tracePt t="73826" x="2616200" y="3584575"/>
          <p14:tracePt t="73834" x="2716213" y="3621088"/>
          <p14:tracePt t="73841" x="2781300" y="3648075"/>
          <p14:tracePt t="73850" x="2852738" y="3675063"/>
          <p14:tracePt t="73857" x="2935288" y="3702050"/>
          <p14:tracePt t="73866" x="3008313" y="3702050"/>
          <p14:tracePt t="73873" x="3081338" y="3702050"/>
          <p14:tracePt t="73883" x="3154363" y="3702050"/>
          <p14:tracePt t="73890" x="3244850" y="3702050"/>
          <p14:tracePt t="73898" x="3327400" y="3684588"/>
          <p14:tracePt t="73906" x="3409950" y="3648075"/>
          <p14:tracePt t="73914" x="3509963" y="3602038"/>
          <p14:tracePt t="73924" x="3556000" y="3575050"/>
          <p14:tracePt t="73930" x="3729038" y="3482975"/>
          <p14:tracePt t="73938" x="3819525" y="3429000"/>
          <p14:tracePt t="73945" x="3938588" y="3365500"/>
          <p14:tracePt t="73954" x="4094163" y="3273425"/>
          <p14:tracePt t="73971" x="4367213" y="3119438"/>
          <p14:tracePt t="73977" x="4448175" y="3082925"/>
          <p14:tracePt t="73987" x="4622800" y="2990850"/>
          <p14:tracePt t="73993" x="4740275" y="2900363"/>
          <p14:tracePt t="74002" x="4822825" y="2854325"/>
          <p14:tracePt t="74009" x="4941888" y="2781300"/>
          <p14:tracePt t="74021" x="5041900" y="2727325"/>
          <p14:tracePt t="74030" x="5151438" y="2671763"/>
          <p14:tracePt t="74037" x="5341938" y="2625725"/>
          <p14:tracePt t="74048" x="5378450" y="2625725"/>
          <p14:tracePt t="74053" x="5478463" y="2608263"/>
          <p14:tracePt t="74064" x="5551488" y="2608263"/>
          <p14:tracePt t="74070" x="5661025" y="2608263"/>
          <p14:tracePt t="74079" x="5789613" y="2608263"/>
          <p14:tracePt t="74086" x="5862638" y="2608263"/>
          <p14:tracePt t="74096" x="6016625" y="2635250"/>
          <p14:tracePt t="74102" x="6162675" y="2644775"/>
          <p14:tracePt t="74111" x="6272213" y="2662238"/>
          <p14:tracePt t="74121" x="6399213" y="2690813"/>
          <p14:tracePt t="74132" x="6464300" y="2698750"/>
          <p14:tracePt t="74139" x="6627813" y="2735263"/>
          <p14:tracePt t="74147" x="6681788" y="2735263"/>
          <p14:tracePt t="74156" x="6783388" y="2744788"/>
          <p14:tracePt t="74163" x="6873875" y="2744788"/>
          <p14:tracePt t="74172" x="6910388" y="2744788"/>
          <p14:tracePt t="74179" x="6956425" y="2744788"/>
          <p14:tracePt t="74187" x="6964363" y="2744788"/>
          <p14:tracePt t="74335" x="6964363" y="2754313"/>
          <p14:tracePt t="74486" x="6956425" y="2771775"/>
          <p14:tracePt t="74494" x="6937375" y="2790825"/>
          <p14:tracePt t="74502" x="6910388" y="2817813"/>
          <p14:tracePt t="74510" x="6873875" y="2881313"/>
          <p14:tracePt t="74518" x="6819900" y="2982913"/>
          <p14:tracePt t="74526" x="6764338" y="3073400"/>
          <p14:tracePt t="74534" x="6654800" y="3255963"/>
          <p14:tracePt t="74542" x="6581775" y="3375025"/>
          <p14:tracePt t="74550" x="6491288" y="3511550"/>
          <p14:tracePt t="74558" x="6399213" y="3648075"/>
          <p14:tracePt t="74566" x="6326188" y="3775075"/>
          <p14:tracePt t="74574" x="6262688" y="3875088"/>
          <p14:tracePt t="74582" x="6226175" y="3976688"/>
          <p14:tracePt t="74590" x="6172200" y="4076700"/>
          <p14:tracePt t="74598" x="6145213" y="4159250"/>
          <p14:tracePt t="74607" x="6080125" y="4249738"/>
          <p14:tracePt t="74614" x="6043613" y="4386263"/>
          <p14:tracePt t="74623" x="6016625" y="4432300"/>
          <p14:tracePt t="74630" x="5999163" y="4478338"/>
          <p14:tracePt t="74638" x="5972175" y="4522788"/>
          <p14:tracePt t="74646" x="5962650" y="4551363"/>
          <p14:tracePt t="74654" x="5953125" y="4568825"/>
          <p14:tracePt t="74661" x="5943600" y="4578350"/>
          <p14:tracePt t="74671" x="5943600" y="4587875"/>
          <p14:tracePt t="74680" x="5935663" y="4595813"/>
          <p14:tracePt t="74688" x="5926138" y="4605338"/>
          <p14:tracePt t="74703" x="5907088" y="4614863"/>
          <p14:tracePt t="74712" x="5889625" y="4624388"/>
          <p14:tracePt t="74720" x="5853113" y="4632325"/>
          <p14:tracePt t="74728" x="5797550" y="4651375"/>
          <p14:tracePt t="74736" x="5743575" y="4660900"/>
          <p14:tracePt t="74747" x="5670550" y="4660900"/>
          <p14:tracePt t="74756" x="5624513" y="4660900"/>
          <p14:tracePt t="74764" x="5551488" y="4660900"/>
          <p14:tracePt t="74772" x="5461000" y="4660900"/>
          <p14:tracePt t="74779" x="5334000" y="4660900"/>
          <p14:tracePt t="74787" x="5260975" y="4660900"/>
          <p14:tracePt t="74795" x="5151438" y="4641850"/>
          <p14:tracePt t="74803" x="5078413" y="4641850"/>
          <p14:tracePt t="74814" x="4941888" y="4614863"/>
          <p14:tracePt t="74820" x="4849813" y="4595813"/>
          <p14:tracePt t="74827" x="4703763" y="4568825"/>
          <p14:tracePt t="74837" x="4622800" y="4541838"/>
          <p14:tracePt t="74850" x="4476750" y="4514850"/>
          <p14:tracePt t="74858" x="4303713" y="4468813"/>
          <p14:tracePt t="74864" x="4194175" y="4422775"/>
          <p14:tracePt t="74872" x="4111625" y="4395788"/>
          <p14:tracePt t="74882" x="4038600" y="4368800"/>
          <p14:tracePt t="74887" x="3919538" y="4332288"/>
          <p14:tracePt t="74895" x="3892550" y="4313238"/>
          <p14:tracePt t="74903" x="3856038" y="4295775"/>
          <p14:tracePt t="74912" x="3819525" y="4286250"/>
          <p14:tracePt t="74919" x="3783013" y="4268788"/>
          <p14:tracePt t="74928" x="3756025" y="4259263"/>
          <p14:tracePt t="74937" x="3738563" y="4249738"/>
          <p14:tracePt t="74944" x="3729038" y="4240213"/>
          <p14:tracePt t="74952" x="3719513" y="4232275"/>
          <p14:tracePt t="74961" x="3709988" y="4222750"/>
          <p14:tracePt t="74968" x="3702050" y="4203700"/>
          <p14:tracePt t="74977" x="3692525" y="4186238"/>
          <p14:tracePt t="74987" x="3665538" y="4159250"/>
          <p14:tracePt t="75003" x="3636963" y="4113213"/>
          <p14:tracePt t="75009" x="3629025" y="4094163"/>
          <p14:tracePt t="75017" x="3619500" y="4067175"/>
          <p14:tracePt t="75025" x="3619500" y="4057650"/>
          <p14:tracePt t="75034" x="3619500" y="4049713"/>
          <p14:tracePt t="75044" x="3619500" y="4040188"/>
          <p14:tracePt t="75053" x="3619500" y="4021138"/>
          <p14:tracePt t="75062" x="3609975" y="3940175"/>
          <p14:tracePt t="75069" x="3609975" y="3903663"/>
          <p14:tracePt t="75079" x="3600450" y="3884613"/>
          <p14:tracePt t="75087" x="3600450" y="3857625"/>
          <p14:tracePt t="75095" x="3600450" y="3840163"/>
          <p14:tracePt t="75105" x="3600450" y="3821113"/>
          <p14:tracePt t="75118" x="3600450" y="3811588"/>
          <p14:tracePt t="75126" x="3600450" y="3803650"/>
          <p14:tracePt t="75134" x="3600450" y="3784600"/>
          <p14:tracePt t="75142" x="3619500" y="3767138"/>
          <p14:tracePt t="75152" x="3629025" y="3748088"/>
          <p14:tracePt t="75157" x="3656013" y="3730625"/>
          <p14:tracePt t="75167" x="3673475" y="3702050"/>
          <p14:tracePt t="75178" x="3719513" y="3684588"/>
          <p14:tracePt t="75186" x="3746500" y="3665538"/>
          <p14:tracePt t="75194" x="3792538" y="3638550"/>
          <p14:tracePt t="75203" x="3875088" y="3602038"/>
          <p14:tracePt t="75210" x="3938588" y="3575050"/>
          <p14:tracePt t="75218" x="3965575" y="3565525"/>
          <p14:tracePt t="75226" x="4038600" y="3538538"/>
          <p14:tracePt t="75234" x="4148138" y="3511550"/>
          <p14:tracePt t="75242" x="4230688" y="3502025"/>
          <p14:tracePt t="75250" x="4284663" y="3502025"/>
          <p14:tracePt t="75258" x="4394200" y="3482975"/>
          <p14:tracePt t="75270" x="4476750" y="3475038"/>
          <p14:tracePt t="75278" x="4530725" y="3475038"/>
          <p14:tracePt t="75288" x="4730750" y="3475038"/>
          <p14:tracePt t="75296" x="4786313" y="3475038"/>
          <p14:tracePt t="75304" x="4813300" y="3475038"/>
          <p14:tracePt t="75312" x="4859338" y="3475038"/>
          <p14:tracePt t="75320" x="4886325" y="3482975"/>
          <p14:tracePt t="75328" x="4913313" y="3482975"/>
          <p14:tracePt t="75336" x="4941888" y="3492500"/>
          <p14:tracePt t="75344" x="4978400" y="3502025"/>
          <p14:tracePt t="75353" x="5005388" y="3519488"/>
          <p14:tracePt t="75360" x="5049838" y="3529013"/>
          <p14:tracePt t="75369" x="5086350" y="3538538"/>
          <p14:tracePt t="75376" x="5141913" y="3538538"/>
          <p14:tracePt t="75384" x="5224463" y="3548063"/>
          <p14:tracePt t="75392" x="5278438" y="3565525"/>
          <p14:tracePt t="75400" x="5341938" y="3575050"/>
          <p14:tracePt t="75408" x="5397500" y="3575050"/>
          <p14:tracePt t="75416" x="5461000" y="3584575"/>
          <p14:tracePt t="75423" x="5514975" y="3584575"/>
          <p14:tracePt t="75432" x="5551488" y="3584575"/>
          <p14:tracePt t="75441" x="5624513" y="3602038"/>
          <p14:tracePt t="75447" x="5670550" y="3611563"/>
          <p14:tracePt t="75455" x="5707063" y="3611563"/>
          <p14:tracePt t="75464" x="5734050" y="3621088"/>
          <p14:tracePt t="75472" x="5780088" y="3621088"/>
          <p14:tracePt t="75479" x="5807075" y="3629025"/>
          <p14:tracePt t="75488" x="5853113" y="3638550"/>
          <p14:tracePt t="75496" x="5870575" y="3648075"/>
          <p14:tracePt t="75503" x="5889625" y="3648075"/>
          <p14:tracePt t="75511" x="5899150" y="3665538"/>
          <p14:tracePt t="75527" x="5907088" y="3675063"/>
          <p14:tracePt t="75536" x="5907088" y="3694113"/>
          <p14:tracePt t="75547" x="5907088" y="3721100"/>
          <p14:tracePt t="75552" x="5907088" y="3748088"/>
          <p14:tracePt t="75566" x="5907088" y="3775075"/>
          <p14:tracePt t="75572" x="5907088" y="3811588"/>
          <p14:tracePt t="75581" x="5907088" y="3848100"/>
          <p14:tracePt t="75590" x="5907088" y="3875088"/>
          <p14:tracePt t="75598" x="5889625" y="3921125"/>
          <p14:tracePt t="75606" x="5889625" y="3948113"/>
          <p14:tracePt t="75614" x="5880100" y="3976688"/>
          <p14:tracePt t="75622" x="5870575" y="4013200"/>
          <p14:tracePt t="75630" x="5862638" y="4030663"/>
          <p14:tracePt t="75638" x="5862638" y="4057650"/>
          <p14:tracePt t="75646" x="5853113" y="4076700"/>
          <p14:tracePt t="75654" x="5843588" y="4086225"/>
          <p14:tracePt t="75662" x="5843588" y="4103688"/>
          <p14:tracePt t="75670" x="5834063" y="4113213"/>
          <p14:tracePt t="75686" x="5826125" y="4130675"/>
          <p14:tracePt t="75694" x="5826125" y="4140200"/>
          <p14:tracePt t="75702" x="5826125" y="4149725"/>
          <p14:tracePt t="75711" x="5826125" y="4159250"/>
          <p14:tracePt t="75718" x="5816600" y="4176713"/>
          <p14:tracePt t="75727" x="5807075" y="4186238"/>
          <p14:tracePt t="75734" x="5807075" y="4195763"/>
          <p14:tracePt t="75742" x="5797550" y="4203700"/>
          <p14:tracePt t="75750" x="5797550" y="4213225"/>
          <p14:tracePt t="75758" x="5797550" y="4222750"/>
          <p14:tracePt t="75769" x="5789613" y="4232275"/>
          <p14:tracePt t="75778" x="5789613" y="4249738"/>
          <p14:tracePt t="75795" x="5789613" y="4268788"/>
          <p14:tracePt t="75804" x="5789613" y="4295775"/>
          <p14:tracePt t="75811" x="5789613" y="4322763"/>
          <p14:tracePt t="75818" x="5807075" y="4349750"/>
          <p14:tracePt t="75829" x="5843588" y="4359275"/>
          <p14:tracePt t="75834" x="5899150" y="4386263"/>
          <p14:tracePt t="75842" x="5943600" y="4395788"/>
          <p14:tracePt t="75850" x="5980113" y="4405313"/>
          <p14:tracePt t="75858" x="6072188" y="4405313"/>
          <p14:tracePt t="75868" x="6208713" y="4413250"/>
          <p14:tracePt t="75873" x="6299200" y="4413250"/>
          <p14:tracePt t="75884" x="6391275" y="4413250"/>
          <p14:tracePt t="75892" x="6464300" y="4413250"/>
          <p14:tracePt t="75900" x="6518275" y="4413250"/>
          <p14:tracePt t="75908" x="6581775" y="4413250"/>
          <p14:tracePt t="75916" x="6618288" y="4405313"/>
          <p14:tracePt t="75924" x="6664325" y="4395788"/>
          <p14:tracePt t="75932" x="6673850" y="4395788"/>
          <p14:tracePt t="75940" x="6673850" y="4386263"/>
          <p14:tracePt t="75948" x="6673850" y="4376738"/>
          <p14:tracePt t="75956" x="6673850" y="4359275"/>
          <p14:tracePt t="75965" x="6673850" y="4322763"/>
          <p14:tracePt t="75975" x="6673850" y="4295775"/>
          <p14:tracePt t="75984" x="6654800" y="4232275"/>
          <p14:tracePt t="75993" x="6645275" y="4176713"/>
          <p14:tracePt t="76000" x="6627813" y="4094163"/>
          <p14:tracePt t="76008" x="6610350" y="4021138"/>
          <p14:tracePt t="76017" x="6564313" y="3903663"/>
          <p14:tracePt t="76024" x="6518275" y="3794125"/>
          <p14:tracePt t="76033" x="6500813" y="3757613"/>
          <p14:tracePt t="76040" x="6435725" y="3657600"/>
          <p14:tracePt t="76049" x="6381750" y="3575050"/>
          <p14:tracePt t="76056" x="6308725" y="3492500"/>
          <p14:tracePt t="76066" x="6272213" y="3411538"/>
          <p14:tracePt t="76072" x="6218238" y="3346450"/>
          <p14:tracePt t="76082" x="6181725" y="3292475"/>
          <p14:tracePt t="76088" x="6153150" y="3265488"/>
          <p14:tracePt t="76097" x="6126163" y="3246438"/>
          <p14:tracePt t="76104" x="6116638" y="3228975"/>
          <p14:tracePt t="76112" x="6116638" y="3219450"/>
          <p14:tracePt t="76186" x="6126163" y="3219450"/>
          <p14:tracePt t="76194" x="6153150" y="3219450"/>
          <p14:tracePt t="76201" x="6172200" y="3219450"/>
          <p14:tracePt t="76211" x="6218238" y="3209925"/>
          <p14:tracePt t="76219" x="6262688" y="3200400"/>
          <p14:tracePt t="76228" x="6299200" y="3182938"/>
          <p14:tracePt t="76235" x="6345238" y="3173413"/>
          <p14:tracePt t="76244" x="6381750" y="3163888"/>
          <p14:tracePt t="76251" x="6427788" y="3146425"/>
          <p14:tracePt t="76258" x="6472238" y="3119438"/>
          <p14:tracePt t="76267" x="6508750" y="3109913"/>
          <p14:tracePt t="76274" x="6537325" y="3090863"/>
          <p14:tracePt t="76282" x="6564313" y="3082925"/>
          <p14:tracePt t="76291" x="6573838" y="3073400"/>
          <p14:tracePt t="76298" x="6581775" y="3073400"/>
          <p14:tracePt t="76306" x="6581775" y="3063875"/>
          <p14:tracePt t="76330" x="6591300" y="3063875"/>
          <p14:tracePt t="76346" x="6600825" y="3046413"/>
          <p14:tracePt t="76354" x="6610350" y="3027363"/>
          <p14:tracePt t="76362" x="6618288" y="3009900"/>
          <p14:tracePt t="76370" x="6627813" y="2990850"/>
          <p14:tracePt t="76378" x="6645275" y="2963863"/>
          <p14:tracePt t="76387" x="6664325" y="2936875"/>
          <p14:tracePt t="76394" x="6673850" y="2917825"/>
          <p14:tracePt t="76403" x="6691313" y="2900363"/>
          <p14:tracePt t="76410" x="6718300" y="2881313"/>
          <p14:tracePt t="76418" x="6737350" y="2863850"/>
          <p14:tracePt t="76426" x="6746875" y="2844800"/>
          <p14:tracePt t="76434" x="6764338" y="2817813"/>
          <p14:tracePt t="76442" x="6783388" y="2790825"/>
          <p14:tracePt t="76450" x="6800850" y="2781300"/>
          <p14:tracePt t="76460" x="6819900" y="2763838"/>
          <p14:tracePt t="76467" x="6827838" y="2754313"/>
          <p14:tracePt t="76476" x="6837363" y="2754313"/>
          <p14:tracePt t="76582" x="6846888" y="2754313"/>
          <p14:tracePt t="76589" x="6864350" y="2754313"/>
          <p14:tracePt t="76600" x="6883400" y="2744788"/>
          <p14:tracePt t="76604" x="6900863" y="2744788"/>
          <p14:tracePt t="76614" x="6929438" y="2744788"/>
          <p14:tracePt t="76620" x="6956425" y="2744788"/>
          <p14:tracePt t="76629" x="7000875" y="2744788"/>
          <p14:tracePt t="76636" x="7029450" y="2744788"/>
          <p14:tracePt t="76645" x="7065963" y="2744788"/>
          <p14:tracePt t="76654" x="7092950" y="2744788"/>
          <p14:tracePt t="76659" x="7138988" y="2744788"/>
          <p14:tracePt t="76668" x="7175500" y="2744788"/>
          <p14:tracePt t="76676" x="7229475" y="2744788"/>
          <p14:tracePt t="76685" x="7275513" y="2744788"/>
          <p14:tracePt t="76691" x="7329488" y="2744788"/>
          <p14:tracePt t="76699" x="7348538" y="2744788"/>
          <p14:tracePt t="76708" x="7385050" y="2744788"/>
          <p14:tracePt t="76716" x="7429500" y="2744788"/>
          <p14:tracePt t="76723" x="7466013" y="2744788"/>
          <p14:tracePt t="76732" x="7502525" y="2744788"/>
          <p14:tracePt t="76740" x="7512050" y="2744788"/>
          <p14:tracePt t="76747" x="7521575" y="2744788"/>
          <p14:tracePt t="76756" x="7539038" y="2744788"/>
          <p14:tracePt t="76767" x="7548563" y="2744788"/>
          <p14:tracePt t="76771" x="7558088" y="2744788"/>
          <p14:tracePt t="76782" x="7567613" y="2744788"/>
          <p14:tracePt t="76789" x="7567613" y="2754313"/>
          <p14:tracePt t="76797" x="7575550" y="2754313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3">
            <a:extLst>
              <a:ext uri="{FF2B5EF4-FFF2-40B4-BE49-F238E27FC236}">
                <a16:creationId xmlns:a16="http://schemas.microsoft.com/office/drawing/2014/main" id="{D121E2F0-AFA6-449B-A1DC-C13818C958CC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838200"/>
            <a:ext cx="6934200" cy="4500563"/>
            <a:chOff x="768" y="1056"/>
            <a:chExt cx="4368" cy="2835"/>
          </a:xfrm>
        </p:grpSpPr>
        <p:pic>
          <p:nvPicPr>
            <p:cNvPr id="39940" name="Picture 4" descr="画034">
              <a:extLst>
                <a:ext uri="{FF2B5EF4-FFF2-40B4-BE49-F238E27FC236}">
                  <a16:creationId xmlns:a16="http://schemas.microsoft.com/office/drawing/2014/main" id="{A21F4391-0FA5-4348-AFEE-E7580BED28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9" r="1149" b="11520"/>
            <a:stretch>
              <a:fillRect/>
            </a:stretch>
          </p:blipFill>
          <p:spPr bwMode="auto">
            <a:xfrm>
              <a:off x="768" y="1056"/>
              <a:ext cx="4368" cy="2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1" name="Text Box 5">
              <a:extLst>
                <a:ext uri="{FF2B5EF4-FFF2-40B4-BE49-F238E27FC236}">
                  <a16:creationId xmlns:a16="http://schemas.microsoft.com/office/drawing/2014/main" id="{AD71EDC8-4EF5-46A4-AB33-D241F8393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600"/>
              <a:ext cx="19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panose="020B0604020202020204" pitchFamily="34" charset="0"/>
                  <a:cs typeface="Arial" panose="020B0604020202020204" pitchFamily="34" charset="0"/>
                </a:rPr>
                <a:t>2,4-dimethylpentane</a:t>
              </a:r>
              <a:endParaRPr lang="zh-CN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939" name="Text Box 6">
            <a:extLst>
              <a:ext uri="{FF2B5EF4-FFF2-40B4-BE49-F238E27FC236}">
                <a16:creationId xmlns:a16="http://schemas.microsoft.com/office/drawing/2014/main" id="{70D4CCF5-7772-47A0-8167-F51EF7A4F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5435600"/>
            <a:ext cx="8915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latin typeface="Arial" panose="020B0604020202020204" pitchFamily="34" charset="0"/>
                <a:cs typeface="Arial" panose="020B0604020202020204" pitchFamily="34" charset="0"/>
              </a:rPr>
              <a:t>The symmetrical bending vibration frequency of CH</a:t>
            </a:r>
            <a:r>
              <a:rPr lang="en-US" altLang="zh-CN" sz="1800" b="0" baseline="-18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1800" b="0">
                <a:latin typeface="Arial" panose="020B0604020202020204" pitchFamily="34" charset="0"/>
                <a:cs typeface="Arial" panose="020B0604020202020204" pitchFamily="34" charset="0"/>
              </a:rPr>
              <a:t> is 1380cm</a:t>
            </a:r>
            <a:r>
              <a:rPr lang="en-US" altLang="zh-CN" sz="1800" b="0" baseline="3000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zh-CN" sz="1800" b="0">
                <a:latin typeface="Arial" panose="020B0604020202020204" pitchFamily="34" charset="0"/>
                <a:cs typeface="Arial" panose="020B0604020202020204" pitchFamily="34" charset="0"/>
              </a:rPr>
              <a:t>. When two methyl groups are linked to the same C</a:t>
            </a:r>
            <a:r>
              <a:rPr lang="zh-CN" altLang="en-US" sz="1800" b="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1800" b="0">
                <a:latin typeface="Arial" panose="020B0604020202020204" pitchFamily="34" charset="0"/>
                <a:cs typeface="Arial" panose="020B0604020202020204" pitchFamily="34" charset="0"/>
              </a:rPr>
              <a:t>vibration coupling is occurred</a:t>
            </a:r>
            <a:r>
              <a:rPr lang="zh-CN" altLang="en-US" sz="1800" b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b="0">
                <a:latin typeface="Arial" panose="020B0604020202020204" pitchFamily="34" charset="0"/>
                <a:cs typeface="Arial" panose="020B0604020202020204" pitchFamily="34" charset="0"/>
              </a:rPr>
              <a:t>and 1380cm</a:t>
            </a:r>
            <a:r>
              <a:rPr lang="en-US" altLang="zh-CN" sz="1800" b="0" baseline="30000">
                <a:latin typeface="Arial" panose="020B0604020202020204" pitchFamily="34" charset="0"/>
                <a:cs typeface="Arial" panose="020B0604020202020204" pitchFamily="34" charset="0"/>
              </a:rPr>
              <a:t>-1 </a:t>
            </a:r>
            <a:r>
              <a:rPr lang="en-US" altLang="zh-CN" sz="1800" b="0">
                <a:latin typeface="Arial" panose="020B0604020202020204" pitchFamily="34" charset="0"/>
                <a:cs typeface="Arial" panose="020B0604020202020204" pitchFamily="34" charset="0"/>
              </a:rPr>
              <a:t>disappeared. Meanwhile, two new peaks, 1385 cm</a:t>
            </a:r>
            <a:r>
              <a:rPr lang="en-US" altLang="zh-CN" sz="1800" b="0" baseline="3000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zh-CN" altLang="en-US" sz="1800" b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b="0">
                <a:latin typeface="Arial" panose="020B0604020202020204" pitchFamily="34" charset="0"/>
                <a:cs typeface="Arial" panose="020B0604020202020204" pitchFamily="34" charset="0"/>
              </a:rPr>
              <a:t>(higher) and 1375 cm</a:t>
            </a:r>
            <a:r>
              <a:rPr lang="en-US" altLang="zh-CN" sz="1800" b="0" baseline="30000">
                <a:latin typeface="Arial" panose="020B0604020202020204" pitchFamily="34" charset="0"/>
                <a:cs typeface="Arial" panose="020B0604020202020204" pitchFamily="34" charset="0"/>
              </a:rPr>
              <a:t>-1 </a:t>
            </a:r>
            <a:r>
              <a:rPr lang="en-US" altLang="zh-CN" sz="1800" b="0">
                <a:latin typeface="Arial" panose="020B0604020202020204" pitchFamily="34" charset="0"/>
                <a:cs typeface="Arial" panose="020B0604020202020204" pitchFamily="34" charset="0"/>
              </a:rPr>
              <a:t>(lower) appear. --- </a:t>
            </a:r>
            <a:r>
              <a:rPr lang="en-US" altLang="zh-CN" sz="1800" i="1">
                <a:latin typeface="Arial" panose="020B0604020202020204" pitchFamily="34" charset="0"/>
                <a:cs typeface="Arial" panose="020B0604020202020204" pitchFamily="34" charset="0"/>
              </a:rPr>
              <a:t>Vibration Coupling</a:t>
            </a:r>
            <a:endParaRPr lang="zh-CN" altLang="en-US" sz="180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E84DC755-F5BF-46C3-AB03-988F35886EB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224"/>
    </mc:Choice>
    <mc:Fallback>
      <p:transition spd="slow" advTm="442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43" x="7531100" y="2763838"/>
          <p14:tracePt t="2149" x="7512050" y="2763838"/>
          <p14:tracePt t="2159" x="7448550" y="2790825"/>
          <p14:tracePt t="2165" x="7356475" y="2817813"/>
          <p14:tracePt t="2176" x="7292975" y="2844800"/>
          <p14:tracePt t="2181" x="7229475" y="2863850"/>
          <p14:tracePt t="2193" x="7183438" y="2900363"/>
          <p14:tracePt t="2196" x="7129463" y="2917825"/>
          <p14:tracePt t="2207" x="7083425" y="2936875"/>
          <p14:tracePt t="2214" x="7046913" y="2954338"/>
          <p14:tracePt t="2223" x="7019925" y="2963863"/>
          <p14:tracePt t="2230" x="7000875" y="2990850"/>
          <p14:tracePt t="2238" x="6983413" y="3000375"/>
          <p14:tracePt t="2247" x="6973888" y="3009900"/>
          <p14:tracePt t="2255" x="6956425" y="3009900"/>
          <p14:tracePt t="2263" x="6956425" y="3017838"/>
          <p14:tracePt t="2270" x="6937375" y="3027363"/>
          <p14:tracePt t="2278" x="6929438" y="3036888"/>
          <p14:tracePt t="2286" x="6910388" y="3054350"/>
          <p14:tracePt t="2294" x="6892925" y="3073400"/>
          <p14:tracePt t="2302" x="6883400" y="3090863"/>
          <p14:tracePt t="2310" x="6864350" y="3109913"/>
          <p14:tracePt t="2318" x="6837363" y="3146425"/>
          <p14:tracePt t="2326" x="6800850" y="3173413"/>
          <p14:tracePt t="2335" x="6773863" y="3209925"/>
          <p14:tracePt t="2343" x="6737350" y="3236913"/>
          <p14:tracePt t="2350" x="6710363" y="3273425"/>
          <p14:tracePt t="2358" x="6681788" y="3302000"/>
          <p14:tracePt t="2366" x="6654800" y="3328988"/>
          <p14:tracePt t="2374" x="6637338" y="3365500"/>
          <p14:tracePt t="2382" x="6600825" y="3392488"/>
          <p14:tracePt t="2390" x="6573838" y="3419475"/>
          <p14:tracePt t="2398" x="6545263" y="3446463"/>
          <p14:tracePt t="2407" x="6518275" y="3455988"/>
          <p14:tracePt t="2414" x="6481763" y="3492500"/>
          <p14:tracePt t="2423" x="6445250" y="3502025"/>
          <p14:tracePt t="2430" x="6399213" y="3519488"/>
          <p14:tracePt t="2439" x="6372225" y="3529013"/>
          <p14:tracePt t="2447" x="6335713" y="3538538"/>
          <p14:tracePt t="2454" x="6254750" y="3556000"/>
          <p14:tracePt t="2464" x="6199188" y="3565525"/>
          <p14:tracePt t="2471" x="6153150" y="3575050"/>
          <p14:tracePt t="2481" x="6099175" y="3592513"/>
          <p14:tracePt t="2489" x="5999163" y="3602038"/>
          <p14:tracePt t="2497" x="5943600" y="3611563"/>
          <p14:tracePt t="2505" x="5907088" y="3611563"/>
          <p14:tracePt t="2513" x="5880100" y="3611563"/>
          <p14:tracePt t="2521" x="5853113" y="3621088"/>
          <p14:tracePt t="2529" x="5843588" y="3621088"/>
          <p14:tracePt t="2537" x="5826125" y="3621088"/>
          <p14:tracePt t="2545" x="5816600" y="3621088"/>
          <p14:tracePt t="2553" x="5807075" y="3621088"/>
          <p14:tracePt t="2561" x="5789613" y="3638550"/>
          <p14:tracePt t="2569" x="5770563" y="3638550"/>
          <p14:tracePt t="2577" x="5753100" y="3638550"/>
          <p14:tracePt t="2585" x="5734050" y="3648075"/>
          <p14:tracePt t="2593" x="5697538" y="3657600"/>
          <p14:tracePt t="2601" x="5680075" y="3657600"/>
          <p14:tracePt t="2609" x="5653088" y="3665538"/>
          <p14:tracePt t="2617" x="5634038" y="3675063"/>
          <p14:tracePt t="2628" x="5616575" y="3675063"/>
          <p14:tracePt t="2633" x="5597525" y="3684588"/>
          <p14:tracePt t="2641" x="5580063" y="3684588"/>
          <p14:tracePt t="2649" x="5570538" y="3694113"/>
          <p14:tracePt t="2657" x="5561013" y="3702050"/>
          <p14:tracePt t="2664" x="5534025" y="3711575"/>
          <p14:tracePt t="2680" x="5507038" y="3721100"/>
          <p14:tracePt t="2689" x="5497513" y="3738563"/>
          <p14:tracePt t="2696" x="5461000" y="3767138"/>
          <p14:tracePt t="2704" x="5441950" y="3775075"/>
          <p14:tracePt t="2712" x="5424488" y="3794125"/>
          <p14:tracePt t="2720" x="5405438" y="3811588"/>
          <p14:tracePt t="2728" x="5387975" y="3830638"/>
          <p14:tracePt t="2736" x="5368925" y="3848100"/>
          <p14:tracePt t="2744" x="5351463" y="3857625"/>
          <p14:tracePt t="2752" x="5334000" y="3875088"/>
          <p14:tracePt t="2760" x="5305425" y="3903663"/>
          <p14:tracePt t="2770" x="5278438" y="3930650"/>
          <p14:tracePt t="2776" x="5260975" y="3948113"/>
          <p14:tracePt t="2787" x="5241925" y="3967163"/>
          <p14:tracePt t="2795" x="5224463" y="3984625"/>
          <p14:tracePt t="2803" x="5195888" y="4013200"/>
          <p14:tracePt t="2811" x="5178425" y="4021138"/>
          <p14:tracePt t="2819" x="5141913" y="4040188"/>
          <p14:tracePt t="2827" x="5105400" y="4067175"/>
          <p14:tracePt t="2835" x="5059363" y="4094163"/>
          <p14:tracePt t="2842" x="4995863" y="4122738"/>
          <p14:tracePt t="2850" x="4922838" y="4149725"/>
          <p14:tracePt t="2858" x="4840288" y="4167188"/>
          <p14:tracePt t="2875" x="4722813" y="4195763"/>
          <p14:tracePt t="2882" x="4695825" y="4203700"/>
          <p14:tracePt t="2890" x="4676775" y="4213225"/>
          <p14:tracePt t="2898" x="4659313" y="4232275"/>
          <p14:tracePt t="3117" x="4659313" y="4222750"/>
          <p14:tracePt t="3124" x="4649788" y="4222750"/>
          <p14:tracePt t="3132" x="4640263" y="4203700"/>
          <p14:tracePt t="3140" x="4630738" y="4186238"/>
          <p14:tracePt t="3149" x="4630738" y="4167188"/>
          <p14:tracePt t="3157" x="4613275" y="4167188"/>
          <p14:tracePt t="3164" x="4603750" y="4159250"/>
          <p14:tracePt t="3173" x="4603750" y="4149725"/>
          <p14:tracePt t="3188" x="4603750" y="4140200"/>
          <p14:tracePt t="3197" x="4594225" y="4130675"/>
          <p14:tracePt t="3228" x="4586288" y="4130675"/>
          <p14:tracePt t="3244" x="4576763" y="4130675"/>
          <p14:tracePt t="3253" x="4576763" y="4122738"/>
          <p14:tracePt t="3317" x="4567238" y="4122738"/>
          <p14:tracePt t="3325" x="4567238" y="4103688"/>
          <p14:tracePt t="3335" x="4549775" y="4094163"/>
          <p14:tracePt t="3345" x="4530725" y="4086225"/>
          <p14:tracePt t="3352" x="4503738" y="4067175"/>
          <p14:tracePt t="3360" x="4476750" y="4040188"/>
          <p14:tracePt t="3370" x="4448175" y="4021138"/>
          <p14:tracePt t="3376" x="4430713" y="4003675"/>
          <p14:tracePt t="3386" x="4394200" y="3967163"/>
          <p14:tracePt t="3392" x="4376738" y="3948113"/>
          <p14:tracePt t="3403" x="4357688" y="3930650"/>
          <p14:tracePt t="3412" x="4348163" y="3921125"/>
          <p14:tracePt t="3418" x="4340225" y="3903663"/>
          <p14:tracePt t="3427" x="4321175" y="3884613"/>
          <p14:tracePt t="3434" x="4311650" y="3875088"/>
          <p14:tracePt t="3442" x="4303713" y="3875088"/>
          <p14:tracePt t="3450" x="4284663" y="3867150"/>
          <p14:tracePt t="3466" x="4275138" y="3857625"/>
          <p14:tracePt t="3474" x="4267200" y="3857625"/>
          <p14:tracePt t="3483" x="4257675" y="3857625"/>
          <p14:tracePt t="3490" x="4238625" y="3848100"/>
          <p14:tracePt t="3498" x="4221163" y="3840163"/>
          <p14:tracePt t="3507" x="4211638" y="3830638"/>
          <p14:tracePt t="3514" x="4194175" y="3821113"/>
          <p14:tracePt t="3523" x="4175125" y="3803650"/>
          <p14:tracePt t="3530" x="4157663" y="3794125"/>
          <p14:tracePt t="3538" x="4148138" y="3784600"/>
          <p14:tracePt t="3546" x="4129088" y="3775075"/>
          <p14:tracePt t="3555" x="4129088" y="3767138"/>
          <p14:tracePt t="3562" x="4121150" y="3757613"/>
          <p14:tracePt t="3571" x="4111625" y="3757613"/>
          <p14:tracePt t="3578" x="4094163" y="3748088"/>
          <p14:tracePt t="3587" x="4075113" y="3748088"/>
          <p14:tracePt t="3594" x="4057650" y="3748088"/>
          <p14:tracePt t="3603" x="4029075" y="3748088"/>
          <p14:tracePt t="3610" x="4011613" y="3748088"/>
          <p14:tracePt t="3618" x="3992563" y="3748088"/>
          <p14:tracePt t="3627" x="3984625" y="3748088"/>
          <p14:tracePt t="3634" x="3965575" y="3748088"/>
          <p14:tracePt t="3642" x="3948113" y="3748088"/>
          <p14:tracePt t="3650" x="3919538" y="3757613"/>
          <p14:tracePt t="3658" x="3902075" y="3775075"/>
          <p14:tracePt t="3668" x="3865563" y="3821113"/>
          <p14:tracePt t="3674" x="3846513" y="3848100"/>
          <p14:tracePt t="3684" x="3810000" y="3948113"/>
          <p14:tracePt t="3690" x="3783013" y="4067175"/>
          <p14:tracePt t="3700" x="3756025" y="4122738"/>
          <p14:tracePt t="3707" x="3729038" y="4203700"/>
          <p14:tracePt t="3716" x="3702050" y="4313238"/>
          <p14:tracePt t="3726" x="3673475" y="4395788"/>
          <p14:tracePt t="3736" x="3656013" y="4459288"/>
          <p14:tracePt t="3744" x="3609975" y="4522788"/>
          <p14:tracePt t="3752" x="3592513" y="4568825"/>
          <p14:tracePt t="3760" x="3563938" y="4614863"/>
          <p14:tracePt t="3768" x="3546475" y="4660900"/>
          <p14:tracePt t="3777" x="3536950" y="4678363"/>
          <p14:tracePt t="3784" x="3527425" y="4705350"/>
          <p14:tracePt t="3792" x="3519488" y="4732338"/>
          <p14:tracePt t="3800" x="3490913" y="4768850"/>
          <p14:tracePt t="3809" x="3473450" y="4787900"/>
          <p14:tracePt t="3817" x="3455988" y="4805363"/>
          <p14:tracePt t="3824" x="3446463" y="4824413"/>
          <p14:tracePt t="3832" x="3427413" y="4833938"/>
          <p14:tracePt t="3840" x="3409950" y="4851400"/>
          <p14:tracePt t="3848" x="3400425" y="4851400"/>
          <p14:tracePt t="3857" x="3382963" y="4870450"/>
          <p14:tracePt t="3864" x="3363913" y="4870450"/>
          <p14:tracePt t="3875" x="3346450" y="4878388"/>
          <p14:tracePt t="3880" x="3327400" y="4897438"/>
          <p14:tracePt t="3888" x="3309938" y="4906963"/>
          <p14:tracePt t="3896" x="3281363" y="4914900"/>
          <p14:tracePt t="3904" x="3244850" y="4933950"/>
          <p14:tracePt t="3913" x="3217863" y="4960938"/>
          <p14:tracePt t="3920" x="3200400" y="4960938"/>
          <p14:tracePt t="3929" x="3154363" y="4979988"/>
          <p14:tracePt t="3937" x="3090863" y="5024438"/>
          <p14:tracePt t="3945" x="3063875" y="5033963"/>
          <p14:tracePt t="3954" x="3035300" y="5053013"/>
          <p14:tracePt t="3961" x="2998788" y="5070475"/>
          <p14:tracePt t="3969" x="2971800" y="5089525"/>
          <p14:tracePt t="3979" x="2954338" y="5097463"/>
          <p14:tracePt t="3987" x="2944813" y="5097463"/>
          <p14:tracePt t="3993" x="2935288" y="5106988"/>
          <p14:tracePt t="4003" x="2917825" y="5106988"/>
          <p14:tracePt t="4011" x="2898775" y="5106988"/>
          <p14:tracePt t="4027" x="2881313" y="5106988"/>
          <p14:tracePt t="4035" x="2862263" y="5106988"/>
          <p14:tracePt t="4043" x="2852738" y="5106988"/>
          <p14:tracePt t="4051" x="2844800" y="5106988"/>
          <p14:tracePt t="4059" x="2835275" y="5106988"/>
          <p14:tracePt t="4068" x="2817813" y="5106988"/>
          <p14:tracePt t="4085" x="2798763" y="5097463"/>
          <p14:tracePt t="4095" x="2789238" y="5089525"/>
          <p14:tracePt t="4103" x="2762250" y="5080000"/>
          <p14:tracePt t="4111" x="2752725" y="5070475"/>
          <p14:tracePt t="4119" x="2735263" y="5060950"/>
          <p14:tracePt t="4127" x="2725738" y="5060950"/>
          <p14:tracePt t="4137" x="2708275" y="5053013"/>
          <p14:tracePt t="4147" x="2689225" y="5043488"/>
          <p14:tracePt t="4155" x="2679700" y="5043488"/>
          <p14:tracePt t="4163" x="2679700" y="5033963"/>
          <p14:tracePt t="4179" x="2679700" y="5024438"/>
          <p14:tracePt t="4187" x="2679700" y="5016500"/>
          <p14:tracePt t="4203" x="2679700" y="5006975"/>
          <p14:tracePt t="4211" x="2679700" y="4997450"/>
          <p14:tracePt t="4219" x="2679700" y="4987925"/>
          <p14:tracePt t="4227" x="2679700" y="4979988"/>
          <p14:tracePt t="4235" x="2689225" y="4960938"/>
          <p14:tracePt t="4247" x="2689225" y="4951413"/>
          <p14:tracePt t="4255" x="2716213" y="4943475"/>
          <p14:tracePt t="4263" x="2752725" y="4924425"/>
          <p14:tracePt t="4271" x="2808288" y="4906963"/>
          <p14:tracePt t="4279" x="2835275" y="4897438"/>
          <p14:tracePt t="4289" x="2889250" y="4878388"/>
          <p14:tracePt t="4297" x="2935288" y="4870450"/>
          <p14:tracePt t="4305" x="3027363" y="4860925"/>
          <p14:tracePt t="4313" x="3071813" y="4851400"/>
          <p14:tracePt t="4320" x="3117850" y="4851400"/>
          <p14:tracePt t="4328" x="3171825" y="4851400"/>
          <p14:tracePt t="4336" x="3208338" y="4851400"/>
          <p14:tracePt t="4344" x="3254375" y="4851400"/>
          <p14:tracePt t="4353" x="3281363" y="4851400"/>
          <p14:tracePt t="4360" x="3309938" y="4851400"/>
          <p14:tracePt t="4368" x="3327400" y="4851400"/>
          <p14:tracePt t="4376" x="3346450" y="4851400"/>
          <p14:tracePt t="4384" x="3363913" y="4851400"/>
          <p14:tracePt t="4393" x="3382963" y="4851400"/>
          <p14:tracePt t="4401" x="3400425" y="4851400"/>
          <p14:tracePt t="4417" x="3409950" y="4851400"/>
          <p14:tracePt t="4425" x="3419475" y="4851400"/>
          <p14:tracePt t="4454" x="3427413" y="4851400"/>
          <p14:tracePt t="4461" x="3436938" y="4851400"/>
          <p14:tracePt t="4469" x="3446463" y="4851400"/>
          <p14:tracePt t="4485" x="3463925" y="4841875"/>
          <p14:tracePt t="4493" x="3473450" y="4841875"/>
          <p14:tracePt t="4501" x="3482975" y="4833938"/>
          <p14:tracePt t="4509" x="3490913" y="4824413"/>
          <p14:tracePt t="4517" x="3500438" y="4824413"/>
          <p14:tracePt t="4525" x="3500438" y="4814888"/>
          <p14:tracePt t="4533" x="3509963" y="4805363"/>
          <p14:tracePt t="4542" x="3519488" y="4787900"/>
          <p14:tracePt t="4549" x="3519488" y="4778375"/>
          <p14:tracePt t="4574" x="3519488" y="4768850"/>
          <p14:tracePt t="4589" x="3519488" y="4760913"/>
          <p14:tracePt t="4599" x="3519488" y="4751388"/>
          <p14:tracePt t="4608" x="3519488" y="4741863"/>
          <p14:tracePt t="4617" x="3527425" y="4732338"/>
          <p14:tracePt t="4631" x="3536950" y="4724400"/>
          <p14:tracePt t="4655" x="3546475" y="4714875"/>
          <p14:tracePt t="4671" x="3556000" y="4705350"/>
          <p14:tracePt t="4822" x="3556000" y="4714875"/>
          <p14:tracePt t="4846" x="3563938" y="4724400"/>
          <p14:tracePt t="4855" x="3573463" y="4732338"/>
          <p14:tracePt t="4862" x="3573463" y="4741863"/>
          <p14:tracePt t="4873" x="3592513" y="4751388"/>
          <p14:tracePt t="4878" x="3609975" y="4760913"/>
          <p14:tracePt t="4888" x="3629025" y="4760913"/>
          <p14:tracePt t="4896" x="3646488" y="4768850"/>
          <p14:tracePt t="4904" x="3665538" y="4768850"/>
          <p14:tracePt t="4912" x="3692525" y="4768850"/>
          <p14:tracePt t="4920" x="3729038" y="4768850"/>
          <p14:tracePt t="4928" x="3746500" y="4768850"/>
          <p14:tracePt t="4936" x="3775075" y="4768850"/>
          <p14:tracePt t="4944" x="3802063" y="4768850"/>
          <p14:tracePt t="4953" x="3819525" y="4768850"/>
          <p14:tracePt t="4961" x="3846513" y="4768850"/>
          <p14:tracePt t="4968" x="3865563" y="4768850"/>
          <p14:tracePt t="4976" x="3892550" y="4768850"/>
          <p14:tracePt t="4985" x="3911600" y="4768850"/>
          <p14:tracePt t="4992" x="3929063" y="4768850"/>
          <p14:tracePt t="5001" x="3948113" y="4768850"/>
          <p14:tracePt t="5009" x="3956050" y="4768850"/>
          <p14:tracePt t="5019" x="3975100" y="4768850"/>
          <p14:tracePt t="5033" x="3992563" y="4768850"/>
          <p14:tracePt t="5040" x="4011613" y="4768850"/>
          <p14:tracePt t="5048" x="4029075" y="4768850"/>
          <p14:tracePt t="5057" x="4038600" y="4768850"/>
          <p14:tracePt t="5064" x="4048125" y="4768850"/>
          <p14:tracePt t="5073" x="4057650" y="4768850"/>
          <p14:tracePt t="5080" x="4065588" y="4768850"/>
          <p14:tracePt t="5096" x="4084638" y="4768850"/>
          <p14:tracePt t="5104" x="4094163" y="4768850"/>
          <p14:tracePt t="5112" x="4102100" y="4778375"/>
          <p14:tracePt t="5120" x="4111625" y="4778375"/>
          <p14:tracePt t="5128" x="4121150" y="4778375"/>
          <p14:tracePt t="5144" x="4129088" y="4778375"/>
          <p14:tracePt t="5152" x="4138613" y="4787900"/>
          <p14:tracePt t="5160" x="4148138" y="4787900"/>
          <p14:tracePt t="5168" x="4165600" y="4797425"/>
          <p14:tracePt t="5178" x="4184650" y="4797425"/>
          <p14:tracePt t="5186" x="4202113" y="4805363"/>
          <p14:tracePt t="5194" x="4230688" y="4805363"/>
          <p14:tracePt t="5202" x="4257675" y="4805363"/>
          <p14:tracePt t="5210" x="4294188" y="4805363"/>
          <p14:tracePt t="5218" x="4321175" y="4805363"/>
          <p14:tracePt t="5227" x="4348163" y="4805363"/>
          <p14:tracePt t="5235" x="4376738" y="4805363"/>
          <p14:tracePt t="5242" x="4421188" y="4805363"/>
          <p14:tracePt t="5250" x="4457700" y="4805363"/>
          <p14:tracePt t="5258" x="4530725" y="4805363"/>
          <p14:tracePt t="5267" x="4586288" y="4805363"/>
          <p14:tracePt t="5274" x="4630738" y="4805363"/>
          <p14:tracePt t="5282" x="4686300" y="4805363"/>
          <p14:tracePt t="5290" x="4722813" y="4805363"/>
          <p14:tracePt t="5298" x="4749800" y="4805363"/>
          <p14:tracePt t="5307" x="4795838" y="4805363"/>
          <p14:tracePt t="5314" x="4822825" y="4805363"/>
          <p14:tracePt t="5324" x="4868863" y="4805363"/>
          <p14:tracePt t="5330" x="4886325" y="4805363"/>
          <p14:tracePt t="5342" x="4905375" y="4805363"/>
          <p14:tracePt t="5346" x="4913313" y="4805363"/>
          <p14:tracePt t="5356" x="4932363" y="4805363"/>
          <p14:tracePt t="5362" x="4949825" y="4787900"/>
          <p14:tracePt t="5371" x="4968875" y="4787900"/>
          <p14:tracePt t="5378" x="5005388" y="4778375"/>
          <p14:tracePt t="5386" x="5022850" y="4778375"/>
          <p14:tracePt t="5394" x="5049838" y="4768850"/>
          <p14:tracePt t="5402" x="5068888" y="4768850"/>
          <p14:tracePt t="5410" x="5095875" y="4768850"/>
          <p14:tracePt t="5418" x="5105400" y="4768850"/>
          <p14:tracePt t="5426" x="5114925" y="4768850"/>
          <p14:tracePt t="5434" x="5122863" y="4768850"/>
          <p14:tracePt t="5450" x="5122863" y="4760913"/>
          <p14:tracePt t="5458" x="5132388" y="4760913"/>
          <p14:tracePt t="5466" x="5141913" y="4760913"/>
          <p14:tracePt t="5474" x="5151438" y="4760913"/>
          <p14:tracePt t="5485" x="5168900" y="4760913"/>
          <p14:tracePt t="5492" x="5178425" y="4760913"/>
          <p14:tracePt t="5508" x="5187950" y="4760913"/>
          <p14:tracePt t="5518" x="5195888" y="4760913"/>
          <p14:tracePt t="5565" x="5205413" y="4760913"/>
          <p14:tracePt t="5573" x="5205413" y="4751388"/>
          <p14:tracePt t="5581" x="5205413" y="4741863"/>
          <p14:tracePt t="5589" x="5214938" y="4724400"/>
          <p14:tracePt t="5597" x="5214938" y="4705350"/>
          <p14:tracePt t="5605" x="5224463" y="4678363"/>
          <p14:tracePt t="5613" x="5224463" y="4651375"/>
          <p14:tracePt t="5620" x="5224463" y="4632325"/>
          <p14:tracePt t="5628" x="5224463" y="4587875"/>
          <p14:tracePt t="5636" x="5232400" y="4505325"/>
          <p14:tracePt t="5644" x="5232400" y="4459288"/>
          <p14:tracePt t="5652" x="5232400" y="4395788"/>
          <p14:tracePt t="5660" x="5232400" y="4303713"/>
          <p14:tracePt t="5668" x="5232400" y="4213225"/>
          <p14:tracePt t="5676" x="5232400" y="4067175"/>
          <p14:tracePt t="5685" x="5232400" y="3976688"/>
          <p14:tracePt t="5692" x="5232400" y="3875088"/>
          <p14:tracePt t="5701" x="5232400" y="3767138"/>
          <p14:tracePt t="5709" x="5232400" y="3711575"/>
          <p14:tracePt t="5718" x="5232400" y="3675063"/>
          <p14:tracePt t="5726" x="5232400" y="3621088"/>
          <p14:tracePt t="5734" x="5224463" y="3584575"/>
          <p14:tracePt t="5742" x="5205413" y="3565525"/>
          <p14:tracePt t="5749" x="5195888" y="3556000"/>
          <p14:tracePt t="5758" x="5178425" y="3538538"/>
          <p14:tracePt t="5765" x="5159375" y="3529013"/>
          <p14:tracePt t="5773" x="5141913" y="3511550"/>
          <p14:tracePt t="5783" x="5122863" y="3492500"/>
          <p14:tracePt t="5789" x="5086350" y="3475038"/>
          <p14:tracePt t="5798" x="5068888" y="3455988"/>
          <p14:tracePt t="5805" x="5049838" y="3438525"/>
          <p14:tracePt t="5815" x="5032375" y="3411538"/>
          <p14:tracePt t="5823" x="5005388" y="3392488"/>
          <p14:tracePt t="5830" x="4986338" y="3375025"/>
          <p14:tracePt t="5840" x="4959350" y="3355975"/>
          <p14:tracePt t="5846" x="4941888" y="3346450"/>
          <p14:tracePt t="5858" x="4941888" y="3338513"/>
          <p14:tracePt t="5873" x="4922838" y="3319463"/>
          <p14:tracePt t="5878" x="4922838" y="3309938"/>
          <p14:tracePt t="5890" x="4913313" y="3309938"/>
          <p14:tracePt t="5991" x="4913313" y="3302000"/>
          <p14:tracePt t="6015" x="4913313" y="3292475"/>
          <p14:tracePt t="6039" x="4913313" y="3282950"/>
          <p14:tracePt t="6055" x="4913313" y="3273425"/>
          <p14:tracePt t="6072" x="4913313" y="3255963"/>
          <p14:tracePt t="6088" x="4913313" y="3246438"/>
          <p14:tracePt t="6094" x="4913313" y="3228975"/>
          <p14:tracePt t="6104" x="4913313" y="3219450"/>
          <p14:tracePt t="6112" x="4913313" y="3209925"/>
          <p14:tracePt t="6120" x="4922838" y="3192463"/>
          <p14:tracePt t="6128" x="4922838" y="3173413"/>
          <p14:tracePt t="6136" x="4932363" y="3146425"/>
          <p14:tracePt t="6144" x="4932363" y="3127375"/>
          <p14:tracePt t="6153" x="4941888" y="3109913"/>
          <p14:tracePt t="6160" x="4941888" y="3090863"/>
          <p14:tracePt t="6168" x="4941888" y="3063875"/>
          <p14:tracePt t="6176" x="4949825" y="3036888"/>
          <p14:tracePt t="6184" x="4949825" y="3017838"/>
          <p14:tracePt t="6192" x="4949825" y="3000375"/>
          <p14:tracePt t="6200" x="4959350" y="2973388"/>
          <p14:tracePt t="6208" x="4959350" y="2963863"/>
          <p14:tracePt t="6217" x="4959350" y="2936875"/>
          <p14:tracePt t="6224" x="4968875" y="2909888"/>
          <p14:tracePt t="6233" x="4978400" y="2863850"/>
          <p14:tracePt t="6242" x="4995863" y="2800350"/>
          <p14:tracePt t="6249" x="4995863" y="2763838"/>
          <p14:tracePt t="6258" x="5005388" y="2717800"/>
          <p14:tracePt t="6265" x="5014913" y="2690813"/>
          <p14:tracePt t="6275" x="5022850" y="2671763"/>
          <p14:tracePt t="6281" x="5022850" y="2662238"/>
          <p14:tracePt t="6289" x="5022850" y="2654300"/>
          <p14:tracePt t="6297" x="5022850" y="2644775"/>
          <p14:tracePt t="6305" x="5032375" y="2644775"/>
          <p14:tracePt t="6329" x="5041900" y="2635250"/>
          <p14:tracePt t="6337" x="5041900" y="2625725"/>
          <p14:tracePt t="6352" x="5049838" y="2617788"/>
          <p14:tracePt t="6360" x="5059363" y="2617788"/>
          <p14:tracePt t="6368" x="5059363" y="2608263"/>
          <p14:tracePt t="6376" x="5068888" y="2608263"/>
          <p14:tracePt t="6384" x="5078413" y="2598738"/>
          <p14:tracePt t="6394" x="5086350" y="2598738"/>
          <p14:tracePt t="6409" x="5095875" y="2598738"/>
          <p14:tracePt t="6427" x="5105400" y="2598738"/>
          <p14:tracePt t="6443" x="5114925" y="2598738"/>
          <p14:tracePt t="6451" x="5122863" y="2598738"/>
          <p14:tracePt t="6475" x="5132388" y="2598738"/>
          <p14:tracePt t="6563" x="5141913" y="2598738"/>
          <p14:tracePt t="6573" x="5141913" y="2608263"/>
          <p14:tracePt t="6579" x="5151438" y="2617788"/>
          <p14:tracePt t="6588" x="5151438" y="2625725"/>
          <p14:tracePt t="6594" x="5159375" y="2644775"/>
          <p14:tracePt t="6603" x="5168900" y="2662238"/>
          <p14:tracePt t="6610" x="5178425" y="2681288"/>
          <p14:tracePt t="6618" x="5205413" y="2698750"/>
          <p14:tracePt t="6626" x="5224463" y="2717800"/>
          <p14:tracePt t="6634" x="5232400" y="2735263"/>
          <p14:tracePt t="6642" x="5241925" y="2754313"/>
          <p14:tracePt t="6650" x="5251450" y="2763838"/>
          <p14:tracePt t="6658" x="5251450" y="2771775"/>
          <p14:tracePt t="6666" x="5260975" y="2781300"/>
          <p14:tracePt t="6749" x="5260975" y="2790825"/>
          <p14:tracePt t="6772" x="5260975" y="2800350"/>
          <p14:tracePt t="6788" x="5251450" y="2800350"/>
          <p14:tracePt t="6796" x="5232400" y="2800350"/>
          <p14:tracePt t="6804" x="5214938" y="2800350"/>
          <p14:tracePt t="6812" x="5205413" y="2800350"/>
          <p14:tracePt t="6820" x="5187950" y="2800350"/>
          <p14:tracePt t="6828" x="5168900" y="2800350"/>
          <p14:tracePt t="6836" x="5159375" y="2800350"/>
          <p14:tracePt t="6844" x="5141913" y="2800350"/>
          <p14:tracePt t="6852" x="5132388" y="2800350"/>
          <p14:tracePt t="6873" x="5095875" y="2800350"/>
          <p14:tracePt t="6876" x="5078413" y="2800350"/>
          <p14:tracePt t="6884" x="5059363" y="2800350"/>
          <p14:tracePt t="6894" x="5041900" y="2790825"/>
          <p14:tracePt t="6900" x="5022850" y="2790825"/>
          <p14:tracePt t="6908" x="4995863" y="2781300"/>
          <p14:tracePt t="6916" x="4986338" y="2781300"/>
          <p14:tracePt t="6924" x="4978400" y="2781300"/>
          <p14:tracePt t="6932" x="4968875" y="2781300"/>
          <p14:tracePt t="6983" x="4959350" y="2781300"/>
          <p14:tracePt t="6999" x="4941888" y="2781300"/>
          <p14:tracePt t="7005" x="4932363" y="2781300"/>
          <p14:tracePt t="7015" x="4922838" y="2790825"/>
          <p14:tracePt t="7020" x="4895850" y="2800350"/>
          <p14:tracePt t="7030" x="4868863" y="2808288"/>
          <p14:tracePt t="7038" x="4849813" y="2808288"/>
          <p14:tracePt t="7046" x="4822825" y="2817813"/>
          <p14:tracePt t="7054" x="4803775" y="2817813"/>
          <p14:tracePt t="7062" x="4749800" y="2827338"/>
          <p14:tracePt t="7070" x="4722813" y="2827338"/>
          <p14:tracePt t="7078" x="4667250" y="2844800"/>
          <p14:tracePt t="7087" x="4586288" y="2844800"/>
          <p14:tracePt t="7094" x="4513263" y="2844800"/>
          <p14:tracePt t="7103" x="4440238" y="2844800"/>
          <p14:tracePt t="7114" x="4348163" y="2844800"/>
          <p14:tracePt t="7123" x="4275138" y="2844800"/>
          <p14:tracePt t="7130" x="4194175" y="2854325"/>
          <p14:tracePt t="7138" x="4065588" y="2854325"/>
          <p14:tracePt t="7146" x="3975100" y="2854325"/>
          <p14:tracePt t="7155" x="3938588" y="2854325"/>
          <p14:tracePt t="7163" x="3865563" y="2854325"/>
          <p14:tracePt t="7172" x="3810000" y="2854325"/>
          <p14:tracePt t="7178" x="3709988" y="2827338"/>
          <p14:tracePt t="7188" x="3683000" y="2827338"/>
          <p14:tracePt t="7194" x="3646488" y="2808288"/>
          <p14:tracePt t="7203" x="3609975" y="2800350"/>
          <p14:tracePt t="7210" x="3556000" y="2781300"/>
          <p14:tracePt t="7219" x="3546475" y="2771775"/>
          <p14:tracePt t="7226" x="3519488" y="2754313"/>
          <p14:tracePt t="7235" x="3473450" y="2735263"/>
          <p14:tracePt t="7242" x="3463925" y="2717800"/>
          <p14:tracePt t="7258" x="3455988" y="2708275"/>
          <p14:tracePt t="7266" x="3455988" y="2698750"/>
          <p14:tracePt t="7284" x="3455988" y="2690813"/>
          <p14:tracePt t="7298" x="3455988" y="2681288"/>
          <p14:tracePt t="7313" x="3455988" y="2671763"/>
          <p14:tracePt t="7320" x="3455988" y="2662238"/>
          <p14:tracePt t="7337" x="3463925" y="2644775"/>
          <p14:tracePt t="7345" x="3490913" y="2617788"/>
          <p14:tracePt t="7353" x="3509963" y="2608263"/>
          <p14:tracePt t="7361" x="3556000" y="2589213"/>
          <p14:tracePt t="7368" x="3656013" y="2544763"/>
          <p14:tracePt t="7376" x="3729038" y="2525713"/>
          <p14:tracePt t="7384" x="3892550" y="2481263"/>
          <p14:tracePt t="7392" x="4048125" y="2444750"/>
          <p14:tracePt t="7400" x="4138613" y="2435225"/>
          <p14:tracePt t="7408" x="4284663" y="2416175"/>
          <p14:tracePt t="7416" x="4484688" y="2416175"/>
          <p14:tracePt t="7424" x="4630738" y="2416175"/>
          <p14:tracePt t="7432" x="4740275" y="2416175"/>
          <p14:tracePt t="7440" x="4922838" y="2416175"/>
          <p14:tracePt t="7448" x="4959350" y="2416175"/>
          <p14:tracePt t="7458" x="5059363" y="2416175"/>
          <p14:tracePt t="7464" x="5105400" y="2416175"/>
          <p14:tracePt t="7473" x="5141913" y="2416175"/>
          <p14:tracePt t="7480" x="5159375" y="2416175"/>
          <p14:tracePt t="7488" x="5168900" y="2416175"/>
          <p14:tracePt t="7731" x="5178425" y="2416175"/>
          <p14:tracePt t="7739" x="5187950" y="2435225"/>
          <p14:tracePt t="7747" x="5205413" y="2452688"/>
          <p14:tracePt t="7754" x="5232400" y="2471738"/>
          <p14:tracePt t="7762" x="5278438" y="2498725"/>
          <p14:tracePt t="7770" x="5305425" y="2508250"/>
          <p14:tracePt t="7778" x="5324475" y="2525713"/>
          <p14:tracePt t="7787" x="5341938" y="2535238"/>
          <p14:tracePt t="7794" x="5351463" y="2544763"/>
          <p14:tracePt t="7803" x="5360988" y="2554288"/>
          <p14:tracePt t="7810" x="5368925" y="2562225"/>
          <p14:tracePt t="7830" x="5378450" y="2562225"/>
          <p14:tracePt t="7838" x="5378450" y="2571750"/>
          <p14:tracePt t="7846" x="5378450" y="2581275"/>
          <p14:tracePt t="7854" x="5387975" y="2589213"/>
          <p14:tracePt t="7862" x="5387975" y="2608263"/>
          <p14:tracePt t="7870" x="5397500" y="2625725"/>
          <p14:tracePt t="7878" x="5397500" y="2644775"/>
          <p14:tracePt t="7889" x="5405438" y="2681288"/>
          <p14:tracePt t="7896" x="5405438" y="2698750"/>
          <p14:tracePt t="7904" x="5405438" y="2727325"/>
          <p14:tracePt t="7912" x="5414963" y="2763838"/>
          <p14:tracePt t="7919" x="5414963" y="2781300"/>
          <p14:tracePt t="7928" x="5414963" y="2808288"/>
          <p14:tracePt t="7936" x="5414963" y="2827338"/>
          <p14:tracePt t="7944" x="5414963" y="2854325"/>
          <p14:tracePt t="7953" x="5414963" y="2881313"/>
          <p14:tracePt t="7960" x="5414963" y="2909888"/>
          <p14:tracePt t="7969" x="5424488" y="2946400"/>
          <p14:tracePt t="7977" x="5424488" y="3000375"/>
          <p14:tracePt t="7985" x="5424488" y="3027363"/>
          <p14:tracePt t="7993" x="5424488" y="3054350"/>
          <p14:tracePt t="8001" x="5424488" y="3073400"/>
          <p14:tracePt t="8009" x="5424488" y="3100388"/>
          <p14:tracePt t="8017" x="5424488" y="3127375"/>
          <p14:tracePt t="8027" x="5424488" y="3163888"/>
          <p14:tracePt t="8037" x="5424488" y="3182938"/>
          <p14:tracePt t="8045" x="5424488" y="3192463"/>
          <p14:tracePt t="8053" x="5424488" y="3200400"/>
          <p14:tracePt t="8061" x="5424488" y="3219450"/>
          <p14:tracePt t="8069" x="5424488" y="3236913"/>
          <p14:tracePt t="8077" x="5424488" y="3255963"/>
          <p14:tracePt t="8085" x="5424488" y="3273425"/>
          <p14:tracePt t="8093" x="5424488" y="3282950"/>
          <p14:tracePt t="8101" x="5424488" y="3302000"/>
          <p14:tracePt t="8109" x="5424488" y="3319463"/>
          <p14:tracePt t="8125" x="5424488" y="3338513"/>
          <p14:tracePt t="8133" x="5414963" y="3355975"/>
          <p14:tracePt t="8142" x="5414963" y="3375025"/>
          <p14:tracePt t="8149" x="5405438" y="3382963"/>
          <p14:tracePt t="8158" x="5397500" y="3402013"/>
          <p14:tracePt t="8165" x="5387975" y="3419475"/>
          <p14:tracePt t="8174" x="5378450" y="3438525"/>
          <p14:tracePt t="8181" x="5368925" y="3446463"/>
          <p14:tracePt t="8189" x="5351463" y="3465513"/>
          <p14:tracePt t="8199" x="5351463" y="3475038"/>
          <p14:tracePt t="8205" x="5334000" y="3482975"/>
          <p14:tracePt t="8215" x="5324475" y="3482975"/>
          <p14:tracePt t="8222" x="5314950" y="3482975"/>
          <p14:tracePt t="8235" x="5297488" y="3492500"/>
          <p14:tracePt t="8242" x="5251450" y="3511550"/>
          <p14:tracePt t="8251" x="5224463" y="3511550"/>
          <p14:tracePt t="8260" x="5205413" y="3519488"/>
          <p14:tracePt t="8267" x="5178425" y="3529013"/>
          <p14:tracePt t="8275" x="5151438" y="3529013"/>
          <p14:tracePt t="8283" x="5105400" y="3529013"/>
          <p14:tracePt t="8292" x="5068888" y="3529013"/>
          <p14:tracePt t="8299" x="5014913" y="3529013"/>
          <p14:tracePt t="8308" x="4968875" y="3529013"/>
          <p14:tracePt t="8315" x="4932363" y="3529013"/>
          <p14:tracePt t="8324" x="4876800" y="3529013"/>
          <p14:tracePt t="8331" x="4859338" y="3529013"/>
          <p14:tracePt t="8339" x="4849813" y="3529013"/>
          <p14:tracePt t="8346" x="4840288" y="3529013"/>
          <p14:tracePt t="8406" x="4832350" y="3529013"/>
          <p14:tracePt t="8423" x="4822825" y="3519488"/>
          <p14:tracePt t="8430" x="4822825" y="3511550"/>
          <p14:tracePt t="8439" x="4822825" y="3502025"/>
          <p14:tracePt t="8447" x="4813300" y="3492500"/>
          <p14:tracePt t="8455" x="4803775" y="3492500"/>
          <p14:tracePt t="8463" x="4795838" y="3482975"/>
          <p14:tracePt t="8471" x="4786313" y="3475038"/>
          <p14:tracePt t="8479" x="4776788" y="3465513"/>
          <p14:tracePt t="8491" x="4776788" y="3455988"/>
          <p14:tracePt t="8497" x="4767263" y="3455988"/>
          <p14:tracePt t="8503" x="4767263" y="3446463"/>
          <p14:tracePt t="8512" x="4767263" y="3438525"/>
          <p14:tracePt t="8548" x="4759325" y="3438525"/>
          <p14:tracePt t="8558" x="4759325" y="3429000"/>
          <p14:tracePt t="8572" x="4759325" y="3419475"/>
          <p14:tracePt t="8580" x="4759325" y="3411538"/>
          <p14:tracePt t="8589" x="4749800" y="3402013"/>
          <p14:tracePt t="8597" x="4749800" y="3392488"/>
          <p14:tracePt t="8605" x="4749800" y="3382963"/>
          <p14:tracePt t="8621" x="4749800" y="3375025"/>
          <p14:tracePt t="8629" x="4749800" y="3365500"/>
          <p14:tracePt t="8638" x="4749800" y="3346450"/>
          <p14:tracePt t="8645" x="4740275" y="3338513"/>
          <p14:tracePt t="8654" x="4740275" y="3319463"/>
          <p14:tracePt t="8669" x="4740275" y="3309938"/>
          <p14:tracePt t="8677" x="4740275" y="3302000"/>
          <p14:tracePt t="8685" x="4740275" y="3282950"/>
          <p14:tracePt t="8693" x="4740275" y="3273425"/>
          <p14:tracePt t="8701" x="4740275" y="3255963"/>
          <p14:tracePt t="8709" x="4730750" y="3228975"/>
          <p14:tracePt t="8717" x="4730750" y="3200400"/>
          <p14:tracePt t="8725" x="4722813" y="3182938"/>
          <p14:tracePt t="8733" x="4722813" y="3155950"/>
          <p14:tracePt t="8741" x="4713288" y="3136900"/>
          <p14:tracePt t="8748" x="4703763" y="3100388"/>
          <p14:tracePt t="8758" x="4695825" y="3073400"/>
          <p14:tracePt t="8764" x="4686300" y="3054350"/>
          <p14:tracePt t="8773" x="4676775" y="3036888"/>
          <p14:tracePt t="8781" x="4676775" y="3027363"/>
          <p14:tracePt t="8789" x="4667250" y="3017838"/>
          <p14:tracePt t="8797" x="4667250" y="3009900"/>
          <p14:tracePt t="8805" x="4667250" y="3000375"/>
          <p14:tracePt t="8823" x="4659313" y="2990850"/>
          <p14:tracePt t="8830" x="4659313" y="2982913"/>
          <p14:tracePt t="8839" x="4659313" y="2973388"/>
          <p14:tracePt t="8846" x="4659313" y="2954338"/>
          <p14:tracePt t="8855" x="4659313" y="2946400"/>
          <p14:tracePt t="8874" x="4649788" y="2936875"/>
          <p14:tracePt t="8878" x="4649788" y="2927350"/>
          <p14:tracePt t="8886" x="4649788" y="2917825"/>
          <p14:tracePt t="8894" x="4649788" y="2909888"/>
          <p14:tracePt t="8903" x="4640263" y="2900363"/>
          <p14:tracePt t="8910" x="4640263" y="2881313"/>
          <p14:tracePt t="8926" x="4640263" y="2873375"/>
          <p14:tracePt t="8935" x="4630738" y="2863850"/>
          <p14:tracePt t="8942" x="4630738" y="2854325"/>
          <p14:tracePt t="8950" x="4630738" y="2844800"/>
          <p14:tracePt t="8958" x="4630738" y="2836863"/>
          <p14:tracePt t="8966" x="4630738" y="2827338"/>
          <p14:tracePt t="8974" x="4622800" y="2817813"/>
          <p14:tracePt t="8982" x="4622800" y="2808288"/>
          <p14:tracePt t="8990" x="4622800" y="2790825"/>
          <p14:tracePt t="8998" x="4613275" y="2771775"/>
          <p14:tracePt t="9008" x="4613275" y="2754313"/>
          <p14:tracePt t="9015" x="4613275" y="2744788"/>
          <p14:tracePt t="9023" x="4603750" y="2727325"/>
          <p14:tracePt t="9030" x="4603750" y="2708275"/>
          <p14:tracePt t="9039" x="4603750" y="2690813"/>
          <p14:tracePt t="9047" x="4603750" y="2671763"/>
          <p14:tracePt t="9055" x="4603750" y="2662238"/>
          <p14:tracePt t="9070" x="4603750" y="2654300"/>
          <p14:tracePt t="9079" x="4603750" y="2644775"/>
          <p14:tracePt t="9088" x="4603750" y="2625725"/>
          <p14:tracePt t="9094" x="4613275" y="2617788"/>
          <p14:tracePt t="9103" x="4622800" y="2598738"/>
          <p14:tracePt t="9110" x="4630738" y="2589213"/>
          <p14:tracePt t="9120" x="4649788" y="2581275"/>
          <p14:tracePt t="9128" x="4667250" y="2554288"/>
          <p14:tracePt t="9136" x="4686300" y="2544763"/>
          <p14:tracePt t="9144" x="4713288" y="2535238"/>
          <p14:tracePt t="9153" x="4749800" y="2525713"/>
          <p14:tracePt t="9160" x="4767263" y="2517775"/>
          <p14:tracePt t="9168" x="4786313" y="2508250"/>
          <p14:tracePt t="9176" x="4813300" y="2498725"/>
          <p14:tracePt t="9184" x="4840288" y="2489200"/>
          <p14:tracePt t="9192" x="4876800" y="2481263"/>
          <p14:tracePt t="9200" x="4932363" y="2471738"/>
          <p14:tracePt t="9208" x="4959350" y="2471738"/>
          <p14:tracePt t="9216" x="4978400" y="2471738"/>
          <p14:tracePt t="9224" x="5005388" y="2471738"/>
          <p14:tracePt t="9233" x="5022850" y="2471738"/>
          <p14:tracePt t="9240" x="5049838" y="2471738"/>
          <p14:tracePt t="9248" x="5105400" y="2471738"/>
          <p14:tracePt t="9257" x="5132388" y="2471738"/>
          <p14:tracePt t="9265" x="5168900" y="2471738"/>
          <p14:tracePt t="9274" x="5205413" y="2471738"/>
          <p14:tracePt t="9280" x="5224463" y="2471738"/>
          <p14:tracePt t="9290" x="5251450" y="2471738"/>
          <p14:tracePt t="9296" x="5268913" y="2481263"/>
          <p14:tracePt t="9304" x="5287963" y="2481263"/>
          <p14:tracePt t="9312" x="5297488" y="2489200"/>
          <p14:tracePt t="9320" x="5305425" y="2489200"/>
          <p14:tracePt t="9328" x="5314950" y="2489200"/>
          <p14:tracePt t="9344" x="5324475" y="2489200"/>
          <p14:tracePt t="9352" x="5334000" y="2498725"/>
          <p14:tracePt t="9360" x="5341938" y="2508250"/>
          <p14:tracePt t="9368" x="5341938" y="2517775"/>
          <p14:tracePt t="9376" x="5351463" y="2535238"/>
          <p14:tracePt t="9384" x="5360988" y="2554288"/>
          <p14:tracePt t="9394" x="5387975" y="2581275"/>
          <p14:tracePt t="9400" x="5405438" y="2617788"/>
          <p14:tracePt t="9410" x="5414963" y="2644775"/>
          <p14:tracePt t="9416" x="5424488" y="2671763"/>
          <p14:tracePt t="9426" x="5434013" y="2698750"/>
          <p14:tracePt t="9436" x="5441950" y="2735263"/>
          <p14:tracePt t="9442" x="5451475" y="2790825"/>
          <p14:tracePt t="9450" x="5470525" y="2836863"/>
          <p14:tracePt t="9458" x="5478463" y="2854325"/>
          <p14:tracePt t="9470" x="5478463" y="2890838"/>
          <p14:tracePt t="9478" x="5487988" y="2917825"/>
          <p14:tracePt t="9486" x="5487988" y="2954338"/>
          <p14:tracePt t="9494" x="5487988" y="2982913"/>
          <p14:tracePt t="9502" x="5497513" y="3017838"/>
          <p14:tracePt t="9510" x="5497513" y="3054350"/>
          <p14:tracePt t="9520" x="5497513" y="3082925"/>
          <p14:tracePt t="9526" x="5497513" y="3100388"/>
          <p14:tracePt t="9535" x="5497513" y="3127375"/>
          <p14:tracePt t="9542" x="5497513" y="3146425"/>
          <p14:tracePt t="9550" x="5497513" y="3173413"/>
          <p14:tracePt t="9558" x="5497513" y="3192463"/>
          <p14:tracePt t="9566" x="5497513" y="3209925"/>
          <p14:tracePt t="9574" x="5487988" y="3228975"/>
          <p14:tracePt t="9582" x="5487988" y="3246438"/>
          <p14:tracePt t="9591" x="5478463" y="3265488"/>
          <p14:tracePt t="9598" x="5461000" y="3273425"/>
          <p14:tracePt t="9606" x="5441950" y="3302000"/>
          <p14:tracePt t="9614" x="5424488" y="3319463"/>
          <p14:tracePt t="9623" x="5424488" y="3328988"/>
          <p14:tracePt t="9630" x="5414963" y="3346450"/>
          <p14:tracePt t="9638" x="5397500" y="3355975"/>
          <p14:tracePt t="9646" x="5378450" y="3375025"/>
          <p14:tracePt t="9654" x="5341938" y="3402013"/>
          <p14:tracePt t="9664" x="5314950" y="3411538"/>
          <p14:tracePt t="9670" x="5278438" y="3429000"/>
          <p14:tracePt t="9678" x="5251450" y="3438525"/>
          <p14:tracePt t="9686" x="5205413" y="3455988"/>
          <p14:tracePt t="9694" x="5168900" y="3475038"/>
          <p14:tracePt t="9702" x="5105400" y="3492500"/>
          <p14:tracePt t="9712" x="5059363" y="3502025"/>
          <p14:tracePt t="9718" x="5032375" y="3502025"/>
          <p14:tracePt t="9728" x="4978400" y="3519488"/>
          <p14:tracePt t="9736" x="4913313" y="3529013"/>
          <p14:tracePt t="9744" x="4876800" y="3538538"/>
          <p14:tracePt t="9752" x="4813300" y="3548063"/>
          <p14:tracePt t="9760" x="4776788" y="3565525"/>
          <p14:tracePt t="9769" x="4703763" y="3565525"/>
          <p14:tracePt t="9777" x="4659313" y="3575050"/>
          <p14:tracePt t="9786" x="4594225" y="3584575"/>
          <p14:tracePt t="9793" x="4567238" y="3584575"/>
          <p14:tracePt t="9800" x="4540250" y="3592513"/>
          <p14:tracePt t="9808" x="4521200" y="3592513"/>
          <p14:tracePt t="9816" x="4503738" y="3592513"/>
          <p14:tracePt t="9824" x="4484688" y="3592513"/>
          <p14:tracePt t="9832" x="4476750" y="3592513"/>
          <p14:tracePt t="9840" x="4457700" y="3592513"/>
          <p14:tracePt t="9848" x="4457700" y="3584575"/>
          <p14:tracePt t="9858" x="4440238" y="3565525"/>
          <p14:tracePt t="9873" x="4403725" y="3519488"/>
          <p14:tracePt t="9880" x="4384675" y="3502025"/>
          <p14:tracePt t="9891" x="4376738" y="3482975"/>
          <p14:tracePt t="9896" x="4357688" y="3455988"/>
          <p14:tracePt t="9904" x="4348163" y="3411538"/>
          <p14:tracePt t="9912" x="4340225" y="3382963"/>
          <p14:tracePt t="9920" x="4311650" y="3338513"/>
          <p14:tracePt t="9928" x="4311650" y="3309938"/>
          <p14:tracePt t="9936" x="4303713" y="3273425"/>
          <p14:tracePt t="9944" x="4303713" y="3246438"/>
          <p14:tracePt t="9953" x="4303713" y="3219450"/>
          <p14:tracePt t="9961" x="4303713" y="3163888"/>
          <p14:tracePt t="9969" x="4303713" y="3119438"/>
          <p14:tracePt t="9977" x="4303713" y="3082925"/>
          <p14:tracePt t="9986" x="4303713" y="3054350"/>
          <p14:tracePt t="9993" x="4303713" y="3027363"/>
          <p14:tracePt t="10001" x="4303713" y="2990850"/>
          <p14:tracePt t="10009" x="4303713" y="2954338"/>
          <p14:tracePt t="10017" x="4303713" y="2927350"/>
          <p14:tracePt t="10027" x="4303713" y="2881313"/>
          <p14:tracePt t="10036" x="4311650" y="2854325"/>
          <p14:tracePt t="10042" x="4311650" y="2800350"/>
          <p14:tracePt t="10050" x="4311650" y="2781300"/>
          <p14:tracePt t="10058" x="4330700" y="2754313"/>
          <p14:tracePt t="10066" x="4330700" y="2735263"/>
          <p14:tracePt t="10074" x="4330700" y="2717800"/>
          <p14:tracePt t="10082" x="4340225" y="2698750"/>
          <p14:tracePt t="10090" x="4340225" y="2690813"/>
          <p14:tracePt t="10098" x="4340225" y="2671763"/>
          <p14:tracePt t="10107" x="4348163" y="2654300"/>
          <p14:tracePt t="10115" x="4357688" y="2635250"/>
          <p14:tracePt t="10123" x="4367213" y="2617788"/>
          <p14:tracePt t="10130" x="4376738" y="2598738"/>
          <p14:tracePt t="10138" x="4394200" y="2581275"/>
          <p14:tracePt t="10146" x="4403725" y="2544763"/>
          <p14:tracePt t="10154" x="4421188" y="2525713"/>
          <p14:tracePt t="10162" x="4440238" y="2508250"/>
          <p14:tracePt t="10170" x="4457700" y="2489200"/>
          <p14:tracePt t="10178" x="4476750" y="2471738"/>
          <p14:tracePt t="10186" x="4503738" y="2452688"/>
          <p14:tracePt t="10194" x="4540250" y="2425700"/>
          <p14:tracePt t="10202" x="4586288" y="2416175"/>
          <p14:tracePt t="10210" x="4649788" y="2379663"/>
          <p14:tracePt t="10218" x="4713288" y="2352675"/>
          <p14:tracePt t="10226" x="4749800" y="2343150"/>
          <p14:tracePt t="10236" x="4813300" y="2316163"/>
          <p14:tracePt t="10242" x="4895850" y="2306638"/>
          <p14:tracePt t="10250" x="4968875" y="2279650"/>
          <p14:tracePt t="10258" x="5032375" y="2270125"/>
          <p14:tracePt t="10266" x="5105400" y="2252663"/>
          <p14:tracePt t="10274" x="5151438" y="2252663"/>
          <p14:tracePt t="10282" x="5187950" y="2252663"/>
          <p14:tracePt t="10291" x="5214938" y="2252663"/>
          <p14:tracePt t="10298" x="5251450" y="2252663"/>
          <p14:tracePt t="10308" x="5268913" y="2252663"/>
          <p14:tracePt t="10314" x="5287963" y="2279650"/>
          <p14:tracePt t="10324" x="5297488" y="2279650"/>
          <p14:tracePt t="10332" x="5314950" y="2298700"/>
          <p14:tracePt t="10341" x="5334000" y="2316163"/>
          <p14:tracePt t="10348" x="5351463" y="2352675"/>
          <p14:tracePt t="10359" x="5368925" y="2379663"/>
          <p14:tracePt t="10364" x="5397500" y="2425700"/>
          <p14:tracePt t="10373" x="5405438" y="2452688"/>
          <p14:tracePt t="10380" x="5424488" y="2489200"/>
          <p14:tracePt t="10389" x="5434013" y="2525713"/>
          <p14:tracePt t="10396" x="5451475" y="2562225"/>
          <p14:tracePt t="10405" x="5461000" y="2589213"/>
          <p14:tracePt t="10412" x="5478463" y="2644775"/>
          <p14:tracePt t="10420" x="5487988" y="2708275"/>
          <p14:tracePt t="10428" x="5497513" y="2744788"/>
          <p14:tracePt t="10436" x="5507038" y="2790825"/>
          <p14:tracePt t="10444" x="5507038" y="2817813"/>
          <p14:tracePt t="10452" x="5507038" y="2844800"/>
          <p14:tracePt t="10460" x="5507038" y="2873375"/>
          <p14:tracePt t="10468" x="5507038" y="2909888"/>
          <p14:tracePt t="10476" x="5507038" y="2936875"/>
          <p14:tracePt t="10484" x="5507038" y="2963863"/>
          <p14:tracePt t="10492" x="5507038" y="2990850"/>
          <p14:tracePt t="10500" x="5507038" y="3036888"/>
          <p14:tracePt t="10508" x="5507038" y="3073400"/>
          <p14:tracePt t="10516" x="5507038" y="3109913"/>
          <p14:tracePt t="10524" x="5497513" y="3146425"/>
          <p14:tracePt t="10532" x="5487988" y="3173413"/>
          <p14:tracePt t="10541" x="5487988" y="3192463"/>
          <p14:tracePt t="10548" x="5478463" y="3209925"/>
          <p14:tracePt t="10559" x="5470525" y="3228975"/>
          <p14:tracePt t="10564" x="5461000" y="3255963"/>
          <p14:tracePt t="10574" x="5441950" y="3282950"/>
          <p14:tracePt t="10580" x="5424488" y="3302000"/>
          <p14:tracePt t="10589" x="5414963" y="3319463"/>
          <p14:tracePt t="10596" x="5397500" y="3338513"/>
          <p14:tracePt t="10605" x="5378450" y="3355975"/>
          <p14:tracePt t="10612" x="5360988" y="3392488"/>
          <p14:tracePt t="10623" x="5341938" y="3402013"/>
          <p14:tracePt t="10630" x="5314950" y="3419475"/>
          <p14:tracePt t="10639" x="5278438" y="3429000"/>
          <p14:tracePt t="10647" x="5224463" y="3455988"/>
          <p14:tracePt t="10655" x="5205413" y="3465513"/>
          <p14:tracePt t="10663" x="5178425" y="3475038"/>
          <p14:tracePt t="10670" x="5159375" y="3475038"/>
          <p14:tracePt t="10678" x="5141913" y="3482975"/>
          <p14:tracePt t="10686" x="5122863" y="3482975"/>
          <p14:tracePt t="10694" x="5105400" y="3492500"/>
          <p14:tracePt t="10702" x="5086350" y="3492500"/>
          <p14:tracePt t="10710" x="5078413" y="3502025"/>
          <p14:tracePt t="10718" x="5059363" y="3502025"/>
          <p14:tracePt t="10726" x="5041900" y="3511550"/>
          <p14:tracePt t="10734" x="5032375" y="3511550"/>
          <p14:tracePt t="10742" x="5005388" y="3519488"/>
          <p14:tracePt t="10750" x="4986338" y="3519488"/>
          <p14:tracePt t="10758" x="4949825" y="3529013"/>
          <p14:tracePt t="10766" x="4932363" y="3529013"/>
          <p14:tracePt t="10775" x="4913313" y="3538538"/>
          <p14:tracePt t="10782" x="4886325" y="3538538"/>
          <p14:tracePt t="10791" x="4868863" y="3538538"/>
          <p14:tracePt t="10799" x="4849813" y="3548063"/>
          <p14:tracePt t="10812" x="4832350" y="3548063"/>
          <p14:tracePt t="10815" x="4822825" y="3548063"/>
          <p14:tracePt t="10825" x="4813300" y="3548063"/>
          <p14:tracePt t="10830" x="4803775" y="3548063"/>
          <p14:tracePt t="10838" x="4776788" y="3548063"/>
          <p14:tracePt t="10846" x="4759325" y="3548063"/>
          <p14:tracePt t="10855" x="4749800" y="3538538"/>
          <p14:tracePt t="10875" x="4730750" y="3519488"/>
          <p14:tracePt t="10878" x="4722813" y="3511550"/>
          <p14:tracePt t="10886" x="4703763" y="3502025"/>
          <p14:tracePt t="10896" x="4686300" y="3482975"/>
          <p14:tracePt t="10902" x="4667250" y="3475038"/>
          <p14:tracePt t="10912" x="4659313" y="3455988"/>
          <p14:tracePt t="10918" x="4630738" y="3438525"/>
          <p14:tracePt t="10928" x="4613275" y="3392488"/>
          <p14:tracePt t="10937" x="4594225" y="3365500"/>
          <p14:tracePt t="10944" x="4576763" y="3346450"/>
          <p14:tracePt t="10952" x="4549775" y="3309938"/>
          <p14:tracePt t="10960" x="4530725" y="3273425"/>
          <p14:tracePt t="10968" x="4503738" y="3209925"/>
          <p14:tracePt t="10976" x="4494213" y="3173413"/>
          <p14:tracePt t="10984" x="4476750" y="3136900"/>
          <p14:tracePt t="10992" x="4467225" y="3100388"/>
          <p14:tracePt t="11000" x="4457700" y="3082925"/>
          <p14:tracePt t="11008" x="4448175" y="3046413"/>
          <p14:tracePt t="11016" x="4430713" y="3000375"/>
          <p14:tracePt t="11024" x="4421188" y="2982913"/>
          <p14:tracePt t="11032" x="4421188" y="2963863"/>
          <p14:tracePt t="11040" x="4421188" y="2954338"/>
          <p14:tracePt t="11048" x="4421188" y="2946400"/>
          <p14:tracePt t="11061" x="4413250" y="2936875"/>
          <p14:tracePt t="11065" x="4413250" y="2927350"/>
          <p14:tracePt t="11077" x="4413250" y="2909888"/>
          <p14:tracePt t="11082" x="4413250" y="2890838"/>
          <p14:tracePt t="11092" x="4413250" y="2873375"/>
          <p14:tracePt t="11097" x="4413250" y="2854325"/>
          <p14:tracePt t="11109" x="4413250" y="2836863"/>
          <p14:tracePt t="11117" x="4413250" y="2800350"/>
          <p14:tracePt t="11125" x="4413250" y="2781300"/>
          <p14:tracePt t="11133" x="4413250" y="2771775"/>
          <p14:tracePt t="11141" x="4413250" y="2754313"/>
          <p14:tracePt t="11149" x="4413250" y="2735263"/>
          <p14:tracePt t="11160" x="4421188" y="2717800"/>
          <p14:tracePt t="11164" x="4430713" y="2698750"/>
          <p14:tracePt t="11174" x="4430713" y="2681288"/>
          <p14:tracePt t="11180" x="4440238" y="2662238"/>
          <p14:tracePt t="11192" x="4448175" y="2644775"/>
          <p14:tracePt t="11199" x="4457700" y="2625725"/>
          <p14:tracePt t="11208" x="4476750" y="2598738"/>
          <p14:tracePt t="11215" x="4494213" y="2581275"/>
          <p14:tracePt t="11222" x="4513263" y="2554288"/>
          <p14:tracePt t="11231" x="4530725" y="2535238"/>
          <p14:tracePt t="11238" x="4549775" y="2517775"/>
          <p14:tracePt t="11247" x="4567238" y="2498725"/>
          <p14:tracePt t="11255" x="4586288" y="2481263"/>
          <p14:tracePt t="11263" x="4622800" y="2462213"/>
          <p14:tracePt t="11270" x="4640263" y="2444750"/>
          <p14:tracePt t="11278" x="4667250" y="2416175"/>
          <p14:tracePt t="11287" x="4713288" y="2389188"/>
          <p14:tracePt t="11294" x="4740275" y="2379663"/>
          <p14:tracePt t="11303" x="4776788" y="2352675"/>
          <p14:tracePt t="11310" x="4813300" y="2343150"/>
          <p14:tracePt t="11319" x="4849813" y="2335213"/>
          <p14:tracePt t="11326" x="4886325" y="2325688"/>
          <p14:tracePt t="11335" x="4949825" y="2316163"/>
          <p14:tracePt t="11342" x="4978400" y="2316163"/>
          <p14:tracePt t="11350" x="5078413" y="2298700"/>
          <p14:tracePt t="11360" x="5105400" y="2298700"/>
          <p14:tracePt t="11366" x="5151438" y="2298700"/>
          <p14:tracePt t="11374" x="5187950" y="2298700"/>
          <p14:tracePt t="11382" x="5214938" y="2298700"/>
          <p14:tracePt t="11390" x="5224463" y="2306638"/>
          <p14:tracePt t="11398" x="5232400" y="2316163"/>
          <p14:tracePt t="11407" x="5241925" y="2325688"/>
          <p14:tracePt t="11414" x="5241925" y="2335213"/>
          <p14:tracePt t="11423" x="5251450" y="2362200"/>
          <p14:tracePt t="11430" x="5260975" y="2379663"/>
          <p14:tracePt t="11438" x="5268913" y="2416175"/>
          <p14:tracePt t="11447" x="5278438" y="2452688"/>
          <p14:tracePt t="11455" x="5287963" y="2481263"/>
          <p14:tracePt t="11462" x="5287963" y="2517775"/>
          <p14:tracePt t="11470" x="5287963" y="2554288"/>
          <p14:tracePt t="11478" x="5297488" y="2581275"/>
          <p14:tracePt t="11486" x="5297488" y="2617788"/>
          <p14:tracePt t="11494" x="5297488" y="2654300"/>
          <p14:tracePt t="11502" x="5297488" y="2681288"/>
          <p14:tracePt t="11512" x="5314950" y="2717800"/>
          <p14:tracePt t="11518" x="5314950" y="2754313"/>
          <p14:tracePt t="11528" x="5314950" y="2790825"/>
          <p14:tracePt t="11534" x="5314950" y="2817813"/>
          <p14:tracePt t="11544" x="5314950" y="2844800"/>
          <p14:tracePt t="11553" x="5305425" y="2890838"/>
          <p14:tracePt t="11560" x="5305425" y="2917825"/>
          <p14:tracePt t="11568" x="5305425" y="2946400"/>
          <p14:tracePt t="11577" x="5305425" y="2990850"/>
          <p14:tracePt t="11585" x="5297488" y="3017838"/>
          <p14:tracePt t="11593" x="5297488" y="3046413"/>
          <p14:tracePt t="11601" x="5297488" y="3063875"/>
          <p14:tracePt t="11608" x="5287963" y="3082925"/>
          <p14:tracePt t="11617" x="5287963" y="3100388"/>
          <p14:tracePt t="11624" x="5278438" y="3109913"/>
          <p14:tracePt t="11632" x="5278438" y="3127375"/>
          <p14:tracePt t="11640" x="5278438" y="3146425"/>
          <p14:tracePt t="11648" x="5278438" y="3163888"/>
          <p14:tracePt t="11656" x="5278438" y="3182938"/>
          <p14:tracePt t="11665" x="5268913" y="3200400"/>
          <p14:tracePt t="11676" x="5268913" y="3219450"/>
          <p14:tracePt t="11680" x="5268913" y="3236913"/>
          <p14:tracePt t="11688" x="5260975" y="3255963"/>
          <p14:tracePt t="11697" x="5260975" y="3273425"/>
          <p14:tracePt t="11709" x="5251450" y="3292475"/>
          <p14:tracePt t="11714" x="5251450" y="3302000"/>
          <p14:tracePt t="11729" x="5251450" y="3309938"/>
          <p14:tracePt t="11739" x="5241925" y="3319463"/>
          <p14:tracePt t="11745" x="5241925" y="3328988"/>
          <p14:tracePt t="11753" x="5232400" y="3338513"/>
          <p14:tracePt t="11761" x="5214938" y="3338513"/>
          <p14:tracePt t="11769" x="5205413" y="3346450"/>
          <p14:tracePt t="11777" x="5195888" y="3346450"/>
          <p14:tracePt t="11784" x="5178425" y="3355975"/>
          <p14:tracePt t="11792" x="5168900" y="3355975"/>
          <p14:tracePt t="11800" x="5132388" y="3375025"/>
          <p14:tracePt t="11808" x="5114925" y="3375025"/>
          <p14:tracePt t="11818" x="5095875" y="3382963"/>
          <p14:tracePt t="11825" x="5068888" y="3382963"/>
          <p14:tracePt t="11834" x="5041900" y="3382963"/>
          <p14:tracePt t="11840" x="5014913" y="3382963"/>
          <p14:tracePt t="11850" x="4995863" y="3382963"/>
          <p14:tracePt t="11857" x="4968875" y="3382963"/>
          <p14:tracePt t="11876" x="4905375" y="3375025"/>
          <p14:tracePt t="11883" x="4859338" y="3355975"/>
          <p14:tracePt t="11894" x="4832350" y="3346450"/>
          <p14:tracePt t="11899" x="4803775" y="3338513"/>
          <p14:tracePt t="11908" x="4786313" y="3328988"/>
          <p14:tracePt t="11915" x="4767263" y="3319463"/>
          <p14:tracePt t="11925" x="4749800" y="3309938"/>
          <p14:tracePt t="11931" x="4722813" y="3302000"/>
          <p14:tracePt t="11940" x="4722813" y="3292475"/>
          <p14:tracePt t="11947" x="4722813" y="3282950"/>
          <p14:tracePt t="11955" x="4703763" y="3282950"/>
          <p14:tracePt t="11963" x="4695825" y="3273425"/>
          <p14:tracePt t="11971" x="4695825" y="3265488"/>
          <p14:tracePt t="11979" x="4686300" y="3255963"/>
          <p14:tracePt t="11987" x="4676775" y="3255963"/>
          <p14:tracePt t="11995" x="4667250" y="3236913"/>
          <p14:tracePt t="12003" x="4659313" y="3228975"/>
          <p14:tracePt t="12011" x="4659313" y="3219450"/>
          <p14:tracePt t="12019" x="4640263" y="3200400"/>
          <p14:tracePt t="12027" x="4630738" y="3192463"/>
          <p14:tracePt t="12035" x="4622800" y="3173413"/>
          <p14:tracePt t="12043" x="4613275" y="3155950"/>
          <p14:tracePt t="12051" x="4594225" y="3127375"/>
          <p14:tracePt t="12061" x="4586288" y="3109913"/>
          <p14:tracePt t="12067" x="4567238" y="3082925"/>
          <p14:tracePt t="12077" x="4557713" y="3063875"/>
          <p14:tracePt t="12082" x="4549775" y="3017838"/>
          <p14:tracePt t="12091" x="4540250" y="2973388"/>
          <p14:tracePt t="12098" x="4530725" y="2946400"/>
          <p14:tracePt t="12108" x="4530725" y="2917825"/>
          <p14:tracePt t="12116" x="4521200" y="2890838"/>
          <p14:tracePt t="12125" x="4513263" y="2854325"/>
          <p14:tracePt t="12133" x="4513263" y="2827338"/>
          <p14:tracePt t="12140" x="4513263" y="2808288"/>
          <p14:tracePt t="12149" x="4503738" y="2790825"/>
          <p14:tracePt t="12158" x="4503738" y="2781300"/>
          <p14:tracePt t="12165" x="4503738" y="2763838"/>
          <p14:tracePt t="12175" x="4503738" y="2754313"/>
          <p14:tracePt t="12181" x="4503738" y="2735263"/>
          <p14:tracePt t="12189" x="4503738" y="2717800"/>
          <p14:tracePt t="12197" x="4503738" y="2698750"/>
          <p14:tracePt t="12207" x="4503738" y="2690813"/>
          <p14:tracePt t="12213" x="4503738" y="2671763"/>
          <p14:tracePt t="12222" x="4503738" y="2662238"/>
          <p14:tracePt t="12229" x="4503738" y="2654300"/>
          <p14:tracePt t="12239" x="4503738" y="2644775"/>
          <p14:tracePt t="12245" x="4503738" y="2635250"/>
          <p14:tracePt t="12252" x="4513263" y="2625725"/>
          <p14:tracePt t="12260" x="4513263" y="2608263"/>
          <p14:tracePt t="12268" x="4540250" y="2589213"/>
          <p14:tracePt t="12276" x="4549775" y="2571750"/>
          <p14:tracePt t="12285" x="4567238" y="2554288"/>
          <p14:tracePt t="12293" x="4586288" y="2535238"/>
          <p14:tracePt t="12301" x="4603750" y="2508250"/>
          <p14:tracePt t="12308" x="4630738" y="2489200"/>
          <p14:tracePt t="12317" x="4667250" y="2471738"/>
          <p14:tracePt t="12325" x="4695825" y="2452688"/>
          <p14:tracePt t="12338" x="4722813" y="2425700"/>
          <p14:tracePt t="12344" x="4767263" y="2416175"/>
          <p14:tracePt t="12352" x="4813300" y="2398713"/>
          <p14:tracePt t="12360" x="4859338" y="2389188"/>
          <p14:tracePt t="12368" x="4913313" y="2362200"/>
          <p14:tracePt t="12376" x="4978400" y="2352675"/>
          <p14:tracePt t="12384" x="5032375" y="2335213"/>
          <p14:tracePt t="12392" x="5078413" y="2335213"/>
          <p14:tracePt t="12400" x="5105400" y="2335213"/>
          <p14:tracePt t="12408" x="5132388" y="2335213"/>
          <p14:tracePt t="12418" x="5141913" y="2335213"/>
          <p14:tracePt t="12424" x="5151438" y="2335213"/>
          <p14:tracePt t="12434" x="5159375" y="2335213"/>
          <p14:tracePt t="12440" x="5168900" y="2335213"/>
          <p14:tracePt t="12450" x="5178425" y="2343150"/>
          <p14:tracePt t="12457" x="5187950" y="2362200"/>
          <p14:tracePt t="12475" x="5195888" y="2379663"/>
          <p14:tracePt t="12483" x="5224463" y="2398713"/>
          <p14:tracePt t="12493" x="5224463" y="2408238"/>
          <p14:tracePt t="12498" x="5232400" y="2425700"/>
          <p14:tracePt t="12507" x="5241925" y="2444750"/>
          <p14:tracePt t="12515" x="5268913" y="2471738"/>
          <p14:tracePt t="12523" x="5278438" y="2489200"/>
          <p14:tracePt t="12533" x="5305425" y="2554288"/>
          <p14:tracePt t="12543" x="5324475" y="2581275"/>
          <p14:tracePt t="12550" x="5368925" y="2671763"/>
          <p14:tracePt t="12560" x="5387975" y="2698750"/>
          <p14:tracePt t="12566" x="5387975" y="2727325"/>
          <p14:tracePt t="12576" x="5397500" y="2744788"/>
          <p14:tracePt t="12582" x="5397500" y="2763838"/>
          <p14:tracePt t="12592" x="5405438" y="2790825"/>
          <p14:tracePt t="12598" x="5405438" y="2827338"/>
          <p14:tracePt t="12608" x="5405438" y="2844800"/>
          <p14:tracePt t="12615" x="5405438" y="2873375"/>
          <p14:tracePt t="12623" x="5405438" y="2900363"/>
          <p14:tracePt t="12630" x="5405438" y="2927350"/>
          <p14:tracePt t="12639" x="5405438" y="2973388"/>
          <p14:tracePt t="12646" x="5405438" y="3000375"/>
          <p14:tracePt t="12655" x="5405438" y="3027363"/>
          <p14:tracePt t="12663" x="5405438" y="3073400"/>
          <p14:tracePt t="12670" x="5405438" y="3090863"/>
          <p14:tracePt t="12679" x="5405438" y="3119438"/>
          <p14:tracePt t="12687" x="5397500" y="3146425"/>
          <p14:tracePt t="12694" x="5397500" y="3173413"/>
          <p14:tracePt t="12703" x="5397500" y="3200400"/>
          <p14:tracePt t="12710" x="5397500" y="3219450"/>
          <p14:tracePt t="12720" x="5397500" y="3255963"/>
          <p14:tracePt t="12726" x="5397500" y="3265488"/>
          <p14:tracePt t="12737" x="5397500" y="3282950"/>
          <p14:tracePt t="12742" x="5397500" y="3302000"/>
          <p14:tracePt t="12752" x="5397500" y="3319463"/>
          <p14:tracePt t="12760" x="5387975" y="3338513"/>
          <p14:tracePt t="12768" x="5378450" y="3346450"/>
          <p14:tracePt t="12776" x="5368925" y="3365500"/>
          <p14:tracePt t="12784" x="5368925" y="3375025"/>
          <p14:tracePt t="12792" x="5368925" y="3382963"/>
          <p14:tracePt t="12800" x="5368925" y="3392488"/>
          <p14:tracePt t="12808" x="5360988" y="3392488"/>
          <p14:tracePt t="12932" x="5360988" y="3402013"/>
          <p14:tracePt t="12964" x="5360988" y="3411538"/>
          <p14:tracePt t="13504" x="5351463" y="3419475"/>
          <p14:tracePt t="13512" x="5341938" y="3419475"/>
          <p14:tracePt t="13520" x="5334000" y="3429000"/>
          <p14:tracePt t="13528" x="5324475" y="3438525"/>
          <p14:tracePt t="13537" x="5314950" y="3446463"/>
          <p14:tracePt t="13552" x="5305425" y="3446463"/>
          <p14:tracePt t="13564" x="5287963" y="3455988"/>
          <p14:tracePt t="13573" x="5278438" y="3465513"/>
          <p14:tracePt t="13581" x="5251450" y="3475038"/>
          <p14:tracePt t="13588" x="5241925" y="3482975"/>
          <p14:tracePt t="13597" x="5224463" y="3492500"/>
          <p14:tracePt t="13605" x="5195888" y="3502025"/>
          <p14:tracePt t="13612" x="5178425" y="3502025"/>
          <p14:tracePt t="13623" x="5159375" y="3511550"/>
          <p14:tracePt t="13628" x="5132388" y="3511550"/>
          <p14:tracePt t="13639" x="5086350" y="3511550"/>
          <p14:tracePt t="13645" x="5059363" y="3511550"/>
          <p14:tracePt t="13662" x="5032375" y="3511550"/>
          <p14:tracePt t="13666" x="4995863" y="3511550"/>
          <p14:tracePt t="13674" x="4949825" y="3511550"/>
          <p14:tracePt t="13682" x="4913313" y="3511550"/>
          <p14:tracePt t="13690" x="4868863" y="3511550"/>
          <p14:tracePt t="13698" x="4822825" y="3511550"/>
          <p14:tracePt t="13708" x="4795838" y="3502025"/>
          <p14:tracePt t="13714" x="4776788" y="3492500"/>
          <p14:tracePt t="13724" x="4759325" y="3482975"/>
          <p14:tracePt t="13730" x="4740275" y="3475038"/>
          <p14:tracePt t="13739" x="4722813" y="3455988"/>
          <p14:tracePt t="13747" x="4703763" y="3446463"/>
          <p14:tracePt t="13755" x="4695825" y="3438525"/>
          <p14:tracePt t="13763" x="4676775" y="3429000"/>
          <p14:tracePt t="13771" x="4667250" y="3419475"/>
          <p14:tracePt t="13779" x="4649788" y="3419475"/>
          <p14:tracePt t="13787" x="4649788" y="3411538"/>
          <p14:tracePt t="13795" x="4640263" y="3402013"/>
          <p14:tracePt t="13803" x="4630738" y="3392488"/>
          <p14:tracePt t="13811" x="4613275" y="3375025"/>
          <p14:tracePt t="13819" x="4603750" y="3375025"/>
          <p14:tracePt t="13826" x="4586288" y="3355975"/>
          <p14:tracePt t="13834" x="4567238" y="3338513"/>
          <p14:tracePt t="13842" x="4549775" y="3309938"/>
          <p14:tracePt t="13850" x="4530725" y="3302000"/>
          <p14:tracePt t="13858" x="4513263" y="3273425"/>
          <p14:tracePt t="13875" x="4484688" y="3246438"/>
          <p14:tracePt t="13882" x="4467225" y="3236913"/>
          <p14:tracePt t="13890" x="4457700" y="3228975"/>
          <p14:tracePt t="13898" x="4448175" y="3219450"/>
          <p14:tracePt t="13908" x="4440238" y="3209925"/>
          <p14:tracePt t="13930" x="4430713" y="3200400"/>
          <p14:tracePt t="13948" x="4430713" y="3192463"/>
          <p14:tracePt t="13954" x="4421188" y="3182938"/>
          <p14:tracePt t="13964" x="4421188" y="3155950"/>
          <p14:tracePt t="13973" x="4421188" y="3146425"/>
          <p14:tracePt t="13980" x="4413250" y="3127375"/>
          <p14:tracePt t="13988" x="4413250" y="3109913"/>
          <p14:tracePt t="13996" x="4413250" y="3100388"/>
          <p14:tracePt t="14005" x="4413250" y="3082925"/>
          <p14:tracePt t="14013" x="4413250" y="3046413"/>
          <p14:tracePt t="14020" x="4413250" y="3027363"/>
          <p14:tracePt t="14029" x="4413250" y="2990850"/>
          <p14:tracePt t="14037" x="4413250" y="2973388"/>
          <p14:tracePt t="14044" x="4413250" y="2936875"/>
          <p14:tracePt t="14053" x="4413250" y="2927350"/>
          <p14:tracePt t="14062" x="4413250" y="2900363"/>
          <p14:tracePt t="14068" x="4413250" y="2873375"/>
          <p14:tracePt t="14077" x="4421188" y="2836863"/>
          <p14:tracePt t="14084" x="4421188" y="2808288"/>
          <p14:tracePt t="14093" x="4440238" y="2781300"/>
          <p14:tracePt t="14100" x="4448175" y="2735263"/>
          <p14:tracePt t="14108" x="4448175" y="2708275"/>
          <p14:tracePt t="14116" x="4457700" y="2681288"/>
          <p14:tracePt t="14124" x="4467225" y="2644775"/>
          <p14:tracePt t="14132" x="4467225" y="2617788"/>
          <p14:tracePt t="14140" x="4476750" y="2589213"/>
          <p14:tracePt t="14148" x="4484688" y="2571750"/>
          <p14:tracePt t="14157" x="4494213" y="2562225"/>
          <p14:tracePt t="14164" x="4494213" y="2554288"/>
          <p14:tracePt t="14173" x="4503738" y="2544763"/>
          <p14:tracePt t="14180" x="4503738" y="2535238"/>
          <p14:tracePt t="14188" x="4513263" y="2535238"/>
          <p14:tracePt t="14204" x="4530725" y="2525713"/>
          <p14:tracePt t="14214" x="4549775" y="2517775"/>
          <p14:tracePt t="14220" x="4594225" y="2489200"/>
          <p14:tracePt t="14230" x="4622800" y="2481263"/>
          <p14:tracePt t="14236" x="4659313" y="2471738"/>
          <p14:tracePt t="14247" x="4686300" y="2471738"/>
          <p14:tracePt t="14254" x="4713288" y="2471738"/>
          <p14:tracePt t="14262" x="4767263" y="2462213"/>
          <p14:tracePt t="14270" x="4832350" y="2462213"/>
          <p14:tracePt t="14278" x="4922838" y="2462213"/>
          <p14:tracePt t="14286" x="4959350" y="2462213"/>
          <p14:tracePt t="14294" x="5014913" y="2462213"/>
          <p14:tracePt t="14302" x="5105400" y="2462213"/>
          <p14:tracePt t="14311" x="5159375" y="2462213"/>
          <p14:tracePt t="14318" x="5224463" y="2462213"/>
          <p14:tracePt t="14326" x="5251450" y="2471738"/>
          <p14:tracePt t="14335" x="5314950" y="2498725"/>
          <p14:tracePt t="14342" x="5334000" y="2508250"/>
          <p14:tracePt t="14350" x="5351463" y="2517775"/>
          <p14:tracePt t="14359" x="5360988" y="2535238"/>
          <p14:tracePt t="14366" x="5378450" y="2554288"/>
          <p14:tracePt t="14374" x="5387975" y="2562225"/>
          <p14:tracePt t="14382" x="5397500" y="2581275"/>
          <p14:tracePt t="14390" x="5414963" y="2617788"/>
          <p14:tracePt t="14398" x="5414963" y="2625725"/>
          <p14:tracePt t="14406" x="5424488" y="2654300"/>
          <p14:tracePt t="14414" x="5434013" y="2690813"/>
          <p14:tracePt t="14423" x="5441950" y="2717800"/>
          <p14:tracePt t="14430" x="5461000" y="2735263"/>
          <p14:tracePt t="14438" x="5461000" y="2763838"/>
          <p14:tracePt t="14447" x="5470525" y="2781300"/>
          <p14:tracePt t="14455" x="5478463" y="2790825"/>
          <p14:tracePt t="14465" x="5478463" y="2808288"/>
          <p14:tracePt t="14470" x="5487988" y="2817813"/>
          <p14:tracePt t="14479" x="5487988" y="2827338"/>
          <p14:tracePt t="14495" x="5487988" y="2844800"/>
          <p14:tracePt t="14502" x="5487988" y="2863850"/>
          <p14:tracePt t="14510" x="5487988" y="2881313"/>
          <p14:tracePt t="14518" x="5487988" y="2900363"/>
          <p14:tracePt t="14528" x="5487988" y="2927350"/>
          <p14:tracePt t="14534" x="5487988" y="2954338"/>
          <p14:tracePt t="14544" x="5478463" y="2990850"/>
          <p14:tracePt t="14553" x="5470525" y="3017838"/>
          <p14:tracePt t="14561" x="5461000" y="3046413"/>
          <p14:tracePt t="14568" x="5451475" y="3082925"/>
          <p14:tracePt t="14576" x="5451475" y="3100388"/>
          <p14:tracePt t="14584" x="5434013" y="3127375"/>
          <p14:tracePt t="14592" x="5434013" y="3155950"/>
          <p14:tracePt t="14601" x="5414963" y="3182938"/>
          <p14:tracePt t="14608" x="5414963" y="3200400"/>
          <p14:tracePt t="14617" x="5405438" y="3219450"/>
          <p14:tracePt t="14624" x="5397500" y="3236913"/>
          <p14:tracePt t="14632" x="5387975" y="3246438"/>
          <p14:tracePt t="14642" x="5378450" y="3265488"/>
          <p14:tracePt t="14648" x="5368925" y="3273425"/>
          <p14:tracePt t="14657" x="5368925" y="3292475"/>
          <p14:tracePt t="14664" x="5360988" y="3302000"/>
          <p14:tracePt t="14673" x="5341938" y="3319463"/>
          <p14:tracePt t="14682" x="5334000" y="3328988"/>
          <p14:tracePt t="14692" x="5324475" y="3338513"/>
          <p14:tracePt t="14700" x="5305425" y="3365500"/>
          <p14:tracePt t="14708" x="5287963" y="3375025"/>
          <p14:tracePt t="14716" x="5278438" y="3392488"/>
          <p14:tracePt t="14724" x="5260975" y="3402013"/>
          <p14:tracePt t="14733" x="5241925" y="3419475"/>
          <p14:tracePt t="14745" x="5224463" y="3429000"/>
          <p14:tracePt t="14749" x="5195888" y="3438525"/>
          <p14:tracePt t="14759" x="5178425" y="3446463"/>
          <p14:tracePt t="14765" x="5159375" y="3455988"/>
          <p14:tracePt t="14772" x="5141913" y="3465513"/>
          <p14:tracePt t="14780" x="5122863" y="3482975"/>
          <p14:tracePt t="14788" x="5105400" y="3492500"/>
          <p14:tracePt t="14796" x="5086350" y="3492500"/>
          <p14:tracePt t="14804" x="5068888" y="3502025"/>
          <p14:tracePt t="14814" x="5049838" y="3502025"/>
          <p14:tracePt t="14820" x="5032375" y="3511550"/>
          <p14:tracePt t="14830" x="5014913" y="3519488"/>
          <p14:tracePt t="14836" x="5005388" y="3519488"/>
          <p14:tracePt t="14846" x="4986338" y="3529013"/>
          <p14:tracePt t="14854" x="4959350" y="3529013"/>
          <p14:tracePt t="14863" x="4941888" y="3538538"/>
          <p14:tracePt t="14876" x="4922838" y="3538538"/>
          <p14:tracePt t="14878" x="4905375" y="3548063"/>
          <p14:tracePt t="14886" x="4876800" y="3548063"/>
          <p14:tracePt t="14895" x="4868863" y="3548063"/>
          <p14:tracePt t="14902" x="4849813" y="3556000"/>
          <p14:tracePt t="14910" x="4832350" y="3556000"/>
          <p14:tracePt t="14918" x="4822825" y="3556000"/>
          <p14:tracePt t="14927" x="4813300" y="3556000"/>
          <p14:tracePt t="14934" x="4795838" y="3556000"/>
          <p14:tracePt t="14942" x="4776788" y="3556000"/>
          <p14:tracePt t="14950" x="4767263" y="3556000"/>
          <p14:tracePt t="14959" x="4759325" y="3556000"/>
          <p14:tracePt t="14983" x="4749800" y="3556000"/>
          <p14:tracePt t="15059" x="4740275" y="3556000"/>
          <p14:tracePt t="15099" x="4740275" y="3548063"/>
          <p14:tracePt t="15123" x="4730750" y="3548063"/>
          <p14:tracePt t="15131" x="4730750" y="3538538"/>
          <p14:tracePt t="15140" x="4722813" y="3538538"/>
          <p14:tracePt t="15148" x="4713288" y="3529013"/>
          <p14:tracePt t="15157" x="4703763" y="3529013"/>
          <p14:tracePt t="15165" x="4703763" y="3519488"/>
          <p14:tracePt t="15174" x="4695825" y="3511550"/>
          <p14:tracePt t="15180" x="4686300" y="3511550"/>
          <p14:tracePt t="15196" x="4686300" y="3502025"/>
          <p14:tracePt t="15205" x="4676775" y="3502025"/>
          <p14:tracePt t="15212" x="4676775" y="3492500"/>
          <p14:tracePt t="15230" x="4667250" y="3492500"/>
          <p14:tracePt t="15237" x="4659313" y="3492500"/>
          <p14:tracePt t="15253" x="4649788" y="3492500"/>
          <p14:tracePt t="15277" x="4640263" y="3482975"/>
          <p14:tracePt t="15300" x="4630738" y="3482975"/>
          <p14:tracePt t="15340" x="4622800" y="3482975"/>
          <p14:tracePt t="15406" x="4613275" y="3475038"/>
          <p14:tracePt t="15412" x="4603750" y="3465513"/>
          <p14:tracePt t="15423" x="4594225" y="3465513"/>
          <p14:tracePt t="15428" x="4586288" y="3455988"/>
          <p14:tracePt t="15438" x="4586288" y="3446463"/>
          <p14:tracePt t="15444" x="4576763" y="3438525"/>
          <p14:tracePt t="15455" x="4567238" y="3438525"/>
          <p14:tracePt t="15462" x="4557713" y="3438525"/>
          <p14:tracePt t="15478" x="4557713" y="3429000"/>
          <p14:tracePt t="15487" x="4549775" y="3429000"/>
          <p14:tracePt t="15495" x="4540250" y="3419475"/>
          <p14:tracePt t="15504" x="4540250" y="3411538"/>
          <p14:tracePt t="15519" x="4530725" y="3411538"/>
          <p14:tracePt t="15529" x="4530725" y="3402013"/>
          <p14:tracePt t="15535" x="4530725" y="3392488"/>
          <p14:tracePt t="15551" x="4521200" y="3382963"/>
          <p14:tracePt t="15569" x="4513263" y="3382963"/>
          <p14:tracePt t="15579" x="4503738" y="3375025"/>
          <p14:tracePt t="15589" x="4494213" y="3375025"/>
          <p14:tracePt t="15595" x="4484688" y="3365500"/>
          <p14:tracePt t="15605" x="4476750" y="3346450"/>
          <p14:tracePt t="15611" x="4467225" y="3346450"/>
          <p14:tracePt t="15618" x="4467225" y="3338513"/>
          <p14:tracePt t="15635" x="4467225" y="3328988"/>
          <p14:tracePt t="15644" x="4457700" y="3328988"/>
          <p14:tracePt t="15650" x="4457700" y="3319463"/>
          <p14:tracePt t="15666" x="4448175" y="3319463"/>
          <p14:tracePt t="15674" x="4448175" y="3309938"/>
          <p14:tracePt t="15682" x="4440238" y="3302000"/>
          <p14:tracePt t="15691" x="4440238" y="3292475"/>
          <p14:tracePt t="15702" x="4430713" y="3282950"/>
          <p14:tracePt t="15716" x="4421188" y="3265488"/>
          <p14:tracePt t="15723" x="4413250" y="3236913"/>
          <p14:tracePt t="15732" x="4413250" y="3219450"/>
          <p14:tracePt t="15738" x="4403725" y="3182938"/>
          <p14:tracePt t="15748" x="4394200" y="3155950"/>
          <p14:tracePt t="15755" x="4384675" y="3136900"/>
          <p14:tracePt t="15765" x="4384675" y="3119438"/>
          <p14:tracePt t="15774" x="4384675" y="3090863"/>
          <p14:tracePt t="15781" x="4376738" y="3063875"/>
          <p14:tracePt t="15788" x="4376738" y="3046413"/>
          <p14:tracePt t="15797" x="4367213" y="3000375"/>
          <p14:tracePt t="15805" x="4367213" y="2973388"/>
          <p14:tracePt t="15814" x="4357688" y="2946400"/>
          <p14:tracePt t="15820" x="4340225" y="2900363"/>
          <p14:tracePt t="15828" x="4340225" y="2873375"/>
          <p14:tracePt t="15841" x="4330700" y="2854325"/>
          <p14:tracePt t="15849" x="4330700" y="2827338"/>
          <p14:tracePt t="15865" x="4321175" y="2808288"/>
          <p14:tracePt t="15877" x="4321175" y="2781300"/>
          <p14:tracePt t="15880" x="4321175" y="2763838"/>
          <p14:tracePt t="15888" x="4321175" y="2744788"/>
          <p14:tracePt t="15898" x="4321175" y="2727325"/>
          <p14:tracePt t="15904" x="4321175" y="2708275"/>
          <p14:tracePt t="15913" x="4321175" y="2698750"/>
          <p14:tracePt t="15921" x="4321175" y="2681288"/>
          <p14:tracePt t="15931" x="4321175" y="2671763"/>
          <p14:tracePt t="15946" x="4321175" y="2662238"/>
          <p14:tracePt t="15953" x="4321175" y="2644775"/>
          <p14:tracePt t="15963" x="4321175" y="2625725"/>
          <p14:tracePt t="15974" x="4330700" y="2608263"/>
          <p14:tracePt t="15981" x="4340225" y="2589213"/>
          <p14:tracePt t="15991" x="4348163" y="2589213"/>
          <p14:tracePt t="15996" x="4348163" y="2581275"/>
          <p14:tracePt t="16004" x="4357688" y="2571750"/>
          <p14:tracePt t="16012" x="4367213" y="2571750"/>
          <p14:tracePt t="16020" x="4376738" y="2562225"/>
          <p14:tracePt t="16030" x="4384675" y="2554288"/>
          <p14:tracePt t="16036" x="4403725" y="2554288"/>
          <p14:tracePt t="16046" x="4421188" y="2535238"/>
          <p14:tracePt t="16052" x="4440238" y="2525713"/>
          <p14:tracePt t="16062" x="4457700" y="2517775"/>
          <p14:tracePt t="16068" x="4484688" y="2508250"/>
          <p14:tracePt t="16078" x="4513263" y="2498725"/>
          <p14:tracePt t="16087" x="4549775" y="2481263"/>
          <p14:tracePt t="16094" x="4586288" y="2471738"/>
          <p14:tracePt t="16103" x="4622800" y="2462213"/>
          <p14:tracePt t="16110" x="4649788" y="2452688"/>
          <p14:tracePt t="16118" x="4676775" y="2444750"/>
          <p14:tracePt t="16127" x="4695825" y="2435225"/>
          <p14:tracePt t="16135" x="4740275" y="2435225"/>
          <p14:tracePt t="16142" x="4776788" y="2416175"/>
          <p14:tracePt t="16150" x="4803775" y="2416175"/>
          <p14:tracePt t="16158" x="4849813" y="2416175"/>
          <p14:tracePt t="16170" x="4886325" y="2416175"/>
          <p14:tracePt t="16179" x="4922838" y="2416175"/>
          <p14:tracePt t="16187" x="4959350" y="2416175"/>
          <p14:tracePt t="16194" x="4986338" y="2416175"/>
          <p14:tracePt t="16203" x="5022850" y="2416175"/>
          <p14:tracePt t="16214" x="5049838" y="2416175"/>
          <p14:tracePt t="16224" x="5105400" y="2435225"/>
          <p14:tracePt t="16230" x="5122863" y="2444750"/>
          <p14:tracePt t="16239" x="5168900" y="2462213"/>
          <p14:tracePt t="16246" x="5187950" y="2481263"/>
          <p14:tracePt t="16255" x="5214938" y="2508250"/>
          <p14:tracePt t="16263" x="5251450" y="2535238"/>
          <p14:tracePt t="16271" x="5278438" y="2554288"/>
          <p14:tracePt t="16278" x="5297488" y="2581275"/>
          <p14:tracePt t="16287" x="5334000" y="2608263"/>
          <p14:tracePt t="16294" x="5351463" y="2625725"/>
          <p14:tracePt t="16302" x="5368925" y="2644775"/>
          <p14:tracePt t="16310" x="5405438" y="2681288"/>
          <p14:tracePt t="16320" x="5434013" y="2727325"/>
          <p14:tracePt t="16330" x="5441950" y="2735263"/>
          <p14:tracePt t="16340" x="5451475" y="2754313"/>
          <p14:tracePt t="16347" x="5461000" y="2771775"/>
          <p14:tracePt t="16358" x="5461000" y="2781300"/>
          <p14:tracePt t="16364" x="5470525" y="2781300"/>
          <p14:tracePt t="16373" x="5470525" y="2790825"/>
          <p14:tracePt t="16380" x="5470525" y="2800350"/>
          <p14:tracePt t="16388" x="5478463" y="2817813"/>
          <p14:tracePt t="16396" x="5478463" y="2827338"/>
          <p14:tracePt t="16404" x="5478463" y="2844800"/>
          <p14:tracePt t="16412" x="5478463" y="2854325"/>
          <p14:tracePt t="16420" x="5487988" y="2863850"/>
          <p14:tracePt t="16432" x="5487988" y="2881313"/>
          <p14:tracePt t="16440" x="5487988" y="2927350"/>
          <p14:tracePt t="16448" x="5487988" y="2946400"/>
          <p14:tracePt t="16457" x="5487988" y="2963863"/>
          <p14:tracePt t="16464" x="5487988" y="2990850"/>
          <p14:tracePt t="16473" x="5487988" y="3009900"/>
          <p14:tracePt t="16481" x="5487988" y="3027363"/>
          <p14:tracePt t="16489" x="5487988" y="3046413"/>
          <p14:tracePt t="16497" x="5487988" y="3063875"/>
          <p14:tracePt t="16505" x="5487988" y="3082925"/>
          <p14:tracePt t="16513" x="5487988" y="3109913"/>
          <p14:tracePt t="16525" x="5478463" y="3127375"/>
          <p14:tracePt t="16533" x="5478463" y="3136900"/>
          <p14:tracePt t="16541" x="5470525" y="3146425"/>
          <p14:tracePt t="16549" x="5470525" y="3155950"/>
          <p14:tracePt t="16557" x="5470525" y="3163888"/>
          <p14:tracePt t="16565" x="5461000" y="3173413"/>
          <p14:tracePt t="16574" x="5461000" y="3182938"/>
          <p14:tracePt t="16581" x="5461000" y="3192463"/>
          <p14:tracePt t="16589" x="5451475" y="3200400"/>
          <p14:tracePt t="16605" x="5451475" y="3209925"/>
          <p14:tracePt t="16615" x="5441950" y="3219450"/>
          <p14:tracePt t="16620" x="5434013" y="3228975"/>
          <p14:tracePt t="16631" x="5424488" y="3246438"/>
          <p14:tracePt t="16637" x="5424488" y="3255963"/>
          <p14:tracePt t="16647" x="5414963" y="3265488"/>
          <p14:tracePt t="16653" x="5405438" y="3265488"/>
          <p14:tracePt t="16663" x="5397500" y="3273425"/>
          <p14:tracePt t="16671" x="5387975" y="3282950"/>
          <p14:tracePt t="16679" x="5387975" y="3302000"/>
          <p14:tracePt t="16686" x="5378450" y="3309938"/>
          <p14:tracePt t="16694" x="5368925" y="3319463"/>
          <p14:tracePt t="16703" x="5360988" y="3328988"/>
          <p14:tracePt t="16711" x="5351463" y="3328988"/>
          <p14:tracePt t="16719" x="5341938" y="3338513"/>
          <p14:tracePt t="16727" x="5324475" y="3346450"/>
          <p14:tracePt t="16735" x="5305425" y="3365500"/>
          <p14:tracePt t="16743" x="5297488" y="3375025"/>
          <p14:tracePt t="16751" x="5287963" y="3382963"/>
          <p14:tracePt t="16759" x="5278438" y="3392488"/>
          <p14:tracePt t="16767" x="5260975" y="3402013"/>
          <p14:tracePt t="16783" x="5251450" y="3411538"/>
          <p14:tracePt t="16792" x="5232400" y="3411538"/>
          <p14:tracePt t="16800" x="5224463" y="3419475"/>
          <p14:tracePt t="16808" x="5214938" y="3419475"/>
          <p14:tracePt t="16817" x="5205413" y="3429000"/>
          <p14:tracePt t="16825" x="5195888" y="3429000"/>
          <p14:tracePt t="16832" x="5168900" y="3429000"/>
          <p14:tracePt t="16839" x="5151438" y="3438525"/>
          <p14:tracePt t="16847" x="5132388" y="3438525"/>
          <p14:tracePt t="16854" x="5114925" y="3438525"/>
          <p14:tracePt t="16862" x="5086350" y="3455988"/>
          <p14:tracePt t="16874" x="5068888" y="3455988"/>
          <p14:tracePt t="16878" x="5059363" y="3455988"/>
          <p14:tracePt t="16887" x="5049838" y="3455988"/>
          <p14:tracePt t="16895" x="5032375" y="3455988"/>
          <p14:tracePt t="16903" x="5014913" y="3455988"/>
          <p14:tracePt t="16911" x="5005388" y="3455988"/>
          <p14:tracePt t="16919" x="4995863" y="3455988"/>
          <p14:tracePt t="16927" x="4986338" y="3455988"/>
          <p14:tracePt t="16935" x="4968875" y="3455988"/>
          <p14:tracePt t="16944" x="4949825" y="3455988"/>
          <p14:tracePt t="16953" x="4932363" y="3455988"/>
          <p14:tracePt t="16960" x="4922838" y="3455988"/>
          <p14:tracePt t="16970" x="4913313" y="3455988"/>
          <p14:tracePt t="16985" x="4895850" y="3455988"/>
          <p14:tracePt t="17000" x="4886325" y="3455988"/>
          <p14:tracePt t="17008" x="4876800" y="3455988"/>
          <p14:tracePt t="17152" x="4868863" y="3455988"/>
          <p14:tracePt t="17243" x="4859338" y="3455988"/>
          <p14:tracePt t="18408" x="4849813" y="3455988"/>
          <p14:tracePt t="18416" x="4849813" y="3465513"/>
          <p14:tracePt t="18539" x="4849813" y="3475038"/>
          <p14:tracePt t="18570" x="4840288" y="3475038"/>
          <p14:tracePt t="18840" x="4832350" y="3475038"/>
          <p14:tracePt t="19143" x="4832350" y="3482975"/>
          <p14:tracePt t="19158" x="4822825" y="3482975"/>
          <p14:tracePt t="19279" x="4813300" y="3482975"/>
          <p14:tracePt t="19497" x="4822825" y="3492500"/>
          <p14:tracePt t="19505" x="4832350" y="3511550"/>
          <p14:tracePt t="19512" x="4849813" y="3519488"/>
          <p14:tracePt t="19521" x="4868863" y="3529013"/>
          <p14:tracePt t="19528" x="4905375" y="3556000"/>
          <p14:tracePt t="19537" x="4922838" y="3575050"/>
          <p14:tracePt t="19544" x="4949825" y="3592513"/>
          <p14:tracePt t="19552" x="4995863" y="3611563"/>
          <p14:tracePt t="19560" x="5041900" y="3648075"/>
          <p14:tracePt t="19568" x="5086350" y="3675063"/>
          <p14:tracePt t="19576" x="5132388" y="3694113"/>
          <p14:tracePt t="19584" x="5178425" y="3711575"/>
          <p14:tracePt t="19592" x="5224463" y="3738563"/>
          <p14:tracePt t="19600" x="5251450" y="3748088"/>
          <p14:tracePt t="19608" x="5268913" y="3757613"/>
          <p14:tracePt t="19617" x="5297488" y="3767138"/>
          <p14:tracePt t="19624" x="5324475" y="3775075"/>
          <p14:tracePt t="19643" x="5334000" y="3784600"/>
          <p14:tracePt t="19657" x="5341938" y="3784600"/>
          <p14:tracePt t="19667" x="5351463" y="3794125"/>
          <p14:tracePt t="19675" x="5360988" y="3794125"/>
          <p14:tracePt t="19682" x="5378450" y="3803650"/>
          <p14:tracePt t="19694" x="5387975" y="3803650"/>
          <p14:tracePt t="19718" x="5397500" y="3803650"/>
          <p14:tracePt t="19735" x="5405438" y="3803650"/>
          <p14:tracePt t="19743" x="5414963" y="3803650"/>
          <p14:tracePt t="19759" x="5424488" y="3803650"/>
          <p14:tracePt t="19767" x="5441950" y="3803650"/>
          <p14:tracePt t="19776" x="5461000" y="3803650"/>
          <p14:tracePt t="19792" x="5487988" y="3803650"/>
          <p14:tracePt t="19799" x="5497513" y="3803650"/>
          <p14:tracePt t="19808" x="5514975" y="3803650"/>
          <p14:tracePt t="19815" x="5534025" y="3803650"/>
          <p14:tracePt t="19825" x="5561013" y="3794125"/>
          <p14:tracePt t="19830" x="5580063" y="3794125"/>
          <p14:tracePt t="19839" x="5607050" y="3794125"/>
          <p14:tracePt t="19847" x="5643563" y="3794125"/>
          <p14:tracePt t="19855" x="5670550" y="3784600"/>
          <p14:tracePt t="19863" x="5688013" y="3784600"/>
          <p14:tracePt t="19871" x="5716588" y="3784600"/>
          <p14:tracePt t="19890" x="5753100" y="3775075"/>
          <p14:tracePt t="19894" x="5761038" y="3775075"/>
          <p14:tracePt t="19905" x="5770563" y="3775075"/>
          <p14:tracePt t="19914" x="5770563" y="3767138"/>
          <p14:tracePt t="19981" x="5770563" y="3775075"/>
          <p14:tracePt t="19990" x="5780088" y="3775075"/>
          <p14:tracePt t="19997" x="5780088" y="3784600"/>
          <p14:tracePt t="20006" x="5780088" y="3803650"/>
          <p14:tracePt t="20012" x="5780088" y="3821113"/>
          <p14:tracePt t="20021" x="5780088" y="3848100"/>
          <p14:tracePt t="20028" x="5789613" y="3875088"/>
          <p14:tracePt t="20037" x="5789613" y="3894138"/>
          <p14:tracePt t="20044" x="5789613" y="3911600"/>
          <p14:tracePt t="20052" x="5789613" y="3930650"/>
          <p14:tracePt t="20060" x="5789613" y="3940175"/>
          <p14:tracePt t="20068" x="5797550" y="3948113"/>
          <p14:tracePt t="20076" x="5797550" y="3957638"/>
          <p14:tracePt t="20409" x="5797550" y="3967163"/>
          <p14:tracePt t="20478" x="5797550" y="3976688"/>
          <p14:tracePt t="20554" x="5789613" y="3976688"/>
          <p14:tracePt t="20569" x="5780088" y="3976688"/>
          <p14:tracePt t="20576" x="5770563" y="3976688"/>
          <p14:tracePt t="20584" x="5761038" y="3976688"/>
          <p14:tracePt t="20592" x="5743575" y="3976688"/>
          <p14:tracePt t="20600" x="5734050" y="3976688"/>
          <p14:tracePt t="20608" x="5724525" y="3976688"/>
          <p14:tracePt t="20616" x="5716588" y="3976688"/>
          <p14:tracePt t="20624" x="5707063" y="3976688"/>
          <p14:tracePt t="20632" x="5697538" y="3976688"/>
          <p14:tracePt t="20640" x="5688013" y="3976688"/>
          <p14:tracePt t="20648" x="5680075" y="3976688"/>
          <p14:tracePt t="20665" x="5680075" y="3984625"/>
          <p14:tracePt t="20674" x="5670550" y="3984625"/>
          <p14:tracePt t="20681" x="5661025" y="3984625"/>
          <p14:tracePt t="20689" x="5653088" y="3984625"/>
          <p14:tracePt t="20704" x="5643563" y="3984625"/>
          <p14:tracePt t="20728" x="5634038" y="3984625"/>
          <p14:tracePt t="20736" x="5624513" y="3984625"/>
          <p14:tracePt t="20768" x="5616575" y="3984625"/>
          <p14:tracePt t="20777" x="5607050" y="3984625"/>
          <p14:tracePt t="20792" x="5597525" y="3984625"/>
          <p14:tracePt t="20808" x="5588000" y="3984625"/>
          <p14:tracePt t="20906" x="5580063" y="3984625"/>
          <p14:tracePt t="20987" x="5570538" y="3984625"/>
          <p14:tracePt t="21077" x="5561013" y="3984625"/>
          <p14:tracePt t="21092" x="5551488" y="3984625"/>
          <p14:tracePt t="21107" x="5543550" y="3976688"/>
          <p14:tracePt t="21134" x="5534025" y="3967163"/>
          <p14:tracePt t="21151" x="5524500" y="3967163"/>
          <p14:tracePt t="21159" x="5524500" y="3957638"/>
          <p14:tracePt t="21526" x="5524500" y="3940175"/>
          <p14:tracePt t="21534" x="5524500" y="3921125"/>
          <p14:tracePt t="21542" x="5524500" y="3903663"/>
          <p14:tracePt t="21550" x="5524500" y="3884613"/>
          <p14:tracePt t="21574" x="5524500" y="3867150"/>
          <p14:tracePt t="21583" x="5524500" y="3857625"/>
          <p14:tracePt t="21591" x="5524500" y="3848100"/>
          <p14:tracePt t="21609" x="5524500" y="3840163"/>
          <p14:tracePt t="21623" x="5524500" y="3830638"/>
          <p14:tracePt t="21630" x="5524500" y="3821113"/>
          <p14:tracePt t="21671" x="5534025" y="3821113"/>
          <p14:tracePt t="21678" x="5534025" y="3811588"/>
          <p14:tracePt t="21727" x="5543550" y="3811588"/>
          <p14:tracePt t="21817" x="5551488" y="3811588"/>
          <p14:tracePt t="21864" x="5561013" y="3811588"/>
          <p14:tracePt t="21896" x="5570538" y="3811588"/>
          <p14:tracePt t="21912" x="5580063" y="3811588"/>
          <p14:tracePt t="21920" x="5588000" y="3811588"/>
          <p14:tracePt t="21936" x="5597525" y="3811588"/>
          <p14:tracePt t="21944" x="5607050" y="3811588"/>
          <p14:tracePt t="21960" x="5616575" y="3811588"/>
          <p14:tracePt t="21984" x="5624513" y="3811588"/>
          <p14:tracePt t="21992" x="5634038" y="3811588"/>
          <p14:tracePt t="22000" x="5653088" y="3811588"/>
          <p14:tracePt t="22009" x="5661025" y="3803650"/>
          <p14:tracePt t="22016" x="5670550" y="3803650"/>
          <p14:tracePt t="22024" x="5680075" y="3784600"/>
          <p14:tracePt t="22042" x="5680075" y="3775075"/>
          <p14:tracePt t="22056" x="5680075" y="3767138"/>
          <p14:tracePt t="22066" x="5680075" y="3757613"/>
          <p14:tracePt t="22073" x="5680075" y="3748088"/>
          <p14:tracePt t="22082" x="5680075" y="3738563"/>
          <p14:tracePt t="22088" x="5680075" y="3721100"/>
          <p14:tracePt t="22098" x="5670550" y="3702050"/>
          <p14:tracePt t="22107" x="5670550" y="3694113"/>
          <p14:tracePt t="22114" x="5661025" y="3675063"/>
          <p14:tracePt t="22124" x="5653088" y="3665538"/>
          <p14:tracePt t="22130" x="5653088" y="3657600"/>
          <p14:tracePt t="22138" x="5643563" y="3638550"/>
          <p14:tracePt t="22146" x="5634038" y="3638550"/>
          <p14:tracePt t="22155" x="5624513" y="3629025"/>
          <p14:tracePt t="22170" x="5616575" y="3629025"/>
          <p14:tracePt t="22178" x="5607050" y="3629025"/>
          <p14:tracePt t="22202" x="5597525" y="3629025"/>
          <p14:tracePt t="22218" x="5588000" y="3629025"/>
          <p14:tracePt t="22261" x="5580063" y="3629025"/>
          <p14:tracePt t="22267" x="5580063" y="3638550"/>
          <p14:tracePt t="22275" x="5580063" y="3648075"/>
          <p14:tracePt t="22283" x="5580063" y="3665538"/>
          <p14:tracePt t="22292" x="5580063" y="3684588"/>
          <p14:tracePt t="22299" x="5580063" y="3702050"/>
          <p14:tracePt t="22311" x="5588000" y="3730625"/>
          <p14:tracePt t="22315" x="5597525" y="3738563"/>
          <p14:tracePt t="22327" x="5607050" y="3757613"/>
          <p14:tracePt t="22331" x="5616575" y="3767138"/>
          <p14:tracePt t="22339" x="5624513" y="3775075"/>
          <p14:tracePt t="22357" x="5624513" y="3784600"/>
          <p14:tracePt t="22362" x="5634038" y="3784600"/>
          <p14:tracePt t="22428" x="5634038" y="3757613"/>
          <p14:tracePt t="22436" x="5634038" y="3702050"/>
          <p14:tracePt t="22445" x="5634038" y="3665538"/>
          <p14:tracePt t="22453" x="5634038" y="3638550"/>
          <p14:tracePt t="22461" x="5634038" y="3611563"/>
          <p14:tracePt t="22469" x="5634038" y="3592513"/>
          <p14:tracePt t="22477" x="5634038" y="3556000"/>
          <p14:tracePt t="22485" x="5634038" y="3548063"/>
          <p14:tracePt t="22495" x="5634038" y="3538538"/>
          <p14:tracePt t="22501" x="5634038" y="3519488"/>
          <p14:tracePt t="22510" x="5634038" y="3511550"/>
          <p14:tracePt t="22516" x="5634038" y="3502025"/>
          <p14:tracePt t="22525" x="5643563" y="3492500"/>
          <p14:tracePt t="22532" x="5653088" y="3475038"/>
          <p14:tracePt t="22557" x="5661025" y="3475038"/>
          <p14:tracePt t="22566" x="5661025" y="3465513"/>
          <p14:tracePt t="22596" x="5661025" y="3455988"/>
          <p14:tracePt t="22621" x="5670550" y="3446463"/>
          <p14:tracePt t="22637" x="5670550" y="3438525"/>
          <p14:tracePt t="22645" x="5680075" y="3438525"/>
          <p14:tracePt t="22653" x="5680075" y="3429000"/>
          <p14:tracePt t="22669" x="5680075" y="3419475"/>
          <p14:tracePt t="22679" x="5688013" y="3419475"/>
          <p14:tracePt t="22696" x="5697538" y="3411538"/>
          <p14:tracePt t="22703" x="5707063" y="3402013"/>
          <p14:tracePt t="22711" x="5716588" y="3392488"/>
          <p14:tracePt t="22719" x="5724525" y="3382963"/>
          <p14:tracePt t="22728" x="5734050" y="3375025"/>
          <p14:tracePt t="22734" x="5734050" y="3365500"/>
          <p14:tracePt t="22750" x="5734050" y="3355975"/>
          <p14:tracePt t="22758" x="5734050" y="3346450"/>
          <p14:tracePt t="22766" x="5734050" y="3328988"/>
          <p14:tracePt t="22774" x="5734050" y="3309938"/>
          <p14:tracePt t="22782" x="5734050" y="3302000"/>
          <p14:tracePt t="22790" x="5734050" y="3292475"/>
          <p14:tracePt t="22807" x="5734050" y="3273425"/>
          <p14:tracePt t="22814" x="5734050" y="3265488"/>
          <p14:tracePt t="22823" x="5734050" y="3246438"/>
          <p14:tracePt t="22830" x="5724525" y="3228975"/>
          <p14:tracePt t="22839" x="5724525" y="3209925"/>
          <p14:tracePt t="22846" x="5724525" y="3192463"/>
          <p14:tracePt t="22854" x="5707063" y="3163888"/>
          <p14:tracePt t="22863" x="5697538" y="3136900"/>
          <p14:tracePt t="22871" x="5688013" y="3119438"/>
          <p14:tracePt t="22882" x="5680075" y="3082925"/>
          <p14:tracePt t="22891" x="5670550" y="3063875"/>
          <p14:tracePt t="22894" x="5661025" y="3046413"/>
          <p14:tracePt t="22902" x="5661025" y="3036888"/>
          <p14:tracePt t="22911" x="5661025" y="3027363"/>
          <p14:tracePt t="22985" x="5661025" y="3017838"/>
          <p14:tracePt t="23009" x="5670550" y="3009900"/>
          <p14:tracePt t="23016" x="5688013" y="3000375"/>
          <p14:tracePt t="23024" x="5716588" y="3000375"/>
          <p14:tracePt t="23032" x="5734050" y="2990850"/>
          <p14:tracePt t="23040" x="5761038" y="2990850"/>
          <p14:tracePt t="23048" x="5797550" y="2982913"/>
          <p14:tracePt t="23058" x="5826125" y="2973388"/>
          <p14:tracePt t="23064" x="5862638" y="2973388"/>
          <p14:tracePt t="23073" x="5880100" y="2963863"/>
          <p14:tracePt t="23080" x="5889625" y="2963863"/>
          <p14:tracePt t="23418" x="5880100" y="2963863"/>
          <p14:tracePt t="23434" x="5870575" y="2973388"/>
          <p14:tracePt t="23443" x="5862638" y="2973388"/>
          <p14:tracePt t="23450" x="5843588" y="2973388"/>
          <p14:tracePt t="23459" x="5826125" y="2982913"/>
          <p14:tracePt t="23466" x="5807075" y="2982913"/>
          <p14:tracePt t="23474" x="5797550" y="2990850"/>
          <p14:tracePt t="23482" x="5780088" y="2990850"/>
          <p14:tracePt t="23490" x="5770563" y="3000375"/>
          <p14:tracePt t="23507" x="5761038" y="3000375"/>
          <p14:tracePt t="23784" x="5789613" y="3000375"/>
          <p14:tracePt t="23789" x="5826125" y="3000375"/>
          <p14:tracePt t="23798" x="5853113" y="3000375"/>
          <p14:tracePt t="23804" x="5880100" y="3000375"/>
          <p14:tracePt t="23813" x="5916613" y="3000375"/>
          <p14:tracePt t="23820" x="5962650" y="3000375"/>
          <p14:tracePt t="23829" x="5989638" y="3000375"/>
          <p14:tracePt t="23836" x="6016625" y="3000375"/>
          <p14:tracePt t="23845" x="6035675" y="3000375"/>
          <p14:tracePt t="23852" x="6072188" y="3000375"/>
          <p14:tracePt t="23894" x="6072188" y="2990850"/>
          <p14:tracePt t="23910" x="6072188" y="2982913"/>
          <p14:tracePt t="23918" x="6053138" y="2982913"/>
          <p14:tracePt t="23926" x="6035675" y="2982913"/>
          <p14:tracePt t="23934" x="6026150" y="2982913"/>
          <p14:tracePt t="23942" x="6007100" y="2973388"/>
          <p14:tracePt t="23950" x="5989638" y="2973388"/>
          <p14:tracePt t="23958" x="5980113" y="2973388"/>
          <p14:tracePt t="24087" x="5989638" y="2963863"/>
          <p14:tracePt t="24094" x="6007100" y="2963863"/>
          <p14:tracePt t="24102" x="6026150" y="2963863"/>
          <p14:tracePt t="24110" x="6053138" y="2963863"/>
          <p14:tracePt t="24118" x="6089650" y="2963863"/>
          <p14:tracePt t="24126" x="6145213" y="2963863"/>
          <p14:tracePt t="24134" x="6181725" y="2946400"/>
          <p14:tracePt t="24142" x="6226175" y="2946400"/>
          <p14:tracePt t="24150" x="6262688" y="2946400"/>
          <p14:tracePt t="24158" x="6291263" y="2936875"/>
          <p14:tracePt t="24166" x="6326188" y="2936875"/>
          <p14:tracePt t="24174" x="6335713" y="2936875"/>
          <p14:tracePt t="24233" x="6326188" y="2936875"/>
          <p14:tracePt t="24242" x="6308725" y="2936875"/>
          <p14:tracePt t="24249" x="6299200" y="2936875"/>
          <p14:tracePt t="24257" x="6281738" y="2936875"/>
          <p14:tracePt t="24265" x="6245225" y="2936875"/>
          <p14:tracePt t="24276" x="6226175" y="2936875"/>
          <p14:tracePt t="24281" x="6208713" y="2936875"/>
          <p14:tracePt t="24290" x="6199188" y="2936875"/>
          <p14:tracePt t="24297" x="6189663" y="2936875"/>
          <p14:tracePt t="24360" x="6189663" y="2927350"/>
          <p14:tracePt t="24377" x="6199188" y="2927350"/>
          <p14:tracePt t="24384" x="6208713" y="2927350"/>
          <p14:tracePt t="24392" x="6218238" y="2927350"/>
          <p14:tracePt t="24400" x="6226175" y="2927350"/>
          <p14:tracePt t="24420" x="6235700" y="2927350"/>
          <p14:tracePt t="24428" x="6245225" y="2927350"/>
          <p14:tracePt t="24436" x="6245225" y="2936875"/>
          <p14:tracePt t="24444" x="6245225" y="2946400"/>
          <p14:tracePt t="24452" x="6254750" y="2954338"/>
          <p14:tracePt t="24460" x="6254750" y="2982913"/>
          <p14:tracePt t="24468" x="6254750" y="2990850"/>
          <p14:tracePt t="24486" x="6254750" y="3009900"/>
          <p14:tracePt t="24501" x="6254750" y="3017838"/>
          <p14:tracePt t="24511" x="6254750" y="3027363"/>
          <p14:tracePt t="24554" x="6254750" y="3036888"/>
          <p14:tracePt t="24563" x="6245225" y="3036888"/>
          <p14:tracePt t="24611" x="6245225" y="3046413"/>
          <p14:tracePt t="24635" x="6235700" y="3046413"/>
          <p14:tracePt t="25295" x="6226175" y="3046413"/>
          <p14:tracePt t="25303" x="6218238" y="3046413"/>
          <p14:tracePt t="25311" x="6199188" y="3046413"/>
          <p14:tracePt t="25319" x="6181725" y="3046413"/>
          <p14:tracePt t="25327" x="6145213" y="3046413"/>
          <p14:tracePt t="25334" x="6126163" y="3046413"/>
          <p14:tracePt t="25342" x="6099175" y="3046413"/>
          <p14:tracePt t="25350" x="6053138" y="3046413"/>
          <p14:tracePt t="25358" x="6016625" y="3046413"/>
          <p14:tracePt t="25368" x="5980113" y="3046413"/>
          <p14:tracePt t="25374" x="5953125" y="3046413"/>
          <p14:tracePt t="25386" x="5916613" y="3046413"/>
          <p14:tracePt t="25390" x="5870575" y="3046413"/>
          <p14:tracePt t="25402" x="5834063" y="3046413"/>
          <p14:tracePt t="25409" x="5789613" y="3046413"/>
          <p14:tracePt t="25416" x="5753100" y="3046413"/>
          <p14:tracePt t="25424" x="5724525" y="3046413"/>
          <p14:tracePt t="25434" x="5688013" y="3046413"/>
          <p14:tracePt t="25444" x="5670550" y="3046413"/>
          <p14:tracePt t="25452" x="5653088" y="3046413"/>
          <p14:tracePt t="25639" x="5634038" y="3046413"/>
          <p14:tracePt t="25649" x="5607050" y="3046413"/>
          <p14:tracePt t="25658" x="5570538" y="3046413"/>
          <p14:tracePt t="25665" x="5543550" y="3046413"/>
          <p14:tracePt t="25675" x="5524500" y="3046413"/>
          <p14:tracePt t="25681" x="5497513" y="3046413"/>
          <p14:tracePt t="25689" x="5461000" y="3046413"/>
          <p14:tracePt t="25699" x="5405438" y="3046413"/>
          <p14:tracePt t="25707" x="5368925" y="3046413"/>
          <p14:tracePt t="25715" x="5341938" y="3046413"/>
          <p14:tracePt t="25724" x="5314950" y="3046413"/>
          <p14:tracePt t="25731" x="5297488" y="3046413"/>
          <p14:tracePt t="25739" x="5278438" y="3046413"/>
          <p14:tracePt t="25748" x="5268913" y="3046413"/>
          <p14:tracePt t="25754" x="5260975" y="3046413"/>
          <p14:tracePt t="26045" x="5278438" y="3046413"/>
          <p14:tracePt t="26052" x="5297488" y="3046413"/>
          <p14:tracePt t="26061" x="5314950" y="3046413"/>
          <p14:tracePt t="26068" x="5341938" y="3046413"/>
          <p14:tracePt t="26076" x="5368925" y="3046413"/>
          <p14:tracePt t="26085" x="5414963" y="3054350"/>
          <p14:tracePt t="26092" x="5424488" y="3063875"/>
          <p14:tracePt t="26101" x="5441950" y="3073400"/>
          <p14:tracePt t="26108" x="5470525" y="3073400"/>
          <p14:tracePt t="26117" x="5478463" y="3082925"/>
          <p14:tracePt t="26125" x="5487988" y="3082925"/>
          <p14:tracePt t="26132" x="5497513" y="3090863"/>
          <p14:tracePt t="26148" x="5507038" y="3090863"/>
          <p14:tracePt t="26168" x="5514975" y="3100388"/>
          <p14:tracePt t="26186" x="5514975" y="3109913"/>
          <p14:tracePt t="26213" x="5524500" y="3109913"/>
          <p14:tracePt t="26236" x="5534025" y="3109913"/>
          <p14:tracePt t="26358" x="5514975" y="3109913"/>
          <p14:tracePt t="26366" x="5507038" y="3109913"/>
          <p14:tracePt t="26375" x="5487988" y="3109913"/>
          <p14:tracePt t="26390" x="5470525" y="3109913"/>
          <p14:tracePt t="26398" x="5461000" y="3109913"/>
          <p14:tracePt t="26406" x="5451475" y="3109913"/>
          <p14:tracePt t="26414" x="5434013" y="3109913"/>
          <p14:tracePt t="26423" x="5424488" y="3119438"/>
          <p14:tracePt t="26438" x="5424488" y="3127375"/>
          <p14:tracePt t="26446" x="5414963" y="3146425"/>
          <p14:tracePt t="26464" x="5405438" y="3163888"/>
          <p14:tracePt t="26471" x="5397500" y="3173413"/>
          <p14:tracePt t="26479" x="5397500" y="3192463"/>
          <p14:tracePt t="26487" x="5397500" y="3209925"/>
          <p14:tracePt t="26495" x="5387975" y="3236913"/>
          <p14:tracePt t="26503" x="5387975" y="3265488"/>
          <p14:tracePt t="26511" x="5378450" y="3292475"/>
          <p14:tracePt t="26519" x="5378450" y="3302000"/>
          <p14:tracePt t="26527" x="5378450" y="3319463"/>
          <p14:tracePt t="26535" x="5378450" y="3328988"/>
          <p14:tracePt t="26543" x="5378450" y="3346450"/>
          <p14:tracePt t="26551" x="5378450" y="3355975"/>
          <p14:tracePt t="26561" x="5368925" y="3365500"/>
          <p14:tracePt t="26567" x="5368925" y="3375025"/>
          <p14:tracePt t="26582" x="5360988" y="3382963"/>
          <p14:tracePt t="26592" x="5360988" y="3392488"/>
          <p14:tracePt t="26600" x="5360988" y="3411538"/>
          <p14:tracePt t="26608" x="5351463" y="3419475"/>
          <p14:tracePt t="26618" x="5351463" y="3429000"/>
          <p14:tracePt t="26623" x="5351463" y="3438525"/>
          <p14:tracePt t="26634" x="5351463" y="3446463"/>
          <p14:tracePt t="26641" x="5351463" y="3455988"/>
          <p14:tracePt t="26649" x="5351463" y="3465513"/>
          <p14:tracePt t="26657" x="5351463" y="3475038"/>
          <p14:tracePt t="26665" x="5351463" y="3492500"/>
          <p14:tracePt t="26673" x="5351463" y="3502025"/>
          <p14:tracePt t="26680" x="5351463" y="3511550"/>
          <p14:tracePt t="26688" x="5351463" y="3548063"/>
          <p14:tracePt t="26696" x="5360988" y="3575050"/>
          <p14:tracePt t="26704" x="5368925" y="3602038"/>
          <p14:tracePt t="26712" x="5378450" y="3621088"/>
          <p14:tracePt t="26720" x="5405438" y="3665538"/>
          <p14:tracePt t="26728" x="5424488" y="3694113"/>
          <p14:tracePt t="26737" x="5441950" y="3721100"/>
          <p14:tracePt t="26744" x="5461000" y="3738563"/>
          <p14:tracePt t="26752" x="5470525" y="3757613"/>
          <p14:tracePt t="26760" x="5507038" y="3775075"/>
          <p14:tracePt t="26768" x="5524500" y="3784600"/>
          <p14:tracePt t="26776" x="5551488" y="3803650"/>
          <p14:tracePt t="26784" x="5580063" y="3811588"/>
          <p14:tracePt t="26792" x="5597525" y="3821113"/>
          <p14:tracePt t="26801" x="5634038" y="3830638"/>
          <p14:tracePt t="26808" x="5661025" y="3848100"/>
          <p14:tracePt t="26817" x="5680075" y="3857625"/>
          <p14:tracePt t="26824" x="5707063" y="3857625"/>
          <p14:tracePt t="26833" x="5743575" y="3867150"/>
          <p14:tracePt t="26842" x="5761038" y="3875088"/>
          <p14:tracePt t="26849" x="5780088" y="3875088"/>
          <p14:tracePt t="26859" x="5797550" y="3875088"/>
          <p14:tracePt t="26881" x="5807075" y="3875088"/>
          <p14:tracePt t="26885" x="5826125" y="3875088"/>
          <p14:tracePt t="26892" x="5843588" y="3875088"/>
          <p14:tracePt t="26900" x="5862638" y="3875088"/>
          <p14:tracePt t="26910" x="5870575" y="3875088"/>
          <p14:tracePt t="26918" x="5880100" y="3875088"/>
          <p14:tracePt t="26955" x="5889625" y="3867150"/>
          <p14:tracePt t="26979" x="5889625" y="3857625"/>
          <p14:tracePt t="26994" x="5889625" y="3848100"/>
          <p14:tracePt t="27003" x="5889625" y="3840163"/>
          <p14:tracePt t="27010" x="5889625" y="3830638"/>
          <p14:tracePt t="27019" x="5889625" y="3821113"/>
          <p14:tracePt t="27027" x="5899150" y="3811588"/>
          <p14:tracePt t="27035" x="5899150" y="3803650"/>
          <p14:tracePt t="27042" x="5899150" y="3794125"/>
          <p14:tracePt t="27059" x="5899150" y="3784600"/>
          <p14:tracePt t="27067" x="5899150" y="3775075"/>
          <p14:tracePt t="27083" x="5899150" y="3767138"/>
          <p14:tracePt t="27091" x="5899150" y="3748088"/>
          <p14:tracePt t="27099" x="5899150" y="3738563"/>
          <p14:tracePt t="27108" x="5899150" y="3721100"/>
          <p14:tracePt t="27114" x="5899150" y="3711575"/>
          <p14:tracePt t="27123" x="5899150" y="3702050"/>
          <p14:tracePt t="27130" x="5899150" y="3694113"/>
          <p14:tracePt t="27138" x="5899150" y="3684588"/>
          <p14:tracePt t="27146" x="5899150" y="3675063"/>
          <p14:tracePt t="27154" x="5899150" y="3657600"/>
          <p14:tracePt t="27162" x="5899150" y="3638550"/>
          <p14:tracePt t="27170" x="5899150" y="3621088"/>
          <p14:tracePt t="27178" x="5899150" y="3602038"/>
          <p14:tracePt t="27188" x="5899150" y="3575050"/>
          <p14:tracePt t="27194" x="5899150" y="3548063"/>
          <p14:tracePt t="27204" x="5899150" y="3519488"/>
          <p14:tracePt t="27212" x="5899150" y="3492500"/>
          <p14:tracePt t="27220" x="5907088" y="3475038"/>
          <p14:tracePt t="27228" x="5916613" y="3438525"/>
          <p14:tracePt t="27236" x="5926138" y="3419475"/>
          <p14:tracePt t="27244" x="5926138" y="3382963"/>
          <p14:tracePt t="27253" x="5935663" y="3365500"/>
          <p14:tracePt t="27261" x="5935663" y="3346450"/>
          <p14:tracePt t="27268" x="5935663" y="3328988"/>
          <p14:tracePt t="27276" x="5943600" y="3309938"/>
          <p14:tracePt t="27284" x="5943600" y="3292475"/>
          <p14:tracePt t="27292" x="5943600" y="3282950"/>
          <p14:tracePt t="27300" x="5943600" y="3273425"/>
          <p14:tracePt t="27308" x="5943600" y="3265488"/>
          <p14:tracePt t="27317" x="5943600" y="3255963"/>
          <p14:tracePt t="27334" x="5943600" y="3246438"/>
          <p14:tracePt t="27340" x="5943600" y="3236913"/>
          <p14:tracePt t="27349" x="5943600" y="3228975"/>
          <p14:tracePt t="27357" x="5943600" y="3219450"/>
          <p14:tracePt t="27380" x="5943600" y="3209925"/>
          <p14:tracePt t="27396" x="5943600" y="3200400"/>
          <p14:tracePt t="27412" x="5926138" y="3192463"/>
          <p14:tracePt t="27420" x="5916613" y="3182938"/>
          <p14:tracePt t="27428" x="5899150" y="3173413"/>
          <p14:tracePt t="27436" x="5889625" y="3163888"/>
          <p14:tracePt t="27444" x="5870575" y="3155950"/>
          <p14:tracePt t="27452" x="5853113" y="3146425"/>
          <p14:tracePt t="27460" x="5826125" y="3146425"/>
          <p14:tracePt t="27468" x="5816600" y="3136900"/>
          <p14:tracePt t="27476" x="5797550" y="3136900"/>
          <p14:tracePt t="27485" x="5770563" y="3127375"/>
          <p14:tracePt t="27494" x="5753100" y="3119438"/>
          <p14:tracePt t="27500" x="5734050" y="3109913"/>
          <p14:tracePt t="27511" x="5707063" y="3100388"/>
          <p14:tracePt t="27522" x="5688013" y="3090863"/>
          <p14:tracePt t="27527" x="5670550" y="3082925"/>
          <p14:tracePt t="27535" x="5653088" y="3073400"/>
          <p14:tracePt t="27542" x="5643563" y="3063875"/>
          <p14:tracePt t="27550" x="5634038" y="3054350"/>
          <p14:tracePt t="27558" x="5624513" y="3054350"/>
          <p14:tracePt t="27574" x="5616575" y="3046413"/>
          <p14:tracePt t="27606" x="5607050" y="3036888"/>
          <p14:tracePt t="27623" x="5607050" y="3027363"/>
          <p14:tracePt t="27631" x="5597525" y="3017838"/>
          <p14:tracePt t="27639" x="5597525" y="3000375"/>
          <p14:tracePt t="27647" x="5588000" y="2982913"/>
          <p14:tracePt t="27655" x="5570538" y="2973388"/>
          <p14:tracePt t="27663" x="5561013" y="2946400"/>
          <p14:tracePt t="27671" x="5551488" y="2936875"/>
          <p14:tracePt t="27679" x="5543550" y="2917825"/>
          <p14:tracePt t="27689" x="5534025" y="2909888"/>
          <p14:tracePt t="27694" x="5524500" y="2900363"/>
          <p14:tracePt t="27711" x="5524500" y="2890838"/>
          <p14:tracePt t="27720" x="5514975" y="2890838"/>
          <p14:tracePt t="27750" x="5514975" y="2881313"/>
          <p14:tracePt t="27758" x="5514975" y="2873375"/>
          <p14:tracePt t="27766" x="5514975" y="2863850"/>
          <p14:tracePt t="27774" x="5524500" y="2863850"/>
          <p14:tracePt t="27782" x="5534025" y="2854325"/>
          <p14:tracePt t="27792" x="5543550" y="2844800"/>
          <p14:tracePt t="27808" x="5561013" y="2836863"/>
          <p14:tracePt t="27814" x="5580063" y="2836863"/>
          <p14:tracePt t="27825" x="5597525" y="2836863"/>
          <p14:tracePt t="27830" x="5616575" y="2836863"/>
          <p14:tracePt t="27840" x="5624513" y="2836863"/>
          <p14:tracePt t="27848" x="5634038" y="2836863"/>
          <p14:tracePt t="27857" x="5643563" y="2836863"/>
          <p14:tracePt t="27890" x="5653088" y="2844800"/>
          <p14:tracePt t="27896" x="5653088" y="2854325"/>
          <p14:tracePt t="27904" x="5661025" y="2873375"/>
          <p14:tracePt t="27912" x="5661025" y="2881313"/>
          <p14:tracePt t="27920" x="5661025" y="2890838"/>
          <p14:tracePt t="27928" x="5670550" y="2900363"/>
          <p14:tracePt t="27936" x="5670550" y="2909888"/>
          <p14:tracePt t="27944" x="5670550" y="2917825"/>
          <p14:tracePt t="27952" x="5670550" y="2927350"/>
          <p14:tracePt t="27960" x="5670550" y="2936875"/>
          <p14:tracePt t="27968" x="5670550" y="2946400"/>
          <p14:tracePt t="27985" x="5670550" y="2954338"/>
          <p14:tracePt t="28075" x="5680075" y="2963863"/>
          <p14:tracePt t="28081" x="5688013" y="2963863"/>
          <p14:tracePt t="28090" x="5707063" y="2973388"/>
          <p14:tracePt t="28096" x="5724525" y="2973388"/>
          <p14:tracePt t="28106" x="5724525" y="2982913"/>
          <p14:tracePt t="28112" x="5743575" y="2982913"/>
          <p14:tracePt t="28123" x="5753100" y="2982913"/>
          <p14:tracePt t="28130" x="5770563" y="2990850"/>
          <p14:tracePt t="28138" x="5780088" y="2990850"/>
          <p14:tracePt t="28162" x="5789613" y="2990850"/>
          <p14:tracePt t="28227" x="5789613" y="3000375"/>
          <p14:tracePt t="28252" x="5770563" y="3000375"/>
          <p14:tracePt t="28259" x="5761038" y="3000375"/>
          <p14:tracePt t="28268" x="5743575" y="3000375"/>
          <p14:tracePt t="28275" x="5724525" y="3000375"/>
          <p14:tracePt t="28290" x="5707063" y="3000375"/>
          <p14:tracePt t="28301" x="5688013" y="3000375"/>
          <p14:tracePt t="28311" x="5670550" y="2990850"/>
          <p14:tracePt t="28320" x="5661025" y="2982913"/>
          <p14:tracePt t="28326" x="5653088" y="2982913"/>
          <p14:tracePt t="28335" x="5643563" y="2973388"/>
          <p14:tracePt t="28342" x="5634038" y="2973388"/>
          <p14:tracePt t="28351" x="5634038" y="2963863"/>
          <p14:tracePt t="28366" x="5634038" y="2954338"/>
          <p14:tracePt t="28509" x="5643563" y="2954338"/>
          <p14:tracePt t="28517" x="5661025" y="2963863"/>
          <p14:tracePt t="28525" x="5688013" y="2963863"/>
          <p14:tracePt t="28533" x="5716588" y="2973388"/>
          <p14:tracePt t="28541" x="5724525" y="2973388"/>
          <p14:tracePt t="28549" x="5761038" y="2982913"/>
          <p14:tracePt t="28558" x="5770563" y="2982913"/>
          <p14:tracePt t="28591" x="5780088" y="2982913"/>
          <p14:tracePt t="28597" x="5789613" y="2982913"/>
          <p14:tracePt t="28606" x="5789613" y="2990850"/>
          <p14:tracePt t="28613" x="5797550" y="2990850"/>
          <p14:tracePt t="28622" x="5807075" y="2990850"/>
          <p14:tracePt t="28629" x="5816600" y="2990850"/>
          <p14:tracePt t="28637" x="5826125" y="2990850"/>
          <p14:tracePt t="28653" x="5834063" y="2990850"/>
          <p14:tracePt t="28758" x="5834063" y="2982913"/>
          <p14:tracePt t="28768" x="5826125" y="2963863"/>
          <p14:tracePt t="28775" x="5807075" y="2936875"/>
          <p14:tracePt t="28783" x="5789613" y="2900363"/>
          <p14:tracePt t="28792" x="5753100" y="2844800"/>
          <p14:tracePt t="28799" x="5680075" y="2744788"/>
          <p14:tracePt t="28814" x="5643563" y="2671763"/>
          <p14:tracePt t="28823" x="5580063" y="2571750"/>
          <p14:tracePt t="28830" x="5507038" y="2435225"/>
          <p14:tracePt t="28838" x="5470525" y="2335213"/>
          <p14:tracePt t="28846" x="5405438" y="2206625"/>
          <p14:tracePt t="28854" x="5397500" y="2143125"/>
          <p14:tracePt t="28862" x="5387975" y="2133600"/>
          <p14:tracePt t="28875" x="5387975" y="2125663"/>
          <p14:tracePt t="28878" x="5387975" y="2116138"/>
          <p14:tracePt t="28970" x="5387975" y="2143125"/>
          <p14:tracePt t="28974" x="5387975" y="2189163"/>
          <p14:tracePt t="28982" x="5387975" y="2225675"/>
          <p14:tracePt t="28990" x="5387975" y="2279650"/>
          <p14:tracePt t="28998" x="5387975" y="2371725"/>
          <p14:tracePt t="29008" x="5387975" y="2452688"/>
          <p14:tracePt t="29018" x="5397500" y="2489200"/>
          <p14:tracePt t="29028" x="5397500" y="2544763"/>
          <p14:tracePt t="29037" x="5397500" y="2608263"/>
          <p14:tracePt t="29044" x="5414963" y="2662238"/>
          <p14:tracePt t="29052" x="5434013" y="2708275"/>
          <p14:tracePt t="29060" x="5441950" y="2754313"/>
          <p14:tracePt t="29069" x="5451475" y="2790825"/>
          <p14:tracePt t="29076" x="5478463" y="2808288"/>
          <p14:tracePt t="29085" x="5487988" y="2827338"/>
          <p14:tracePt t="29094" x="5507038" y="2836863"/>
          <p14:tracePt t="29100" x="5507038" y="2844800"/>
          <p14:tracePt t="29108" x="5514975" y="2854325"/>
          <p14:tracePt t="29116" x="5524500" y="2854325"/>
          <p14:tracePt t="29124" x="5543550" y="2854325"/>
          <p14:tracePt t="29132" x="5551488" y="2854325"/>
          <p14:tracePt t="29140" x="5561013" y="2854325"/>
          <p14:tracePt t="29149" x="5580063" y="2854325"/>
          <p14:tracePt t="29159" x="5624513" y="2827338"/>
          <p14:tracePt t="29165" x="5653088" y="2800350"/>
          <p14:tracePt t="29175" x="5670550" y="2781300"/>
          <p14:tracePt t="29182" x="5697538" y="2754313"/>
          <p14:tracePt t="29193" x="5707063" y="2735263"/>
          <p14:tracePt t="29199" x="5734050" y="2698750"/>
          <p14:tracePt t="29207" x="5753100" y="2671763"/>
          <p14:tracePt t="29212" x="5761038" y="2617788"/>
          <p14:tracePt t="29223" x="5761038" y="2571750"/>
          <p14:tracePt t="29232" x="5761038" y="2544763"/>
          <p14:tracePt t="29241" x="5761038" y="2508250"/>
          <p14:tracePt t="29249" x="5761038" y="2471738"/>
          <p14:tracePt t="29259" x="5761038" y="2435225"/>
          <p14:tracePt t="29265" x="5761038" y="2425700"/>
          <p14:tracePt t="29275" x="5761038" y="2416175"/>
          <p14:tracePt t="29282" x="5761038" y="2408238"/>
          <p14:tracePt t="29339" x="5761038" y="2416175"/>
          <p14:tracePt t="29346" x="5761038" y="2471738"/>
          <p14:tracePt t="29354" x="5761038" y="2498725"/>
          <p14:tracePt t="29363" x="5770563" y="2544763"/>
          <p14:tracePt t="29371" x="5789613" y="2589213"/>
          <p14:tracePt t="29379" x="5797550" y="2625725"/>
          <p14:tracePt t="29387" x="5807075" y="2662238"/>
          <p14:tracePt t="29394" x="5807075" y="2698750"/>
          <p14:tracePt t="29402" x="5816600" y="2717800"/>
          <p14:tracePt t="29410" x="5816600" y="2735263"/>
          <p14:tracePt t="29418" x="5816600" y="2754313"/>
          <p14:tracePt t="29428" x="5816600" y="2763838"/>
          <p14:tracePt t="29438" x="5816600" y="2771775"/>
          <p14:tracePt t="29446" x="5816600" y="2781300"/>
          <p14:tracePt t="29462" x="5816600" y="2790825"/>
          <p14:tracePt t="29470" x="5816600" y="2800350"/>
          <p14:tracePt t="29478" x="5816600" y="2808288"/>
          <p14:tracePt t="29487" x="5816600" y="2827338"/>
          <p14:tracePt t="29502" x="5816600" y="2836863"/>
          <p14:tracePt t="29526" x="5816600" y="2844800"/>
          <p14:tracePt t="29534" x="5816600" y="2854325"/>
          <p14:tracePt t="29543" x="5816600" y="2863850"/>
          <p14:tracePt t="29550" x="5816600" y="2881313"/>
          <p14:tracePt t="29558" x="5816600" y="2890838"/>
          <p14:tracePt t="29567" x="5816600" y="2900363"/>
          <p14:tracePt t="29621" x="5816600" y="2909888"/>
          <p14:tracePt t="29870" x="5826125" y="2917825"/>
          <p14:tracePt t="29894" x="5834063" y="2927350"/>
          <p14:tracePt t="29934" x="5843588" y="2927350"/>
          <p14:tracePt t="29942" x="5853113" y="2927350"/>
          <p14:tracePt t="29983" x="5862638" y="2927350"/>
          <p14:tracePt t="30014" x="5870575" y="2936875"/>
          <p14:tracePt t="30031" x="5880100" y="2936875"/>
          <p14:tracePt t="30047" x="5889625" y="2936875"/>
          <p14:tracePt t="30057" x="5889625" y="2946400"/>
          <p14:tracePt t="30185" x="5889625" y="2954338"/>
          <p14:tracePt t="30225" x="5889625" y="2963863"/>
          <p14:tracePt t="30249" x="5889625" y="2973388"/>
          <p14:tracePt t="30265" x="5889625" y="2982913"/>
          <p14:tracePt t="30289" x="5889625" y="2990850"/>
          <p14:tracePt t="30305" x="5889625" y="3000375"/>
          <p14:tracePt t="30328" x="5889625" y="3009900"/>
          <p14:tracePt t="30336" x="5889625" y="3027363"/>
          <p14:tracePt t="30344" x="5889625" y="3046413"/>
          <p14:tracePt t="30352" x="5889625" y="3073400"/>
          <p14:tracePt t="30360" x="5889625" y="3100388"/>
          <p14:tracePt t="30368" x="5899150" y="3136900"/>
          <p14:tracePt t="30376" x="5899150" y="3173413"/>
          <p14:tracePt t="30384" x="5907088" y="3209925"/>
          <p14:tracePt t="30394" x="5907088" y="3236913"/>
          <p14:tracePt t="30400" x="5916613" y="3265488"/>
          <p14:tracePt t="30410" x="5916613" y="3309938"/>
          <p14:tracePt t="30416" x="5916613" y="3338513"/>
          <p14:tracePt t="30425" x="5916613" y="3375025"/>
          <p14:tracePt t="30432" x="5926138" y="3411538"/>
          <p14:tracePt t="30441" x="5926138" y="3438525"/>
          <p14:tracePt t="30448" x="5926138" y="3475038"/>
          <p14:tracePt t="30457" x="5926138" y="3502025"/>
          <p14:tracePt t="30464" x="5926138" y="3548063"/>
          <p14:tracePt t="30473" x="5926138" y="3575050"/>
          <p14:tracePt t="30480" x="5926138" y="3602038"/>
          <p14:tracePt t="30488" x="5926138" y="3621088"/>
          <p14:tracePt t="30499" x="5926138" y="3648075"/>
          <p14:tracePt t="30506" x="5926138" y="3665538"/>
          <p14:tracePt t="30515" x="5926138" y="3684588"/>
          <p14:tracePt t="30522" x="5926138" y="3694113"/>
          <p14:tracePt t="30532" x="5926138" y="3702050"/>
          <p14:tracePt t="30543" x="5926138" y="3711575"/>
          <p14:tracePt t="30547" x="5916613" y="3721100"/>
          <p14:tracePt t="30558" x="5916613" y="3730625"/>
          <p14:tracePt t="30574" x="5907088" y="3730625"/>
          <p14:tracePt t="30579" x="5907088" y="3738563"/>
          <p14:tracePt t="30588" x="5907088" y="3748088"/>
          <p14:tracePt t="30595" x="5907088" y="3757613"/>
          <p14:tracePt t="30604" x="5907088" y="3775075"/>
          <p14:tracePt t="30612" x="5907088" y="3784600"/>
          <p14:tracePt t="30628" x="5907088" y="3803650"/>
          <p14:tracePt t="30635" x="5899150" y="3811588"/>
          <p14:tracePt t="30644" x="5899150" y="3821113"/>
          <p14:tracePt t="30651" x="5899150" y="3840163"/>
          <p14:tracePt t="30659" x="5889625" y="3848100"/>
          <p14:tracePt t="30667" x="5889625" y="3857625"/>
          <p14:tracePt t="30676" x="5880100" y="3857625"/>
          <p14:tracePt t="30682" x="5870575" y="3867150"/>
          <p14:tracePt t="30699" x="5862638" y="3875088"/>
          <p14:tracePt t="30739" x="5853113" y="3875088"/>
          <p14:tracePt t="30789" x="5843588" y="3867150"/>
          <p14:tracePt t="30794" x="5834063" y="3848100"/>
          <p14:tracePt t="30804" x="5834063" y="3840163"/>
          <p14:tracePt t="30812" x="5834063" y="3821113"/>
          <p14:tracePt t="30820" x="5826125" y="3803650"/>
          <p14:tracePt t="30826" x="5826125" y="3794125"/>
          <p14:tracePt t="30836" x="5826125" y="3775075"/>
          <p14:tracePt t="30845" x="5826125" y="3767138"/>
          <p14:tracePt t="30853" x="5826125" y="3757613"/>
          <p14:tracePt t="30861" x="5826125" y="3738563"/>
          <p14:tracePt t="30869" x="5816600" y="3721100"/>
          <p14:tracePt t="30892" x="5816600" y="3694113"/>
          <p14:tracePt t="30900" x="5816600" y="3675063"/>
          <p14:tracePt t="30908" x="5816600" y="3657600"/>
          <p14:tracePt t="30916" x="5816600" y="3638550"/>
          <p14:tracePt t="30924" x="5816600" y="3629025"/>
          <p14:tracePt t="30932" x="5816600" y="3621088"/>
          <p14:tracePt t="30941" x="5816600" y="3611563"/>
          <p14:tracePt t="30948" x="5816600" y="3602038"/>
          <p14:tracePt t="30957" x="5816600" y="3592513"/>
          <p14:tracePt t="30980" x="5816600" y="3584575"/>
          <p14:tracePt t="30988" x="5816600" y="3575050"/>
          <p14:tracePt t="30997" x="5816600" y="3565525"/>
          <p14:tracePt t="31005" x="5816600" y="3548063"/>
          <p14:tracePt t="31020" x="5816600" y="3529013"/>
          <p14:tracePt t="31028" x="5816600" y="3519488"/>
          <p14:tracePt t="31060" x="5816600" y="3511550"/>
          <p14:tracePt t="31068" x="5807075" y="3511550"/>
          <p14:tracePt t="31084" x="5807075" y="3502025"/>
          <p14:tracePt t="31092" x="5807075" y="3492500"/>
          <p14:tracePt t="31110" x="5807075" y="3482975"/>
          <p14:tracePt t="31135" x="5807075" y="3475038"/>
          <p14:tracePt t="31215" x="5797550" y="3475038"/>
          <p14:tracePt t="31239" x="5789613" y="3475038"/>
          <p14:tracePt t="31254" x="5780088" y="3475038"/>
          <p14:tracePt t="31262" x="5770563" y="3475038"/>
          <p14:tracePt t="31270" x="5761038" y="3475038"/>
          <p14:tracePt t="31278" x="5753100" y="3482975"/>
          <p14:tracePt t="31286" x="5743575" y="3482975"/>
          <p14:tracePt t="31294" x="5724525" y="3492500"/>
          <p14:tracePt t="31302" x="5707063" y="3492500"/>
          <p14:tracePt t="31310" x="5688013" y="3492500"/>
          <p14:tracePt t="31318" x="5661025" y="3502025"/>
          <p14:tracePt t="31326" x="5624513" y="3502025"/>
          <p14:tracePt t="31343" x="5597525" y="3502025"/>
          <p14:tracePt t="31350" x="5570538" y="3502025"/>
          <p14:tracePt t="31359" x="5551488" y="3502025"/>
          <p14:tracePt t="31366" x="5534025" y="3502025"/>
          <p14:tracePt t="31374" x="5524500" y="3502025"/>
          <p14:tracePt t="31382" x="5507038" y="3502025"/>
          <p14:tracePt t="31390" x="5497513" y="3502025"/>
          <p14:tracePt t="31398" x="5478463" y="3502025"/>
          <p14:tracePt t="31414" x="5470525" y="3502025"/>
          <p14:tracePt t="31441" x="5461000" y="3502025"/>
          <p14:tracePt t="31465" x="5451475" y="3511550"/>
          <p14:tracePt t="31473" x="5441950" y="3511550"/>
          <p14:tracePt t="31488" x="5434013" y="3511550"/>
          <p14:tracePt t="31496" x="5434013" y="3519488"/>
          <p14:tracePt t="31504" x="5424488" y="3519488"/>
          <p14:tracePt t="31520" x="5424488" y="3529013"/>
          <p14:tracePt t="31536" x="5424488" y="3538538"/>
          <p14:tracePt t="31577" x="5424488" y="3548063"/>
          <p14:tracePt t="31593" x="5424488" y="3556000"/>
          <p14:tracePt t="31601" x="5424488" y="3565525"/>
          <p14:tracePt t="31608" x="5424488" y="3584575"/>
          <p14:tracePt t="31616" x="5424488" y="3592513"/>
          <p14:tracePt t="31624" x="5424488" y="3602038"/>
          <p14:tracePt t="31632" x="5424488" y="3611563"/>
          <p14:tracePt t="31641" x="5441950" y="3621088"/>
          <p14:tracePt t="31648" x="5451475" y="3648075"/>
          <p14:tracePt t="31658" x="5487988" y="3665538"/>
          <p14:tracePt t="31664" x="5507038" y="3675063"/>
          <p14:tracePt t="31673" x="5551488" y="3702050"/>
          <p14:tracePt t="31680" x="5580063" y="3721100"/>
          <p14:tracePt t="31688" x="5624513" y="3738563"/>
          <p14:tracePt t="31696" x="5670550" y="3757613"/>
          <p14:tracePt t="31707" x="5770563" y="3803650"/>
          <p14:tracePt t="31712" x="5843588" y="3811588"/>
          <p14:tracePt t="31723" x="5916613" y="3830638"/>
          <p14:tracePt t="31728" x="5953125" y="3840163"/>
          <p14:tracePt t="31738" x="6007100" y="3848100"/>
          <p14:tracePt t="31746" x="6062663" y="3848100"/>
          <p14:tracePt t="31755" x="6116638" y="3848100"/>
          <p14:tracePt t="31763" x="6145213" y="3848100"/>
          <p14:tracePt t="31770" x="6162675" y="3848100"/>
          <p14:tracePt t="31778" x="6181725" y="3848100"/>
          <p14:tracePt t="31786" x="6199188" y="3848100"/>
          <p14:tracePt t="31794" x="6218238" y="3848100"/>
          <p14:tracePt t="31802" x="6226175" y="3848100"/>
          <p14:tracePt t="31810" x="6235700" y="3848100"/>
          <p14:tracePt t="31818" x="6245225" y="3848100"/>
          <p14:tracePt t="31842" x="6254750" y="3848100"/>
          <p14:tracePt t="31866" x="6272213" y="3848100"/>
          <p14:tracePt t="31875" x="6281738" y="3848100"/>
          <p14:tracePt t="31890" x="6299200" y="3848100"/>
          <p14:tracePt t="31898" x="6308725" y="3848100"/>
          <p14:tracePt t="31907" x="6318250" y="3848100"/>
          <p14:tracePt t="31914" x="6354763" y="3848100"/>
          <p14:tracePt t="31923" x="6372225" y="3848100"/>
          <p14:tracePt t="31930" x="6381750" y="3848100"/>
          <p14:tracePt t="31946" x="6391275" y="3840163"/>
          <p14:tracePt t="31962" x="6399213" y="3840163"/>
          <p14:tracePt t="32550" x="6399213" y="3830638"/>
          <p14:tracePt t="33131" x="6372225" y="3830638"/>
          <p14:tracePt t="33139" x="6345238" y="3830638"/>
          <p14:tracePt t="33147" x="6318250" y="3830638"/>
          <p14:tracePt t="33155" x="6272213" y="3830638"/>
          <p14:tracePt t="33163" x="6218238" y="3830638"/>
          <p14:tracePt t="33176" x="6145213" y="3830638"/>
          <p14:tracePt t="33179" x="6089650" y="3821113"/>
          <p14:tracePt t="33187" x="6026150" y="3811588"/>
          <p14:tracePt t="33195" x="5953125" y="3794125"/>
          <p14:tracePt t="33203" x="5889625" y="3784600"/>
          <p14:tracePt t="33211" x="5797550" y="3775075"/>
          <p14:tracePt t="33219" x="5680075" y="3730625"/>
          <p14:tracePt t="33227" x="5607050" y="3684588"/>
          <p14:tracePt t="33237" x="5507038" y="3657600"/>
          <p14:tracePt t="33245" x="5441950" y="3621088"/>
          <p14:tracePt t="33253" x="5397500" y="3602038"/>
          <p14:tracePt t="33261" x="5351463" y="3565525"/>
          <p14:tracePt t="33269" x="5334000" y="3548063"/>
          <p14:tracePt t="33278" x="5314950" y="3529013"/>
          <p14:tracePt t="33284" x="5305425" y="3511550"/>
          <p14:tracePt t="33292" x="5297488" y="3482975"/>
          <p14:tracePt t="33300" x="5287963" y="3455988"/>
          <p14:tracePt t="33308" x="5268913" y="3438525"/>
          <p14:tracePt t="33316" x="5251450" y="3382963"/>
          <p14:tracePt t="33324" x="5241925" y="3338513"/>
          <p14:tracePt t="33332" x="5232400" y="3302000"/>
          <p14:tracePt t="33341" x="5214938" y="3255963"/>
          <p14:tracePt t="33348" x="5205413" y="3192463"/>
          <p14:tracePt t="33357" x="5195888" y="3136900"/>
          <p14:tracePt t="33364" x="5187950" y="3090863"/>
          <p14:tracePt t="33373" x="5178425" y="3063875"/>
          <p14:tracePt t="33380" x="5159375" y="3009900"/>
          <p14:tracePt t="33388" x="5151438" y="2973388"/>
          <p14:tracePt t="33398" x="5151438" y="2936875"/>
          <p14:tracePt t="33405" x="5141913" y="2927350"/>
          <p14:tracePt t="33414" x="5141913" y="2917825"/>
          <p14:tracePt t="33436" x="5141913" y="2909888"/>
          <p14:tracePt t="33468" x="5151438" y="2900363"/>
          <p14:tracePt t="33476" x="5159375" y="2890838"/>
          <p14:tracePt t="33485" x="5187950" y="2873375"/>
          <p14:tracePt t="33492" x="5205413" y="2863850"/>
          <p14:tracePt t="33500" x="5224463" y="2854325"/>
          <p14:tracePt t="33508" x="5241925" y="2836863"/>
          <p14:tracePt t="33517" x="5268913" y="2827338"/>
          <p14:tracePt t="33526" x="5314950" y="2808288"/>
          <p14:tracePt t="33532" x="5378450" y="2800350"/>
          <p14:tracePt t="33542" x="5434013" y="2771775"/>
          <p14:tracePt t="33550" x="5514975" y="2754313"/>
          <p14:tracePt t="33558" x="5624513" y="2735263"/>
          <p14:tracePt t="33566" x="5707063" y="2727325"/>
          <p14:tracePt t="33574" x="5761038" y="2727325"/>
          <p14:tracePt t="33582" x="5797550" y="2727325"/>
          <p14:tracePt t="33591" x="5834063" y="2727325"/>
          <p14:tracePt t="33599" x="5843588" y="2727325"/>
          <p14:tracePt t="33607" x="5862638" y="2727325"/>
          <p14:tracePt t="33614" x="5870575" y="2727325"/>
          <p14:tracePt t="33623" x="5880100" y="2727325"/>
          <p14:tracePt t="33630" x="5889625" y="2727325"/>
          <p14:tracePt t="33638" x="5916613" y="2735263"/>
          <p14:tracePt t="33646" x="5935663" y="2744788"/>
          <p14:tracePt t="33655" x="5953125" y="2754313"/>
          <p14:tracePt t="33663" x="5980113" y="2781300"/>
          <p14:tracePt t="33670" x="6026150" y="2800350"/>
          <p14:tracePt t="33678" x="6053138" y="2817813"/>
          <p14:tracePt t="33687" x="6089650" y="2827338"/>
          <p14:tracePt t="33695" x="6116638" y="2854325"/>
          <p14:tracePt t="33703" x="6153150" y="2873375"/>
          <p14:tracePt t="33711" x="6181725" y="2890838"/>
          <p14:tracePt t="33719" x="6208713" y="2900363"/>
          <p14:tracePt t="33730" x="6245225" y="2917825"/>
          <p14:tracePt t="33739" x="6245225" y="2927350"/>
          <p14:tracePt t="33747" x="6262688" y="2946400"/>
          <p14:tracePt t="33755" x="6272213" y="2963863"/>
          <p14:tracePt t="33763" x="6291263" y="2973388"/>
          <p14:tracePt t="33771" x="6299200" y="2990850"/>
          <p14:tracePt t="33779" x="6318250" y="3027363"/>
          <p14:tracePt t="33787" x="6326188" y="3046413"/>
          <p14:tracePt t="33795" x="6345238" y="3073400"/>
          <p14:tracePt t="33803" x="6354763" y="3090863"/>
          <p14:tracePt t="33811" x="6354763" y="3119438"/>
          <p14:tracePt t="33819" x="6362700" y="3136900"/>
          <p14:tracePt t="33827" x="6372225" y="3173413"/>
          <p14:tracePt t="33835" x="6372225" y="3200400"/>
          <p14:tracePt t="33846" x="6372225" y="3228975"/>
          <p14:tracePt t="33853" x="6372225" y="3273425"/>
          <p14:tracePt t="33862" x="6381750" y="3292475"/>
          <p14:tracePt t="33869" x="6381750" y="3319463"/>
          <p14:tracePt t="33878" x="6381750" y="3338513"/>
          <p14:tracePt t="33892" x="6381750" y="3382963"/>
          <p14:tracePt t="33900" x="6381750" y="3411538"/>
          <p14:tracePt t="33908" x="6381750" y="3438525"/>
          <p14:tracePt t="33916" x="6381750" y="3455988"/>
          <p14:tracePt t="33926" x="6381750" y="3475038"/>
          <p14:tracePt t="33934" x="6381750" y="3502025"/>
          <p14:tracePt t="33942" x="6381750" y="3511550"/>
          <p14:tracePt t="33949" x="6372225" y="3538538"/>
          <p14:tracePt t="33959" x="6362700" y="3548063"/>
          <p14:tracePt t="33965" x="6354763" y="3565525"/>
          <p14:tracePt t="33974" x="6354763" y="3575050"/>
          <p14:tracePt t="33981" x="6345238" y="3584575"/>
          <p14:tracePt t="33989" x="6335713" y="3592513"/>
          <p14:tracePt t="33997" x="6326188" y="3602038"/>
          <p14:tracePt t="34005" x="6326188" y="3611563"/>
          <p14:tracePt t="34013" x="6318250" y="3621088"/>
          <p14:tracePt t="34021" x="6308725" y="3629025"/>
          <p14:tracePt t="34029" x="6291263" y="3648075"/>
          <p14:tracePt t="34037" x="6281738" y="3657600"/>
          <p14:tracePt t="34045" x="6254750" y="3675063"/>
          <p14:tracePt t="34053" x="6235700" y="3684588"/>
          <p14:tracePt t="34061" x="6226175" y="3684588"/>
          <p14:tracePt t="34069" x="6208713" y="3702050"/>
          <p14:tracePt t="34078" x="6189663" y="3702050"/>
          <p14:tracePt t="34085" x="6172200" y="3711575"/>
          <p14:tracePt t="34093" x="6153150" y="3721100"/>
          <p14:tracePt t="34100" x="6135688" y="3730625"/>
          <p14:tracePt t="34109" x="6126163" y="3730625"/>
          <p14:tracePt t="34116" x="6099175" y="3738563"/>
          <p14:tracePt t="34126" x="6080125" y="3748088"/>
          <p14:tracePt t="34132" x="6043613" y="3767138"/>
          <p14:tracePt t="34140" x="6026150" y="3775075"/>
          <p14:tracePt t="34150" x="6016625" y="3775075"/>
          <p14:tracePt t="34158" x="5989638" y="3775075"/>
          <p14:tracePt t="34166" x="5972175" y="3784600"/>
          <p14:tracePt t="34174" x="5943600" y="3784600"/>
          <p14:tracePt t="34182" x="5926138" y="3784600"/>
          <p14:tracePt t="34191" x="5916613" y="3784600"/>
          <p14:tracePt t="34198" x="5899150" y="3784600"/>
          <p14:tracePt t="34207" x="5880100" y="3784600"/>
          <p14:tracePt t="34214" x="5870575" y="3784600"/>
          <p14:tracePt t="34223" x="5862638" y="3784600"/>
          <p14:tracePt t="34231" x="5843588" y="3784600"/>
          <p14:tracePt t="34238" x="5826125" y="3784600"/>
          <p14:tracePt t="34250" x="5816600" y="3784600"/>
          <p14:tracePt t="34258" x="5807075" y="3784600"/>
          <p14:tracePt t="34266" x="5789613" y="3784600"/>
          <p14:tracePt t="34274" x="5770563" y="3784600"/>
          <p14:tracePt t="34283" x="5753100" y="3784600"/>
          <p14:tracePt t="34291" x="5743575" y="3784600"/>
          <p14:tracePt t="34298" x="5716588" y="3784600"/>
          <p14:tracePt t="34307" x="5688013" y="3784600"/>
          <p14:tracePt t="34315" x="5661025" y="3775075"/>
          <p14:tracePt t="34324" x="5634038" y="3775075"/>
          <p14:tracePt t="34330" x="5616575" y="3767138"/>
          <p14:tracePt t="34338" x="5597525" y="3767138"/>
          <p14:tracePt t="34348" x="5580063" y="3757613"/>
          <p14:tracePt t="34354" x="5561013" y="3757613"/>
          <p14:tracePt t="34363" x="5543550" y="3738563"/>
          <p14:tracePt t="34370" x="5524500" y="3730625"/>
          <p14:tracePt t="34379" x="5514975" y="3730625"/>
          <p14:tracePt t="34386" x="5507038" y="3730625"/>
          <p14:tracePt t="34394" x="5487988" y="3730625"/>
          <p14:tracePt t="34402" x="5478463" y="3711575"/>
          <p14:tracePt t="34410" x="5461000" y="3702050"/>
          <p14:tracePt t="34420" x="5451475" y="3694113"/>
          <p14:tracePt t="34426" x="5441950" y="3675063"/>
          <p14:tracePt t="34436" x="5434013" y="3665538"/>
          <p14:tracePt t="34442" x="5424488" y="3648075"/>
          <p14:tracePt t="34453" x="5414963" y="3629025"/>
          <p14:tracePt t="34458" x="5405438" y="3621088"/>
          <p14:tracePt t="34469" x="5397500" y="3602038"/>
          <p14:tracePt t="34477" x="5387975" y="3584575"/>
          <p14:tracePt t="34485" x="5378450" y="3575050"/>
          <p14:tracePt t="34493" x="5368925" y="3565525"/>
          <p14:tracePt t="34502" x="5368925" y="3556000"/>
          <p14:tracePt t="34510" x="5360988" y="3548063"/>
          <p14:tracePt t="34518" x="5360988" y="3538538"/>
          <p14:tracePt t="34526" x="5360988" y="3519488"/>
          <p14:tracePt t="34532" x="5351463" y="3502025"/>
          <p14:tracePt t="34541" x="5351463" y="3492500"/>
          <p14:tracePt t="34548" x="5351463" y="3465513"/>
          <p14:tracePt t="34557" x="5341938" y="3438525"/>
          <p14:tracePt t="34564" x="5341938" y="3419475"/>
          <p14:tracePt t="34573" x="5341938" y="3402013"/>
          <p14:tracePt t="34580" x="5334000" y="3382963"/>
          <p14:tracePt t="34588" x="5334000" y="3365500"/>
          <p14:tracePt t="34596" x="5334000" y="3355975"/>
          <p14:tracePt t="34604" x="5334000" y="3346450"/>
          <p14:tracePt t="34612" x="5334000" y="3338513"/>
          <p14:tracePt t="34621" x="5334000" y="3319463"/>
          <p14:tracePt t="34628" x="5334000" y="3309938"/>
          <p14:tracePt t="34637" x="5334000" y="3292475"/>
          <p14:tracePt t="34644" x="5334000" y="3282950"/>
          <p14:tracePt t="34653" x="5334000" y="3273425"/>
          <p14:tracePt t="34661" x="5334000" y="3265488"/>
          <p14:tracePt t="34668" x="5334000" y="3255963"/>
          <p14:tracePt t="34677" x="5341938" y="3236913"/>
          <p14:tracePt t="34685" x="5341938" y="3228975"/>
          <p14:tracePt t="34692" x="5351463" y="3219450"/>
          <p14:tracePt t="34702" x="5360988" y="3209925"/>
          <p14:tracePt t="34708" x="5360988" y="3200400"/>
          <p14:tracePt t="34718" x="5387975" y="3173413"/>
          <p14:tracePt t="34724" x="5405438" y="3146425"/>
          <p14:tracePt t="34734" x="5414963" y="3136900"/>
          <p14:tracePt t="34740" x="5434013" y="3119438"/>
          <p14:tracePt t="34750" x="5451475" y="3100388"/>
          <p14:tracePt t="34758" x="5478463" y="3082925"/>
          <p14:tracePt t="34766" x="5534025" y="3054350"/>
          <p14:tracePt t="34774" x="5570538" y="3036888"/>
          <p14:tracePt t="34783" x="5607050" y="3027363"/>
          <p14:tracePt t="34791" x="5670550" y="3000375"/>
          <p14:tracePt t="34799" x="5734050" y="2990850"/>
          <p14:tracePt t="34808" x="5761038" y="2982913"/>
          <p14:tracePt t="34815" x="5816600" y="2954338"/>
          <p14:tracePt t="34822" x="5899150" y="2927350"/>
          <p14:tracePt t="34830" x="5962650" y="2909888"/>
          <p14:tracePt t="34838" x="6053138" y="2881313"/>
          <p14:tracePt t="34846" x="6116638" y="2863850"/>
          <p14:tracePt t="34854" x="6189663" y="2844800"/>
          <p14:tracePt t="34862" x="6235700" y="2844800"/>
          <p14:tracePt t="34880" x="6335713" y="2827338"/>
          <p14:tracePt t="34887" x="6362700" y="2827338"/>
          <p14:tracePt t="34894" x="6381750" y="2827338"/>
          <p14:tracePt t="34902" x="6399213" y="2827338"/>
          <p14:tracePt t="34910" x="6408738" y="2827338"/>
          <p14:tracePt t="34918" x="6418263" y="2836863"/>
          <p14:tracePt t="34926" x="6445250" y="2854325"/>
          <p14:tracePt t="34934" x="6464300" y="2873375"/>
          <p14:tracePt t="34942" x="6481763" y="2900363"/>
          <p14:tracePt t="34950" x="6518275" y="2946400"/>
          <p14:tracePt t="34958" x="6545263" y="2963863"/>
          <p14:tracePt t="34967" x="6573838" y="2990850"/>
          <p14:tracePt t="34976" x="6610350" y="3036888"/>
          <p14:tracePt t="34982" x="6637338" y="3073400"/>
          <p14:tracePt t="34991" x="6664325" y="3090863"/>
          <p14:tracePt t="34998" x="6681788" y="3136900"/>
          <p14:tracePt t="35007" x="6710363" y="3163888"/>
          <p14:tracePt t="35014" x="6727825" y="3200400"/>
          <p14:tracePt t="35023" x="6737350" y="3219450"/>
          <p14:tracePt t="35033" x="6746875" y="3246438"/>
          <p14:tracePt t="35042" x="6754813" y="3265488"/>
          <p14:tracePt t="35052" x="6783388" y="3338513"/>
          <p14:tracePt t="35058" x="6791325" y="3365500"/>
          <p14:tracePt t="35068" x="6791325" y="3392488"/>
          <p14:tracePt t="35076" x="6800850" y="3411538"/>
          <p14:tracePt t="35084" x="6800850" y="3446463"/>
          <p14:tracePt t="35092" x="6800850" y="3465513"/>
          <p14:tracePt t="35100" x="6800850" y="3475038"/>
          <p14:tracePt t="35108" x="6800850" y="3492500"/>
          <p14:tracePt t="35116" x="6800850" y="3511550"/>
          <p14:tracePt t="35124" x="6800850" y="3529013"/>
          <p14:tracePt t="35134" x="6800850" y="3538538"/>
          <p14:tracePt t="35140" x="6800850" y="3556000"/>
          <p14:tracePt t="35149" x="6800850" y="3565525"/>
          <p14:tracePt t="35157" x="6791325" y="3584575"/>
          <p14:tracePt t="35165" x="6791325" y="3602038"/>
          <p14:tracePt t="35173" x="6773863" y="3621088"/>
          <p14:tracePt t="35181" x="6773863" y="3629025"/>
          <p14:tracePt t="35188" x="6754813" y="3648075"/>
          <p14:tracePt t="35196" x="6746875" y="3665538"/>
          <p14:tracePt t="35204" x="6727825" y="3684588"/>
          <p14:tracePt t="35212" x="6691313" y="3694113"/>
          <p14:tracePt t="35220" x="6673850" y="3711575"/>
          <p14:tracePt t="35228" x="6654800" y="3721100"/>
          <p14:tracePt t="35236" x="6637338" y="3738563"/>
          <p14:tracePt t="35244" x="6610350" y="3748088"/>
          <p14:tracePt t="35252" x="6600825" y="3757613"/>
          <p14:tracePt t="35261" x="6581775" y="3767138"/>
          <p14:tracePt t="35268" x="6554788" y="3784600"/>
          <p14:tracePt t="35277" x="6518275" y="3794125"/>
          <p14:tracePt t="35284" x="6500813" y="3803650"/>
          <p14:tracePt t="35292" x="6472238" y="3811588"/>
          <p14:tracePt t="35301" x="6445250" y="3830638"/>
          <p14:tracePt t="35308" x="6408738" y="3840163"/>
          <p14:tracePt t="35317" x="6381750" y="3857625"/>
          <p14:tracePt t="35326" x="6362700" y="3867150"/>
          <p14:tracePt t="35334" x="6318250" y="3867150"/>
          <p14:tracePt t="35341" x="6291263" y="3875088"/>
          <p14:tracePt t="35350" x="6262688" y="3884613"/>
          <p14:tracePt t="35356" x="6235700" y="3884613"/>
          <p14:tracePt t="35368" x="6199188" y="3894138"/>
          <p14:tracePt t="35378" x="6172200" y="3903663"/>
          <p14:tracePt t="35386" x="6116638" y="3903663"/>
          <p14:tracePt t="35394" x="6072188" y="3911600"/>
          <p14:tracePt t="35403" x="6035675" y="3911600"/>
          <p14:tracePt t="35410" x="6026150" y="3911600"/>
          <p14:tracePt t="35418" x="5999163" y="3911600"/>
          <p14:tracePt t="35426" x="5972175" y="3911600"/>
          <p14:tracePt t="35434" x="5916613" y="3911600"/>
          <p14:tracePt t="35442" x="5889625" y="3911600"/>
          <p14:tracePt t="35450" x="5834063" y="3911600"/>
          <p14:tracePt t="35458" x="5807075" y="3930650"/>
          <p14:tracePt t="35467" x="5761038" y="3930650"/>
          <p14:tracePt t="35475" x="5724525" y="3930650"/>
          <p14:tracePt t="35483" x="5670550" y="3930650"/>
          <p14:tracePt t="35491" x="5634038" y="3930650"/>
          <p14:tracePt t="35498" x="5607050" y="3930650"/>
          <p14:tracePt t="35508" x="5588000" y="3930650"/>
          <p14:tracePt t="35515" x="5570538" y="3930650"/>
          <p14:tracePt t="35530" x="5551488" y="3930650"/>
          <p14:tracePt t="35538" x="5534025" y="3930650"/>
          <p14:tracePt t="35546" x="5514975" y="3921125"/>
          <p14:tracePt t="35555" x="5507038" y="3921125"/>
          <p14:tracePt t="35563" x="5497513" y="3911600"/>
          <p14:tracePt t="35571" x="5487988" y="3911600"/>
          <p14:tracePt t="35579" x="5478463" y="3911600"/>
          <p14:tracePt t="35587" x="5470525" y="3903663"/>
          <p14:tracePt t="35605" x="5470525" y="3894138"/>
          <p14:tracePt t="35611" x="5461000" y="3894138"/>
          <p14:tracePt t="37883" x="5441950" y="3894138"/>
          <p14:tracePt t="37890" x="5414963" y="3894138"/>
          <p14:tracePt t="37898" x="5397500" y="3894138"/>
          <p14:tracePt t="37908" x="5387975" y="3903663"/>
          <p14:tracePt t="37914" x="5378450" y="3903663"/>
          <p14:tracePt t="37922" x="5368925" y="3903663"/>
          <p14:tracePt t="37965" x="5360988" y="3911600"/>
          <p14:tracePt t="37974" x="5341938" y="3940175"/>
          <p14:tracePt t="37983" x="5305425" y="3994150"/>
          <p14:tracePt t="37991" x="5251450" y="4076700"/>
          <p14:tracePt t="37998" x="5214938" y="4140200"/>
          <p14:tracePt t="38008" x="5168900" y="4195763"/>
          <p14:tracePt t="38016" x="5151438" y="4213225"/>
          <p14:tracePt t="38022" x="5122863" y="4240213"/>
          <p14:tracePt t="38032" x="5078413" y="4303713"/>
          <p14:tracePt t="38042" x="5041900" y="4349750"/>
          <p14:tracePt t="38054" x="5005388" y="4395788"/>
          <p14:tracePt t="38058" x="4986338" y="4441825"/>
          <p14:tracePt t="38070" x="4959350" y="4505325"/>
          <p14:tracePt t="38074" x="4922838" y="4568825"/>
          <p14:tracePt t="38084" x="4895850" y="4651375"/>
          <p14:tracePt t="38092" x="4868863" y="4705350"/>
          <p14:tracePt t="38100" x="4832350" y="4805363"/>
          <p14:tracePt t="38108" x="4786313" y="4906963"/>
          <p14:tracePt t="38116" x="4740275" y="5033963"/>
          <p14:tracePt t="38124" x="4730750" y="5097463"/>
          <p14:tracePt t="38132" x="4722813" y="5153025"/>
          <p14:tracePt t="38141" x="4703763" y="5216525"/>
          <p14:tracePt t="38148" x="4695825" y="5262563"/>
          <p14:tracePt t="38157" x="4676775" y="5316538"/>
          <p14:tracePt t="38164" x="4659313" y="5353050"/>
          <p14:tracePt t="38173" x="4649788" y="5372100"/>
          <p14:tracePt t="38180" x="4622800" y="5426075"/>
          <p14:tracePt t="38188" x="4603750" y="5453063"/>
          <p14:tracePt t="38196" x="4586288" y="5481638"/>
          <p14:tracePt t="38205" x="4576763" y="5499100"/>
          <p14:tracePt t="38213" x="4567238" y="5526088"/>
          <p14:tracePt t="38221" x="4557713" y="5545138"/>
          <p14:tracePt t="38228" x="4549775" y="5562600"/>
          <p14:tracePt t="38238" x="4540250" y="5581650"/>
          <p14:tracePt t="38244" x="4521200" y="5599113"/>
          <p14:tracePt t="38253" x="4513263" y="5635625"/>
          <p14:tracePt t="38260" x="4494213" y="5654675"/>
          <p14:tracePt t="38269" x="4476750" y="5681663"/>
          <p14:tracePt t="38276" x="4413250" y="5754688"/>
          <p14:tracePt t="38285" x="4376738" y="5791200"/>
          <p14:tracePt t="38292" x="4321175" y="5854700"/>
          <p14:tracePt t="38300" x="4275138" y="5918200"/>
          <p14:tracePt t="38308" x="4221163" y="5973763"/>
          <p14:tracePt t="38316" x="4157663" y="6054725"/>
          <p14:tracePt t="38324" x="4065588" y="6173788"/>
          <p14:tracePt t="38333" x="3992563" y="6237288"/>
          <p14:tracePt t="38341" x="3929063" y="6292850"/>
          <p14:tracePt t="38350" x="3865563" y="6356350"/>
          <p14:tracePt t="38357" x="3802063" y="6411913"/>
          <p14:tracePt t="38366" x="3719513" y="6465888"/>
          <p14:tracePt t="38373" x="3636963" y="6519863"/>
          <p14:tracePt t="38382" x="3519488" y="6575425"/>
          <p14:tracePt t="38392" x="3436938" y="6602413"/>
          <p14:tracePt t="38398" x="3373438" y="6629400"/>
          <p14:tracePt t="38408" x="3300413" y="6665913"/>
          <p14:tracePt t="38414" x="3236913" y="6694488"/>
          <p14:tracePt t="38422" x="3136900" y="6721475"/>
          <p14:tracePt t="38430" x="3108325" y="6738938"/>
          <p14:tracePt t="38438" x="3063875" y="6784975"/>
          <p14:tracePt t="38447" x="3027363" y="6848475"/>
          <p14:tracePt t="38958" x="1851025" y="6831013"/>
          <p14:tracePt t="38966" x="1824038" y="6804025"/>
          <p14:tracePt t="38974" x="1787525" y="6775450"/>
          <p14:tracePt t="38986" x="1768475" y="6757988"/>
          <p14:tracePt t="38994" x="1751013" y="6738938"/>
          <p14:tracePt t="39002" x="1731963" y="6731000"/>
          <p14:tracePt t="39010" x="1722438" y="6711950"/>
          <p14:tracePt t="39018" x="1704975" y="6702425"/>
          <p14:tracePt t="39026" x="1695450" y="6694488"/>
          <p14:tracePt t="39034" x="1685925" y="6684963"/>
          <p14:tracePt t="39044" x="1677988" y="6675438"/>
          <p14:tracePt t="39054" x="1668463" y="6675438"/>
          <p14:tracePt t="39066" x="1668463" y="6665913"/>
          <p14:tracePt t="39074" x="1668463" y="6657975"/>
          <p14:tracePt t="39082" x="1668463" y="6648450"/>
          <p14:tracePt t="39090" x="1658938" y="6648450"/>
          <p14:tracePt t="39098" x="1658938" y="6638925"/>
          <p14:tracePt t="39122" x="1658938" y="6629400"/>
          <p14:tracePt t="39130" x="1649413" y="6629400"/>
          <p14:tracePt t="39170" x="1641475" y="6629400"/>
          <p14:tracePt t="39179" x="1631950" y="6629400"/>
          <p14:tracePt t="39187" x="1622425" y="6629400"/>
          <p14:tracePt t="39194" x="1604963" y="6629400"/>
          <p14:tracePt t="39205" x="1595438" y="6629400"/>
          <p14:tracePt t="39210" x="1585913" y="6629400"/>
          <p14:tracePt t="39221" x="1558925" y="6629400"/>
          <p14:tracePt t="39226" x="1541463" y="6629400"/>
          <p14:tracePt t="39237" x="1522413" y="6629400"/>
          <p14:tracePt t="39242" x="1512888" y="6629400"/>
          <p14:tracePt t="39253" x="1504950" y="6629400"/>
          <p14:tracePt t="39260" x="1485900" y="6629400"/>
          <p14:tracePt t="39276" x="1468438" y="6629400"/>
          <p14:tracePt t="39282" x="1458913" y="6629400"/>
          <p14:tracePt t="39292" x="1422400" y="6638925"/>
          <p14:tracePt t="39300" x="1395413" y="6638925"/>
          <p14:tracePt t="39308" x="1358900" y="6638925"/>
          <p14:tracePt t="39316" x="1339850" y="6648450"/>
          <p14:tracePt t="39324" x="1312863" y="6648450"/>
          <p14:tracePt t="39332" x="1303338" y="6657975"/>
          <p14:tracePt t="39340" x="1293813" y="6657975"/>
          <p14:tracePt t="39348" x="1285875" y="6657975"/>
          <p14:tracePt t="39357" x="1276350" y="6657975"/>
          <p14:tracePt t="39373" x="1266825" y="6657975"/>
          <p14:tracePt t="39388" x="1258888" y="6657975"/>
          <p14:tracePt t="39404" x="1249363" y="6657975"/>
          <p14:tracePt t="39412" x="1239838" y="6657975"/>
          <p14:tracePt t="39556" x="1249363" y="6657975"/>
          <p14:tracePt t="39567" x="1258888" y="6657975"/>
          <p14:tracePt t="39574" x="1276350" y="6657975"/>
          <p14:tracePt t="39583" x="1303338" y="6657975"/>
          <p14:tracePt t="39591" x="1330325" y="6657975"/>
          <p14:tracePt t="39599" x="1366838" y="6665913"/>
          <p14:tracePt t="39609" x="1422400" y="6675438"/>
          <p14:tracePt t="39615" x="1458913" y="6694488"/>
          <p14:tracePt t="39624" x="1504950" y="6702425"/>
          <p14:tracePt t="39631" x="1568450" y="6711950"/>
          <p14:tracePt t="39639" x="1622425" y="6721475"/>
          <p14:tracePt t="39647" x="1668463" y="6721475"/>
          <p14:tracePt t="39655" x="1704975" y="6721475"/>
          <p14:tracePt t="39663" x="1751013" y="6721475"/>
          <p14:tracePt t="39671" x="1778000" y="6721475"/>
          <p14:tracePt t="39679" x="1814513" y="6721475"/>
          <p14:tracePt t="39687" x="1860550" y="6721475"/>
          <p14:tracePt t="39695" x="1887538" y="6721475"/>
          <p14:tracePt t="39703" x="1924050" y="6721475"/>
          <p14:tracePt t="39711" x="1960563" y="6721475"/>
          <p14:tracePt t="39727" x="1987550" y="6721475"/>
          <p14:tracePt t="39739" x="2005013" y="6721475"/>
          <p14:tracePt t="39746" x="2033588" y="6721475"/>
          <p14:tracePt t="39754" x="2133600" y="6738938"/>
          <p14:tracePt t="39764" x="2160588" y="6738938"/>
          <p14:tracePt t="39772" x="2187575" y="6748463"/>
          <p14:tracePt t="39782" x="2224088" y="6748463"/>
          <p14:tracePt t="39792" x="2251075" y="6748463"/>
          <p14:tracePt t="39802" x="2287588" y="6748463"/>
          <p14:tracePt t="39812" x="2389188" y="6748463"/>
          <p14:tracePt t="39822" x="2416175" y="6748463"/>
          <p14:tracePt t="39832" x="2462213" y="6748463"/>
          <p14:tracePt t="39838" x="2479675" y="6748463"/>
          <p14:tracePt t="39855" x="2516188" y="6748463"/>
          <p14:tracePt t="39865" x="2543175" y="6748463"/>
          <p14:tracePt t="39878" x="2616200" y="6731000"/>
          <p14:tracePt t="39887" x="2643188" y="6731000"/>
          <p14:tracePt t="39893" x="2716213" y="6731000"/>
          <p14:tracePt t="39901" x="2744788" y="6731000"/>
          <p14:tracePt t="39909" x="2771775" y="6731000"/>
          <p14:tracePt t="39921" x="2808288" y="6731000"/>
          <p14:tracePt t="39928" x="2835275" y="6731000"/>
          <p14:tracePt t="39937" x="2862263" y="6731000"/>
          <p14:tracePt t="39953" x="2889250" y="6731000"/>
          <p14:tracePt t="39960" x="2925763" y="6731000"/>
          <p14:tracePt t="39968" x="2990850" y="6731000"/>
          <p14:tracePt t="39976" x="3008313" y="6731000"/>
          <p14:tracePt t="39985" x="3035300" y="6731000"/>
          <p14:tracePt t="39994" x="3044825" y="6731000"/>
          <p14:tracePt t="40005" x="3071813" y="6731000"/>
          <p14:tracePt t="40014" x="3100388" y="6731000"/>
          <p14:tracePt t="40020" x="3117850" y="6731000"/>
          <p14:tracePt t="40028" x="3136900" y="6731000"/>
          <p14:tracePt t="40038" x="3154363" y="6731000"/>
          <p14:tracePt t="40046" x="3163888" y="6731000"/>
          <p14:tracePt t="40057" x="3181350" y="6731000"/>
          <p14:tracePt t="40064" x="3200400" y="6731000"/>
          <p14:tracePt t="40072" x="3208338" y="6731000"/>
          <p14:tracePt t="40080" x="3244850" y="6731000"/>
          <p14:tracePt t="40090" x="3263900" y="6731000"/>
          <p14:tracePt t="40109" x="3281363" y="6731000"/>
          <p14:tracePt t="40120" x="3290888" y="6731000"/>
          <p14:tracePt t="40128" x="3309938" y="6731000"/>
          <p14:tracePt t="40138" x="3317875" y="6731000"/>
          <p14:tracePt t="40144" x="3327400" y="6731000"/>
          <p14:tracePt t="40153" x="3346450" y="6731000"/>
          <p14:tracePt t="40170" x="3354388" y="6731000"/>
          <p14:tracePt t="40188" x="3363913" y="673100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0400AB43-7CC2-4397-AA50-CD4D0F440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47625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) Alkenes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9D42892-FDB3-4814-B0F5-90CA0D3AD3B9}"/>
              </a:ext>
            </a:extLst>
          </p:cNvPr>
          <p:cNvGraphicFramePr>
            <a:graphicFrameLocks noGrp="1"/>
          </p:cNvGraphicFramePr>
          <p:nvPr/>
        </p:nvGraphicFramePr>
        <p:xfrm>
          <a:off x="465138" y="1589088"/>
          <a:ext cx="8353425" cy="4330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8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43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5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ion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quency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s and Vibration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ngle bonds to hydroge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0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～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5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ple and cumulated double bonds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00~20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、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5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uble bonds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~15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altLang="zh-CN" sz="1800" b="1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enyl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906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ngle bonds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altLang="zh-CN" sz="1800" b="1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gerprint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00~4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</a:t>
                      </a:r>
                      <a:endParaRPr lang="en-US" altLang="zh-CN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</a:p>
                    <a:p>
                      <a:pPr algn="ctr"/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d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          </a:t>
                      </a: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5E2B1CD3-7D52-4F42-8679-2AAB389F414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6371"/>
    </mc:Choice>
    <mc:Fallback>
      <p:transition spd="slow" advTm="563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95" x="3336925" y="6731000"/>
          <p14:tracePt t="1805" x="3300413" y="6721475"/>
          <p14:tracePt t="1811" x="3208338" y="6629400"/>
          <p14:tracePt t="1821" x="3154363" y="6529388"/>
          <p14:tracePt t="1831" x="3108325" y="6383338"/>
          <p14:tracePt t="1837" x="3081338" y="6219825"/>
          <p14:tracePt t="1845" x="3063875" y="5991225"/>
          <p14:tracePt t="1853" x="3044825" y="5681663"/>
          <p14:tracePt t="1861" x="3027363" y="5335588"/>
          <p14:tracePt t="1869" x="3008313" y="5133975"/>
          <p14:tracePt t="1877" x="2971800" y="4851400"/>
          <p14:tracePt t="1894" x="2889250" y="4422775"/>
          <p14:tracePt t="1900" x="2881313" y="4259263"/>
          <p14:tracePt t="1908" x="2862263" y="4130675"/>
          <p14:tracePt t="1917" x="2844800" y="3984625"/>
          <p14:tracePt t="1926" x="2844800" y="3875088"/>
          <p14:tracePt t="1933" x="2844800" y="3629025"/>
          <p14:tracePt t="1943" x="2844800" y="3502025"/>
          <p14:tracePt t="1949" x="2844800" y="3392488"/>
          <p14:tracePt t="1959" x="2852738" y="3255963"/>
          <p14:tracePt t="1965" x="2852738" y="3146425"/>
          <p14:tracePt t="1974" x="2862263" y="3090863"/>
          <p14:tracePt t="1981" x="2862263" y="3036888"/>
          <p14:tracePt t="1989" x="2862263" y="2990850"/>
          <p14:tracePt t="1997" x="2862263" y="2963863"/>
          <p14:tracePt t="2005" x="2862263" y="2954338"/>
          <p14:tracePt t="2013" x="2852738" y="2946400"/>
          <p14:tracePt t="2021" x="2835275" y="2936875"/>
          <p14:tracePt t="2031" x="2817813" y="2927350"/>
          <p14:tracePt t="2037" x="2781300" y="2909888"/>
          <p14:tracePt t="2045" x="2744788" y="2900363"/>
          <p14:tracePt t="2052" x="2725738" y="2881313"/>
          <p14:tracePt t="2061" x="2716213" y="2881313"/>
          <p14:tracePt t="2069" x="2708275" y="2873375"/>
          <p14:tracePt t="2103" x="2708275" y="2863850"/>
          <p14:tracePt t="2111" x="2708275" y="2854325"/>
          <p14:tracePt t="2119" x="2689225" y="2827338"/>
          <p14:tracePt t="2126" x="2652713" y="2808288"/>
          <p14:tracePt t="2135" x="2606675" y="2763838"/>
          <p14:tracePt t="2142" x="2489200" y="2690813"/>
          <p14:tracePt t="2151" x="2425700" y="2635250"/>
          <p14:tracePt t="2159" x="2343150" y="2581275"/>
          <p14:tracePt t="2171" x="2297113" y="2525713"/>
          <p14:tracePt t="2179" x="2197100" y="2471738"/>
          <p14:tracePt t="2187" x="2014538" y="2362200"/>
          <p14:tracePt t="2195" x="1860550" y="2252663"/>
          <p14:tracePt t="2203" x="1704975" y="2125663"/>
          <p14:tracePt t="2211" x="1504950" y="1960563"/>
          <p14:tracePt t="2219" x="1303338" y="1797050"/>
          <p14:tracePt t="2227" x="1166813" y="1677988"/>
          <p14:tracePt t="2235" x="1003300" y="1531938"/>
          <p14:tracePt t="2243" x="920750" y="1449388"/>
          <p14:tracePt t="2251" x="903288" y="1412875"/>
          <p14:tracePt t="2259" x="866775" y="1385888"/>
          <p14:tracePt t="2267" x="857250" y="1368425"/>
          <p14:tracePt t="2275" x="857250" y="1358900"/>
          <p14:tracePt t="2282" x="857250" y="1349375"/>
          <p14:tracePt t="2291" x="847725" y="1331913"/>
          <p14:tracePt t="2300" x="847725" y="1312863"/>
          <p14:tracePt t="2308" x="838200" y="1295400"/>
          <p14:tracePt t="2316" x="830263" y="1268413"/>
          <p14:tracePt t="2322" x="820738" y="1258888"/>
          <p14:tracePt t="2331" x="820738" y="1239838"/>
          <p14:tracePt t="2339" x="811213" y="1222375"/>
          <p14:tracePt t="2347" x="801688" y="1212850"/>
          <p14:tracePt t="2355" x="784225" y="1212850"/>
          <p14:tracePt t="2365" x="765175" y="1203325"/>
          <p14:tracePt t="2375" x="757238" y="1203325"/>
          <p14:tracePt t="2384" x="720725" y="1195388"/>
          <p14:tracePt t="2391" x="701675" y="1176338"/>
          <p14:tracePt t="2400" x="665163" y="1158875"/>
          <p14:tracePt t="2408" x="647700" y="1149350"/>
          <p14:tracePt t="2417" x="620713" y="1112838"/>
          <p14:tracePt t="2425" x="592138" y="1103313"/>
          <p14:tracePt t="2433" x="555625" y="1085850"/>
          <p14:tracePt t="2442" x="538163" y="1076325"/>
          <p14:tracePt t="2449" x="519113" y="1066800"/>
          <p14:tracePt t="2458" x="501650" y="1049338"/>
          <p14:tracePt t="2465" x="492125" y="1049338"/>
          <p14:tracePt t="2473" x="482600" y="1049338"/>
          <p14:tracePt t="2481" x="482600" y="1039813"/>
          <p14:tracePt t="2489" x="482600" y="1030288"/>
          <p14:tracePt t="2497" x="511175" y="1030288"/>
          <p14:tracePt t="2505" x="538163" y="1030288"/>
          <p14:tracePt t="2513" x="565150" y="1030288"/>
          <p14:tracePt t="2521" x="592138" y="1030288"/>
          <p14:tracePt t="2529" x="611188" y="1049338"/>
          <p14:tracePt t="2537" x="611188" y="1122363"/>
          <p14:tracePt t="2545" x="611188" y="1176338"/>
          <p14:tracePt t="2554" x="611188" y="1268413"/>
          <p14:tracePt t="2707" x="628650" y="1231900"/>
          <p14:tracePt t="2715" x="665163" y="1185863"/>
          <p14:tracePt t="2723" x="684213" y="1139825"/>
          <p14:tracePt t="2732" x="711200" y="1093788"/>
          <p14:tracePt t="2739" x="720725" y="1093788"/>
          <p14:tracePt t="2747" x="728663" y="1085850"/>
          <p14:tracePt t="2762" x="738188" y="1076325"/>
          <p14:tracePt t="2867" x="747713" y="1093788"/>
          <p14:tracePt t="2879" x="757238" y="1103313"/>
          <p14:tracePt t="2889" x="765175" y="1103313"/>
          <p14:tracePt t="2895" x="774700" y="1112838"/>
          <p14:tracePt t="2903" x="784225" y="1112838"/>
          <p14:tracePt t="2911" x="801688" y="1112838"/>
          <p14:tracePt t="2921" x="801688" y="1122363"/>
          <p14:tracePt t="3022" x="811213" y="1122363"/>
          <p14:tracePt t="3279" x="820738" y="1122363"/>
          <p14:tracePt t="3298" x="830263" y="1122363"/>
          <p14:tracePt t="3308" x="838200" y="1122363"/>
          <p14:tracePt t="3316" x="857250" y="1130300"/>
          <p14:tracePt t="3323" x="866775" y="1130300"/>
          <p14:tracePt t="3331" x="884238" y="1130300"/>
          <p14:tracePt t="3339" x="903288" y="1130300"/>
          <p14:tracePt t="3347" x="939800" y="1130300"/>
          <p14:tracePt t="3357" x="947738" y="1130300"/>
          <p14:tracePt t="3362" x="966788" y="1130300"/>
          <p14:tracePt t="3372" x="1011238" y="1130300"/>
          <p14:tracePt t="3378" x="1039813" y="1130300"/>
          <p14:tracePt t="3388" x="1066800" y="1130300"/>
          <p14:tracePt t="3395" x="1120775" y="1130300"/>
          <p14:tracePt t="3404" x="1149350" y="1130300"/>
          <p14:tracePt t="3411" x="1166813" y="1130300"/>
          <p14:tracePt t="3419" x="1185863" y="1130300"/>
          <p14:tracePt t="3426" x="1222375" y="1130300"/>
          <p14:tracePt t="3435" x="1230313" y="1130300"/>
          <p14:tracePt t="3445" x="1266825" y="1139825"/>
          <p14:tracePt t="3451" x="1322388" y="1139825"/>
          <p14:tracePt t="3459" x="1349375" y="1139825"/>
          <p14:tracePt t="3467" x="1395413" y="1149350"/>
          <p14:tracePt t="3475" x="1422400" y="1158875"/>
          <p14:tracePt t="3483" x="1449388" y="1158875"/>
          <p14:tracePt t="3493" x="1504950" y="1158875"/>
          <p14:tracePt t="3499" x="1549400" y="1166813"/>
          <p14:tracePt t="3507" x="1604963" y="1166813"/>
          <p14:tracePt t="3515" x="1677988" y="1166813"/>
          <p14:tracePt t="3523" x="1714500" y="1166813"/>
          <p14:tracePt t="3531" x="1758950" y="1166813"/>
          <p14:tracePt t="3539" x="1787525" y="1166813"/>
          <p14:tracePt t="3547" x="1814513" y="1166813"/>
          <p14:tracePt t="3555" x="1860550" y="1166813"/>
          <p14:tracePt t="3562" x="1895475" y="1166813"/>
          <p14:tracePt t="3573" x="1931988" y="1166813"/>
          <p14:tracePt t="3579" x="1968500" y="1166813"/>
          <p14:tracePt t="3590" x="2024063" y="1166813"/>
          <p14:tracePt t="3598" x="2060575" y="1166813"/>
          <p14:tracePt t="3606" x="2106613" y="1166813"/>
          <p14:tracePt t="3613" x="2133600" y="1176338"/>
          <p14:tracePt t="3619" x="2160588" y="1176338"/>
          <p14:tracePt t="3628" x="2197100" y="1176338"/>
          <p14:tracePt t="3634" x="2214563" y="1176338"/>
          <p14:tracePt t="3645" x="2224088" y="1176338"/>
          <p14:tracePt t="3653" x="2243138" y="1176338"/>
          <p14:tracePt t="3660" x="2251075" y="1176338"/>
          <p14:tracePt t="3668" x="2260600" y="1176338"/>
          <p14:tracePt t="3677" x="2270125" y="1176338"/>
          <p14:tracePt t="3685" x="2287588" y="1176338"/>
          <p14:tracePt t="3693" x="2297113" y="1176338"/>
          <p14:tracePt t="3701" x="2324100" y="1176338"/>
          <p14:tracePt t="3717" x="2352675" y="1176338"/>
          <p14:tracePt t="3725" x="2370138" y="1176338"/>
          <p14:tracePt t="3733" x="2416175" y="1176338"/>
          <p14:tracePt t="3742" x="2433638" y="1176338"/>
          <p14:tracePt t="3749" x="2462213" y="1176338"/>
          <p14:tracePt t="3759" x="2470150" y="1176338"/>
          <p14:tracePt t="3765" x="2489200" y="1176338"/>
          <p14:tracePt t="3781" x="2506663" y="1166813"/>
          <p14:tracePt t="3789" x="2525713" y="1166813"/>
          <p14:tracePt t="3799" x="2543175" y="1166813"/>
          <p14:tracePt t="3809" x="2562225" y="1166813"/>
          <p14:tracePt t="3817" x="2570163" y="1166813"/>
          <p14:tracePt t="3825" x="2589213" y="1158875"/>
          <p14:tracePt t="3833" x="2598738" y="1158875"/>
          <p14:tracePt t="3842" x="2606675" y="1158875"/>
          <p14:tracePt t="3849" x="2616200" y="1158875"/>
          <p14:tracePt t="3858" x="2625725" y="1149350"/>
          <p14:tracePt t="3865" x="2635250" y="1149350"/>
          <p14:tracePt t="3874" x="2643188" y="1139825"/>
          <p14:tracePt t="3882" x="2652713" y="1130300"/>
          <p14:tracePt t="3888" x="2662238" y="1122363"/>
          <p14:tracePt t="3899" x="2662238" y="1103313"/>
          <p14:tracePt t="3905" x="2662238" y="1085850"/>
          <p14:tracePt t="3915" x="2671763" y="1066800"/>
          <p14:tracePt t="3922" x="2689225" y="1039813"/>
          <p14:tracePt t="3931" x="2689225" y="1020763"/>
          <p14:tracePt t="3939" x="2698750" y="993775"/>
          <p14:tracePt t="3947" x="2708275" y="947738"/>
          <p14:tracePt t="3955" x="2716213" y="911225"/>
          <p14:tracePt t="3963" x="2716213" y="820738"/>
          <p14:tracePt t="3971" x="2716213" y="774700"/>
          <p14:tracePt t="3979" x="2716213" y="693738"/>
          <p14:tracePt t="3988" x="2716213" y="565150"/>
          <p14:tracePt t="3995" x="2716213" y="455613"/>
          <p14:tracePt t="4003" x="2698750" y="309563"/>
          <p14:tracePt t="4011" x="2698750" y="265113"/>
          <p14:tracePt t="4020" x="2671763" y="209550"/>
          <p14:tracePt t="4027" x="2652713" y="173038"/>
          <p14:tracePt t="4034" x="2635250" y="146050"/>
          <p14:tracePt t="4043" x="2589213" y="109538"/>
          <p14:tracePt t="4051" x="2570163" y="90488"/>
          <p14:tracePt t="4059" x="2525713" y="73025"/>
          <p14:tracePt t="4067" x="2425700" y="46038"/>
          <p14:tracePt t="4076" x="2333625" y="26988"/>
          <p14:tracePt t="4083" x="2270125" y="17463"/>
          <p14:tracePt t="4233" x="455613" y="9525"/>
          <p14:tracePt t="4242" x="428625" y="17463"/>
          <p14:tracePt t="4249" x="409575" y="17463"/>
          <p14:tracePt t="4260" x="373063" y="36513"/>
          <p14:tracePt t="4265" x="355600" y="46038"/>
          <p14:tracePt t="4276" x="336550" y="53975"/>
          <p14:tracePt t="4285" x="319088" y="63500"/>
          <p14:tracePt t="4293" x="265113" y="100013"/>
          <p14:tracePt t="4301" x="219075" y="119063"/>
          <p14:tracePt t="4311" x="155575" y="136525"/>
          <p14:tracePt t="4320" x="90488" y="173038"/>
          <p14:tracePt t="4492" x="82550" y="1239838"/>
          <p14:tracePt t="4503" x="100013" y="1258888"/>
          <p14:tracePt t="4511" x="182563" y="1295400"/>
          <p14:tracePt t="4517" x="228600" y="1312863"/>
          <p14:tracePt t="4527" x="292100" y="1322388"/>
          <p14:tracePt t="4536" x="346075" y="1339850"/>
          <p14:tracePt t="4542" x="392113" y="1339850"/>
          <p14:tracePt t="4551" x="446088" y="1339850"/>
          <p14:tracePt t="4559" x="482600" y="1339850"/>
          <p14:tracePt t="4569" x="511175" y="1339850"/>
          <p14:tracePt t="4579" x="555625" y="1339850"/>
          <p14:tracePt t="4587" x="620713" y="1339850"/>
          <p14:tracePt t="4596" x="665163" y="1339850"/>
          <p14:tracePt t="4603" x="701675" y="1339850"/>
          <p14:tracePt t="4611" x="774700" y="1339850"/>
          <p14:tracePt t="4619" x="847725" y="1349375"/>
          <p14:tracePt t="4627" x="893763" y="1349375"/>
          <p14:tracePt t="4635" x="993775" y="1349375"/>
          <p14:tracePt t="4643" x="1084263" y="1349375"/>
          <p14:tracePt t="4651" x="1139825" y="1349375"/>
          <p14:tracePt t="4661" x="1212850" y="1349375"/>
          <p14:tracePt t="4666" x="1266825" y="1349375"/>
          <p14:tracePt t="4676" x="1293813" y="1349375"/>
          <p14:tracePt t="4683" x="1330325" y="1349375"/>
          <p14:tracePt t="4692" x="1339850" y="1349375"/>
          <p14:tracePt t="4715" x="1349375" y="1349375"/>
          <p14:tracePt t="4849" x="1358900" y="1339850"/>
          <p14:tracePt t="5363" x="1358900" y="1331913"/>
          <p14:tracePt t="5372" x="1358900" y="1312863"/>
          <p14:tracePt t="5379" x="1358900" y="1295400"/>
          <p14:tracePt t="5389" x="1358900" y="1285875"/>
          <p14:tracePt t="5395" x="1358900" y="1268413"/>
          <p14:tracePt t="5405" x="1349375" y="1258888"/>
          <p14:tracePt t="5422" x="1349375" y="1239838"/>
          <p14:tracePt t="5429" x="1349375" y="1231900"/>
          <p14:tracePt t="5439" x="1349375" y="1222375"/>
          <p14:tracePt t="5458" x="1349375" y="1212850"/>
          <p14:tracePt t="5473" x="1339850" y="1203325"/>
          <p14:tracePt t="5597" x="1339850" y="1195388"/>
          <p14:tracePt t="5638" x="1339850" y="1185863"/>
          <p14:tracePt t="5645" x="1358900" y="1185863"/>
          <p14:tracePt t="5653" x="1366838" y="1185863"/>
          <p14:tracePt t="5661" x="1376363" y="1185863"/>
          <p14:tracePt t="5668" x="1385888" y="1185863"/>
          <p14:tracePt t="5676" x="1395413" y="1185863"/>
          <p14:tracePt t="5685" x="1395413" y="1195388"/>
          <p14:tracePt t="5693" x="1395413" y="1222375"/>
          <p14:tracePt t="5701" x="1395413" y="1258888"/>
          <p14:tracePt t="5709" x="1376363" y="1358900"/>
          <p14:tracePt t="5719" x="1349375" y="1458913"/>
          <p14:tracePt t="5945" x="1339850" y="1441450"/>
          <p14:tracePt t="5962" x="1322388" y="1412875"/>
          <p14:tracePt t="5969" x="1239838" y="1303338"/>
          <p14:tracePt t="5976" x="1230313" y="1212850"/>
          <p14:tracePt t="5983" x="1222375" y="1195388"/>
          <p14:tracePt t="5993" x="1212850" y="1176338"/>
          <p14:tracePt t="6002" x="1212850" y="1149350"/>
          <p14:tracePt t="6012" x="1212850" y="1139825"/>
          <p14:tracePt t="6019" x="1212850" y="1130300"/>
          <p14:tracePt t="6029" x="1212850" y="1122363"/>
          <p14:tracePt t="9323" x="1212850" y="1112838"/>
          <p14:tracePt t="9362" x="1212850" y="1103313"/>
          <p14:tracePt t="9451" x="1212850" y="1122363"/>
          <p14:tracePt t="9459" x="1212850" y="1166813"/>
          <p14:tracePt t="9467" x="1212850" y="1195388"/>
          <p14:tracePt t="9475" x="1222375" y="1222375"/>
          <p14:tracePt t="9483" x="1222375" y="1249363"/>
          <p14:tracePt t="9492" x="1222375" y="1295400"/>
          <p14:tracePt t="9499" x="1222375" y="1349375"/>
          <p14:tracePt t="9507" x="1222375" y="1376363"/>
          <p14:tracePt t="9515" x="1222375" y="1422400"/>
          <p14:tracePt t="9523" x="1222375" y="1458913"/>
          <p14:tracePt t="9532" x="1222375" y="1495425"/>
          <p14:tracePt t="9543" x="1222375" y="1531938"/>
          <p14:tracePt t="9551" x="1222375" y="1595438"/>
          <p14:tracePt t="9559" x="1222375" y="1614488"/>
          <p14:tracePt t="9567" x="1222375" y="1660525"/>
          <p14:tracePt t="9576" x="1222375" y="1697038"/>
          <p14:tracePt t="9583" x="1230313" y="1724025"/>
          <p14:tracePt t="9593" x="1230313" y="1768475"/>
          <p14:tracePt t="9599" x="1230313" y="1841500"/>
          <p14:tracePt t="9607" x="1230313" y="1851025"/>
          <p14:tracePt t="9615" x="1230313" y="1897063"/>
          <p14:tracePt t="9623" x="1230313" y="1924050"/>
          <p14:tracePt t="9633" x="1230313" y="1970088"/>
          <p14:tracePt t="9639" x="1230313" y="2006600"/>
          <p14:tracePt t="9649" x="1230313" y="2024063"/>
          <p14:tracePt t="9659" x="1230313" y="2043113"/>
          <p14:tracePt t="9665" x="1230313" y="2052638"/>
          <p14:tracePt t="9672" x="1230313" y="2060575"/>
          <p14:tracePt t="9681" x="1222375" y="2070100"/>
          <p14:tracePt t="9689" x="1222375" y="2079625"/>
          <p14:tracePt t="9697" x="1212850" y="2089150"/>
          <p14:tracePt t="9705" x="1203325" y="2097088"/>
          <p14:tracePt t="9712" x="1193800" y="2116138"/>
          <p14:tracePt t="9721" x="1185863" y="2125663"/>
          <p14:tracePt t="9728" x="1176338" y="2133600"/>
          <p14:tracePt t="9737" x="1166813" y="2152650"/>
          <p14:tracePt t="9745" x="1166813" y="2160588"/>
          <p14:tracePt t="9753" x="1157288" y="2170113"/>
          <p14:tracePt t="9761" x="1139825" y="2179638"/>
          <p14:tracePt t="9770" x="1130300" y="2189163"/>
          <p14:tracePt t="9776" x="1120775" y="2197100"/>
          <p14:tracePt t="9786" x="1120775" y="2206625"/>
          <p14:tracePt t="9793" x="1112838" y="2206625"/>
          <p14:tracePt t="9801" x="1112838" y="2216150"/>
          <p14:tracePt t="9809" x="1103313" y="2216150"/>
          <p14:tracePt t="9872" x="1103313" y="2225675"/>
          <p14:tracePt t="9893" x="1103313" y="2233613"/>
          <p14:tracePt t="9909" x="1103313" y="2252663"/>
          <p14:tracePt t="9917" x="1103313" y="2262188"/>
          <p14:tracePt t="9925" x="1112838" y="2270125"/>
          <p14:tracePt t="9932" x="1139825" y="2279650"/>
          <p14:tracePt t="9943" x="1166813" y="2289175"/>
          <p14:tracePt t="9949" x="1212850" y="2306638"/>
          <p14:tracePt t="9962" x="1249363" y="2325688"/>
          <p14:tracePt t="9967" x="1293813" y="2335213"/>
          <p14:tracePt t="9975" x="1339850" y="2343150"/>
          <p14:tracePt t="9983" x="1376363" y="2352675"/>
          <p14:tracePt t="9992" x="1458913" y="2362200"/>
          <p14:tracePt t="9999" x="1531938" y="2379663"/>
          <p14:tracePt t="10007" x="1595438" y="2389188"/>
          <p14:tracePt t="10015" x="1685925" y="2408238"/>
          <p14:tracePt t="10023" x="1731963" y="2416175"/>
          <p14:tracePt t="10031" x="1768475" y="2416175"/>
          <p14:tracePt t="10039" x="1814513" y="2416175"/>
          <p14:tracePt t="10048" x="1851025" y="2425700"/>
          <p14:tracePt t="10055" x="1895475" y="2425700"/>
          <p14:tracePt t="10063" x="1931988" y="2425700"/>
          <p14:tracePt t="10071" x="1978025" y="2425700"/>
          <p14:tracePt t="10079" x="2033588" y="2425700"/>
          <p14:tracePt t="10086" x="2070100" y="2425700"/>
          <p14:tracePt t="10095" x="2114550" y="2425700"/>
          <p14:tracePt t="10103" x="2151063" y="2425700"/>
          <p14:tracePt t="10111" x="2197100" y="2425700"/>
          <p14:tracePt t="10119" x="2260600" y="2425700"/>
          <p14:tracePt t="10126" x="2316163" y="2425700"/>
          <p14:tracePt t="10135" x="2379663" y="2425700"/>
          <p14:tracePt t="10143" x="2397125" y="2425700"/>
          <p14:tracePt t="10151" x="2462213" y="2425700"/>
          <p14:tracePt t="10159" x="2506663" y="2408238"/>
          <p14:tracePt t="10167" x="2552700" y="2408238"/>
          <p14:tracePt t="10175" x="2589213" y="2398713"/>
          <p14:tracePt t="10182" x="2616200" y="2398713"/>
          <p14:tracePt t="10193" x="2652713" y="2389188"/>
          <p14:tracePt t="10199" x="2671763" y="2389188"/>
          <p14:tracePt t="10207" x="2689225" y="2379663"/>
          <p14:tracePt t="10215" x="2708275" y="2379663"/>
          <p14:tracePt t="10223" x="2725738" y="2362200"/>
          <p14:tracePt t="10231" x="2744788" y="2362200"/>
          <p14:tracePt t="10239" x="2771775" y="2335213"/>
          <p14:tracePt t="10247" x="2789238" y="2316163"/>
          <p14:tracePt t="10261" x="2825750" y="2289175"/>
          <p14:tracePt t="10269" x="2825750" y="2279650"/>
          <p14:tracePt t="10277" x="2835275" y="2252663"/>
          <p14:tracePt t="10285" x="2862263" y="2225675"/>
          <p14:tracePt t="10293" x="2871788" y="2197100"/>
          <p14:tracePt t="10301" x="2871788" y="2152650"/>
          <p14:tracePt t="10309" x="2871788" y="2125663"/>
          <p14:tracePt t="10318" x="2871788" y="2097088"/>
          <p14:tracePt t="10325" x="2871788" y="2070100"/>
          <p14:tracePt t="10333" x="2844800" y="2043113"/>
          <p14:tracePt t="10342" x="2835275" y="2024063"/>
          <p14:tracePt t="10349" x="2808288" y="2006600"/>
          <p14:tracePt t="10360" x="2762250" y="1970088"/>
          <p14:tracePt t="10365" x="2744788" y="1960563"/>
          <p14:tracePt t="10373" x="2698750" y="1943100"/>
          <p14:tracePt t="10383" x="2643188" y="1933575"/>
          <p14:tracePt t="10388" x="2570163" y="1933575"/>
          <p14:tracePt t="10397" x="2452688" y="1914525"/>
          <p14:tracePt t="10405" x="2360613" y="1914525"/>
          <p14:tracePt t="10413" x="2214563" y="1914525"/>
          <p14:tracePt t="10420" x="2124075" y="1914525"/>
          <p14:tracePt t="10429" x="2014538" y="1914525"/>
          <p14:tracePt t="10437" x="1887538" y="1914525"/>
          <p14:tracePt t="10445" x="1795463" y="1914525"/>
          <p14:tracePt t="10453" x="1649413" y="1924050"/>
          <p14:tracePt t="10465" x="1576388" y="1933575"/>
          <p14:tracePt t="10473" x="1531938" y="1943100"/>
          <p14:tracePt t="10481" x="1485900" y="1960563"/>
          <p14:tracePt t="10489" x="1449388" y="1970088"/>
          <p14:tracePt t="10497" x="1403350" y="1987550"/>
          <p14:tracePt t="10505" x="1385888" y="1997075"/>
          <p14:tracePt t="10513" x="1366838" y="2016125"/>
          <p14:tracePt t="10521" x="1349375" y="2043113"/>
          <p14:tracePt t="10531" x="1322388" y="2060575"/>
          <p14:tracePt t="10537" x="1303338" y="2079625"/>
          <p14:tracePt t="10547" x="1285875" y="2089150"/>
          <p14:tracePt t="10555" x="1276350" y="2106613"/>
          <p14:tracePt t="10563" x="1266825" y="2116138"/>
          <p14:tracePt t="10571" x="1258888" y="2133600"/>
          <p14:tracePt t="10579" x="1249363" y="2152650"/>
          <p14:tracePt t="10587" x="1249363" y="2170113"/>
          <p14:tracePt t="10603" x="1249363" y="2189163"/>
          <p14:tracePt t="10611" x="1249363" y="2216150"/>
          <p14:tracePt t="10619" x="1249363" y="2233613"/>
          <p14:tracePt t="10627" x="1249363" y="2252663"/>
          <p14:tracePt t="10635" x="1258888" y="2270125"/>
          <p14:tracePt t="10643" x="1285875" y="2306638"/>
          <p14:tracePt t="10651" x="1330325" y="2352675"/>
          <p14:tracePt t="10659" x="1376363" y="2371725"/>
          <p14:tracePt t="10667" x="1431925" y="2398713"/>
          <p14:tracePt t="10675" x="1512888" y="2425700"/>
          <p14:tracePt t="10682" x="1641475" y="2452688"/>
          <p14:tracePt t="10692" x="1758950" y="2481263"/>
          <p14:tracePt t="10699" x="1868488" y="2498725"/>
          <p14:tracePt t="10707" x="2051050" y="2525713"/>
          <p14:tracePt t="10715" x="2197100" y="2544763"/>
          <p14:tracePt t="10723" x="2287588" y="2544763"/>
          <p14:tracePt t="10731" x="2425700" y="2554288"/>
          <p14:tracePt t="10739" x="2579688" y="2554288"/>
          <p14:tracePt t="10750" x="2698750" y="2554288"/>
          <p14:tracePt t="10759" x="2789238" y="2554288"/>
          <p14:tracePt t="10767" x="3071813" y="2525713"/>
          <p14:tracePt t="10775" x="3144838" y="2517775"/>
          <p14:tracePt t="10782" x="3227388" y="2508250"/>
          <p14:tracePt t="10792" x="3317875" y="2489200"/>
          <p14:tracePt t="10799" x="3363913" y="2489200"/>
          <p14:tracePt t="10807" x="3463925" y="2462213"/>
          <p14:tracePt t="10815" x="3536950" y="2435225"/>
          <p14:tracePt t="10822" x="3582988" y="2416175"/>
          <p14:tracePt t="10831" x="3646488" y="2408238"/>
          <p14:tracePt t="10839" x="3719513" y="2408238"/>
          <p14:tracePt t="10847" x="3746500" y="2408238"/>
          <p14:tracePt t="10855" x="3765550" y="2435225"/>
          <p14:tracePt t="10865" x="3783013" y="2508250"/>
          <p14:tracePt t="10989" x="3765550" y="2471738"/>
          <p14:tracePt t="10997" x="3738563" y="2362200"/>
          <p14:tracePt t="11005" x="3738563" y="2262188"/>
          <p14:tracePt t="11013" x="3765550" y="2233613"/>
          <p14:tracePt t="11021" x="3875088" y="2189163"/>
          <p14:tracePt t="11029" x="3975100" y="2152650"/>
          <p14:tracePt t="11037" x="4102100" y="2116138"/>
          <p14:tracePt t="11045" x="4202113" y="2106613"/>
          <p14:tracePt t="11053" x="4376738" y="2089150"/>
          <p14:tracePt t="11061" x="4549775" y="2079625"/>
          <p14:tracePt t="11073" x="4913313" y="2033588"/>
          <p14:tracePt t="11078" x="5078413" y="2033588"/>
          <p14:tracePt t="11084" x="5434013" y="2016125"/>
          <p14:tracePt t="11096" x="5616575" y="2016125"/>
          <p14:tracePt t="11105" x="5889625" y="2016125"/>
          <p14:tracePt t="11113" x="6089650" y="2016125"/>
          <p14:tracePt t="11121" x="6335713" y="2016125"/>
          <p14:tracePt t="11128" x="6464300" y="2024063"/>
          <p14:tracePt t="11139" x="6746875" y="2024063"/>
          <p14:tracePt t="11147" x="6856413" y="2033588"/>
          <p14:tracePt t="11155" x="7019925" y="2033588"/>
          <p14:tracePt t="11161" x="7183438" y="2033588"/>
          <p14:tracePt t="11172" x="7239000" y="2033588"/>
          <p14:tracePt t="11183" x="7348538" y="2033588"/>
          <p14:tracePt t="11193" x="7402513" y="2033588"/>
          <p14:tracePt t="11199" x="7429500" y="2033588"/>
          <p14:tracePt t="11208" x="7485063" y="2033588"/>
          <p14:tracePt t="11215" x="7512050" y="2033588"/>
          <p14:tracePt t="11223" x="7531100" y="2033588"/>
          <p14:tracePt t="11231" x="7548563" y="2033588"/>
          <p14:tracePt t="11239" x="7567613" y="2033588"/>
          <p14:tracePt t="11247" x="7585075" y="2033588"/>
          <p14:tracePt t="11255" x="7602538" y="2033588"/>
          <p14:tracePt t="11263" x="7631113" y="2033588"/>
          <p14:tracePt t="11272" x="7658100" y="2033588"/>
          <p14:tracePt t="11279" x="7704138" y="2033588"/>
          <p14:tracePt t="11287" x="7731125" y="2033588"/>
          <p14:tracePt t="11295" x="7748588" y="2033588"/>
          <p14:tracePt t="11303" x="7767638" y="2033588"/>
          <p14:tracePt t="11311" x="7777163" y="2033588"/>
          <p14:tracePt t="11327" x="7785100" y="2033588"/>
          <p14:tracePt t="11343" x="7785100" y="2043113"/>
          <p14:tracePt t="11351" x="7785100" y="2052638"/>
          <p14:tracePt t="11367" x="7785100" y="2060575"/>
          <p14:tracePt t="11375" x="7785100" y="2070100"/>
          <p14:tracePt t="11383" x="7785100" y="2079625"/>
          <p14:tracePt t="11392" x="7785100" y="2097088"/>
          <p14:tracePt t="11407" x="7767638" y="2106613"/>
          <p14:tracePt t="11415" x="7748588" y="2116138"/>
          <p14:tracePt t="11423" x="7721600" y="2125663"/>
          <p14:tracePt t="11431" x="7685088" y="2143125"/>
          <p14:tracePt t="11442" x="7658100" y="2152650"/>
          <p14:tracePt t="11448" x="7621588" y="2152650"/>
          <p14:tracePt t="11458" x="7585075" y="2160588"/>
          <p14:tracePt t="11463" x="7548563" y="2160588"/>
          <p14:tracePt t="11473" x="7512050" y="2170113"/>
          <p14:tracePt t="11479" x="7475538" y="2170113"/>
          <p14:tracePt t="11488" x="7448550" y="2170113"/>
          <p14:tracePt t="11497" x="7421563" y="2170113"/>
          <p14:tracePt t="11505" x="7385050" y="2170113"/>
          <p14:tracePt t="11512" x="7356475" y="2170113"/>
          <p14:tracePt t="11521" x="7329488" y="2170113"/>
          <p14:tracePt t="11529" x="7312025" y="2170113"/>
          <p14:tracePt t="11537" x="7283450" y="2170113"/>
          <p14:tracePt t="11545" x="7265988" y="2160588"/>
          <p14:tracePt t="11553" x="7248525" y="2152650"/>
          <p14:tracePt t="11561" x="7229475" y="2143125"/>
          <p14:tracePt t="11569" x="7212013" y="2133600"/>
          <p14:tracePt t="11577" x="7202488" y="2133600"/>
          <p14:tracePt t="11585" x="7192963" y="2116138"/>
          <p14:tracePt t="11593" x="7183438" y="2116138"/>
          <p14:tracePt t="11601" x="7165975" y="2097088"/>
          <p14:tracePt t="11617" x="7146925" y="2079625"/>
          <p14:tracePt t="11626" x="7129463" y="2079625"/>
          <p14:tracePt t="11633" x="7110413" y="2070100"/>
          <p14:tracePt t="11643" x="7092950" y="2060575"/>
          <p14:tracePt t="11650" x="7073900" y="2052638"/>
          <p14:tracePt t="11657" x="7065963" y="2052638"/>
          <p14:tracePt t="11665" x="7056438" y="2043113"/>
          <p14:tracePt t="11673" x="7046913" y="2033588"/>
          <p14:tracePt t="11680" x="7037388" y="2024063"/>
          <p14:tracePt t="11689" x="7029450" y="2024063"/>
          <p14:tracePt t="11697" x="7019925" y="2016125"/>
          <p14:tracePt t="11705" x="7000875" y="2006600"/>
          <p14:tracePt t="11712" x="6983413" y="2006600"/>
          <p14:tracePt t="11721" x="6964363" y="2006600"/>
          <p14:tracePt t="11728" x="6946900" y="2006600"/>
          <p14:tracePt t="11738" x="6919913" y="2006600"/>
          <p14:tracePt t="11745" x="6892925" y="2006600"/>
          <p14:tracePt t="11755" x="6846888" y="2006600"/>
          <p14:tracePt t="11761" x="6827838" y="2006600"/>
          <p14:tracePt t="11771" x="6810375" y="2006600"/>
          <p14:tracePt t="11779" x="6791325" y="2006600"/>
          <p14:tracePt t="11795" x="6783388" y="2006600"/>
          <p14:tracePt t="11915" x="6783388" y="1997075"/>
          <p14:tracePt t="11947" x="6791325" y="1997075"/>
          <p14:tracePt t="11963" x="6800850" y="1997075"/>
          <p14:tracePt t="11971" x="6810375" y="1987550"/>
          <p14:tracePt t="11979" x="6837363" y="1987550"/>
          <p14:tracePt t="11987" x="6856413" y="1987550"/>
          <p14:tracePt t="11995" x="6892925" y="1979613"/>
          <p14:tracePt t="12003" x="6937375" y="1979613"/>
          <p14:tracePt t="12012" x="6956425" y="1979613"/>
          <p14:tracePt t="12021" x="6983413" y="1979613"/>
          <p14:tracePt t="12027" x="7010400" y="1979613"/>
          <p14:tracePt t="12036" x="7029450" y="1979613"/>
          <p14:tracePt t="12043" x="7046913" y="1979613"/>
          <p14:tracePt t="12053" x="7056438" y="1979613"/>
          <p14:tracePt t="12059" x="7073900" y="1979613"/>
          <p14:tracePt t="12069" x="7083425" y="1979613"/>
          <p14:tracePt t="12084" x="7092950" y="1979613"/>
          <p14:tracePt t="12101" x="7102475" y="1979613"/>
          <p14:tracePt t="12117" x="7110413" y="1979613"/>
          <p14:tracePt t="12132" x="7119938" y="1979613"/>
          <p14:tracePt t="12149" x="7129463" y="1979613"/>
          <p14:tracePt t="12165" x="7138988" y="1979613"/>
          <p14:tracePt t="12205" x="7146925" y="1979613"/>
          <p14:tracePt t="12212" x="7156450" y="1979613"/>
          <p14:tracePt t="12221" x="7165975" y="1979613"/>
          <p14:tracePt t="12228" x="7183438" y="1979613"/>
          <p14:tracePt t="12236" x="7202488" y="1979613"/>
          <p14:tracePt t="12245" x="7219950" y="1979613"/>
          <p14:tracePt t="12253" x="7229475" y="1979613"/>
          <p14:tracePt t="12269" x="7239000" y="1979613"/>
          <p14:tracePt t="12276" x="7248525" y="1979613"/>
          <p14:tracePt t="12285" x="7256463" y="1979613"/>
          <p14:tracePt t="12301" x="7265988" y="1979613"/>
          <p14:tracePt t="12310" x="7275513" y="1979613"/>
          <p14:tracePt t="12326" x="7283450" y="1979613"/>
          <p14:tracePt t="12343" x="7292975" y="1979613"/>
          <p14:tracePt t="12349" x="7312025" y="1979613"/>
          <p14:tracePt t="12357" x="7319963" y="1979613"/>
          <p14:tracePt t="12367" x="7329488" y="1979613"/>
          <p14:tracePt t="12376" x="7348538" y="1987550"/>
          <p14:tracePt t="12383" x="7366000" y="1987550"/>
          <p14:tracePt t="12393" x="7366000" y="1997075"/>
          <p14:tracePt t="12399" x="7385050" y="2006600"/>
          <p14:tracePt t="12407" x="7402513" y="2016125"/>
          <p14:tracePt t="12415" x="7412038" y="2016125"/>
          <p14:tracePt t="12423" x="7429500" y="2024063"/>
          <p14:tracePt t="12440" x="7439025" y="2024063"/>
          <p14:tracePt t="12446" x="7448550" y="2033588"/>
          <p14:tracePt t="12455" x="7458075" y="2033588"/>
          <p14:tracePt t="12463" x="7458075" y="2043113"/>
          <p14:tracePt t="12479" x="7458075" y="2052638"/>
          <p14:tracePt t="12495" x="7466013" y="2052638"/>
          <p14:tracePt t="12503" x="7466013" y="2060575"/>
          <p14:tracePt t="12511" x="7475538" y="2060575"/>
          <p14:tracePt t="12527" x="7475538" y="2070100"/>
          <p14:tracePt t="12535" x="7475538" y="2079625"/>
          <p14:tracePt t="12552" x="7485063" y="2089150"/>
          <p14:tracePt t="12559" x="7485063" y="2097088"/>
          <p14:tracePt t="12576" x="7485063" y="2106613"/>
          <p14:tracePt t="12583" x="7485063" y="2116138"/>
          <p14:tracePt t="12593" x="7494588" y="2116138"/>
          <p14:tracePt t="12615" x="7494588" y="2133600"/>
          <p14:tracePt t="12623" x="7494588" y="2143125"/>
          <p14:tracePt t="12631" x="7494588" y="2152650"/>
          <p14:tracePt t="12639" x="7485063" y="2160588"/>
          <p14:tracePt t="12647" x="7475538" y="2179638"/>
          <p14:tracePt t="12657" x="7475538" y="2189163"/>
          <p14:tracePt t="12663" x="7458075" y="2197100"/>
          <p14:tracePt t="12673" x="7448550" y="2206625"/>
          <p14:tracePt t="12681" x="7448550" y="2216150"/>
          <p14:tracePt t="12690" x="7448550" y="2225675"/>
          <p14:tracePt t="12705" x="7439025" y="2233613"/>
          <p14:tracePt t="12721" x="7429500" y="2243138"/>
          <p14:tracePt t="12737" x="7421563" y="2252663"/>
          <p14:tracePt t="12744" x="7412038" y="2252663"/>
          <p14:tracePt t="12753" x="7392988" y="2262188"/>
          <p14:tracePt t="12761" x="7375525" y="2270125"/>
          <p14:tracePt t="12769" x="7356475" y="2279650"/>
          <p14:tracePt t="12776" x="7339013" y="2279650"/>
          <p14:tracePt t="12785" x="7319963" y="2289175"/>
          <p14:tracePt t="12793" x="7302500" y="2298700"/>
          <p14:tracePt t="12801" x="7275513" y="2316163"/>
          <p14:tracePt t="12809" x="7256463" y="2316163"/>
          <p14:tracePt t="12817" x="7229475" y="2316163"/>
          <p14:tracePt t="12827" x="7212013" y="2325688"/>
          <p14:tracePt t="12833" x="7192963" y="2325688"/>
          <p14:tracePt t="12843" x="7165975" y="2325688"/>
          <p14:tracePt t="12849" x="7146925" y="2335213"/>
          <p14:tracePt t="12857" x="7110413" y="2335213"/>
          <p14:tracePt t="12865" x="7092950" y="2335213"/>
          <p14:tracePt t="12873" x="7065963" y="2335213"/>
          <p14:tracePt t="12881" x="7046913" y="2335213"/>
          <p14:tracePt t="12890" x="7019925" y="2335213"/>
          <p14:tracePt t="12897" x="6992938" y="2335213"/>
          <p14:tracePt t="12905" x="6973888" y="2335213"/>
          <p14:tracePt t="12912" x="6946900" y="2316163"/>
          <p14:tracePt t="12922" x="6910388" y="2306638"/>
          <p14:tracePt t="12929" x="6892925" y="2306638"/>
          <p14:tracePt t="12937" x="6864350" y="2298700"/>
          <p14:tracePt t="12945" x="6846888" y="2289175"/>
          <p14:tracePt t="12953" x="6827838" y="2289175"/>
          <p14:tracePt t="12963" x="6810375" y="2279650"/>
          <p14:tracePt t="12971" x="6800850" y="2279650"/>
          <p14:tracePt t="12978" x="6791325" y="2270125"/>
          <p14:tracePt t="12987" x="6773863" y="2262188"/>
          <p14:tracePt t="13011" x="6764338" y="2252663"/>
          <p14:tracePt t="13019" x="6754813" y="2252663"/>
          <p14:tracePt t="13027" x="6754813" y="2243138"/>
          <p14:tracePt t="13035" x="6746875" y="2243138"/>
          <p14:tracePt t="13042" x="6746875" y="2233613"/>
          <p14:tracePt t="13067" x="6737350" y="2225675"/>
          <p14:tracePt t="13078" x="6737350" y="2216150"/>
          <p14:tracePt t="13093" x="6727825" y="2206625"/>
          <p14:tracePt t="13107" x="6718300" y="2197100"/>
          <p14:tracePt t="13123" x="6718300" y="2189163"/>
          <p14:tracePt t="13131" x="6718300" y="2179638"/>
          <p14:tracePt t="13139" x="6718300" y="2170113"/>
          <p14:tracePt t="13147" x="6710363" y="2160588"/>
          <p14:tracePt t="13163" x="6710363" y="2152650"/>
          <p14:tracePt t="13178" x="6700838" y="2152650"/>
          <p14:tracePt t="13187" x="6700838" y="2143125"/>
          <p14:tracePt t="13202" x="6700838" y="2133600"/>
          <p14:tracePt t="13211" x="6691313" y="2125663"/>
          <p14:tracePt t="13229" x="6691313" y="2116138"/>
          <p14:tracePt t="13235" x="6691313" y="2106613"/>
          <p14:tracePt t="13245" x="6681788" y="2106613"/>
          <p14:tracePt t="13251" x="6681788" y="2097088"/>
          <p14:tracePt t="13261" x="6681788" y="2089150"/>
          <p14:tracePt t="13267" x="6681788" y="2079625"/>
          <p14:tracePt t="13277" x="6681788" y="2070100"/>
          <p14:tracePt t="13293" x="6681788" y="2052638"/>
          <p14:tracePt t="13301" x="6681788" y="2043113"/>
          <p14:tracePt t="13317" x="6681788" y="2033588"/>
          <p14:tracePt t="13328" x="6681788" y="2024063"/>
          <p14:tracePt t="13333" x="6700838" y="2006600"/>
          <p14:tracePt t="13343" x="6700838" y="1997075"/>
          <p14:tracePt t="13349" x="6718300" y="1987550"/>
          <p14:tracePt t="13357" x="6727825" y="1987550"/>
          <p14:tracePt t="13365" x="6746875" y="1979613"/>
          <p14:tracePt t="13373" x="6746875" y="1970088"/>
          <p14:tracePt t="13381" x="6773863" y="1970088"/>
          <p14:tracePt t="13390" x="6810375" y="1960563"/>
          <p14:tracePt t="13397" x="6837363" y="1951038"/>
          <p14:tracePt t="13406" x="6873875" y="1951038"/>
          <p14:tracePt t="13413" x="6910388" y="1943100"/>
          <p14:tracePt t="13422" x="6946900" y="1933575"/>
          <p14:tracePt t="13429" x="6983413" y="1933575"/>
          <p14:tracePt t="13437" x="7010400" y="1933575"/>
          <p14:tracePt t="13445" x="7037388" y="1933575"/>
          <p14:tracePt t="13453" x="7056438" y="1924050"/>
          <p14:tracePt t="13461" x="7065963" y="1924050"/>
          <p14:tracePt t="13469" x="7083425" y="1924050"/>
          <p14:tracePt t="13501" x="7092950" y="1933575"/>
          <p14:tracePt t="13517" x="7102475" y="1933575"/>
          <p14:tracePt t="13525" x="7110413" y="1943100"/>
          <p14:tracePt t="13533" x="7110413" y="1951038"/>
          <p14:tracePt t="13543" x="7119938" y="1960563"/>
          <p14:tracePt t="13549" x="7119938" y="1970088"/>
          <p14:tracePt t="13557" x="7129463" y="1979613"/>
          <p14:tracePt t="13581" x="7129463" y="1987550"/>
          <p14:tracePt t="13593" x="7138988" y="1987550"/>
          <p14:tracePt t="13623" x="7138988" y="1997075"/>
          <p14:tracePt t="13631" x="7146925" y="2006600"/>
          <p14:tracePt t="13639" x="7146925" y="2016125"/>
          <p14:tracePt t="13655" x="7156450" y="2024063"/>
          <p14:tracePt t="13663" x="7165975" y="2033588"/>
          <p14:tracePt t="13671" x="7175500" y="2033588"/>
          <p14:tracePt t="13681" x="7175500" y="2043113"/>
          <p14:tracePt t="13687" x="7183438" y="2043113"/>
          <p14:tracePt t="13695" x="7192963" y="2043113"/>
          <p14:tracePt t="13711" x="7202488" y="2043113"/>
          <p14:tracePt t="13719" x="7219950" y="2043113"/>
          <p14:tracePt t="13727" x="7239000" y="2043113"/>
          <p14:tracePt t="13735" x="7248525" y="2043113"/>
          <p14:tracePt t="13743" x="7265988" y="2043113"/>
          <p14:tracePt t="13751" x="7283450" y="2043113"/>
          <p14:tracePt t="13765" x="7302500" y="2043113"/>
          <p14:tracePt t="13782" x="7319963" y="2043113"/>
          <p14:tracePt t="13783" x="7329488" y="2043113"/>
          <p14:tracePt t="13798" x="7339013" y="2043113"/>
          <p14:tracePt t="13799" x="7348538" y="2043113"/>
          <p14:tracePt t="13808" x="7356475" y="2043113"/>
          <p14:tracePt t="13824" x="7366000" y="2043113"/>
          <p14:tracePt t="13847" x="7375525" y="2043113"/>
          <p14:tracePt t="13863" x="7385050" y="2043113"/>
          <p14:tracePt t="13867" x="7392988" y="2043113"/>
          <p14:tracePt t="13881" x="7402513" y="2043113"/>
          <p14:tracePt t="13893" x="7412038" y="2043113"/>
          <p14:tracePt t="13901" x="7429500" y="2043113"/>
          <p14:tracePt t="13913" x="7439025" y="2043113"/>
          <p14:tracePt t="13929" x="7448550" y="2043113"/>
          <p14:tracePt t="13945" x="7458075" y="2043113"/>
          <p14:tracePt t="13957" x="7458075" y="2052638"/>
          <p14:tracePt t="13965" x="7466013" y="2052638"/>
          <p14:tracePt t="13973" x="7466013" y="2060575"/>
          <p14:tracePt t="13991" x="7466013" y="2070100"/>
          <p14:tracePt t="13997" x="7475538" y="2070100"/>
          <p14:tracePt t="14007" x="7475538" y="2079625"/>
          <p14:tracePt t="14029" x="7475538" y="2089150"/>
          <p14:tracePt t="14057" x="7475538" y="2097088"/>
          <p14:tracePt t="14088" x="7475538" y="2106613"/>
          <p14:tracePt t="14097" x="7475538" y="2116138"/>
          <p14:tracePt t="14113" x="7475538" y="2125663"/>
          <p14:tracePt t="14122" x="7475538" y="2133600"/>
          <p14:tracePt t="14129" x="7475538" y="2143125"/>
          <p14:tracePt t="14138" x="7475538" y="2152650"/>
          <p14:tracePt t="14153" x="7475538" y="2160588"/>
          <p14:tracePt t="14161" x="7475538" y="2170113"/>
          <p14:tracePt t="14171" x="7475538" y="2179638"/>
          <p14:tracePt t="14186" x="7475538" y="2189163"/>
          <p14:tracePt t="14211" x="7475538" y="2197100"/>
          <p14:tracePt t="14307" x="7466013" y="2197100"/>
          <p14:tracePt t="14733" x="7458075" y="2197100"/>
          <p14:tracePt t="14765" x="7448550" y="2197100"/>
          <p14:tracePt t="14809" x="7439025" y="2197100"/>
          <p14:tracePt t="14817" x="7439025" y="2206625"/>
          <p14:tracePt t="14944" x="7439025" y="2216150"/>
          <p14:tracePt t="14971" x="7429500" y="2216150"/>
          <p14:tracePt t="14979" x="7429500" y="2225675"/>
          <p14:tracePt t="15004" x="7429500" y="2233613"/>
          <p14:tracePt t="15011" x="7421563" y="2233613"/>
          <p14:tracePt t="15019" x="7421563" y="2243138"/>
          <p14:tracePt t="15027" x="7412038" y="2243138"/>
          <p14:tracePt t="15035" x="7392988" y="2252663"/>
          <p14:tracePt t="15043" x="7375525" y="2252663"/>
          <p14:tracePt t="15051" x="7356475" y="2252663"/>
          <p14:tracePt t="15061" x="7339013" y="2262188"/>
          <p14:tracePt t="15067" x="7319963" y="2262188"/>
          <p14:tracePt t="15078" x="7292975" y="2270125"/>
          <p14:tracePt t="15082" x="7275513" y="2270125"/>
          <p14:tracePt t="15093" x="7256463" y="2279650"/>
          <p14:tracePt t="15101" x="7229475" y="2289175"/>
          <p14:tracePt t="15110" x="7192963" y="2289175"/>
          <p14:tracePt t="15117" x="7175500" y="2298700"/>
          <p14:tracePt t="15126" x="7146925" y="2306638"/>
          <p14:tracePt t="15133" x="7129463" y="2306638"/>
          <p14:tracePt t="15142" x="7129463" y="2316163"/>
          <p14:tracePt t="15149" x="7119938" y="2316163"/>
          <p14:tracePt t="15157" x="7110413" y="2316163"/>
          <p14:tracePt t="15313" x="7102475" y="2325688"/>
          <p14:tracePt t="15321" x="7092950" y="2325688"/>
          <p14:tracePt t="15329" x="7083425" y="2325688"/>
          <p14:tracePt t="15337" x="7073900" y="2335213"/>
          <p14:tracePt t="15353" x="7065963" y="2335213"/>
          <p14:tracePt t="15372" x="7056438" y="2335213"/>
          <p14:tracePt t="15427" x="7046913" y="2335213"/>
          <p14:tracePt t="15436" x="7037388" y="2335213"/>
          <p14:tracePt t="15444" x="7029450" y="2335213"/>
          <p14:tracePt t="15467" x="7019925" y="2335213"/>
          <p14:tracePt t="15499" x="7010400" y="2335213"/>
          <p14:tracePt t="15515" x="7000875" y="2343150"/>
          <p14:tracePt t="15587" x="6992938" y="2343150"/>
          <p14:tracePt t="15603" x="6973888" y="2352675"/>
          <p14:tracePt t="15611" x="6956425" y="2352675"/>
          <p14:tracePt t="15619" x="6937375" y="2352675"/>
          <p14:tracePt t="15627" x="6910388" y="2362200"/>
          <p14:tracePt t="15635" x="6856413" y="2379663"/>
          <p14:tracePt t="15643" x="6810375" y="2379663"/>
          <p14:tracePt t="15651" x="6773863" y="2379663"/>
          <p14:tracePt t="15659" x="6710363" y="2389188"/>
          <p14:tracePt t="15669" x="6637338" y="2389188"/>
          <p14:tracePt t="15677" x="6545263" y="2398713"/>
          <p14:tracePt t="15689" x="6472238" y="2398713"/>
          <p14:tracePt t="15695" x="6308725" y="2416175"/>
          <p14:tracePt t="15705" x="6126163" y="2435225"/>
          <p14:tracePt t="15711" x="5962650" y="2444750"/>
          <p14:tracePt t="15721" x="5834063" y="2462213"/>
          <p14:tracePt t="15729" x="5670550" y="2471738"/>
          <p14:tracePt t="15737" x="5487988" y="2489200"/>
          <p14:tracePt t="15745" x="5324475" y="2508250"/>
          <p14:tracePt t="15752" x="5141913" y="2517775"/>
          <p14:tracePt t="15761" x="4949825" y="2554288"/>
          <p14:tracePt t="15770" x="4895850" y="2554288"/>
          <p14:tracePt t="15782" x="4713288" y="2562225"/>
          <p14:tracePt t="15785" x="4603750" y="2562225"/>
          <p14:tracePt t="15800" x="4549775" y="2562225"/>
          <p14:tracePt t="15803" x="4421188" y="2562225"/>
          <p14:tracePt t="15815" x="4348163" y="2562225"/>
          <p14:tracePt t="15817" x="4238625" y="2562225"/>
          <p14:tracePt t="15831" x="4157663" y="2562225"/>
          <p14:tracePt t="15833" x="4102100" y="2562225"/>
          <p14:tracePt t="15845" x="4011613" y="2535238"/>
          <p14:tracePt t="15849" x="3956050" y="2535238"/>
          <p14:tracePt t="15857" x="3911600" y="2525713"/>
          <p14:tracePt t="15865" x="3865563" y="2525713"/>
          <p14:tracePt t="15873" x="3829050" y="2517775"/>
          <p14:tracePt t="15881" x="3802063" y="2517775"/>
          <p14:tracePt t="15890" x="3746500" y="2517775"/>
          <p14:tracePt t="15899" x="3702050" y="2508250"/>
          <p14:tracePt t="15906" x="3629025" y="2508250"/>
          <p14:tracePt t="15915" x="3582988" y="2508250"/>
          <p14:tracePt t="15921" x="3546475" y="2489200"/>
          <p14:tracePt t="15929" x="3500438" y="2489200"/>
          <p14:tracePt t="15937" x="3473450" y="2481263"/>
          <p14:tracePt t="15945" x="3419475" y="2481263"/>
          <p14:tracePt t="15952" x="3390900" y="2481263"/>
          <p14:tracePt t="15960" x="3346450" y="2481263"/>
          <p14:tracePt t="15971" x="3317875" y="2481263"/>
          <p14:tracePt t="15977" x="3290888" y="2481263"/>
          <p14:tracePt t="15987" x="3273425" y="2481263"/>
          <p14:tracePt t="15993" x="3263900" y="2481263"/>
          <p14:tracePt t="16039" x="3263900" y="2471738"/>
          <p14:tracePt t="16055" x="3281363" y="2471738"/>
          <p14:tracePt t="16063" x="3309938" y="2471738"/>
          <p14:tracePt t="16071" x="3327400" y="2471738"/>
          <p14:tracePt t="16080" x="3354388" y="2471738"/>
          <p14:tracePt t="16087" x="3382963" y="2471738"/>
          <p14:tracePt t="16094" x="3419475" y="2471738"/>
          <p14:tracePt t="16103" x="3473450" y="2471738"/>
          <p14:tracePt t="16110" x="3527425" y="2471738"/>
          <p14:tracePt t="16119" x="3582988" y="2471738"/>
          <p14:tracePt t="16127" x="3656013" y="2471738"/>
          <p14:tracePt t="16135" x="3709988" y="2471738"/>
          <p14:tracePt t="16143" x="3738563" y="2471738"/>
          <p14:tracePt t="16151" x="3792538" y="2471738"/>
          <p14:tracePt t="16159" x="3838575" y="2471738"/>
          <p14:tracePt t="16167" x="3875088" y="2471738"/>
          <p14:tracePt t="16176" x="3919538" y="2471738"/>
          <p14:tracePt t="16182" x="3956050" y="2471738"/>
          <p14:tracePt t="16193" x="4002088" y="2471738"/>
          <p14:tracePt t="16199" x="4065588" y="2471738"/>
          <p14:tracePt t="16207" x="4129088" y="2471738"/>
          <p14:tracePt t="16215" x="4184650" y="2471738"/>
          <p14:tracePt t="16223" x="4221163" y="2471738"/>
          <p14:tracePt t="16232" x="4257675" y="2471738"/>
          <p14:tracePt t="16239" x="4284663" y="2471738"/>
          <p14:tracePt t="16249" x="4311650" y="2471738"/>
          <p14:tracePt t="16255" x="4340225" y="2471738"/>
          <p14:tracePt t="16264" x="4367213" y="2471738"/>
          <p14:tracePt t="16271" x="4403725" y="2471738"/>
          <p14:tracePt t="16281" x="4413250" y="2471738"/>
          <p14:tracePt t="16287" x="4457700" y="2471738"/>
          <p14:tracePt t="16296" x="4484688" y="2471738"/>
          <p14:tracePt t="16302" x="4513263" y="2471738"/>
          <p14:tracePt t="16313" x="4557713" y="2471738"/>
          <p14:tracePt t="16321" x="4576763" y="2471738"/>
          <p14:tracePt t="16328" x="4613275" y="2471738"/>
          <p14:tracePt t="16337" x="4630738" y="2471738"/>
          <p14:tracePt t="16345" x="4640263" y="2471738"/>
          <p14:tracePt t="16352" x="4649788" y="2471738"/>
          <p14:tracePt t="16369" x="4659313" y="2471738"/>
          <p14:tracePt t="16409" x="4667250" y="2471738"/>
          <p14:tracePt t="16417" x="4676775" y="2471738"/>
          <p14:tracePt t="16426" x="4695825" y="2471738"/>
          <p14:tracePt t="16432" x="4713288" y="2471738"/>
          <p14:tracePt t="16443" x="4722813" y="2471738"/>
          <p14:tracePt t="16449" x="4730750" y="2471738"/>
          <p14:tracePt t="16465" x="4740275" y="2471738"/>
          <p14:tracePt t="17077" x="4749800" y="2471738"/>
          <p14:tracePt t="18293" x="4722813" y="2471738"/>
          <p14:tracePt t="18301" x="4695825" y="2471738"/>
          <p14:tracePt t="18309" x="4659313" y="2489200"/>
          <p14:tracePt t="18317" x="4622800" y="2498725"/>
          <p14:tracePt t="18328" x="4557713" y="2517775"/>
          <p14:tracePt t="18333" x="4530725" y="2544763"/>
          <p14:tracePt t="18344" x="4484688" y="2562225"/>
          <p14:tracePt t="18349" x="4440238" y="2608263"/>
          <p14:tracePt t="18357" x="4403725" y="2662238"/>
          <p14:tracePt t="18365" x="4376738" y="2717800"/>
          <p14:tracePt t="18373" x="4367213" y="2781300"/>
          <p14:tracePt t="18382" x="4348163" y="2836863"/>
          <p14:tracePt t="18389" x="4340225" y="2900363"/>
          <p14:tracePt t="18397" x="4340225" y="2954338"/>
          <p14:tracePt t="18407" x="4340225" y="2982913"/>
          <p14:tracePt t="18412" x="4330700" y="3017838"/>
          <p14:tracePt t="18423" x="4330700" y="3036888"/>
          <p14:tracePt t="18431" x="4330700" y="3046413"/>
          <p14:tracePt t="18440" x="4330700" y="3054350"/>
          <p14:tracePt t="18455" x="4330700" y="3063875"/>
          <p14:tracePt t="18503" x="4330700" y="3073400"/>
          <p14:tracePt t="18511" x="4330700" y="3090863"/>
          <p14:tracePt t="18519" x="4330700" y="3127375"/>
          <p14:tracePt t="18526" x="4330700" y="3173413"/>
          <p14:tracePt t="18535" x="4330700" y="3228975"/>
          <p14:tracePt t="18544" x="4321175" y="3255963"/>
          <p14:tracePt t="18697" x="4394200" y="3192463"/>
          <p14:tracePt t="18703" x="4467225" y="3109913"/>
          <p14:tracePt t="18713" x="4530725" y="3063875"/>
          <p14:tracePt t="18719" x="4557713" y="3046413"/>
          <p14:tracePt t="18730" x="4567238" y="3046413"/>
          <p14:tracePt t="18753" x="4557713" y="3046413"/>
          <p14:tracePt t="18761" x="4530725" y="3054350"/>
          <p14:tracePt t="18769" x="4494213" y="3082925"/>
          <p14:tracePt t="18777" x="4440238" y="3127375"/>
          <p14:tracePt t="18785" x="4357688" y="3163888"/>
          <p14:tracePt t="18793" x="4230688" y="3228975"/>
          <p14:tracePt t="18801" x="4129088" y="3273425"/>
          <p14:tracePt t="18810" x="4021138" y="3302000"/>
          <p14:tracePt t="18817" x="3919538" y="3328988"/>
          <p14:tracePt t="18827" x="3756025" y="3382963"/>
          <p14:tracePt t="18833" x="3673475" y="3411538"/>
          <p14:tracePt t="18843" x="3556000" y="3455988"/>
          <p14:tracePt t="18849" x="3446463" y="3482975"/>
          <p14:tracePt t="18857" x="3327400" y="3529013"/>
          <p14:tracePt t="18864" x="3200400" y="3556000"/>
          <p14:tracePt t="18872" x="2990850" y="3602038"/>
          <p14:tracePt t="18881" x="2808288" y="3648075"/>
          <p14:tracePt t="18894" x="2708275" y="3675063"/>
          <p14:tracePt t="18897" x="2562225" y="3694113"/>
          <p14:tracePt t="18905" x="2379663" y="3721100"/>
          <p14:tracePt t="18916" x="2214563" y="3738563"/>
          <p14:tracePt t="18922" x="2143125" y="3738563"/>
          <p14:tracePt t="18930" x="1997075" y="3757613"/>
          <p14:tracePt t="18938" x="1887538" y="3757613"/>
          <p14:tracePt t="18949" x="1804988" y="3757613"/>
          <p14:tracePt t="18953" x="1731963" y="3767138"/>
          <p14:tracePt t="18966" x="1658938" y="3767138"/>
          <p14:tracePt t="18969" x="1568450" y="3784600"/>
          <p14:tracePt t="18980" x="1522413" y="3794125"/>
          <p14:tracePt t="18985" x="1485900" y="3794125"/>
          <p14:tracePt t="18995" x="1439863" y="3803650"/>
          <p14:tracePt t="19001" x="1395413" y="3811588"/>
          <p14:tracePt t="19012" x="1358900" y="3811588"/>
          <p14:tracePt t="19019" x="1322388" y="3821113"/>
          <p14:tracePt t="19029" x="1312863" y="3821113"/>
          <p14:tracePt t="19035" x="1293813" y="3821113"/>
          <p14:tracePt t="19043" x="1258888" y="3821113"/>
          <p14:tracePt t="19051" x="1230313" y="3821113"/>
          <p14:tracePt t="19059" x="1203325" y="3821113"/>
          <p14:tracePt t="19067" x="1176338" y="3821113"/>
          <p14:tracePt t="19076" x="1139825" y="3811588"/>
          <p14:tracePt t="19084" x="1112838" y="3803650"/>
          <p14:tracePt t="19093" x="1066800" y="3775075"/>
          <p14:tracePt t="19099" x="1039813" y="3757613"/>
          <p14:tracePt t="19107" x="993775" y="3721100"/>
          <p14:tracePt t="19115" x="947738" y="3702050"/>
          <p14:tracePt t="19123" x="920750" y="3684588"/>
          <p14:tracePt t="19131" x="884238" y="3657600"/>
          <p14:tracePt t="19139" x="866775" y="3648075"/>
          <p14:tracePt t="19146" x="847725" y="3638550"/>
          <p14:tracePt t="19155" x="838200" y="3621088"/>
          <p14:tracePt t="19162" x="830263" y="3621088"/>
          <p14:tracePt t="19171" x="811213" y="3602038"/>
          <p14:tracePt t="19178" x="801688" y="3584575"/>
          <p14:tracePt t="19187" x="793750" y="3565525"/>
          <p14:tracePt t="19195" x="774700" y="3538538"/>
          <p14:tracePt t="19203" x="774700" y="3519488"/>
          <p14:tracePt t="19217" x="774700" y="3511550"/>
          <p14:tracePt t="19220" x="774700" y="3492500"/>
          <p14:tracePt t="19235" x="774700" y="3482975"/>
          <p14:tracePt t="19243" x="774700" y="3475038"/>
          <p14:tracePt t="19251" x="774700" y="3455988"/>
          <p14:tracePt t="19262" x="774700" y="3446463"/>
          <p14:tracePt t="19271" x="784225" y="3438525"/>
          <p14:tracePt t="19279" x="793750" y="3429000"/>
          <p14:tracePt t="19287" x="820738" y="3419475"/>
          <p14:tracePt t="19296" x="838200" y="3402013"/>
          <p14:tracePt t="19303" x="866775" y="3402013"/>
          <p14:tracePt t="19312" x="920750" y="3392488"/>
          <p14:tracePt t="19319" x="966788" y="3382963"/>
          <p14:tracePt t="19328" x="1039813" y="3375025"/>
          <p14:tracePt t="19337" x="1130300" y="3375025"/>
          <p14:tracePt t="19345" x="1203325" y="3375025"/>
          <p14:tracePt t="19353" x="1358900" y="3355975"/>
          <p14:tracePt t="19362" x="1468438" y="3355975"/>
          <p14:tracePt t="19369" x="1541463" y="3355975"/>
          <p14:tracePt t="19376" x="1612900" y="3355975"/>
          <p14:tracePt t="19385" x="1722438" y="3355975"/>
          <p14:tracePt t="19402" x="1860550" y="3375025"/>
          <p14:tracePt t="19418" x="2014538" y="3402013"/>
          <p14:tracePt t="19432" x="2070100" y="3411538"/>
          <p14:tracePt t="19434" x="2114550" y="3419475"/>
          <p14:tracePt t="19445" x="2170113" y="3429000"/>
          <p14:tracePt t="19449" x="2251075" y="3446463"/>
          <p14:tracePt t="19457" x="2343150" y="3455988"/>
          <p14:tracePt t="19466" x="2433638" y="3475038"/>
          <p14:tracePt t="19473" x="2533650" y="3482975"/>
          <p14:tracePt t="19481" x="2570163" y="3492500"/>
          <p14:tracePt t="19489" x="2635250" y="3511550"/>
          <p14:tracePt t="19497" x="2698750" y="3529013"/>
          <p14:tracePt t="19505" x="2725738" y="3556000"/>
          <p14:tracePt t="19513" x="2752725" y="3575050"/>
          <p14:tracePt t="19521" x="2771775" y="3584575"/>
          <p14:tracePt t="19528" x="2798763" y="3602038"/>
          <p14:tracePt t="19544" x="2808288" y="3621088"/>
          <p14:tracePt t="19553" x="2808288" y="3629025"/>
          <p14:tracePt t="19567" x="2817813" y="3638550"/>
          <p14:tracePt t="19581" x="2825750" y="3657600"/>
          <p14:tracePt t="19595" x="2835275" y="3694113"/>
          <p14:tracePt t="19612" x="2835275" y="3711575"/>
          <p14:tracePt t="19619" x="2835275" y="3730625"/>
          <p14:tracePt t="19628" x="2835275" y="3757613"/>
          <p14:tracePt t="19635" x="2835275" y="3775075"/>
          <p14:tracePt t="19644" x="2835275" y="3794125"/>
          <p14:tracePt t="19651" x="2835275" y="3811588"/>
          <p14:tracePt t="19662" x="2835275" y="3840163"/>
          <p14:tracePt t="19667" x="2835275" y="3857625"/>
          <p14:tracePt t="19678" x="2835275" y="3875088"/>
          <p14:tracePt t="19683" x="2835275" y="3894138"/>
          <p14:tracePt t="19694" x="2835275" y="3903663"/>
          <p14:tracePt t="19699" x="2835275" y="3921125"/>
          <p14:tracePt t="19707" x="2835275" y="3940175"/>
          <p14:tracePt t="19715" x="2825750" y="3957638"/>
          <p14:tracePt t="19723" x="2808288" y="3976688"/>
          <p14:tracePt t="19731" x="2789238" y="3984625"/>
          <p14:tracePt t="19739" x="2762250" y="3994150"/>
          <p14:tracePt t="19747" x="2725738" y="4003675"/>
          <p14:tracePt t="19755" x="2698750" y="4021138"/>
          <p14:tracePt t="19764" x="2662238" y="4021138"/>
          <p14:tracePt t="19773" x="2616200" y="4040188"/>
          <p14:tracePt t="19784" x="2589213" y="4049713"/>
          <p14:tracePt t="19796" x="2543175" y="4049713"/>
          <p14:tracePt t="19799" x="2489200" y="4057650"/>
          <p14:tracePt t="19807" x="2416175" y="4067175"/>
          <p14:tracePt t="19815" x="2352675" y="4067175"/>
          <p14:tracePt t="19823" x="2297113" y="4086225"/>
          <p14:tracePt t="19831" x="2251075" y="4086225"/>
          <p14:tracePt t="19839" x="2197100" y="4094163"/>
          <p14:tracePt t="19847" x="2106613" y="4094163"/>
          <p14:tracePt t="19854" x="2033588" y="4094163"/>
          <p14:tracePt t="19862" x="1987550" y="4094163"/>
          <p14:tracePt t="19871" x="1941513" y="4094163"/>
          <p14:tracePt t="19878" x="1824038" y="4094163"/>
          <p14:tracePt t="19903" x="1704975" y="4076700"/>
          <p14:tracePt t="19905" x="1677988" y="4076700"/>
          <p14:tracePt t="19916" x="1641475" y="4067175"/>
          <p14:tracePt t="19921" x="1595438" y="4057650"/>
          <p14:tracePt t="19930" x="1568450" y="4049713"/>
          <p14:tracePt t="19937" x="1541463" y="4049713"/>
          <p14:tracePt t="19945" x="1504950" y="4049713"/>
          <p14:tracePt t="19953" x="1476375" y="4040188"/>
          <p14:tracePt t="19962" x="1458913" y="4040188"/>
          <p14:tracePt t="19969" x="1422400" y="4030663"/>
          <p14:tracePt t="19978" x="1385888" y="4030663"/>
          <p14:tracePt t="19985" x="1349375" y="4013200"/>
          <p14:tracePt t="19995" x="1330325" y="4013200"/>
          <p14:tracePt t="20003" x="1285875" y="4013200"/>
          <p14:tracePt t="20020" x="1239838" y="4003675"/>
          <p14:tracePt t="20031" x="1212850" y="4003675"/>
          <p14:tracePt t="20034" x="1185863" y="4003675"/>
          <p14:tracePt t="20043" x="1157288" y="4003675"/>
          <p14:tracePt t="20049" x="1120775" y="4003675"/>
          <p14:tracePt t="20057" x="1103313" y="4003675"/>
          <p14:tracePt t="20065" x="1084263" y="4003675"/>
          <p14:tracePt t="20081" x="1066800" y="3994150"/>
          <p14:tracePt t="20097" x="1057275" y="3994150"/>
          <p14:tracePt t="20105" x="1057275" y="3984625"/>
          <p14:tracePt t="20121" x="1047750" y="3984625"/>
          <p14:tracePt t="20153" x="1047750" y="3976688"/>
          <p14:tracePt t="20169" x="1039813" y="3976688"/>
          <p14:tracePt t="20250" x="1039813" y="3967163"/>
          <p14:tracePt t="20267" x="1039813" y="3957638"/>
          <p14:tracePt t="20275" x="1039813" y="3948113"/>
          <p14:tracePt t="20282" x="1039813" y="3940175"/>
          <p14:tracePt t="20291" x="1057275" y="3930650"/>
          <p14:tracePt t="20299" x="1076325" y="3921125"/>
          <p14:tracePt t="20307" x="1103313" y="3911600"/>
          <p14:tracePt t="20315" x="1149350" y="3903663"/>
          <p14:tracePt t="20322" x="1185863" y="3903663"/>
          <p14:tracePt t="20331" x="1249363" y="3894138"/>
          <p14:tracePt t="20339" x="1322388" y="3884613"/>
          <p14:tracePt t="20347" x="1412875" y="3867150"/>
          <p14:tracePt t="20355" x="1541463" y="3867150"/>
          <p14:tracePt t="20362" x="1704975" y="3848100"/>
          <p14:tracePt t="20370" x="1868488" y="3848100"/>
          <p14:tracePt t="20379" x="2097088" y="3840163"/>
          <p14:tracePt t="20388" x="2324100" y="3840163"/>
          <p14:tracePt t="20395" x="2489200" y="3840163"/>
          <p14:tracePt t="20402" x="2662238" y="3840163"/>
          <p14:tracePt t="20411" x="2825750" y="3840163"/>
          <p14:tracePt t="20419" x="2917825" y="3840163"/>
          <p14:tracePt t="20427" x="3017838" y="3840163"/>
          <p14:tracePt t="20435" x="3090863" y="3840163"/>
          <p14:tracePt t="20444" x="3163888" y="3840163"/>
          <p14:tracePt t="20451" x="3181350" y="3840163"/>
          <p14:tracePt t="20460" x="3208338" y="3840163"/>
          <p14:tracePt t="20466" x="3236913" y="3840163"/>
          <p14:tracePt t="20476" x="3254375" y="3840163"/>
          <p14:tracePt t="20483" x="3281363" y="3840163"/>
          <p14:tracePt t="20494" x="3309938" y="3840163"/>
          <p14:tracePt t="20499" x="3327400" y="3840163"/>
          <p14:tracePt t="20507" x="3336925" y="3840163"/>
          <p14:tracePt t="20515" x="3354388" y="3840163"/>
          <p14:tracePt t="20526" x="3363913" y="3840163"/>
          <p14:tracePt t="20533" x="3373438" y="3840163"/>
          <p14:tracePt t="20543" x="3390900" y="3840163"/>
          <p14:tracePt t="20549" x="3400425" y="3840163"/>
          <p14:tracePt t="20557" x="3419475" y="3848100"/>
          <p14:tracePt t="20565" x="3427413" y="3848100"/>
          <p14:tracePt t="20573" x="3436938" y="3848100"/>
          <p14:tracePt t="20581" x="3455988" y="3848100"/>
          <p14:tracePt t="20589" x="3473450" y="3848100"/>
          <p14:tracePt t="20597" x="3482975" y="3857625"/>
          <p14:tracePt t="20605" x="3500438" y="3857625"/>
          <p14:tracePt t="20612" x="3509963" y="3857625"/>
          <p14:tracePt t="20621" x="3556000" y="3867150"/>
          <p14:tracePt t="20629" x="3582988" y="3875088"/>
          <p14:tracePt t="20637" x="3619500" y="3894138"/>
          <p14:tracePt t="20645" x="3656013" y="3903663"/>
          <p14:tracePt t="20653" x="3692525" y="3911600"/>
          <p14:tracePt t="20661" x="3709988" y="3921125"/>
          <p14:tracePt t="20669" x="3709988" y="3930650"/>
          <p14:tracePt t="20677" x="3719513" y="3940175"/>
          <p14:tracePt t="20685" x="3729038" y="3940175"/>
          <p14:tracePt t="20693" x="3738563" y="3940175"/>
          <p14:tracePt t="20712" x="3746500" y="3940175"/>
          <p14:tracePt t="20729" x="3756025" y="3940175"/>
          <p14:tracePt t="20745" x="3765550" y="3940175"/>
          <p14:tracePt t="20752" x="3775075" y="3948113"/>
          <p14:tracePt t="20761" x="3783013" y="3948113"/>
          <p14:tracePt t="20768" x="3802063" y="3948113"/>
          <p14:tracePt t="20777" x="3810000" y="3948113"/>
          <p14:tracePt t="20785" x="3829050" y="3948113"/>
          <p14:tracePt t="20794" x="3846513" y="3948113"/>
          <p14:tracePt t="20801" x="3865563" y="3948113"/>
          <p14:tracePt t="20811" x="3883025" y="3948113"/>
          <p14:tracePt t="20817" x="3902075" y="3948113"/>
          <p14:tracePt t="20828" x="3919538" y="3948113"/>
          <p14:tracePt t="20846" x="3929063" y="3948113"/>
          <p14:tracePt t="20851" x="3948113" y="3948113"/>
          <p14:tracePt t="20869" x="3975100" y="3948113"/>
          <p14:tracePt t="20885" x="3984625" y="3948113"/>
          <p14:tracePt t="20897" x="3992563" y="3948113"/>
          <p14:tracePt t="20952" x="4002088" y="3948113"/>
          <p14:tracePt t="20967" x="4011613" y="3948113"/>
          <p14:tracePt t="20975" x="4021138" y="3948113"/>
          <p14:tracePt t="20982" x="4029075" y="3948113"/>
          <p14:tracePt t="20991" x="4038600" y="3948113"/>
          <p14:tracePt t="21022" x="4048125" y="3948113"/>
          <p14:tracePt t="21047" x="4057650" y="3948113"/>
          <p14:tracePt t="21161" x="4057650" y="3957638"/>
          <p14:tracePt t="21193" x="4057650" y="3967163"/>
          <p14:tracePt t="21209" x="4048125" y="3967163"/>
          <p14:tracePt t="21257" x="4038600" y="3976688"/>
          <p14:tracePt t="21265" x="4029075" y="3976688"/>
          <p14:tracePt t="21273" x="4021138" y="3976688"/>
          <p14:tracePt t="21281" x="4002088" y="3976688"/>
          <p14:tracePt t="21290" x="3984625" y="3976688"/>
          <p14:tracePt t="21297" x="3965575" y="3976688"/>
          <p14:tracePt t="21305" x="3948113" y="3976688"/>
          <p14:tracePt t="21312" x="3938588" y="3976688"/>
          <p14:tracePt t="21321" x="3919538" y="3976688"/>
          <p14:tracePt t="21328" x="3902075" y="3976688"/>
          <p14:tracePt t="21336" x="3883025" y="3976688"/>
          <p14:tracePt t="21345" x="3856038" y="3976688"/>
          <p14:tracePt t="21353" x="3846513" y="3976688"/>
          <p14:tracePt t="21360" x="3829050" y="3976688"/>
          <p14:tracePt t="21369" x="3802063" y="3976688"/>
          <p14:tracePt t="21377" x="3783013" y="3976688"/>
          <p14:tracePt t="21385" x="3765550" y="3976688"/>
          <p14:tracePt t="21393" x="3746500" y="3976688"/>
          <p14:tracePt t="21401" x="3738563" y="3976688"/>
          <p14:tracePt t="21410" x="3719513" y="3976688"/>
          <p14:tracePt t="21417" x="3709988" y="3976688"/>
          <p14:tracePt t="21659" x="3719513" y="3976688"/>
          <p14:tracePt t="21667" x="3738563" y="3984625"/>
          <p14:tracePt t="21675" x="3756025" y="3984625"/>
          <p14:tracePt t="21683" x="3765550" y="3994150"/>
          <p14:tracePt t="21693" x="3783013" y="3994150"/>
          <p14:tracePt t="21699" x="3792538" y="3994150"/>
          <p14:tracePt t="21707" x="3810000" y="3994150"/>
          <p14:tracePt t="21715" x="3819525" y="3994150"/>
          <p14:tracePt t="21726" x="3846513" y="4003675"/>
          <p14:tracePt t="21731" x="3856038" y="4003675"/>
          <p14:tracePt t="21743" x="3883025" y="4021138"/>
          <p14:tracePt t="21749" x="3911600" y="4021138"/>
          <p14:tracePt t="21757" x="3938588" y="4030663"/>
          <p14:tracePt t="21765" x="3965575" y="4030663"/>
          <p14:tracePt t="21773" x="4038600" y="4040188"/>
          <p14:tracePt t="21781" x="4094163" y="4040188"/>
          <p14:tracePt t="21789" x="4138613" y="4040188"/>
          <p14:tracePt t="21797" x="4221163" y="4040188"/>
          <p14:tracePt t="21805" x="4275138" y="4049713"/>
          <p14:tracePt t="21813" x="4367213" y="4049713"/>
          <p14:tracePt t="21823" x="4467225" y="4067175"/>
          <p14:tracePt t="21832" x="4594225" y="4067175"/>
          <p14:tracePt t="21843" x="4686300" y="4067175"/>
          <p14:tracePt t="21849" x="4832350" y="4067175"/>
          <p14:tracePt t="21857" x="4941888" y="4067175"/>
          <p14:tracePt t="21865" x="5032375" y="4067175"/>
          <p14:tracePt t="21872" x="5141913" y="4067175"/>
          <p14:tracePt t="21881" x="5232400" y="4067175"/>
          <p14:tracePt t="21889" x="5287963" y="4067175"/>
          <p14:tracePt t="21897" x="5341938" y="4067175"/>
          <p14:tracePt t="21905" x="5387975" y="4067175"/>
          <p14:tracePt t="21912" x="5441950" y="4067175"/>
          <p14:tracePt t="21921" x="5461000" y="4067175"/>
          <p14:tracePt t="21929" x="5478463" y="4067175"/>
          <p14:tracePt t="21936" x="5507038" y="4067175"/>
          <p14:tracePt t="21945" x="5524500" y="4067175"/>
          <p14:tracePt t="21953" x="5543550" y="4067175"/>
          <p14:tracePt t="21961" x="5561013" y="4067175"/>
          <p14:tracePt t="21969" x="5580063" y="4067175"/>
          <p14:tracePt t="21977" x="5607050" y="4067175"/>
          <p14:tracePt t="21985" x="5624513" y="4067175"/>
          <p14:tracePt t="21994" x="5653088" y="4067175"/>
          <p14:tracePt t="22001" x="5670550" y="4067175"/>
          <p14:tracePt t="22010" x="5697538" y="4076700"/>
          <p14:tracePt t="22019" x="5724525" y="4076700"/>
          <p14:tracePt t="22027" x="5761038" y="4086225"/>
          <p14:tracePt t="22036" x="5780088" y="4086225"/>
          <p14:tracePt t="22043" x="5789613" y="4086225"/>
          <p14:tracePt t="22052" x="5826125" y="4094163"/>
          <p14:tracePt t="22057" x="5862638" y="4094163"/>
          <p14:tracePt t="22067" x="5870575" y="4094163"/>
          <p14:tracePt t="22077" x="5899150" y="4103688"/>
          <p14:tracePt t="22083" x="5916613" y="4103688"/>
          <p14:tracePt t="22095" x="5943600" y="4103688"/>
          <p14:tracePt t="22098" x="5953125" y="4103688"/>
          <p14:tracePt t="22107" x="5972175" y="4103688"/>
          <p14:tracePt t="22114" x="5980113" y="4103688"/>
          <p14:tracePt t="22122" x="5989638" y="4103688"/>
          <p14:tracePt t="22139" x="5999163" y="4103688"/>
          <p14:tracePt t="22147" x="6007100" y="4103688"/>
          <p14:tracePt t="22162" x="6016625" y="4103688"/>
          <p14:tracePt t="22192" x="6026150" y="4103688"/>
          <p14:tracePt t="22207" x="6035675" y="4103688"/>
          <p14:tracePt t="22231" x="6043613" y="4103688"/>
          <p14:tracePt t="22239" x="6043613" y="4094163"/>
          <p14:tracePt t="22247" x="6053138" y="4094163"/>
          <p14:tracePt t="22255" x="6053138" y="4086225"/>
          <p14:tracePt t="22263" x="6062663" y="4086225"/>
          <p14:tracePt t="22271" x="6072188" y="4086225"/>
          <p14:tracePt t="22279" x="6080125" y="4086225"/>
          <p14:tracePt t="22287" x="6089650" y="4076700"/>
          <p14:tracePt t="22302" x="6099175" y="4067175"/>
          <p14:tracePt t="22326" x="6099175" y="4057650"/>
          <p14:tracePt t="22337" x="6099175" y="4049713"/>
          <p14:tracePt t="22353" x="6099175" y="4040188"/>
          <p14:tracePt t="22361" x="6099175" y="4030663"/>
          <p14:tracePt t="22377" x="6089650" y="4030663"/>
          <p14:tracePt t="22385" x="6089650" y="4021138"/>
          <p14:tracePt t="22394" x="6080125" y="4021138"/>
          <p14:tracePt t="22401" x="6072188" y="4013200"/>
          <p14:tracePt t="22410" x="6062663" y="4013200"/>
          <p14:tracePt t="22417" x="6053138" y="4003675"/>
          <p14:tracePt t="22426" x="6053138" y="3994150"/>
          <p14:tracePt t="22433" x="6043613" y="3994150"/>
          <p14:tracePt t="22443" x="6035675" y="3984625"/>
          <p14:tracePt t="22449" x="6026150" y="3984625"/>
          <p14:tracePt t="22458" x="6016625" y="3976688"/>
          <p14:tracePt t="22473" x="6007100" y="3976688"/>
          <p14:tracePt t="22490" x="5999163" y="3976688"/>
          <p14:tracePt t="22579" x="6007100" y="3976688"/>
          <p14:tracePt t="22585" x="6026150" y="3976688"/>
          <p14:tracePt t="22593" x="6072188" y="3976688"/>
          <p14:tracePt t="22601" x="6099175" y="3976688"/>
          <p14:tracePt t="22610" x="6135688" y="3976688"/>
          <p14:tracePt t="22617" x="6181725" y="3976688"/>
          <p14:tracePt t="22627" x="6208713" y="3976688"/>
          <p14:tracePt t="22633" x="6254750" y="3976688"/>
          <p14:tracePt t="22643" x="6281738" y="3976688"/>
          <p14:tracePt t="22649" x="6335713" y="3976688"/>
          <p14:tracePt t="22660" x="6354763" y="3976688"/>
          <p14:tracePt t="22665" x="6391275" y="3976688"/>
          <p14:tracePt t="22677" x="6435725" y="3976688"/>
          <p14:tracePt t="22683" x="6472238" y="3976688"/>
          <p14:tracePt t="22693" x="6518275" y="3976688"/>
          <p14:tracePt t="22699" x="6554788" y="3967163"/>
          <p14:tracePt t="22707" x="6637338" y="3967163"/>
          <p14:tracePt t="22715" x="6673850" y="3948113"/>
          <p14:tracePt t="22722" x="6718300" y="3940175"/>
          <p14:tracePt t="22731" x="6737350" y="3940175"/>
          <p14:tracePt t="22739" x="6754813" y="3930650"/>
          <p14:tracePt t="22747" x="6773863" y="3930650"/>
          <p14:tracePt t="22755" x="6783388" y="3921125"/>
          <p14:tracePt t="22771" x="6791325" y="3911600"/>
          <p14:tracePt t="22787" x="6810375" y="3911600"/>
          <p14:tracePt t="22795" x="6827838" y="3903663"/>
          <p14:tracePt t="22803" x="6846888" y="3894138"/>
          <p14:tracePt t="22811" x="6864350" y="3884613"/>
          <p14:tracePt t="22819" x="6892925" y="3884613"/>
          <p14:tracePt t="22827" x="6929438" y="3875088"/>
          <p14:tracePt t="22835" x="6956425" y="3867150"/>
          <p14:tracePt t="22853" x="6983413" y="3857625"/>
          <p14:tracePt t="22857" x="7046913" y="3840163"/>
          <p14:tracePt t="22865" x="7065963" y="3830638"/>
          <p14:tracePt t="22871" x="7083425" y="3803650"/>
          <p14:tracePt t="22881" x="7110413" y="3784600"/>
          <p14:tracePt t="22887" x="7138988" y="3775075"/>
          <p14:tracePt t="22894" x="7146925" y="3757613"/>
          <p14:tracePt t="22902" x="7175500" y="3748088"/>
          <p14:tracePt t="22911" x="7183438" y="3730625"/>
          <p14:tracePt t="22919" x="7183438" y="3721100"/>
          <p14:tracePt t="22927" x="7183438" y="3711575"/>
          <p14:tracePt t="22935" x="7183438" y="3694113"/>
          <p14:tracePt t="22945" x="7183438" y="3665538"/>
          <p14:tracePt t="22952" x="7165975" y="3638550"/>
          <p14:tracePt t="22961" x="7138988" y="3621088"/>
          <p14:tracePt t="22969" x="7110413" y="3584575"/>
          <p14:tracePt t="22977" x="7083425" y="3565525"/>
          <p14:tracePt t="22985" x="7065963" y="3565525"/>
          <p14:tracePt t="22993" x="7037388" y="3556000"/>
          <p14:tracePt t="23001" x="7010400" y="3548063"/>
          <p14:tracePt t="23010" x="6992938" y="3538538"/>
          <p14:tracePt t="23017" x="6956425" y="3538538"/>
          <p14:tracePt t="23027" x="6937375" y="3538538"/>
          <p14:tracePt t="23033" x="6919913" y="3529013"/>
          <p14:tracePt t="23044" x="6900863" y="3529013"/>
          <p14:tracePt t="23049" x="6873875" y="3529013"/>
          <p14:tracePt t="23061" x="6837363" y="3519488"/>
          <p14:tracePt t="23069" x="6800850" y="3519488"/>
          <p14:tracePt t="23078" x="6773863" y="3519488"/>
          <p14:tracePt t="23085" x="6737350" y="3519488"/>
          <p14:tracePt t="23095" x="6710363" y="3519488"/>
          <p14:tracePt t="23100" x="6664325" y="3519488"/>
          <p14:tracePt t="23110" x="6627813" y="3519488"/>
          <p14:tracePt t="23117" x="6591300" y="3519488"/>
          <p14:tracePt t="23127" x="6554788" y="3519488"/>
          <p14:tracePt t="23133" x="6500813" y="3519488"/>
          <p14:tracePt t="23144" x="6464300" y="3529013"/>
          <p14:tracePt t="23149" x="6435725" y="3538538"/>
          <p14:tracePt t="23157" x="6408738" y="3538538"/>
          <p14:tracePt t="23165" x="6391275" y="3548063"/>
          <p14:tracePt t="23172" x="6372225" y="3556000"/>
          <p14:tracePt t="23181" x="6354763" y="3575050"/>
          <p14:tracePt t="23190" x="6335713" y="3584575"/>
          <p14:tracePt t="23197" x="6308725" y="3602038"/>
          <p14:tracePt t="23205" x="6291263" y="3611563"/>
          <p14:tracePt t="23212" x="6281738" y="3629025"/>
          <p14:tracePt t="23222" x="6262688" y="3657600"/>
          <p14:tracePt t="23231" x="6254750" y="3675063"/>
          <p14:tracePt t="23237" x="6235700" y="3694113"/>
          <p14:tracePt t="23247" x="6226175" y="3711575"/>
          <p14:tracePt t="23255" x="6218238" y="3730625"/>
          <p14:tracePt t="23263" x="6208713" y="3748088"/>
          <p14:tracePt t="23271" x="6208713" y="3767138"/>
          <p14:tracePt t="23278" x="6199188" y="3775075"/>
          <p14:tracePt t="23295" x="6199188" y="3784600"/>
          <p14:tracePt t="23303" x="6199188" y="3803650"/>
          <p14:tracePt t="23311" x="6199188" y="3811588"/>
          <p14:tracePt t="23319" x="6199188" y="3821113"/>
          <p14:tracePt t="23327" x="6208713" y="3840163"/>
          <p14:tracePt t="23335" x="6226175" y="3857625"/>
          <p14:tracePt t="23345" x="6245225" y="3867150"/>
          <p14:tracePt t="23351" x="6291263" y="3884613"/>
          <p14:tracePt t="23362" x="6318250" y="3894138"/>
          <p14:tracePt t="23368" x="6354763" y="3911600"/>
          <p14:tracePt t="23387" x="6408738" y="3930650"/>
          <p14:tracePt t="23393" x="6445250" y="3940175"/>
          <p14:tracePt t="23399" x="6464300" y="3948113"/>
          <p14:tracePt t="23406" x="6481763" y="3948113"/>
          <p14:tracePt t="23415" x="6491288" y="3948113"/>
          <p14:tracePt t="23423" x="6508750" y="3957638"/>
          <p14:tracePt t="23431" x="6537325" y="3967163"/>
          <p14:tracePt t="23439" x="6545263" y="3967163"/>
          <p14:tracePt t="23447" x="6564313" y="3967163"/>
          <p14:tracePt t="23454" x="6600825" y="3967163"/>
          <p14:tracePt t="23471" x="6618288" y="3967163"/>
          <p14:tracePt t="23478" x="6627813" y="3967163"/>
          <p14:tracePt t="23487" x="6637338" y="3967163"/>
          <p14:tracePt t="23495" x="6645275" y="3967163"/>
          <p14:tracePt t="23502" x="6654800" y="3967163"/>
          <p14:tracePt t="23569" x="6664325" y="3967163"/>
          <p14:tracePt t="23939" x="6664325" y="3957638"/>
          <p14:tracePt t="24334" x="6654800" y="3948113"/>
          <p14:tracePt t="24342" x="6645275" y="3948113"/>
          <p14:tracePt t="24349" x="6637338" y="3940175"/>
          <p14:tracePt t="24357" x="6627813" y="3940175"/>
          <p14:tracePt t="24365" x="6610350" y="3940175"/>
          <p14:tracePt t="24373" x="6610350" y="3930650"/>
          <p14:tracePt t="24381" x="6591300" y="3921125"/>
          <p14:tracePt t="24389" x="6573838" y="3911600"/>
          <p14:tracePt t="24397" x="6554788" y="3903663"/>
          <p14:tracePt t="24405" x="6518275" y="3894138"/>
          <p14:tracePt t="24412" x="6491288" y="3867150"/>
          <p14:tracePt t="24421" x="6445250" y="3848100"/>
          <p14:tracePt t="24431" x="6418263" y="3830638"/>
          <p14:tracePt t="24437" x="6372225" y="3821113"/>
          <p14:tracePt t="24447" x="6354763" y="3794125"/>
          <p14:tracePt t="24452" x="6326188" y="3775075"/>
          <p14:tracePt t="24463" x="6291263" y="3748088"/>
          <p14:tracePt t="24469" x="6281738" y="3730625"/>
          <p14:tracePt t="24478" x="6272213" y="3711575"/>
          <p14:tracePt t="24485" x="6262688" y="3694113"/>
          <p14:tracePt t="24494" x="6262688" y="3684588"/>
          <p14:tracePt t="24502" x="6254750" y="3665538"/>
          <p14:tracePt t="24511" x="6254750" y="3657600"/>
          <p14:tracePt t="24519" x="6254750" y="3638550"/>
          <p14:tracePt t="24527" x="6254750" y="3629025"/>
          <p14:tracePt t="24535" x="6254750" y="3621088"/>
          <p14:tracePt t="24551" x="6254750" y="3602038"/>
          <p14:tracePt t="24560" x="6254750" y="3592513"/>
          <p14:tracePt t="24567" x="6262688" y="3584575"/>
          <p14:tracePt t="24577" x="6272213" y="3575050"/>
          <p14:tracePt t="24582" x="6272213" y="3565525"/>
          <p14:tracePt t="24594" x="6291263" y="3556000"/>
          <p14:tracePt t="24599" x="6299200" y="3538538"/>
          <p14:tracePt t="24607" x="6318250" y="3529013"/>
          <p14:tracePt t="24615" x="6345238" y="3502025"/>
          <p14:tracePt t="24624" x="6381750" y="3482975"/>
          <p14:tracePt t="24631" x="6408738" y="3475038"/>
          <p14:tracePt t="24640" x="6427788" y="3465513"/>
          <p14:tracePt t="24647" x="6472238" y="3438525"/>
          <p14:tracePt t="24655" x="6500813" y="3429000"/>
          <p14:tracePt t="24663" x="6545263" y="3419475"/>
          <p14:tracePt t="24671" x="6581775" y="3411538"/>
          <p14:tracePt t="24679" x="6627813" y="3411538"/>
          <p14:tracePt t="24689" x="6664325" y="3402013"/>
          <p14:tracePt t="24695" x="6700838" y="3402013"/>
          <p14:tracePt t="24703" x="6737350" y="3382963"/>
          <p14:tracePt t="24711" x="6764338" y="3375025"/>
          <p14:tracePt t="24719" x="6819900" y="3375025"/>
          <p14:tracePt t="24729" x="6837363" y="3365500"/>
          <p14:tracePt t="24735" x="6873875" y="3365500"/>
          <p14:tracePt t="24744" x="6883400" y="3365500"/>
          <p14:tracePt t="24760" x="6892925" y="3365500"/>
          <p14:tracePt t="24767" x="6900863" y="3365500"/>
          <p14:tracePt t="24777" x="6900863" y="3375025"/>
          <p14:tracePt t="24785" x="6910388" y="3382963"/>
          <p14:tracePt t="24794" x="6919913" y="3402013"/>
          <p14:tracePt t="24801" x="6929438" y="3419475"/>
          <p14:tracePt t="24810" x="6937375" y="3438525"/>
          <p14:tracePt t="24817" x="6937375" y="3455988"/>
          <p14:tracePt t="24827" x="6946900" y="3482975"/>
          <p14:tracePt t="24833" x="6946900" y="3511550"/>
          <p14:tracePt t="24844" x="6956425" y="3548063"/>
          <p14:tracePt t="24849" x="6956425" y="3556000"/>
          <p14:tracePt t="24857" x="6956425" y="3575050"/>
          <p14:tracePt t="24865" x="6956425" y="3592513"/>
          <p14:tracePt t="24878" x="6956425" y="3602038"/>
          <p14:tracePt t="24880" x="6956425" y="3621088"/>
          <p14:tracePt t="24889" x="6956425" y="3629025"/>
          <p14:tracePt t="24897" x="6956425" y="3638550"/>
          <p14:tracePt t="24905" x="6956425" y="3648075"/>
          <p14:tracePt t="24921" x="6956425" y="3657600"/>
          <p14:tracePt t="24928" x="6956425" y="3665538"/>
          <p14:tracePt t="24937" x="6956425" y="3684588"/>
          <p14:tracePt t="24953" x="6956425" y="3694113"/>
          <p14:tracePt t="24962" x="6937375" y="3711575"/>
          <p14:tracePt t="24969" x="6937375" y="3721100"/>
          <p14:tracePt t="24978" x="6929438" y="3721100"/>
          <p14:tracePt t="24985" x="6929438" y="3730625"/>
          <p14:tracePt t="24995" x="6919913" y="3730625"/>
          <p14:tracePt t="25001" x="6910388" y="3738563"/>
          <p14:tracePt t="25012" x="6900863" y="3748088"/>
          <p14:tracePt t="25019" x="6900863" y="3757613"/>
          <p14:tracePt t="25027" x="6892925" y="3767138"/>
          <p14:tracePt t="25035" x="6873875" y="3775075"/>
          <p14:tracePt t="25044" x="6864350" y="3784600"/>
          <p14:tracePt t="25051" x="6846888" y="3794125"/>
          <p14:tracePt t="25056" x="6819900" y="3811588"/>
          <p14:tracePt t="25067" x="6800850" y="3821113"/>
          <p14:tracePt t="25082" x="6783388" y="3830638"/>
          <p14:tracePt t="25096" x="6764338" y="3840163"/>
          <p14:tracePt t="25098" x="6754813" y="3840163"/>
          <p14:tracePt t="25106" x="6737350" y="3840163"/>
          <p14:tracePt t="25115" x="6718300" y="3848100"/>
          <p14:tracePt t="25122" x="6710363" y="3848100"/>
          <p14:tracePt t="25131" x="6681788" y="3848100"/>
          <p14:tracePt t="25140" x="6664325" y="3848100"/>
          <p14:tracePt t="25146" x="6645275" y="3848100"/>
          <p14:tracePt t="25155" x="6627813" y="3848100"/>
          <p14:tracePt t="25163" x="6610350" y="3848100"/>
          <p14:tracePt t="25171" x="6600825" y="3848100"/>
          <p14:tracePt t="25179" x="6591300" y="3848100"/>
          <p14:tracePt t="25187" x="6581775" y="3848100"/>
          <p14:tracePt t="25196" x="6564313" y="3848100"/>
          <p14:tracePt t="25202" x="6554788" y="3848100"/>
          <p14:tracePt t="25211" x="6545263" y="3848100"/>
          <p14:tracePt t="25219" x="6527800" y="3848100"/>
          <p14:tracePt t="25235" x="6508750" y="3840163"/>
          <p14:tracePt t="25244" x="6491288" y="3840163"/>
          <p14:tracePt t="25251" x="6464300" y="3840163"/>
          <p14:tracePt t="25261" x="6445250" y="3830638"/>
          <p14:tracePt t="25267" x="6427788" y="3830638"/>
          <p14:tracePt t="25277" x="6408738" y="3821113"/>
          <p14:tracePt t="25282" x="6399213" y="3821113"/>
          <p14:tracePt t="25294" x="6381750" y="3811588"/>
          <p14:tracePt t="25299" x="6372225" y="3811588"/>
          <p14:tracePt t="25307" x="6362700" y="3803650"/>
          <p14:tracePt t="25373" x="6362700" y="3794125"/>
          <p14:tracePt t="25381" x="6354763" y="3794125"/>
          <p14:tracePt t="25412" x="6354763" y="3784600"/>
          <p14:tracePt t="25437" x="6354763" y="3775075"/>
          <p14:tracePt t="25469" x="6354763" y="3767138"/>
          <p14:tracePt t="25477" x="6345238" y="3767138"/>
          <p14:tracePt t="25517" x="6345238" y="3757613"/>
          <p14:tracePt t="25549" x="6345238" y="3748088"/>
          <p14:tracePt t="25736" x="6345238" y="3738563"/>
          <p14:tracePt t="25810" x="6345238" y="3730625"/>
          <p14:tracePt t="25848" x="6345238" y="3721100"/>
          <p14:tracePt t="25863" x="6345238" y="3711575"/>
          <p14:tracePt t="25879" x="6345238" y="3702050"/>
          <p14:tracePt t="25895" x="6345238" y="3694113"/>
          <p14:tracePt t="25919" x="6345238" y="3684588"/>
          <p14:tracePt t="25937" x="6345238" y="3675063"/>
          <p14:tracePt t="25967" x="6354763" y="3665538"/>
          <p14:tracePt t="25985" x="6354763" y="3657600"/>
          <p14:tracePt t="26001" x="6354763" y="3648075"/>
          <p14:tracePt t="26033" x="6354763" y="3638550"/>
          <p14:tracePt t="26242" x="6354763" y="3629025"/>
          <p14:tracePt t="26929" x="6362700" y="3629025"/>
          <p14:tracePt t="26951" x="6372225" y="3629025"/>
          <p14:tracePt t="26967" x="6372225" y="3621088"/>
          <p14:tracePt t="26975" x="6381750" y="3621088"/>
          <p14:tracePt t="27007" x="6391275" y="3621088"/>
          <p14:tracePt t="27039" x="6391275" y="3611563"/>
          <p14:tracePt t="27055" x="6399213" y="3611563"/>
          <p14:tracePt t="27063" x="6408738" y="3602038"/>
          <p14:tracePt t="27071" x="6418263" y="3602038"/>
          <p14:tracePt t="27079" x="6427788" y="3592513"/>
          <p14:tracePt t="27087" x="6435725" y="3592513"/>
          <p14:tracePt t="27095" x="6445250" y="3584575"/>
          <p14:tracePt t="27111" x="6445250" y="3575050"/>
          <p14:tracePt t="27119" x="6454775" y="3575050"/>
          <p14:tracePt t="27128" x="6464300" y="3565525"/>
          <p14:tracePt t="27135" x="6472238" y="3565525"/>
          <p14:tracePt t="27144" x="6481763" y="3565525"/>
          <p14:tracePt t="27152" x="6500813" y="3556000"/>
          <p14:tracePt t="27161" x="6508750" y="3556000"/>
          <p14:tracePt t="27183" x="6527800" y="3556000"/>
          <p14:tracePt t="27199" x="6537325" y="3556000"/>
          <p14:tracePt t="27217" x="6545263" y="3556000"/>
          <p14:tracePt t="27233" x="6554788" y="3556000"/>
          <p14:tracePt t="27245" x="6564313" y="3556000"/>
          <p14:tracePt t="27257" x="6573838" y="3556000"/>
          <p14:tracePt t="27265" x="6581775" y="3556000"/>
          <p14:tracePt t="27273" x="6591300" y="3556000"/>
          <p14:tracePt t="27281" x="6600825" y="3556000"/>
          <p14:tracePt t="27289" x="6618288" y="3556000"/>
          <p14:tracePt t="27298" x="6627813" y="3556000"/>
          <p14:tracePt t="27305" x="6645275" y="3556000"/>
          <p14:tracePt t="27321" x="6664325" y="3556000"/>
          <p14:tracePt t="27336" x="6673850" y="3556000"/>
          <p14:tracePt t="27338" x="6681788" y="3556000"/>
          <p14:tracePt t="27348" x="6691313" y="3556000"/>
          <p14:tracePt t="27353" x="6700838" y="3556000"/>
          <p14:tracePt t="27376" x="6710363" y="3556000"/>
          <p14:tracePt t="27409" x="6718300" y="3565525"/>
          <p14:tracePt t="27417" x="6727825" y="3584575"/>
          <p14:tracePt t="27425" x="6737350" y="3592513"/>
          <p14:tracePt t="27433" x="6754813" y="3611563"/>
          <p14:tracePt t="27451" x="6773863" y="3629025"/>
          <p14:tracePt t="27457" x="6783388" y="3629025"/>
          <p14:tracePt t="27473" x="6783388" y="3638550"/>
          <p14:tracePt t="27483" x="6791325" y="3638550"/>
          <p14:tracePt t="27495" x="6791325" y="3648075"/>
          <p14:tracePt t="27499" x="6791325" y="3657600"/>
          <p14:tracePt t="27505" x="6800850" y="3657600"/>
          <p14:tracePt t="27515" x="6800850" y="3665538"/>
          <p14:tracePt t="27523" x="6810375" y="3675063"/>
          <p14:tracePt t="27530" x="6810375" y="3684588"/>
          <p14:tracePt t="27539" x="6819900" y="3694113"/>
          <p14:tracePt t="27547" x="6819900" y="3702050"/>
          <p14:tracePt t="27555" x="6827838" y="3711575"/>
          <p14:tracePt t="27562" x="6827838" y="3721100"/>
          <p14:tracePt t="27571" x="6837363" y="3730625"/>
          <p14:tracePt t="27578" x="6837363" y="3738563"/>
          <p14:tracePt t="27587" x="6837363" y="3748088"/>
          <p14:tracePt t="27611" x="6837363" y="3757613"/>
          <p14:tracePt t="27619" x="6846888" y="3757613"/>
          <p14:tracePt t="27782" x="6846888" y="3767138"/>
          <p14:tracePt t="28110" x="6846888" y="3775075"/>
          <p14:tracePt t="28126" x="6827838" y="3784600"/>
          <p14:tracePt t="28135" x="6810375" y="3794125"/>
          <p14:tracePt t="28143" x="6773863" y="3794125"/>
          <p14:tracePt t="28151" x="6737350" y="3803650"/>
          <p14:tracePt t="28161" x="6691313" y="3811588"/>
          <p14:tracePt t="28167" x="6654800" y="3811588"/>
          <p14:tracePt t="28178" x="6600825" y="3821113"/>
          <p14:tracePt t="28183" x="6518275" y="3840163"/>
          <p14:tracePt t="28194" x="6427788" y="3840163"/>
          <p14:tracePt t="28200" x="6281738" y="3840163"/>
          <p14:tracePt t="28206" x="6208713" y="3848100"/>
          <p14:tracePt t="28215" x="6043613" y="3848100"/>
          <p14:tracePt t="28223" x="5916613" y="3848100"/>
          <p14:tracePt t="28231" x="5789613" y="3867150"/>
          <p14:tracePt t="28239" x="5680075" y="3867150"/>
          <p14:tracePt t="28247" x="5451475" y="3867150"/>
          <p14:tracePt t="28255" x="5324475" y="3875088"/>
          <p14:tracePt t="28262" x="5141913" y="3875088"/>
          <p14:tracePt t="28271" x="5014913" y="3894138"/>
          <p14:tracePt t="28279" x="4922838" y="3903663"/>
          <p14:tracePt t="28287" x="4813300" y="3921125"/>
          <p14:tracePt t="28295" x="4740275" y="3921125"/>
          <p14:tracePt t="28303" x="4640263" y="3930650"/>
          <p14:tracePt t="28311" x="4603750" y="3930650"/>
          <p14:tracePt t="28318" x="4557713" y="3948113"/>
          <p14:tracePt t="28328" x="4503738" y="3957638"/>
          <p14:tracePt t="28335" x="4457700" y="3967163"/>
          <p14:tracePt t="28344" x="4413250" y="3967163"/>
          <p14:tracePt t="28351" x="4384675" y="3976688"/>
          <p14:tracePt t="28361" x="4348163" y="3976688"/>
          <p14:tracePt t="28367" x="4311650" y="3976688"/>
          <p14:tracePt t="28378" x="4275138" y="3984625"/>
          <p14:tracePt t="28383" x="4257675" y="3984625"/>
          <p14:tracePt t="28394" x="4230688" y="3984625"/>
          <p14:tracePt t="28401" x="4202113" y="3984625"/>
          <p14:tracePt t="28411" x="4165600" y="3984625"/>
          <p14:tracePt t="28416" x="4148138" y="3984625"/>
          <p14:tracePt t="28428" x="4138613" y="3984625"/>
          <p14:tracePt t="28433" x="4094163" y="3984625"/>
          <p14:tracePt t="28445" x="4048125" y="3994150"/>
          <p14:tracePt t="28449" x="4011613" y="3994150"/>
          <p14:tracePt t="28457" x="3984625" y="3994150"/>
          <p14:tracePt t="28465" x="3929063" y="3994150"/>
          <p14:tracePt t="28473" x="3883025" y="3994150"/>
          <p14:tracePt t="28481" x="3819525" y="3994150"/>
          <p14:tracePt t="28489" x="3756025" y="3994150"/>
          <p14:tracePt t="28497" x="3702050" y="3994150"/>
          <p14:tracePt t="28505" x="3665538" y="3994150"/>
          <p14:tracePt t="28512" x="3609975" y="3994150"/>
          <p14:tracePt t="28521" x="3556000" y="3994150"/>
          <p14:tracePt t="28529" x="3536950" y="3994150"/>
          <p14:tracePt t="28537" x="3509963" y="3994150"/>
          <p14:tracePt t="28546" x="3490913" y="3994150"/>
          <p14:tracePt t="28553" x="3455988" y="3994150"/>
          <p14:tracePt t="28569" x="3446463" y="3994150"/>
          <p14:tracePt t="28577" x="3436938" y="3994150"/>
          <p14:tracePt t="28609" x="3427413" y="3994150"/>
          <p14:tracePt t="28633" x="3419475" y="3994150"/>
          <p14:tracePt t="28787" x="3427413" y="3994150"/>
          <p14:tracePt t="28795" x="3455988" y="3994150"/>
          <p14:tracePt t="28803" x="3473450" y="3994150"/>
          <p14:tracePt t="28812" x="3500438" y="3994150"/>
          <p14:tracePt t="28819" x="3546475" y="3994150"/>
          <p14:tracePt t="28828" x="3563938" y="3994150"/>
          <p14:tracePt t="28835" x="3582988" y="3994150"/>
          <p14:tracePt t="28845" x="3600450" y="3994150"/>
          <p14:tracePt t="28851" x="3629025" y="3994150"/>
          <p14:tracePt t="28862" x="3646488" y="3994150"/>
          <p14:tracePt t="28867" x="3683000" y="3994150"/>
          <p14:tracePt t="28879" x="3729038" y="3994150"/>
          <p14:tracePt t="28883" x="3783013" y="4003675"/>
          <p14:tracePt t="28896" x="3829050" y="4003675"/>
          <p14:tracePt t="28899" x="3892550" y="4003675"/>
          <p14:tracePt t="28912" x="3938588" y="4003675"/>
          <p14:tracePt t="28915" x="3992563" y="4003675"/>
          <p14:tracePt t="28923" x="4048125" y="4003675"/>
          <p14:tracePt t="28931" x="4094163" y="4003675"/>
          <p14:tracePt t="28939" x="4129088" y="4003675"/>
          <p14:tracePt t="28947" x="4175125" y="4003675"/>
          <p14:tracePt t="28955" x="4211638" y="4003675"/>
          <p14:tracePt t="28964" x="4248150" y="4003675"/>
          <p14:tracePt t="28971" x="4294188" y="4003675"/>
          <p14:tracePt t="28979" x="4330700" y="4003675"/>
          <p14:tracePt t="28990" x="4376738" y="4003675"/>
          <p14:tracePt t="29003" x="4448175" y="4003675"/>
          <p14:tracePt t="29016" x="4484688" y="4003675"/>
          <p14:tracePt t="29018" x="4530725" y="4003675"/>
          <p14:tracePt t="29030" x="4567238" y="4003675"/>
          <p14:tracePt t="29033" x="4622800" y="4003675"/>
          <p14:tracePt t="29044" x="4713288" y="4003675"/>
          <p14:tracePt t="29049" x="4767263" y="4003675"/>
          <p14:tracePt t="29057" x="4832350" y="4003675"/>
          <p14:tracePt t="29065" x="4868863" y="4003675"/>
          <p14:tracePt t="29072" x="4913313" y="4003675"/>
          <p14:tracePt t="29081" x="4949825" y="4003675"/>
          <p14:tracePt t="29089" x="4978400" y="4003675"/>
          <p14:tracePt t="29096" x="5014913" y="4003675"/>
          <p14:tracePt t="29105" x="5049838" y="4003675"/>
          <p14:tracePt t="29113" x="5078413" y="4003675"/>
          <p14:tracePt t="29121" x="5114925" y="4013200"/>
          <p14:tracePt t="29129" x="5122863" y="4013200"/>
          <p14:tracePt t="29145" x="5132388" y="4013200"/>
          <p14:tracePt t="29455" x="5132388" y="4021138"/>
          <p14:tracePt t="31720" x="5122863" y="4021138"/>
          <p14:tracePt t="31734" x="5095875" y="4030663"/>
          <p14:tracePt t="31743" x="5041900" y="4040188"/>
          <p14:tracePt t="31751" x="4978400" y="4067175"/>
          <p14:tracePt t="31762" x="4886325" y="4094163"/>
          <p14:tracePt t="31767" x="4803775" y="4130675"/>
          <p14:tracePt t="31778" x="4695825" y="4159250"/>
          <p14:tracePt t="31783" x="4594225" y="4222750"/>
          <p14:tracePt t="31795" x="4476750" y="4259263"/>
          <p14:tracePt t="31799" x="4413250" y="4286250"/>
          <p14:tracePt t="31808" x="4330700" y="4340225"/>
          <p14:tracePt t="31815" x="4294188" y="4349750"/>
          <p14:tracePt t="31823" x="4221163" y="4405313"/>
          <p14:tracePt t="31831" x="4175125" y="4422775"/>
          <p14:tracePt t="31839" x="4129088" y="4459288"/>
          <p14:tracePt t="31847" x="4084638" y="4495800"/>
          <p14:tracePt t="31855" x="4038600" y="4532313"/>
          <p14:tracePt t="31863" x="3984625" y="4587875"/>
          <p14:tracePt t="31870" x="3956050" y="4605338"/>
          <p14:tracePt t="31878" x="3911600" y="4624388"/>
          <p14:tracePt t="31887" x="3846513" y="4660900"/>
          <p14:tracePt t="31898" x="3783013" y="4687888"/>
          <p14:tracePt t="31903" x="3746500" y="4697413"/>
          <p14:tracePt t="31911" x="3665538" y="4724400"/>
          <p14:tracePt t="31919" x="3573463" y="4751388"/>
          <p14:tracePt t="31927" x="3473450" y="4778375"/>
          <p14:tracePt t="31935" x="3427413" y="4787900"/>
          <p14:tracePt t="31944" x="3281363" y="4824413"/>
          <p14:tracePt t="31951" x="3154363" y="4851400"/>
          <p14:tracePt t="31961" x="3071813" y="4878388"/>
          <p14:tracePt t="31967" x="2998788" y="4887913"/>
          <p14:tracePt t="31978" x="2862263" y="4914900"/>
          <p14:tracePt t="31983" x="2835275" y="4924425"/>
          <p14:tracePt t="31994" x="2798763" y="4933950"/>
          <p14:tracePt t="31999" x="2752725" y="4951413"/>
          <p14:tracePt t="32011" x="2735263" y="4960938"/>
          <p14:tracePt t="32015" x="2716213" y="4970463"/>
          <p14:tracePt t="32028" x="2708275" y="4970463"/>
          <p14:tracePt t="32033" x="2689225" y="4979988"/>
          <p14:tracePt t="32049" x="2671763" y="4979988"/>
          <p14:tracePt t="32057" x="2662238" y="4987925"/>
          <p14:tracePt t="32073" x="2635250" y="4997450"/>
          <p14:tracePt t="32081" x="2598738" y="4997450"/>
          <p14:tracePt t="32089" x="2579688" y="5006975"/>
          <p14:tracePt t="32097" x="2562225" y="5006975"/>
          <p14:tracePt t="32105" x="2533650" y="5006975"/>
          <p14:tracePt t="32113" x="2516188" y="5006975"/>
          <p14:tracePt t="32121" x="2498725" y="5006975"/>
          <p14:tracePt t="32128" x="2470150" y="5006975"/>
          <p14:tracePt t="32137" x="2452688" y="5006975"/>
          <p14:tracePt t="32145" x="2433638" y="5006975"/>
          <p14:tracePt t="32152" x="2406650" y="5006975"/>
          <p14:tracePt t="32161" x="2379663" y="5006975"/>
          <p14:tracePt t="32169" x="2352675" y="5006975"/>
          <p14:tracePt t="32179" x="2297113" y="5006975"/>
          <p14:tracePt t="32185" x="2251075" y="5006975"/>
          <p14:tracePt t="32195" x="2214563" y="5006975"/>
          <p14:tracePt t="32200" x="2170113" y="5006975"/>
          <p14:tracePt t="32211" x="2114550" y="5006975"/>
          <p14:tracePt t="32216" x="2041525" y="5006975"/>
          <p14:tracePt t="32227" x="1968500" y="5006975"/>
          <p14:tracePt t="32232" x="1878013" y="5006975"/>
          <p14:tracePt t="32241" x="1804988" y="5006975"/>
          <p14:tracePt t="32248" x="1751013" y="5006975"/>
          <p14:tracePt t="32256" x="1668463" y="5006975"/>
          <p14:tracePt t="32264" x="1641475" y="5006975"/>
          <p14:tracePt t="32272" x="1585913" y="5006975"/>
          <p14:tracePt t="32280" x="1495425" y="4987925"/>
          <p14:tracePt t="32288" x="1449388" y="4979988"/>
          <p14:tracePt t="32296" x="1403350" y="4970463"/>
          <p14:tracePt t="32304" x="1366838" y="4960938"/>
          <p14:tracePt t="32312" x="1322388" y="4951413"/>
          <p14:tracePt t="32323" x="1258888" y="4924425"/>
          <p14:tracePt t="32330" x="1230313" y="4914900"/>
          <p14:tracePt t="32338" x="1193800" y="4906963"/>
          <p14:tracePt t="32346" x="1157288" y="4897438"/>
          <p14:tracePt t="32354" x="1130300" y="4887913"/>
          <p14:tracePt t="32362" x="1112838" y="4878388"/>
          <p14:tracePt t="32370" x="1103313" y="4878388"/>
          <p14:tracePt t="32379" x="1084263" y="4870450"/>
          <p14:tracePt t="32386" x="1066800" y="4860925"/>
          <p14:tracePt t="32402" x="1039813" y="4833938"/>
          <p14:tracePt t="32411" x="1020763" y="4833938"/>
          <p14:tracePt t="32418" x="1003300" y="4824413"/>
          <p14:tracePt t="32427" x="984250" y="4814888"/>
          <p14:tracePt t="32434" x="966788" y="4805363"/>
          <p14:tracePt t="32444" x="957263" y="4787900"/>
          <p14:tracePt t="32450" x="939800" y="4778375"/>
          <p14:tracePt t="32461" x="920750" y="4768850"/>
          <p14:tracePt t="32466" x="911225" y="4751388"/>
          <p14:tracePt t="32477" x="903288" y="4741863"/>
          <p14:tracePt t="32482" x="893763" y="4741863"/>
          <p14:tracePt t="32490" x="884238" y="4732338"/>
          <p14:tracePt t="32498" x="874713" y="4724400"/>
          <p14:tracePt t="32514" x="866775" y="4714875"/>
          <p14:tracePt t="32522" x="866775" y="4697413"/>
          <p14:tracePt t="32531" x="857250" y="4687888"/>
          <p14:tracePt t="32540" x="847725" y="4668838"/>
          <p14:tracePt t="32547" x="847725" y="4641850"/>
          <p14:tracePt t="32555" x="847725" y="4624388"/>
          <p14:tracePt t="32562" x="847725" y="4614863"/>
          <p14:tracePt t="32571" x="847725" y="4595813"/>
          <p14:tracePt t="32583" x="847725" y="4578350"/>
          <p14:tracePt t="32595" x="847725" y="4559300"/>
          <p14:tracePt t="32599" x="847725" y="4541838"/>
          <p14:tracePt t="32607" x="847725" y="4522788"/>
          <p14:tracePt t="32617" x="847725" y="4505325"/>
          <p14:tracePt t="32623" x="847725" y="4495800"/>
          <p14:tracePt t="32633" x="857250" y="4486275"/>
          <p14:tracePt t="32644" x="866775" y="4468813"/>
          <p14:tracePt t="32649" x="874713" y="4449763"/>
          <p14:tracePt t="32657" x="884238" y="4441825"/>
          <p14:tracePt t="32665" x="903288" y="4422775"/>
          <p14:tracePt t="32673" x="920750" y="4413250"/>
          <p14:tracePt t="32681" x="930275" y="4413250"/>
          <p14:tracePt t="32688" x="966788" y="4395788"/>
          <p14:tracePt t="32697" x="993775" y="4386263"/>
          <p14:tracePt t="32705" x="1030288" y="4376738"/>
          <p14:tracePt t="32713" x="1066800" y="4368800"/>
          <p14:tracePt t="32721" x="1166813" y="4340225"/>
          <p14:tracePt t="32728" x="1239838" y="4332288"/>
          <p14:tracePt t="32737" x="1285875" y="4322763"/>
          <p14:tracePt t="32745" x="1366838" y="4295775"/>
          <p14:tracePt t="32752" x="1458913" y="4276725"/>
          <p14:tracePt t="32761" x="1512888" y="4268788"/>
          <p14:tracePt t="32769" x="1558925" y="4268788"/>
          <p14:tracePt t="32778" x="1585913" y="4259263"/>
          <p14:tracePt t="32785" x="1631950" y="4259263"/>
          <p14:tracePt t="32795" x="1685925" y="4259263"/>
          <p14:tracePt t="32801" x="1704975" y="4259263"/>
          <p14:tracePt t="32811" x="1731963" y="4259263"/>
          <p14:tracePt t="32816" x="1768475" y="4259263"/>
          <p14:tracePt t="32828" x="1814513" y="4259263"/>
          <p14:tracePt t="32832" x="1887538" y="4259263"/>
          <p14:tracePt t="32844" x="1978025" y="4276725"/>
          <p14:tracePt t="32849" x="2051050" y="4286250"/>
          <p14:tracePt t="32857" x="2106613" y="4286250"/>
          <p14:tracePt t="32865" x="2170113" y="4295775"/>
          <p14:tracePt t="32878" x="2206625" y="4295775"/>
          <p14:tracePt t="32880" x="2243138" y="4303713"/>
          <p14:tracePt t="32889" x="2270125" y="4313238"/>
          <p14:tracePt t="32897" x="2297113" y="4313238"/>
          <p14:tracePt t="32905" x="2333625" y="4332288"/>
          <p14:tracePt t="32912" x="2360613" y="4340225"/>
          <p14:tracePt t="32921" x="2389188" y="4349750"/>
          <p14:tracePt t="32928" x="2416175" y="4359275"/>
          <p14:tracePt t="32940" x="2452688" y="4368800"/>
          <p14:tracePt t="32947" x="2479675" y="4376738"/>
          <p14:tracePt t="32955" x="2506663" y="4386263"/>
          <p14:tracePt t="32973" x="2543175" y="4395788"/>
          <p14:tracePt t="32983" x="2552700" y="4405313"/>
          <p14:tracePt t="32987" x="2562225" y="4405313"/>
          <p14:tracePt t="32995" x="2570163" y="4413250"/>
          <p14:tracePt t="33003" x="2579688" y="4422775"/>
          <p14:tracePt t="33011" x="2579688" y="4432300"/>
          <p14:tracePt t="33019" x="2589213" y="4441825"/>
          <p14:tracePt t="33027" x="2589213" y="4449763"/>
          <p14:tracePt t="33035" x="2598738" y="4468813"/>
          <p14:tracePt t="33044" x="2606675" y="4478338"/>
          <p14:tracePt t="33051" x="2616200" y="4495800"/>
          <p14:tracePt t="33062" x="2616200" y="4505325"/>
          <p14:tracePt t="33067" x="2625725" y="4514850"/>
          <p14:tracePt t="33078" x="2625725" y="4522788"/>
          <p14:tracePt t="33085" x="2635250" y="4532313"/>
          <p14:tracePt t="33095" x="2635250" y="4551363"/>
          <p14:tracePt t="33102" x="2643188" y="4559300"/>
          <p14:tracePt t="33114" x="2652713" y="4595813"/>
          <p14:tracePt t="33119" x="2662238" y="4614863"/>
          <p14:tracePt t="33128" x="2671763" y="4624388"/>
          <p14:tracePt t="33135" x="2671763" y="4641850"/>
          <p14:tracePt t="33144" x="2671763" y="4651375"/>
          <p14:tracePt t="33151" x="2679700" y="4651375"/>
          <p14:tracePt t="33161" x="2679700" y="4660900"/>
          <p14:tracePt t="33167" x="2679700" y="4668838"/>
          <p14:tracePt t="33182" x="2679700" y="4678363"/>
          <p14:tracePt t="33199" x="2679700" y="4687888"/>
          <p14:tracePt t="33207" x="2679700" y="4697413"/>
          <p14:tracePt t="33215" x="2679700" y="4705350"/>
          <p14:tracePt t="33232" x="2679700" y="4714875"/>
          <p14:tracePt t="33240" x="2679700" y="4724400"/>
          <p14:tracePt t="33249" x="2679700" y="4732338"/>
          <p14:tracePt t="33257" x="2679700" y="4741863"/>
          <p14:tracePt t="33265" x="2679700" y="4751388"/>
          <p14:tracePt t="33273" x="2679700" y="4760913"/>
          <p14:tracePt t="33281" x="2679700" y="4768850"/>
          <p14:tracePt t="33289" x="2679700" y="4778375"/>
          <p14:tracePt t="33297" x="2679700" y="4787900"/>
          <p14:tracePt t="33305" x="2679700" y="4814888"/>
          <p14:tracePt t="33313" x="2679700" y="4833938"/>
          <p14:tracePt t="33321" x="2679700" y="4851400"/>
          <p14:tracePt t="33329" x="2679700" y="4860925"/>
          <p14:tracePt t="33337" x="2679700" y="4870450"/>
          <p14:tracePt t="33345" x="2679700" y="4878388"/>
          <p14:tracePt t="33352" x="2679700" y="4887913"/>
          <p14:tracePt t="33361" x="2679700" y="4897438"/>
          <p14:tracePt t="33369" x="2679700" y="4906963"/>
          <p14:tracePt t="33378" x="2679700" y="4914900"/>
          <p14:tracePt t="33395" x="2679700" y="4924425"/>
          <p14:tracePt t="33917" x="2698750" y="4933950"/>
          <p14:tracePt t="33925" x="2716213" y="4951413"/>
          <p14:tracePt t="33933" x="2762250" y="4970463"/>
          <p14:tracePt t="33942" x="2789238" y="4979988"/>
          <p14:tracePt t="33949" x="2825750" y="4987925"/>
          <p14:tracePt t="33957" x="2852738" y="4997450"/>
          <p14:tracePt t="33965" x="2889250" y="4997450"/>
          <p14:tracePt t="33973" x="2925763" y="5006975"/>
          <p14:tracePt t="33981" x="2962275" y="5006975"/>
          <p14:tracePt t="33989" x="2990850" y="5006975"/>
          <p14:tracePt t="33997" x="3035300" y="5016500"/>
          <p14:tracePt t="34005" x="3090863" y="5016500"/>
          <p14:tracePt t="34012" x="3144838" y="5016500"/>
          <p14:tracePt t="34021" x="3190875" y="5016500"/>
          <p14:tracePt t="34029" x="3244850" y="5024438"/>
          <p14:tracePt t="34037" x="3263900" y="5024438"/>
          <p14:tracePt t="34045" x="3300413" y="5043488"/>
          <p14:tracePt t="34053" x="3382963" y="5043488"/>
          <p14:tracePt t="34061" x="3419475" y="5043488"/>
          <p14:tracePt t="34069" x="3463925" y="5043488"/>
          <p14:tracePt t="34078" x="3519488" y="5053013"/>
          <p14:tracePt t="34085" x="3556000" y="5053013"/>
          <p14:tracePt t="34095" x="3600450" y="5053013"/>
          <p14:tracePt t="34101" x="3629025" y="5053013"/>
          <p14:tracePt t="34113" x="3656013" y="5053013"/>
          <p14:tracePt t="34118" x="3683000" y="5053013"/>
          <p14:tracePt t="34129" x="3702050" y="5060950"/>
          <p14:tracePt t="34135" x="3709988" y="5060950"/>
          <p14:tracePt t="34145" x="3729038" y="5060950"/>
          <p14:tracePt t="34151" x="3746500" y="5060950"/>
          <p14:tracePt t="34161" x="3756025" y="5070475"/>
          <p14:tracePt t="34167" x="3775075" y="5070475"/>
          <p14:tracePt t="34182" x="3783013" y="5070475"/>
          <p14:tracePt t="34194" x="3792538" y="5070475"/>
          <p14:tracePt t="34199" x="3802063" y="5070475"/>
          <p14:tracePt t="34207" x="3810000" y="5070475"/>
          <p14:tracePt t="34601" x="3810000" y="5060950"/>
          <p14:tracePt t="34625" x="3810000" y="5053013"/>
          <p14:tracePt t="34643" x="3810000" y="5043488"/>
          <p14:tracePt t="34658" x="3810000" y="5033963"/>
          <p14:tracePt t="34665" x="3802063" y="5033963"/>
          <p14:tracePt t="34680" x="3802063" y="5024438"/>
          <p14:tracePt t="34689" x="3792538" y="5024438"/>
          <p14:tracePt t="34697" x="3783013" y="5016500"/>
          <p14:tracePt t="34713" x="3783013" y="5006975"/>
          <p14:tracePt t="34723" x="3775075" y="5006975"/>
          <p14:tracePt t="34732" x="3765550" y="5006975"/>
          <p14:tracePt t="34745" x="3765550" y="4997450"/>
          <p14:tracePt t="34751" x="3756025" y="4997450"/>
          <p14:tracePt t="34775" x="3746500" y="4987925"/>
          <p14:tracePt t="34799" x="3738563" y="4987925"/>
          <p14:tracePt t="34807" x="3738563" y="4979988"/>
          <p14:tracePt t="34822" x="3729038" y="4979988"/>
          <p14:tracePt t="34840" x="3719513" y="4970463"/>
          <p14:tracePt t="34858" x="3709988" y="4970463"/>
          <p14:tracePt t="34868" x="3702050" y="4970463"/>
          <p14:tracePt t="34871" x="3702050" y="4960938"/>
          <p14:tracePt t="34880" x="3692525" y="4960938"/>
          <p14:tracePt t="34887" x="3683000" y="4960938"/>
          <p14:tracePt t="34911" x="3673475" y="4960938"/>
          <p14:tracePt t="34919" x="3665538" y="4960938"/>
          <p14:tracePt t="34928" x="3646488" y="4960938"/>
          <p14:tracePt t="34946" x="3636963" y="4960938"/>
          <p14:tracePt t="34951" x="3636963" y="4951413"/>
          <p14:tracePt t="34961" x="3629025" y="4951413"/>
          <p14:tracePt t="35077" x="3646488" y="4951413"/>
          <p14:tracePt t="35085" x="3656013" y="4951413"/>
          <p14:tracePt t="35093" x="3673475" y="4951413"/>
          <p14:tracePt t="35101" x="3702050" y="4951413"/>
          <p14:tracePt t="35113" x="3729038" y="4951413"/>
          <p14:tracePt t="35116" x="3756025" y="4951413"/>
          <p14:tracePt t="35129" x="3829050" y="4951413"/>
          <p14:tracePt t="35132" x="3865563" y="4951413"/>
          <p14:tracePt t="35145" x="3919538" y="4951413"/>
          <p14:tracePt t="35149" x="3965575" y="4951413"/>
          <p14:tracePt t="35157" x="4029075" y="4951413"/>
          <p14:tracePt t="35165" x="4075113" y="4951413"/>
          <p14:tracePt t="35173" x="4111625" y="4951413"/>
          <p14:tracePt t="35181" x="4148138" y="4951413"/>
          <p14:tracePt t="35189" x="4175125" y="4951413"/>
          <p14:tracePt t="35197" x="4202113" y="4951413"/>
          <p14:tracePt t="35205" x="4230688" y="4951413"/>
          <p14:tracePt t="35213" x="4275138" y="4951413"/>
          <p14:tracePt t="35220" x="4303713" y="4951413"/>
          <p14:tracePt t="35228" x="4340225" y="4951413"/>
          <p14:tracePt t="35237" x="4384675" y="4960938"/>
          <p14:tracePt t="35245" x="4421188" y="4960938"/>
          <p14:tracePt t="35253" x="4513263" y="4960938"/>
          <p14:tracePt t="35262" x="4567238" y="4960938"/>
          <p14:tracePt t="35269" x="4603750" y="4960938"/>
          <p14:tracePt t="35278" x="4649788" y="4960938"/>
          <p14:tracePt t="35285" x="4686300" y="4960938"/>
          <p14:tracePt t="35295" x="4722813" y="4960938"/>
          <p14:tracePt t="35301" x="4749800" y="4960938"/>
          <p14:tracePt t="35312" x="4767263" y="4960938"/>
          <p14:tracePt t="35317" x="4786313" y="4960938"/>
          <p14:tracePt t="35328" x="4803775" y="4960938"/>
          <p14:tracePt t="35346" x="4813300" y="4960938"/>
          <p14:tracePt t="35361" x="4822825" y="4960938"/>
          <p14:tracePt t="35367" x="4832350" y="4960938"/>
          <p14:tracePt t="35391" x="4840288" y="4960938"/>
          <p14:tracePt t="35455" x="4840288" y="4951413"/>
          <p14:tracePt t="35463" x="4849813" y="4951413"/>
          <p14:tracePt t="36801" x="4840288" y="4951413"/>
          <p14:tracePt t="36823" x="4832350" y="4951413"/>
          <p14:tracePt t="36847" x="4859338" y="4951413"/>
          <p14:tracePt t="36861" x="4886325" y="4951413"/>
          <p14:tracePt t="36870" x="4932363" y="4951413"/>
          <p14:tracePt t="36880" x="4968875" y="4951413"/>
          <p14:tracePt t="36885" x="4978400" y="4970463"/>
          <p14:tracePt t="36895" x="4978400" y="5024438"/>
          <p14:tracePt t="36905" x="4959350" y="5089525"/>
          <p14:tracePt t="37137" x="4959350" y="5070475"/>
          <p14:tracePt t="37147" x="4959350" y="5053013"/>
          <p14:tracePt t="37153" x="4959350" y="5043488"/>
          <p14:tracePt t="37169" x="4959350" y="5033963"/>
          <p14:tracePt t="37203" x="4949825" y="5033963"/>
          <p14:tracePt t="37211" x="4949825" y="5024438"/>
          <p14:tracePt t="37219" x="4949825" y="5016500"/>
          <p14:tracePt t="37235" x="4949825" y="4997450"/>
          <p14:tracePt t="37246" x="4949825" y="4979988"/>
          <p14:tracePt t="37263" x="4949825" y="4970463"/>
          <p14:tracePt t="37291" x="4959350" y="4960938"/>
          <p14:tracePt t="37299" x="4959350" y="4951413"/>
          <p14:tracePt t="37323" x="4968875" y="4943475"/>
          <p14:tracePt t="37347" x="4978400" y="4943475"/>
          <p14:tracePt t="37387" x="4986338" y="4943475"/>
          <p14:tracePt t="37395" x="4995863" y="4943475"/>
          <p14:tracePt t="37403" x="5005388" y="4943475"/>
          <p14:tracePt t="37413" x="5022850" y="4943475"/>
          <p14:tracePt t="37419" x="5041900" y="4943475"/>
          <p14:tracePt t="37429" x="5086350" y="4943475"/>
          <p14:tracePt t="37434" x="5105400" y="4943475"/>
          <p14:tracePt t="37445" x="5122863" y="4943475"/>
          <p14:tracePt t="37451" x="5151438" y="4943475"/>
          <p14:tracePt t="37462" x="5178425" y="4943475"/>
          <p14:tracePt t="37469" x="5224463" y="4943475"/>
          <p14:tracePt t="37479" x="5260975" y="4943475"/>
          <p14:tracePt t="37485" x="5305425" y="4943475"/>
          <p14:tracePt t="37495" x="5341938" y="4943475"/>
          <p14:tracePt t="37501" x="5387975" y="4943475"/>
          <p14:tracePt t="37513" x="5434013" y="4943475"/>
          <p14:tracePt t="37517" x="5478463" y="4943475"/>
          <p14:tracePt t="37528" x="5507038" y="4943475"/>
          <p14:tracePt t="37533" x="5551488" y="4943475"/>
          <p14:tracePt t="37545" x="5580063" y="4943475"/>
          <p14:tracePt t="37548" x="5607050" y="4943475"/>
          <p14:tracePt t="37557" x="5634038" y="4943475"/>
          <p14:tracePt t="37564" x="5653088" y="4943475"/>
          <p14:tracePt t="37573" x="5680075" y="4943475"/>
          <p14:tracePt t="37581" x="5697538" y="4943475"/>
          <p14:tracePt t="37589" x="5716588" y="4943475"/>
          <p14:tracePt t="37601" x="5743575" y="4943475"/>
          <p14:tracePt t="37612" x="5780088" y="4943475"/>
          <p14:tracePt t="37617" x="5807075" y="4933950"/>
          <p14:tracePt t="37629" x="5834063" y="4933950"/>
          <p14:tracePt t="37633" x="5853113" y="4933950"/>
          <p14:tracePt t="37645" x="5870575" y="4924425"/>
          <p14:tracePt t="37648" x="5889625" y="4924425"/>
          <p14:tracePt t="37657" x="5907088" y="4914900"/>
          <p14:tracePt t="37665" x="5916613" y="4914900"/>
          <p14:tracePt t="37673" x="5935663" y="4914900"/>
          <p14:tracePt t="37681" x="5943600" y="4914900"/>
          <p14:tracePt t="37697" x="5962650" y="4906963"/>
          <p14:tracePt t="37705" x="5972175" y="4906963"/>
          <p14:tracePt t="37713" x="5980113" y="4906963"/>
          <p14:tracePt t="37720" x="5989638" y="4897438"/>
          <p14:tracePt t="37729" x="6007100" y="4897438"/>
          <p14:tracePt t="37745" x="6016625" y="4897438"/>
          <p14:tracePt t="37807" x="6007100" y="4897438"/>
          <p14:tracePt t="37815" x="5989638" y="4897438"/>
          <p14:tracePt t="37824" x="5972175" y="4897438"/>
          <p14:tracePt t="37831" x="5943600" y="4897438"/>
          <p14:tracePt t="37839" x="5916613" y="4897438"/>
          <p14:tracePt t="37846" x="5899150" y="4906963"/>
          <p14:tracePt t="37855" x="5862638" y="4914900"/>
          <p14:tracePt t="37862" x="5843588" y="4914900"/>
          <p14:tracePt t="37871" x="5834063" y="4914900"/>
          <p14:tracePt t="37892" x="5826125" y="4914900"/>
          <p14:tracePt t="37990" x="5843588" y="4914900"/>
          <p14:tracePt t="38001" x="5880100" y="4914900"/>
          <p14:tracePt t="38007" x="5907088" y="4914900"/>
          <p14:tracePt t="38015" x="5926138" y="4914900"/>
          <p14:tracePt t="38022" x="5943600" y="4914900"/>
          <p14:tracePt t="38031" x="5972175" y="4924425"/>
          <p14:tracePt t="38039" x="5989638" y="4924425"/>
          <p14:tracePt t="38049" x="6016625" y="4924425"/>
          <p14:tracePt t="38055" x="6072188" y="4943475"/>
          <p14:tracePt t="38065" x="6135688" y="4943475"/>
          <p14:tracePt t="38072" x="6172200" y="4943475"/>
          <p14:tracePt t="38080" x="6245225" y="4943475"/>
          <p14:tracePt t="38089" x="6318250" y="4943475"/>
          <p14:tracePt t="38096" x="6391275" y="4943475"/>
          <p14:tracePt t="38105" x="6445250" y="4943475"/>
          <p14:tracePt t="38113" x="6554788" y="4943475"/>
          <p14:tracePt t="38121" x="6581775" y="4943475"/>
          <p14:tracePt t="38128" x="6627813" y="4943475"/>
          <p14:tracePt t="38137" x="6691313" y="4943475"/>
          <p14:tracePt t="38145" x="6710363" y="4943475"/>
          <p14:tracePt t="38153" x="6754813" y="4943475"/>
          <p14:tracePt t="38162" x="6773863" y="4943475"/>
          <p14:tracePt t="38169" x="6791325" y="4951413"/>
          <p14:tracePt t="38179" x="6810375" y="4951413"/>
          <p14:tracePt t="38185" x="6827838" y="4951413"/>
          <p14:tracePt t="38201" x="6846888" y="4951413"/>
          <p14:tracePt t="38212" x="6864350" y="4951413"/>
          <p14:tracePt t="38216" x="6883400" y="4951413"/>
          <p14:tracePt t="38229" x="6900863" y="4951413"/>
          <p14:tracePt t="38233" x="6919913" y="4951413"/>
          <p14:tracePt t="38245" x="6929438" y="4951413"/>
          <p14:tracePt t="38249" x="6937375" y="4951413"/>
          <p14:tracePt t="38257" x="6946900" y="4951413"/>
          <p14:tracePt t="38273" x="6956425" y="4951413"/>
          <p14:tracePt t="38281" x="6964363" y="4951413"/>
          <p14:tracePt t="38289" x="6973888" y="4951413"/>
          <p14:tracePt t="38297" x="6983413" y="4951413"/>
          <p14:tracePt t="38307" x="6992938" y="4951413"/>
          <p14:tracePt t="38325" x="7000875" y="4951413"/>
          <p14:tracePt t="38333" x="7010400" y="4943475"/>
          <p14:tracePt t="38346" x="7019925" y="4943475"/>
          <p14:tracePt t="38427" x="6992938" y="4943475"/>
          <p14:tracePt t="38435" x="6964363" y="4943475"/>
          <p14:tracePt t="38443" x="6929438" y="4943475"/>
          <p14:tracePt t="38451" x="6864350" y="4951413"/>
          <p14:tracePt t="38462" x="6791325" y="4960938"/>
          <p14:tracePt t="38467" x="6746875" y="4960938"/>
          <p14:tracePt t="38479" x="6691313" y="4979988"/>
          <p14:tracePt t="38483" x="6637338" y="4979988"/>
          <p14:tracePt t="38496" x="6581775" y="4979988"/>
          <p14:tracePt t="38499" x="6537325" y="4979988"/>
          <p14:tracePt t="38507" x="6508750" y="4987925"/>
          <p14:tracePt t="38515" x="6472238" y="4987925"/>
          <p14:tracePt t="38522" x="6435725" y="4987925"/>
          <p14:tracePt t="38531" x="6399213" y="4987925"/>
          <p14:tracePt t="38539" x="6372225" y="4987925"/>
          <p14:tracePt t="38546" x="6345238" y="4987925"/>
          <p14:tracePt t="38555" x="6308725" y="4987925"/>
          <p14:tracePt t="38567" x="6291263" y="4987925"/>
          <p14:tracePt t="38579" x="6262688" y="4987925"/>
          <p14:tracePt t="38582" x="6245225" y="4987925"/>
          <p14:tracePt t="38595" x="6226175" y="4987925"/>
          <p14:tracePt t="38599" x="6199188" y="4987925"/>
          <p14:tracePt t="38607" x="6181725" y="4987925"/>
          <p14:tracePt t="38615" x="6162675" y="4987925"/>
          <p14:tracePt t="38622" x="6135688" y="4987925"/>
          <p14:tracePt t="38631" x="6126163" y="4987925"/>
          <p14:tracePt t="38639" x="6116638" y="4987925"/>
          <p14:tracePt t="38647" x="6108700" y="4987925"/>
          <p14:tracePt t="38655" x="6099175" y="4987925"/>
          <p14:tracePt t="38662" x="6089650" y="4987925"/>
          <p14:tracePt t="38672" x="6080125" y="4987925"/>
          <p14:tracePt t="38687" x="6072188" y="4987925"/>
          <p14:tracePt t="38773" x="6089650" y="4987925"/>
          <p14:tracePt t="38781" x="6116638" y="4987925"/>
          <p14:tracePt t="38789" x="6162675" y="4987925"/>
          <p14:tracePt t="38797" x="6218238" y="4987925"/>
          <p14:tracePt t="38805" x="6291263" y="4987925"/>
          <p14:tracePt t="38814" x="6335713" y="4970463"/>
          <p14:tracePt t="38821" x="6500813" y="4970463"/>
          <p14:tracePt t="38830" x="6627813" y="4970463"/>
          <p14:tracePt t="38837" x="6700838" y="4970463"/>
          <p14:tracePt t="38847" x="6864350" y="4970463"/>
          <p14:tracePt t="38853" x="7029450" y="4960938"/>
          <p14:tracePt t="38865" x="7102475" y="4960938"/>
          <p14:tracePt t="38869" x="7283450" y="4960938"/>
          <p14:tracePt t="38881" x="7448550" y="4960938"/>
          <p14:tracePt t="38899" x="7704138" y="4960938"/>
          <p14:tracePt t="38901" x="7794625" y="4960938"/>
          <p14:tracePt t="38912" x="7867650" y="4960938"/>
          <p14:tracePt t="38917" x="7940675" y="4960938"/>
          <p14:tracePt t="38929" x="7986713" y="4960938"/>
          <p14:tracePt t="38935" x="7994650" y="4960938"/>
          <p14:tracePt t="38945" x="8031163" y="4960938"/>
          <p14:tracePt t="38951" x="8050213" y="4960938"/>
          <p14:tracePt t="38966" x="8067675" y="4960938"/>
          <p14:tracePt t="38983" x="8077200" y="4960938"/>
          <p14:tracePt t="38995" x="8086725" y="4960938"/>
          <p14:tracePt t="38999" x="8096250" y="4960938"/>
          <p14:tracePt t="39007" x="8113713" y="4960938"/>
          <p14:tracePt t="39016" x="8132763" y="4960938"/>
          <p14:tracePt t="39023" x="8140700" y="4960938"/>
          <p14:tracePt t="39034" x="8159750" y="4960938"/>
          <p14:tracePt t="39045" x="8177213" y="4960938"/>
          <p14:tracePt t="39051" x="8196263" y="4951413"/>
          <p14:tracePt t="39063" x="8213725" y="4951413"/>
          <p14:tracePt t="39067" x="8232775" y="4951413"/>
          <p14:tracePt t="39079" x="8240713" y="4951413"/>
          <p14:tracePt t="39083" x="8259763" y="4951413"/>
          <p14:tracePt t="39095" x="8269288" y="4951413"/>
          <p14:tracePt t="39099" x="8277225" y="4951413"/>
          <p14:tracePt t="39116" x="8286750" y="4951413"/>
          <p14:tracePt t="39123" x="8305800" y="4951413"/>
          <p14:tracePt t="39131" x="8313738" y="4951413"/>
          <p14:tracePt t="39139" x="8342313" y="4951413"/>
          <p14:tracePt t="39147" x="8350250" y="4951413"/>
          <p14:tracePt t="39163" x="8359775" y="4951413"/>
          <p14:tracePt t="39277" x="8342313" y="4951413"/>
          <p14:tracePt t="39285" x="8313738" y="4951413"/>
          <p14:tracePt t="39293" x="8277225" y="4943475"/>
          <p14:tracePt t="39301" x="8250238" y="4943475"/>
          <p14:tracePt t="39312" x="8177213" y="4924425"/>
          <p14:tracePt t="39317" x="8140700" y="4924425"/>
          <p14:tracePt t="39329" x="8113713" y="4914900"/>
          <p14:tracePt t="39333" x="8067675" y="4914900"/>
          <p14:tracePt t="39345" x="8040688" y="4914900"/>
          <p14:tracePt t="39349" x="7994650" y="4906963"/>
          <p14:tracePt t="39357" x="7958138" y="4906963"/>
          <p14:tracePt t="39365" x="7913688" y="4897438"/>
          <p14:tracePt t="39373" x="7858125" y="4887913"/>
          <p14:tracePt t="39380" x="7813675" y="4878388"/>
          <p14:tracePt t="39389" x="7721600" y="4851400"/>
          <p14:tracePt t="39396" x="7658100" y="4833938"/>
          <p14:tracePt t="39405" x="7602538" y="4824413"/>
          <p14:tracePt t="39414" x="7558088" y="4814888"/>
          <p14:tracePt t="39421" x="7531100" y="4805363"/>
          <p14:tracePt t="39429" x="7512050" y="4805363"/>
          <p14:tracePt t="39437" x="7502525" y="4805363"/>
          <p14:tracePt t="39447" x="7494588" y="4805363"/>
          <p14:tracePt t="39473" x="7494588" y="4797425"/>
          <p14:tracePt t="39505" x="7494588" y="4787900"/>
          <p14:tracePt t="39513" x="7502525" y="4787900"/>
          <p14:tracePt t="39521" x="7512050" y="4787900"/>
          <p14:tracePt t="39536" x="7531100" y="4778375"/>
          <p14:tracePt t="39545" x="7539038" y="4778375"/>
          <p14:tracePt t="39552" x="7567613" y="4768850"/>
          <p14:tracePt t="39564" x="7594600" y="4768850"/>
          <p14:tracePt t="39568" x="7648575" y="4768850"/>
          <p14:tracePt t="39579" x="7675563" y="4768850"/>
          <p14:tracePt t="39587" x="7712075" y="4768850"/>
          <p14:tracePt t="39603" x="7721600" y="4768850"/>
          <p14:tracePt t="39659" x="7704138" y="4768850"/>
          <p14:tracePt t="39667" x="7685088" y="4768850"/>
          <p14:tracePt t="39675" x="7667625" y="4768850"/>
          <p14:tracePt t="39682" x="7631113" y="4768850"/>
          <p14:tracePt t="39695" x="7594600" y="4768850"/>
          <p14:tracePt t="39699" x="7548563" y="4768850"/>
          <p14:tracePt t="39707" x="7485063" y="4778375"/>
          <p14:tracePt t="39715" x="7375525" y="4778375"/>
          <p14:tracePt t="39722" x="7283450" y="4778375"/>
          <p14:tracePt t="39731" x="7146925" y="4797425"/>
          <p14:tracePt t="39739" x="7073900" y="4797425"/>
          <p14:tracePt t="39751" x="6873875" y="4797425"/>
          <p14:tracePt t="39762" x="6819900" y="4805363"/>
          <p14:tracePt t="39767" x="6710363" y="4805363"/>
          <p14:tracePt t="39779" x="6618288" y="4824413"/>
          <p14:tracePt t="39783" x="6581775" y="4824413"/>
          <p14:tracePt t="39796" x="6545263" y="4824413"/>
          <p14:tracePt t="39799" x="6537325" y="4824413"/>
          <p14:tracePt t="39806" x="6518275" y="4824413"/>
          <p14:tracePt t="39822" x="6508750" y="4824413"/>
          <p14:tracePt t="39839" x="6500813" y="4824413"/>
          <p14:tracePt t="39850" x="6481763" y="4824413"/>
          <p14:tracePt t="39855" x="6464300" y="4824413"/>
          <p14:tracePt t="39866" x="6445250" y="4824413"/>
          <p14:tracePt t="39871" x="6408738" y="4824413"/>
          <p14:tracePt t="39882" x="6372225" y="4824413"/>
          <p14:tracePt t="39892" x="6345238" y="4824413"/>
          <p14:tracePt t="39897" x="6318250" y="4824413"/>
          <p14:tracePt t="39905" x="6299200" y="4824413"/>
          <p14:tracePt t="39912" x="6272213" y="4824413"/>
          <p14:tracePt t="39921" x="6245225" y="4824413"/>
          <p14:tracePt t="39929" x="6226175" y="4824413"/>
          <p14:tracePt t="39937" x="6208713" y="4824413"/>
          <p14:tracePt t="39947" x="6199188" y="4824413"/>
          <p14:tracePt t="39957" x="6181725" y="4824413"/>
          <p14:tracePt t="39966" x="6172200" y="4824413"/>
          <p14:tracePt t="39972" x="6162675" y="4824413"/>
          <p14:tracePt t="40084" x="6172200" y="4824413"/>
          <p14:tracePt t="40093" x="6181725" y="4814888"/>
          <p14:tracePt t="40100" x="6199188" y="4805363"/>
          <p14:tracePt t="40108" x="6218238" y="4805363"/>
          <p14:tracePt t="40116" x="6235700" y="4797425"/>
          <p14:tracePt t="40129" x="6262688" y="4787900"/>
          <p14:tracePt t="40132" x="6291263" y="4778375"/>
          <p14:tracePt t="40141" x="6326188" y="4778375"/>
          <p14:tracePt t="40150" x="6326188" y="4768850"/>
          <p14:tracePt t="40156" x="6345238" y="4768850"/>
          <p14:tracePt t="40166" x="6362700" y="4768850"/>
          <p14:tracePt t="40178" x="6372225" y="4768850"/>
          <p14:tracePt t="40182" x="6381750" y="4768850"/>
          <p14:tracePt t="40191" x="6399213" y="4768850"/>
          <p14:tracePt t="40198" x="6408738" y="4768850"/>
          <p14:tracePt t="40214" x="6418263" y="4768850"/>
          <p14:tracePt t="40337" x="6408738" y="4768850"/>
          <p14:tracePt t="40352" x="6399213" y="4768850"/>
          <p14:tracePt t="40358" x="6391275" y="4768850"/>
          <p14:tracePt t="40433" x="6381750" y="4768850"/>
          <p14:tracePt t="40521" x="6372225" y="4768850"/>
          <p14:tracePt t="40537" x="6372225" y="4778375"/>
          <p14:tracePt t="40545" x="6362700" y="4778375"/>
          <p14:tracePt t="40569" x="6354763" y="4778375"/>
          <p14:tracePt t="40577" x="6335713" y="4778375"/>
          <p14:tracePt t="40585" x="6326188" y="4778375"/>
          <p14:tracePt t="40595" x="6308725" y="4778375"/>
          <p14:tracePt t="40601" x="6299200" y="4778375"/>
          <p14:tracePt t="40617" x="6291263" y="4778375"/>
          <p14:tracePt t="40628" x="6281738" y="4778375"/>
          <p14:tracePt t="40632" x="6262688" y="4778375"/>
          <p14:tracePt t="40645" x="6254750" y="4778375"/>
          <p14:tracePt t="40649" x="6235700" y="4778375"/>
          <p14:tracePt t="40657" x="6218238" y="4778375"/>
          <p14:tracePt t="40665" x="6199188" y="4787900"/>
          <p14:tracePt t="40672" x="6181725" y="4787900"/>
          <p14:tracePt t="40681" x="6172200" y="4787900"/>
          <p14:tracePt t="40690" x="6153150" y="4787900"/>
          <p14:tracePt t="40700" x="6135688" y="4787900"/>
          <p14:tracePt t="40705" x="6116638" y="4787900"/>
          <p14:tracePt t="40712" x="6099175" y="4787900"/>
          <p14:tracePt t="40722" x="6072188" y="4787900"/>
          <p14:tracePt t="40728" x="6053138" y="4787900"/>
          <p14:tracePt t="40736" x="6026150" y="4787900"/>
          <p14:tracePt t="40745" x="5999163" y="4787900"/>
          <p14:tracePt t="40753" x="5972175" y="4778375"/>
          <p14:tracePt t="40762" x="5943600" y="4778375"/>
          <p14:tracePt t="40768" x="5899150" y="4760913"/>
          <p14:tracePt t="40779" x="5862638" y="4751388"/>
          <p14:tracePt t="40787" x="5826125" y="4741863"/>
          <p14:tracePt t="40795" x="5789613" y="4732338"/>
          <p14:tracePt t="40803" x="5724525" y="4724400"/>
          <p14:tracePt t="40812" x="5697538" y="4714875"/>
          <p14:tracePt t="40819" x="5653088" y="4687888"/>
          <p14:tracePt t="40828" x="5570538" y="4632325"/>
          <p14:tracePt t="40835" x="5524500" y="4614863"/>
          <p14:tracePt t="40845" x="5507038" y="4605338"/>
          <p14:tracePt t="40852" x="5478463" y="4587875"/>
          <p14:tracePt t="40862" x="5470525" y="4578350"/>
          <p14:tracePt t="40868" x="5461000" y="4559300"/>
          <p14:tracePt t="40879" x="5451475" y="4551363"/>
          <p14:tracePt t="40896" x="5441950" y="4532313"/>
          <p14:tracePt t="40899" x="5441950" y="4522788"/>
          <p14:tracePt t="40915" x="5441950" y="4514850"/>
          <p14:tracePt t="40922" x="5441950" y="4505325"/>
          <p14:tracePt t="40931" x="5451475" y="4495800"/>
          <p14:tracePt t="40939" x="5470525" y="4486275"/>
          <p14:tracePt t="40947" x="5487988" y="4478338"/>
          <p14:tracePt t="40955" x="5514975" y="4468813"/>
          <p14:tracePt t="40963" x="5561013" y="4459288"/>
          <p14:tracePt t="40971" x="5653088" y="4432300"/>
          <p14:tracePt t="40979" x="5734050" y="4413250"/>
          <p14:tracePt t="40987" x="5826125" y="4405313"/>
          <p14:tracePt t="40996" x="5916613" y="4386263"/>
          <p14:tracePt t="41003" x="6035675" y="4386263"/>
          <p14:tracePt t="41012" x="6145213" y="4386263"/>
          <p14:tracePt t="41019" x="6181725" y="4386263"/>
          <p14:tracePt t="41028" x="6208713" y="4386263"/>
          <p14:tracePt t="41035" x="6226175" y="4386263"/>
          <p14:tracePt t="41060" x="6226175" y="4395788"/>
          <p14:tracePt t="41072" x="6226175" y="4413250"/>
          <p14:tracePt t="41082" x="6226175" y="4432300"/>
          <p14:tracePt t="41085" x="6226175" y="4449763"/>
          <p14:tracePt t="41096" x="6226175" y="4468813"/>
          <p14:tracePt t="41101" x="6226175" y="4486275"/>
          <p14:tracePt t="41114" x="6218238" y="4505325"/>
          <p14:tracePt t="41116" x="6199188" y="4551363"/>
          <p14:tracePt t="41129" x="6181725" y="4568825"/>
          <p14:tracePt t="41133" x="6153150" y="4587875"/>
          <p14:tracePt t="41145" x="6135688" y="4605338"/>
          <p14:tracePt t="41149" x="6108700" y="4632325"/>
          <p14:tracePt t="41157" x="6080125" y="4660900"/>
          <p14:tracePt t="41165" x="6053138" y="4678363"/>
          <p14:tracePt t="41179" x="6026150" y="4697413"/>
          <p14:tracePt t="41185" x="5999163" y="4714875"/>
          <p14:tracePt t="41195" x="5953125" y="4724400"/>
          <p14:tracePt t="41201" x="5935663" y="4751388"/>
          <p14:tracePt t="41212" x="5889625" y="4797425"/>
          <p14:tracePt t="41217" x="5834063" y="4878388"/>
          <p14:tracePt t="41228" x="5761038" y="4997450"/>
          <p14:tracePt t="41232" x="5707063" y="5060950"/>
          <p14:tracePt t="41331" x="5707063" y="5043488"/>
          <p14:tracePt t="41337" x="5707063" y="4970463"/>
          <p14:tracePt t="41345" x="5707063" y="4878388"/>
          <p14:tracePt t="41355" x="5707063" y="4833938"/>
          <p14:tracePt t="41362" x="5707063" y="4824413"/>
          <p14:tracePt t="41370" x="5716588" y="4824413"/>
          <p14:tracePt t="41378" x="5724525" y="4824413"/>
          <p14:tracePt t="41403" x="5734050" y="4824413"/>
          <p14:tracePt t="41412" x="5743575" y="4833938"/>
          <p14:tracePt t="41419" x="5780088" y="4851400"/>
          <p14:tracePt t="41429" x="5789613" y="4870450"/>
          <p14:tracePt t="41435" x="5834063" y="4906963"/>
          <p14:tracePt t="41445" x="5880100" y="4933950"/>
          <p14:tracePt t="41451" x="5926138" y="4970463"/>
          <p14:tracePt t="41461" x="5953125" y="4979988"/>
          <p14:tracePt t="41496" x="6153150" y="5097463"/>
          <p14:tracePt t="41501" x="6199188" y="5116513"/>
          <p14:tracePt t="41506" x="6245225" y="5143500"/>
          <p14:tracePt t="41515" x="6272213" y="5160963"/>
          <p14:tracePt t="41523" x="6299200" y="5180013"/>
          <p14:tracePt t="41531" x="6335713" y="5207000"/>
          <p14:tracePt t="41539" x="6362700" y="5226050"/>
          <p14:tracePt t="41547" x="6381750" y="5233988"/>
          <p14:tracePt t="41555" x="6399213" y="5243513"/>
          <p14:tracePt t="41563" x="6418263" y="5253038"/>
          <p14:tracePt t="41571" x="6445250" y="5262563"/>
          <p14:tracePt t="41579" x="6472238" y="5280025"/>
          <p14:tracePt t="41586" x="6491288" y="5280025"/>
          <p14:tracePt t="41596" x="6508750" y="5299075"/>
          <p14:tracePt t="41602" x="6537325" y="5299075"/>
          <p14:tracePt t="41612" x="6554788" y="5307013"/>
          <p14:tracePt t="41619" x="6564313" y="5316538"/>
          <p14:tracePt t="41628" x="6564313" y="5326063"/>
          <p14:tracePt t="41638" x="6573838" y="5326063"/>
          <p14:tracePt t="41654" x="6573838" y="5335588"/>
          <p14:tracePt t="41665" x="6573838" y="5343525"/>
          <p14:tracePt t="41671" x="6581775" y="5343525"/>
          <p14:tracePt t="41681" x="6581775" y="5353050"/>
          <p14:tracePt t="41687" x="6591300" y="5353050"/>
          <p14:tracePt t="41697" x="6600825" y="5362575"/>
          <p14:tracePt t="41702" x="6610350" y="5380038"/>
          <p14:tracePt t="41713" x="6618288" y="5389563"/>
          <p14:tracePt t="41722" x="6618288" y="5399088"/>
          <p14:tracePt t="41730" x="6627813" y="5408613"/>
          <p14:tracePt t="41737" x="6637338" y="5416550"/>
          <p14:tracePt t="41753" x="6637338" y="5426075"/>
          <p14:tracePt t="41762" x="6637338" y="5435600"/>
          <p14:tracePt t="41770" x="6637338" y="5445125"/>
          <p14:tracePt t="41824" x="6627813" y="5445125"/>
          <p14:tracePt t="41881" x="6645275" y="5445125"/>
          <p14:tracePt t="41889" x="6681788" y="5445125"/>
          <p14:tracePt t="41901" x="6737350" y="5445125"/>
          <p14:tracePt t="41909" x="6819900" y="5445125"/>
          <p14:tracePt t="41917" x="6856413" y="5445125"/>
          <p14:tracePt t="41928" x="6983413" y="5445125"/>
          <p14:tracePt t="41933" x="7037388" y="5445125"/>
          <p14:tracePt t="41941" x="7129463" y="5445125"/>
          <p14:tracePt t="41949" x="7265988" y="5426075"/>
          <p14:tracePt t="41957" x="7392988" y="5426075"/>
          <p14:tracePt t="41965" x="7466013" y="5426075"/>
          <p14:tracePt t="41973" x="7539038" y="5416550"/>
          <p14:tracePt t="41983" x="7567613" y="5416550"/>
          <p14:tracePt t="41995" x="7621588" y="5416550"/>
          <p14:tracePt t="41999" x="7667625" y="5399088"/>
          <p14:tracePt t="42007" x="7694613" y="5399088"/>
          <p14:tracePt t="42015" x="7721600" y="5399088"/>
          <p14:tracePt t="42023" x="7731125" y="5399088"/>
          <p14:tracePt t="42031" x="7740650" y="5399088"/>
          <p14:tracePt t="42039" x="7748588" y="5399088"/>
          <p14:tracePt t="42047" x="7758113" y="5399088"/>
          <p14:tracePt t="42054" x="7767638" y="5399088"/>
          <p14:tracePt t="42075" x="7777163" y="5399088"/>
          <p14:tracePt t="42092" x="7794625" y="5399088"/>
          <p14:tracePt t="42099" x="7804150" y="5399088"/>
          <p14:tracePt t="42107" x="7821613" y="5399088"/>
          <p14:tracePt t="42114" x="7831138" y="5399088"/>
          <p14:tracePt t="42131" x="7850188" y="5399088"/>
          <p14:tracePt t="42139" x="7858125" y="5399088"/>
          <p14:tracePt t="42147" x="7877175" y="5399088"/>
          <p14:tracePt t="42155" x="7885113" y="5399088"/>
          <p14:tracePt t="42163" x="7894638" y="5399088"/>
          <p14:tracePt t="42171" x="7904163" y="5399088"/>
          <p14:tracePt t="42179" x="7931150" y="5389563"/>
          <p14:tracePt t="42186" x="7940675" y="5389563"/>
          <p14:tracePt t="42195" x="7977188" y="5389563"/>
          <p14:tracePt t="42203" x="7994650" y="5389563"/>
          <p14:tracePt t="42212" x="8023225" y="5389563"/>
          <p14:tracePt t="42219" x="8050213" y="5389563"/>
          <p14:tracePt t="42228" x="8067675" y="5389563"/>
          <p14:tracePt t="42235" x="8086725" y="5389563"/>
          <p14:tracePt t="42245" x="8104188" y="5389563"/>
          <p14:tracePt t="42251" x="8123238" y="5389563"/>
          <p14:tracePt t="42262" x="8140700" y="5389563"/>
          <p14:tracePt t="42267" x="8159750" y="5399088"/>
          <p14:tracePt t="42279" x="8169275" y="5408613"/>
          <p14:tracePt t="42286" x="8169275" y="5426075"/>
          <p14:tracePt t="42300" x="8169275" y="5435600"/>
          <p14:tracePt t="42302" x="8169275" y="5453063"/>
          <p14:tracePt t="42312" x="8169275" y="5472113"/>
          <p14:tracePt t="42317" x="8169275" y="5481638"/>
          <p14:tracePt t="42333" x="8169275" y="5499100"/>
          <p14:tracePt t="42345" x="8150225" y="5508625"/>
          <p14:tracePt t="42349" x="8150225" y="5518150"/>
          <p14:tracePt t="42356" x="8113713" y="5526088"/>
          <p14:tracePt t="42365" x="8096250" y="5535613"/>
          <p14:tracePt t="42373" x="8050213" y="5545138"/>
          <p14:tracePt t="42381" x="8004175" y="5545138"/>
          <p14:tracePt t="42389" x="7967663" y="5545138"/>
          <p14:tracePt t="42396" x="7913688" y="5562600"/>
          <p14:tracePt t="42405" x="7840663" y="5562600"/>
          <p14:tracePt t="42413" x="7767638" y="5562600"/>
          <p14:tracePt t="42421" x="7721600" y="5562600"/>
          <p14:tracePt t="42429" x="7675563" y="5554663"/>
          <p14:tracePt t="42437" x="7639050" y="5545138"/>
          <p14:tracePt t="42446" x="7594600" y="5526088"/>
          <p14:tracePt t="42452" x="7567613" y="5518150"/>
          <p14:tracePt t="42462" x="7531100" y="5508625"/>
          <p14:tracePt t="42469" x="7512050" y="5481638"/>
          <p14:tracePt t="42479" x="7494588" y="5462588"/>
          <p14:tracePt t="42485" x="7475538" y="5445125"/>
          <p14:tracePt t="42496" x="7458075" y="5426075"/>
          <p14:tracePt t="42501" x="7448550" y="5408613"/>
          <p14:tracePt t="42513" x="7412038" y="5389563"/>
          <p14:tracePt t="42517" x="7392988" y="5372100"/>
          <p14:tracePt t="42529" x="7375525" y="5362575"/>
          <p14:tracePt t="42533" x="7356475" y="5335588"/>
          <p14:tracePt t="42541" x="7339013" y="5316538"/>
          <p14:tracePt t="42549" x="7329488" y="5299075"/>
          <p14:tracePt t="42556" x="7292975" y="5270500"/>
          <p14:tracePt t="42565" x="7275513" y="5253038"/>
          <p14:tracePt t="42573" x="7248525" y="5243513"/>
          <p14:tracePt t="42583" x="7229475" y="5233988"/>
          <p14:tracePt t="42591" x="7212013" y="5226050"/>
          <p14:tracePt t="42599" x="7202488" y="5226050"/>
          <p14:tracePt t="42605" x="7192963" y="5226050"/>
          <p14:tracePt t="42615" x="7183438" y="5216525"/>
          <p14:tracePt t="42743" x="7175500" y="5207000"/>
          <p14:tracePt t="42759" x="7156450" y="5197475"/>
          <p14:tracePt t="42767" x="7146925" y="5189538"/>
          <p14:tracePt t="42778" x="7138988" y="5189538"/>
          <p14:tracePt t="42782" x="7129463" y="5180013"/>
          <p14:tracePt t="42795" x="7119938" y="5170488"/>
          <p14:tracePt t="42807" x="7119938" y="5160963"/>
          <p14:tracePt t="42822" x="7119938" y="5153025"/>
          <p14:tracePt t="42831" x="7119938" y="5143500"/>
          <p14:tracePt t="42839" x="7119938" y="5133975"/>
          <p14:tracePt t="42847" x="7119938" y="5116513"/>
          <p14:tracePt t="42856" x="7138988" y="5097463"/>
          <p14:tracePt t="42862" x="7165975" y="5080000"/>
          <p14:tracePt t="42872" x="7183438" y="5070475"/>
          <p14:tracePt t="42881" x="7212013" y="5060950"/>
          <p14:tracePt t="42897" x="7292975" y="5033963"/>
          <p14:tracePt t="42905" x="7339013" y="5024438"/>
          <p14:tracePt t="42913" x="7385050" y="5016500"/>
          <p14:tracePt t="42921" x="7421563" y="5006975"/>
          <p14:tracePt t="42929" x="7485063" y="4997450"/>
          <p14:tracePt t="42937" x="7575550" y="4979988"/>
          <p14:tracePt t="42946" x="7631113" y="4979988"/>
          <p14:tracePt t="42952" x="7675563" y="4970463"/>
          <p14:tracePt t="42962" x="7731125" y="4970463"/>
          <p14:tracePt t="42969" x="7777163" y="4970463"/>
          <p14:tracePt t="42990" x="7858125" y="4960938"/>
          <p14:tracePt t="42999" x="7877175" y="4960938"/>
          <p14:tracePt t="43001" x="7885113" y="4960938"/>
          <p14:tracePt t="43015" x="7894638" y="4960938"/>
          <p14:tracePt t="43032" x="7904163" y="4960938"/>
          <p14:tracePt t="43041" x="7904163" y="4970463"/>
          <p14:tracePt t="43048" x="7904163" y="4987925"/>
          <p14:tracePt t="43056" x="7904163" y="5016500"/>
          <p14:tracePt t="43064" x="7921625" y="5053013"/>
          <p14:tracePt t="43072" x="7921625" y="5080000"/>
          <p14:tracePt t="43081" x="7921625" y="5106988"/>
          <p14:tracePt t="43089" x="7921625" y="5133975"/>
          <p14:tracePt t="43096" x="7921625" y="5180013"/>
          <p14:tracePt t="43105" x="7921625" y="5207000"/>
          <p14:tracePt t="43112" x="7913688" y="5253038"/>
          <p14:tracePt t="43121" x="7913688" y="5280025"/>
          <p14:tracePt t="43130" x="7904163" y="5307013"/>
          <p14:tracePt t="43137" x="7894638" y="5326063"/>
          <p14:tracePt t="43145" x="7885113" y="5343525"/>
          <p14:tracePt t="43156" x="7867650" y="5362575"/>
          <p14:tracePt t="43173" x="7850188" y="5389563"/>
          <p14:tracePt t="43183" x="7831138" y="5399088"/>
          <p14:tracePt t="43188" x="7831138" y="5408613"/>
          <p14:tracePt t="43198" x="7813675" y="5416550"/>
          <p14:tracePt t="43203" x="7804150" y="5416550"/>
          <p14:tracePt t="43214" x="7794625" y="5426075"/>
          <p14:tracePt t="43230" x="7785100" y="5426075"/>
          <p14:tracePt t="43246" x="7777163" y="5426075"/>
          <p14:tracePt t="43251" x="7767638" y="5426075"/>
          <p14:tracePt t="43419" x="7758113" y="5426075"/>
          <p14:tracePt t="43451" x="7748588" y="5426075"/>
          <p14:tracePt t="43485" x="7740650" y="5416550"/>
          <p14:tracePt t="43517" x="7740650" y="5408613"/>
          <p14:tracePt t="43525" x="7731125" y="5408613"/>
          <p14:tracePt t="43549" x="7721600" y="5408613"/>
          <p14:tracePt t="43565" x="7721600" y="5399088"/>
          <p14:tracePt t="45370" x="7721600" y="5389563"/>
          <p14:tracePt t="45377" x="7731125" y="5362575"/>
          <p14:tracePt t="45385" x="7740650" y="5343525"/>
          <p14:tracePt t="45396" x="7748588" y="5326063"/>
          <p14:tracePt t="45412" x="7758113" y="5326063"/>
          <p14:tracePt t="45417" x="7758113" y="5316538"/>
          <p14:tracePt t="45579" x="7748588" y="5316538"/>
          <p14:tracePt t="45585" x="7721600" y="5316538"/>
          <p14:tracePt t="45595" x="7685088" y="5316538"/>
          <p14:tracePt t="45601" x="7594600" y="5280025"/>
          <p14:tracePt t="45612" x="7439025" y="5189538"/>
          <p14:tracePt t="45617" x="7302500" y="5097463"/>
          <p14:tracePt t="45631" x="7146925" y="4970463"/>
          <p14:tracePt t="45637" x="7029450" y="4878388"/>
          <p14:tracePt t="45646" x="6929438" y="4778375"/>
          <p14:tracePt t="45655" x="6791325" y="4651375"/>
          <p14:tracePt t="45663" x="6681788" y="4551363"/>
          <p14:tracePt t="45671" x="6600825" y="4478338"/>
          <p14:tracePt t="45679" x="6500813" y="4359275"/>
          <p14:tracePt t="45687" x="6245225" y="4086225"/>
          <p14:tracePt t="45695" x="6172200" y="3984625"/>
          <p14:tracePt t="45702" x="5916613" y="3721100"/>
          <p14:tracePt t="45712" x="5797550" y="3575050"/>
          <p14:tracePt t="45718" x="5653088" y="3419475"/>
          <p14:tracePt t="45730" x="5434013" y="3173413"/>
          <p14:tracePt t="45734" x="5214938" y="2963863"/>
          <p14:tracePt t="45746" x="5114925" y="2863850"/>
          <p14:tracePt t="45751" x="4922838" y="2690813"/>
          <p14:tracePt t="45763" x="4786313" y="2581275"/>
          <p14:tracePt t="45767" x="4649788" y="2462213"/>
          <p14:tracePt t="45780" x="4549775" y="2371725"/>
          <p14:tracePt t="45783" x="4503738" y="2325688"/>
          <p14:tracePt t="45797" x="4384675" y="2197100"/>
          <p14:tracePt t="45799" x="4311650" y="2116138"/>
          <p14:tracePt t="45809" x="4238625" y="2016125"/>
          <p14:tracePt t="45814" x="4202113" y="1933575"/>
          <p14:tracePt t="45823" x="4111625" y="1787525"/>
          <p14:tracePt t="45830" x="4065588" y="1668463"/>
          <p14:tracePt t="45839" x="4038600" y="1604963"/>
          <p14:tracePt t="45846" x="3992563" y="1495425"/>
          <p14:tracePt t="45855" x="3911600" y="1295400"/>
          <p14:tracePt t="45862" x="3875088" y="1185863"/>
          <p14:tracePt t="45871" x="3810000" y="1030288"/>
          <p14:tracePt t="45879" x="3746500" y="866775"/>
          <p14:tracePt t="45887" x="3702050" y="684213"/>
          <p14:tracePt t="45896" x="3656013" y="492125"/>
          <p14:tracePt t="45908" x="3629025" y="419100"/>
          <p14:tracePt t="45914" x="3582988" y="246063"/>
          <p14:tracePt t="45921" x="3527425" y="63500"/>
          <p14:tracePt t="45929" x="3482975" y="0"/>
          <p14:tracePt t="46060" x="2881313" y="136525"/>
          <p14:tracePt t="46066" x="2789238" y="292100"/>
          <p14:tracePt t="46073" x="2716213" y="392113"/>
          <p14:tracePt t="46081" x="2662238" y="474663"/>
          <p14:tracePt t="46097" x="2589213" y="584200"/>
          <p14:tracePt t="46105" x="2516188" y="665163"/>
          <p14:tracePt t="46114" x="2479675" y="730250"/>
          <p14:tracePt t="46121" x="2452688" y="766763"/>
          <p14:tracePt t="46131" x="2416175" y="811213"/>
          <p14:tracePt t="46137" x="2379663" y="857250"/>
          <p14:tracePt t="46146" x="2324100" y="911225"/>
          <p14:tracePt t="46153" x="2306638" y="939800"/>
          <p14:tracePt t="46163" x="2260600" y="976313"/>
          <p14:tracePt t="46169" x="2233613" y="993775"/>
          <p14:tracePt t="46179" x="2197100" y="1039813"/>
          <p14:tracePt t="46185" x="2151063" y="1085850"/>
          <p14:tracePt t="46197" x="2133600" y="1122363"/>
          <p14:tracePt t="46201" x="2106613" y="1149350"/>
          <p14:tracePt t="46212" x="2087563" y="1166813"/>
          <p14:tracePt t="46216" x="2070100" y="1203325"/>
          <p14:tracePt t="46234" x="2060575" y="1212850"/>
          <p14:tracePt t="46246" x="2041525" y="1231900"/>
          <p14:tracePt t="46251" x="2024063" y="1231900"/>
          <p14:tracePt t="46263" x="2014538" y="1239838"/>
          <p14:tracePt t="46267" x="2005013" y="1249363"/>
          <p14:tracePt t="46279" x="1997075" y="1258888"/>
          <p14:tracePt t="46283" x="1978025" y="1268413"/>
          <p14:tracePt t="46296" x="1941513" y="1276350"/>
          <p14:tracePt t="46299" x="1905000" y="1285875"/>
          <p14:tracePt t="46307" x="1868488" y="1295400"/>
          <p14:tracePt t="46315" x="1814513" y="1295400"/>
          <p14:tracePt t="46323" x="1741488" y="1312863"/>
          <p14:tracePt t="46331" x="1668463" y="1322388"/>
          <p14:tracePt t="46339" x="1604963" y="1322388"/>
          <p14:tracePt t="46347" x="1531938" y="1322388"/>
          <p14:tracePt t="46355" x="1422400" y="1322388"/>
          <p14:tracePt t="46363" x="1349375" y="1322388"/>
          <p14:tracePt t="46371" x="1293813" y="1322388"/>
          <p14:tracePt t="46379" x="1239838" y="1322388"/>
          <p14:tracePt t="46387" x="1166813" y="1322388"/>
          <p14:tracePt t="46396" x="1120775" y="1322388"/>
          <p14:tracePt t="46402" x="1076325" y="1312863"/>
          <p14:tracePt t="46412" x="1030288" y="1285875"/>
          <p14:tracePt t="46419" x="974725" y="1276350"/>
          <p14:tracePt t="46431" x="911225" y="1249363"/>
          <p14:tracePt t="46435" x="866775" y="1239838"/>
          <p14:tracePt t="46446" x="830263" y="1231900"/>
          <p14:tracePt t="46451" x="765175" y="1203325"/>
          <p14:tracePt t="46463" x="692150" y="1195388"/>
          <p14:tracePt t="46467" x="655638" y="1195388"/>
          <p14:tracePt t="46479" x="628650" y="1185863"/>
          <p14:tracePt t="46483" x="611188" y="1176338"/>
          <p14:tracePt t="46497" x="592138" y="1176338"/>
          <p14:tracePt t="46499" x="574675" y="1176338"/>
          <p14:tracePt t="46515" x="555625" y="1176338"/>
          <p14:tracePt t="46533" x="547688" y="1176338"/>
          <p14:tracePt t="46546" x="547688" y="1166813"/>
          <p14:tracePt t="46549" x="528638" y="1158875"/>
          <p14:tracePt t="46557" x="519113" y="1149350"/>
          <p14:tracePt t="46564" x="501650" y="1139825"/>
          <p14:tracePt t="46573" x="492125" y="1130300"/>
          <p14:tracePt t="46580" x="482600" y="1122363"/>
          <p14:tracePt t="46589" x="465138" y="1112838"/>
          <p14:tracePt t="46597" x="455613" y="1085850"/>
          <p14:tracePt t="46605" x="446088" y="1066800"/>
          <p14:tracePt t="46613" x="438150" y="1049338"/>
          <p14:tracePt t="46622" x="428625" y="1012825"/>
          <p14:tracePt t="46641" x="401638" y="939800"/>
          <p14:tracePt t="46651" x="382588" y="893763"/>
          <p14:tracePt t="46652" x="382588" y="866775"/>
          <p14:tracePt t="46664" x="382588" y="847725"/>
          <p14:tracePt t="46669" x="382588" y="830263"/>
          <p14:tracePt t="46680" x="382588" y="811213"/>
          <p14:tracePt t="46685" x="382588" y="784225"/>
          <p14:tracePt t="46696" x="382588" y="766763"/>
          <p14:tracePt t="46701" x="382588" y="738188"/>
          <p14:tracePt t="46712" x="401638" y="701675"/>
          <p14:tracePt t="46716" x="409575" y="674688"/>
          <p14:tracePt t="46730" x="419100" y="628650"/>
          <p14:tracePt t="46732" x="428625" y="611188"/>
          <p14:tracePt t="46741" x="446088" y="601663"/>
          <p14:tracePt t="46748" x="455613" y="584200"/>
          <p14:tracePt t="46757" x="474663" y="574675"/>
          <p14:tracePt t="46765" x="492125" y="555625"/>
          <p14:tracePt t="46773" x="511175" y="547688"/>
          <p14:tracePt t="46781" x="528638" y="528638"/>
          <p14:tracePt t="46789" x="565150" y="511175"/>
          <p14:tracePt t="46796" x="592138" y="474663"/>
          <p14:tracePt t="46808" x="620713" y="455613"/>
          <p14:tracePt t="46819" x="665163" y="438150"/>
          <p14:tracePt t="46830" x="711200" y="411163"/>
          <p14:tracePt t="46835" x="774700" y="382588"/>
          <p14:tracePt t="46846" x="893763" y="346075"/>
          <p14:tracePt t="46851" x="984250" y="319088"/>
          <p14:tracePt t="46864" x="1149350" y="273050"/>
          <p14:tracePt t="46866" x="1303338" y="236538"/>
          <p14:tracePt t="46880" x="1412875" y="209550"/>
          <p14:tracePt t="46883" x="1576388" y="182563"/>
          <p14:tracePt t="46896" x="1758950" y="155575"/>
          <p14:tracePt t="46899" x="1914525" y="119063"/>
          <p14:tracePt t="46908" x="2078038" y="119063"/>
          <p14:tracePt t="46915" x="2133600" y="119063"/>
          <p14:tracePt t="46922" x="2224088" y="119063"/>
          <p14:tracePt t="46931" x="2297113" y="127000"/>
          <p14:tracePt t="46939" x="2379663" y="136525"/>
          <p14:tracePt t="46946" x="2425700" y="163513"/>
          <p14:tracePt t="46955" x="2470150" y="182563"/>
          <p14:tracePt t="46963" x="2525713" y="209550"/>
          <p14:tracePt t="46971" x="2579688" y="246063"/>
          <p14:tracePt t="46979" x="2625725" y="265113"/>
          <p14:tracePt t="46987" x="2643188" y="273050"/>
          <p14:tracePt t="46997" x="2671763" y="301625"/>
          <p14:tracePt t="47002" x="2698750" y="319088"/>
          <p14:tracePt t="47013" x="2744788" y="328613"/>
          <p14:tracePt t="47019" x="2752725" y="328613"/>
          <p14:tracePt t="47030" x="2771775" y="338138"/>
          <p14:tracePt t="47035" x="2781300" y="355600"/>
          <p14:tracePt t="47047" x="2789238" y="365125"/>
          <p14:tracePt t="47051" x="2789238" y="374650"/>
          <p14:tracePt t="47067" x="2789238" y="382588"/>
          <p14:tracePt t="47079" x="2789238" y="392113"/>
          <p14:tracePt t="47082" x="2798763" y="401638"/>
          <p14:tracePt t="47097" x="2798763" y="411163"/>
          <p14:tracePt t="47099" x="2798763" y="419100"/>
          <p14:tracePt t="47114" x="2808288" y="428625"/>
          <p14:tracePt t="47116" x="2808288" y="438150"/>
          <p14:tracePt t="47122" x="2808288" y="446088"/>
          <p14:tracePt t="47133" x="2808288" y="465138"/>
          <p14:tracePt t="47146" x="2808288" y="482600"/>
          <p14:tracePt t="47149" x="2808288" y="501650"/>
          <p14:tracePt t="47157" x="2808288" y="528638"/>
          <p14:tracePt t="47164" x="2808288" y="565150"/>
          <p14:tracePt t="47173" x="2808288" y="592138"/>
          <p14:tracePt t="47181" x="2808288" y="611188"/>
          <p14:tracePt t="47189" x="2808288" y="628650"/>
          <p14:tracePt t="47197" x="2808288" y="657225"/>
          <p14:tracePt t="47205" x="2808288" y="674688"/>
          <p14:tracePt t="47213" x="2808288" y="693738"/>
          <p14:tracePt t="47221" x="2808288" y="711200"/>
          <p14:tracePt t="47231" x="2808288" y="720725"/>
          <p14:tracePt t="47236" x="2808288" y="757238"/>
          <p14:tracePt t="47246" x="2808288" y="774700"/>
          <p14:tracePt t="47253" x="2808288" y="803275"/>
          <p14:tracePt t="47263" x="2808288" y="820738"/>
          <p14:tracePt t="47269" x="2808288" y="839788"/>
          <p14:tracePt t="47280" x="2808288" y="857250"/>
          <p14:tracePt t="47285" x="2808288" y="866775"/>
          <p14:tracePt t="47296" x="2808288" y="874713"/>
          <p14:tracePt t="47301" x="2808288" y="884238"/>
          <p14:tracePt t="47313" x="2808288" y="893763"/>
          <p14:tracePt t="47317" x="2808288" y="903288"/>
          <p14:tracePt t="47330" x="2808288" y="911225"/>
          <p14:tracePt t="47333" x="2808288" y="930275"/>
          <p14:tracePt t="47357" x="2808288" y="939800"/>
          <p14:tracePt t="47372" x="2808288" y="947738"/>
          <p14:tracePt t="47399" x="2808288" y="957263"/>
          <p14:tracePt t="47423" x="2808288" y="966788"/>
          <p14:tracePt t="49548" x="2798763" y="966788"/>
          <p14:tracePt t="49565" x="2781300" y="976313"/>
          <p14:tracePt t="49573" x="2771775" y="984250"/>
          <p14:tracePt t="49581" x="2752725" y="993775"/>
          <p14:tracePt t="49589" x="2735263" y="1003300"/>
          <p14:tracePt t="49597" x="2725738" y="1003300"/>
          <p14:tracePt t="49605" x="2716213" y="1012825"/>
          <p14:tracePt t="49613" x="2689225" y="1020763"/>
          <p14:tracePt t="49621" x="2671763" y="1030288"/>
          <p14:tracePt t="49629" x="2652713" y="1039813"/>
          <p14:tracePt t="49646" x="2643188" y="1057275"/>
          <p14:tracePt t="49648" x="2625725" y="1066800"/>
          <p14:tracePt t="49663" x="2606675" y="1076325"/>
          <p14:tracePt t="49673" x="2589213" y="1085850"/>
          <p14:tracePt t="49687" x="2543175" y="1112838"/>
          <p14:tracePt t="49696" x="2516188" y="1130300"/>
          <p14:tracePt t="49701" x="2498725" y="1149350"/>
          <p14:tracePt t="49713" x="2479675" y="1166813"/>
          <p14:tracePt t="49717" x="2443163" y="1176338"/>
          <p14:tracePt t="49729" x="2433638" y="1195388"/>
          <p14:tracePt t="49733" x="2416175" y="1203325"/>
          <p14:tracePt t="49741" x="2397125" y="1231900"/>
          <p14:tracePt t="49748" x="2379663" y="1239838"/>
          <p14:tracePt t="49758" x="2370138" y="1249363"/>
          <p14:tracePt t="49774" x="2343150" y="1258888"/>
          <p14:tracePt t="49782" x="2343150" y="1268413"/>
          <p14:tracePt t="49788" x="2333625" y="1276350"/>
          <p14:tracePt t="49797" x="2316163" y="1285875"/>
          <p14:tracePt t="49805" x="2297113" y="1295400"/>
          <p14:tracePt t="49815" x="2279650" y="1303338"/>
          <p14:tracePt t="49821" x="2243138" y="1322388"/>
          <p14:tracePt t="49831" x="2224088" y="1331913"/>
          <p14:tracePt t="49837" x="2197100" y="1339850"/>
          <p14:tracePt t="49847" x="2170113" y="1368425"/>
          <p14:tracePt t="49855" x="2151063" y="1376363"/>
          <p14:tracePt t="49874" x="2097088" y="1404938"/>
          <p14:tracePt t="49883" x="2078038" y="1412875"/>
          <p14:tracePt t="49898" x="2033588" y="1431925"/>
          <p14:tracePt t="49902" x="2014538" y="1441450"/>
          <p14:tracePt t="49913" x="1997075" y="1458913"/>
          <p14:tracePt t="49919" x="1978025" y="1468438"/>
          <p14:tracePt t="49930" x="1951038" y="1477963"/>
          <p14:tracePt t="49935" x="1931988" y="1485900"/>
          <p14:tracePt t="49946" x="1914525" y="1495425"/>
          <p14:tracePt t="49955" x="1895475" y="1504950"/>
          <p14:tracePt t="49987" x="1887538" y="1514475"/>
          <p14:tracePt t="49996" x="1787525" y="1550988"/>
          <p14:tracePt t="50003" x="1695450" y="1587500"/>
          <p14:tracePt t="50013" x="1658938" y="1604963"/>
          <p14:tracePt t="50021" x="1622425" y="1614488"/>
          <p14:tracePt t="50031" x="1585913" y="1624013"/>
          <p14:tracePt t="50039" x="1558925" y="1631950"/>
          <p14:tracePt t="50046" x="1541463" y="1631950"/>
          <p14:tracePt t="50055" x="1512888" y="1641475"/>
          <p14:tracePt t="50063" x="1495425" y="1641475"/>
          <p14:tracePt t="50071" x="1485900" y="1641475"/>
          <p14:tracePt t="50080" x="1468438" y="1651000"/>
          <p14:tracePt t="50087" x="1458913" y="1651000"/>
          <p14:tracePt t="50103" x="1439863" y="1651000"/>
          <p14:tracePt t="50114" x="1431925" y="1651000"/>
          <p14:tracePt t="50119" x="1412875" y="1660525"/>
          <p14:tracePt t="50134" x="1403350" y="1660525"/>
          <p14:tracePt t="50134" x="1385888" y="1660525"/>
          <p14:tracePt t="50153" x="1376363" y="1660525"/>
          <p14:tracePt t="50163" x="1366838" y="1660525"/>
          <p14:tracePt t="50169" x="1349375" y="1660525"/>
          <p14:tracePt t="50181" x="1339850" y="1660525"/>
          <p14:tracePt t="50185" x="1322388" y="1660525"/>
          <p14:tracePt t="50201" x="1303338" y="1660525"/>
          <p14:tracePt t="50213" x="1285875" y="1660525"/>
          <p14:tracePt t="50217" x="1276350" y="1660525"/>
          <p14:tracePt t="50229" x="1249363" y="1660525"/>
          <p14:tracePt t="50233" x="1230313" y="1660525"/>
          <p14:tracePt t="50241" x="1212850" y="1660525"/>
          <p14:tracePt t="50250" x="1185863" y="1660525"/>
          <p14:tracePt t="50257" x="1166813" y="1660525"/>
          <p14:tracePt t="50266" x="1149350" y="1660525"/>
          <p14:tracePt t="50273" x="1130300" y="1660525"/>
          <p14:tracePt t="50281" x="1120775" y="1660525"/>
          <p14:tracePt t="50297" x="1112838" y="1660525"/>
          <p14:tracePt t="50307" x="1093788" y="1660525"/>
          <p14:tracePt t="50313" x="1076325" y="1660525"/>
          <p14:tracePt t="50321" x="1057275" y="1660525"/>
          <p14:tracePt t="50329" x="1039813" y="1660525"/>
          <p14:tracePt t="50337" x="1030288" y="1651000"/>
          <p14:tracePt t="50346" x="1020763" y="1651000"/>
          <p14:tracePt t="50352" x="1011238" y="1651000"/>
          <p14:tracePt t="50369" x="1003300" y="1651000"/>
          <p14:tracePt t="50380" x="993775" y="1651000"/>
          <p14:tracePt t="50385" x="984250" y="1651000"/>
          <p14:tracePt t="50396" x="974725" y="1651000"/>
          <p14:tracePt t="50413" x="966788" y="1651000"/>
          <p14:tracePt t="50459" x="966788" y="1660525"/>
          <p14:tracePt t="50466" x="957263" y="1668463"/>
          <p14:tracePt t="50475" x="947738" y="1687513"/>
          <p14:tracePt t="50485" x="947738" y="1714500"/>
          <p14:tracePt t="50500" x="939800" y="1741488"/>
          <p14:tracePt t="50503" x="930275" y="1760538"/>
          <p14:tracePt t="50513" x="911225" y="1804988"/>
          <p14:tracePt t="50519" x="903288" y="1860550"/>
          <p14:tracePt t="50530" x="903288" y="1887538"/>
          <p14:tracePt t="50535" x="903288" y="1906588"/>
          <p14:tracePt t="50546" x="893763" y="1924050"/>
          <p14:tracePt t="50551" x="893763" y="1943100"/>
          <p14:tracePt t="50563" x="893763" y="1951038"/>
          <p14:tracePt t="50567" x="884238" y="1970088"/>
          <p14:tracePt t="50579" x="884238" y="1979613"/>
          <p14:tracePt t="50583" x="874713" y="1997075"/>
          <p14:tracePt t="50596" x="866775" y="2006600"/>
          <p14:tracePt t="50598" x="866775" y="2016125"/>
          <p14:tracePt t="50607" x="857250" y="2016125"/>
          <p14:tracePt t="50615" x="838200" y="2033588"/>
          <p14:tracePt t="50622" x="801688" y="2043113"/>
          <p14:tracePt t="50631" x="774700" y="2052638"/>
          <p14:tracePt t="50639" x="747713" y="2070100"/>
          <p14:tracePt t="50658" x="665163" y="2079625"/>
          <p14:tracePt t="50669" x="638175" y="2079625"/>
          <p14:tracePt t="50671" x="565150" y="2089150"/>
          <p14:tracePt t="50682" x="538163" y="2089150"/>
          <p14:tracePt t="50687" x="501650" y="2089150"/>
          <p14:tracePt t="50699" x="474663" y="2097088"/>
          <p14:tracePt t="50707" x="455613" y="2097088"/>
          <p14:tracePt t="50723" x="428625" y="2116138"/>
          <p14:tracePt t="50733" x="409575" y="2125663"/>
          <p14:tracePt t="50741" x="392113" y="2133600"/>
          <p14:tracePt t="50749" x="365125" y="2152650"/>
          <p14:tracePt t="50757" x="336550" y="2189163"/>
          <p14:tracePt t="50765" x="282575" y="2233613"/>
          <p14:tracePt t="50773" x="246063" y="2279650"/>
          <p14:tracePt t="50780" x="200025" y="2335213"/>
          <p14:tracePt t="50789" x="163513" y="2362200"/>
          <p14:tracePt t="50797" x="127000" y="2408238"/>
          <p14:tracePt t="50804" x="82550" y="2481263"/>
          <p14:tracePt t="50814" x="46038" y="2525713"/>
          <p14:tracePt t="50821" x="17463" y="2571750"/>
          <p14:tracePt t="50830" x="0" y="2617788"/>
          <p14:tracePt t="50955" x="26988" y="3375025"/>
          <p14:tracePt t="50961" x="53975" y="3429000"/>
          <p14:tracePt t="50968" x="82550" y="3511550"/>
          <p14:tracePt t="50980" x="90488" y="3556000"/>
          <p14:tracePt t="50985" x="127000" y="3638550"/>
          <p14:tracePt t="50996" x="155575" y="3711575"/>
          <p14:tracePt t="51001" x="200025" y="3794125"/>
          <p14:tracePt t="51013" x="255588" y="3857625"/>
          <p14:tracePt t="51019" x="282575" y="3903663"/>
          <p14:tracePt t="51030" x="309563" y="3940175"/>
          <p14:tracePt t="51035" x="336550" y="3957638"/>
          <p14:tracePt t="51047" x="346075" y="3976688"/>
          <p14:tracePt t="51055" x="373063" y="3984625"/>
          <p14:tracePt t="51067" x="401638" y="4003675"/>
          <p14:tracePt t="51070" x="428625" y="4030663"/>
          <p14:tracePt t="51080" x="446088" y="4040188"/>
          <p14:tracePt t="51087" x="455613" y="4040188"/>
          <p14:tracePt t="51097" x="474663" y="4049713"/>
          <p14:tracePt t="51102" x="482600" y="4057650"/>
          <p14:tracePt t="51116" x="482600" y="4067175"/>
          <p14:tracePt t="51130" x="501650" y="4076700"/>
          <p14:tracePt t="51135" x="565150" y="4103688"/>
          <p14:tracePt t="51150" x="592138" y="4103688"/>
          <p14:tracePt t="51163" x="620713" y="4103688"/>
          <p14:tracePt t="51167" x="692150" y="4113213"/>
          <p14:tracePt t="51180" x="701675" y="4113213"/>
          <p14:tracePt t="51251" x="692150" y="4113213"/>
          <p14:tracePt t="51258" x="674688" y="4113213"/>
          <p14:tracePt t="51268" x="665163" y="4113213"/>
          <p14:tracePt t="51279" x="647700" y="4122738"/>
          <p14:tracePt t="51295" x="628650" y="4130675"/>
          <p14:tracePt t="51303" x="611188" y="4140200"/>
          <p14:tracePt t="51313" x="565150" y="4195763"/>
          <p14:tracePt t="51321" x="555625" y="4222750"/>
          <p14:tracePt t="51330" x="547688" y="4240213"/>
          <p14:tracePt t="51339" x="538163" y="4259263"/>
          <p14:tracePt t="51349" x="528638" y="4286250"/>
          <p14:tracePt t="51363" x="528638" y="4386263"/>
          <p14:tracePt t="51369" x="528638" y="4422775"/>
          <p14:tracePt t="51381" x="528638" y="4478338"/>
          <p14:tracePt t="51389" x="528638" y="4559300"/>
          <p14:tracePt t="51397" x="555625" y="4724400"/>
          <p14:tracePt t="51405" x="574675" y="4760913"/>
          <p14:tracePt t="51421" x="584200" y="4824413"/>
          <p14:tracePt t="51430" x="592138" y="4870450"/>
          <p14:tracePt t="51438" x="620713" y="4943475"/>
          <p14:tracePt t="51447" x="628650" y="4979988"/>
          <p14:tracePt t="51457" x="647700" y="5016500"/>
          <p14:tracePt t="51465" x="647700" y="5033963"/>
          <p14:tracePt t="51472" x="665163" y="5070475"/>
          <p14:tracePt t="51480" x="674688" y="5097463"/>
          <p14:tracePt t="51497" x="684213" y="5126038"/>
          <p14:tracePt t="51520" x="701675" y="5153025"/>
          <p14:tracePt t="51530" x="774700" y="5233988"/>
          <p14:tracePt t="51535" x="911225" y="5289550"/>
          <p14:tracePt t="51541" x="939800" y="5299075"/>
          <p14:tracePt t="51549" x="966788" y="5299075"/>
          <p14:tracePt t="51563" x="984250" y="5307013"/>
          <p14:tracePt t="51571" x="993775" y="5307013"/>
          <p14:tracePt t="51630" x="1003300" y="5307013"/>
          <p14:tracePt t="51647" x="1011238" y="5307013"/>
          <p14:tracePt t="51661" x="1020763" y="5307013"/>
          <p14:tracePt t="51679" x="1030288" y="5307013"/>
          <p14:tracePt t="51715" x="1039813" y="5307013"/>
          <p14:tracePt t="51731" x="1039813" y="5299075"/>
          <p14:tracePt t="51763" x="1039813" y="5289550"/>
          <p14:tracePt t="51787" x="1047750" y="5289550"/>
          <p14:tracePt t="51811" x="1047750" y="5280025"/>
          <p14:tracePt t="52729" x="1047750" y="5270500"/>
          <p14:tracePt t="52739" x="1047750" y="5262563"/>
          <p14:tracePt t="52745" x="1057275" y="5262563"/>
          <p14:tracePt t="52753" x="1066800" y="5253038"/>
          <p14:tracePt t="52763" x="1066800" y="5243513"/>
          <p14:tracePt t="52769" x="1076325" y="5226050"/>
          <p14:tracePt t="52780" x="1084263" y="5197475"/>
          <p14:tracePt t="52785" x="1093788" y="5180013"/>
          <p14:tracePt t="52796" x="1103313" y="5133975"/>
          <p14:tracePt t="52801" x="1112838" y="5089525"/>
          <p14:tracePt t="52813" x="1130300" y="5033963"/>
          <p14:tracePt t="52817" x="1139825" y="4970463"/>
          <p14:tracePt t="52830" x="1149350" y="4914900"/>
          <p14:tracePt t="52832" x="1166813" y="4833938"/>
          <p14:tracePt t="52860" x="1176338" y="4687888"/>
          <p14:tracePt t="52871" x="1203325" y="4532313"/>
          <p14:tracePt t="52882" x="1203325" y="4422775"/>
          <p14:tracePt t="52897" x="1212850" y="4349750"/>
          <p14:tracePt t="52899" x="1230313" y="4222750"/>
          <p14:tracePt t="52913" x="1239838" y="4103688"/>
          <p14:tracePt t="52921" x="1258888" y="3976688"/>
          <p14:tracePt t="52931" x="1285875" y="3775075"/>
          <p14:tracePt t="52939" x="1303338" y="3694113"/>
          <p14:tracePt t="52948" x="1303338" y="3657600"/>
          <p14:tracePt t="52963" x="1312863" y="3584575"/>
          <p14:tracePt t="52974" x="1330325" y="3492500"/>
          <p14:tracePt t="52982" x="1339850" y="3328988"/>
          <p14:tracePt t="52991" x="1339850" y="3219450"/>
          <p14:tracePt t="53001" x="1349375" y="3173413"/>
          <p14:tracePt t="53013" x="1349375" y="3146425"/>
          <p14:tracePt t="53030" x="1349375" y="3109913"/>
          <p14:tracePt t="53039" x="1349375" y="3082925"/>
          <p14:tracePt t="53047" x="1349375" y="3073400"/>
          <p14:tracePt t="53063" x="1349375" y="3063875"/>
          <p14:tracePt t="53073" x="1349375" y="3054350"/>
          <p14:tracePt t="53091" x="1349375" y="3027363"/>
          <p14:tracePt t="53105" x="1349375" y="3017838"/>
          <p14:tracePt t="53114" x="1349375" y="2973388"/>
          <p14:tracePt t="53120" x="1349375" y="2917825"/>
          <p14:tracePt t="53130" x="1349375" y="2881313"/>
          <p14:tracePt t="53147" x="1349375" y="2854325"/>
          <p14:tracePt t="53155" x="1349375" y="2827338"/>
          <p14:tracePt t="53165" x="1349375" y="2727325"/>
          <p14:tracePt t="53174" x="1349375" y="2698750"/>
          <p14:tracePt t="53181" x="1349375" y="2671763"/>
          <p14:tracePt t="53189" x="1339850" y="2598738"/>
          <p14:tracePt t="53203" x="1330325" y="2571750"/>
          <p14:tracePt t="53213" x="1330325" y="2471738"/>
          <p14:tracePt t="53221" x="1330325" y="2425700"/>
          <p14:tracePt t="53229" x="1330325" y="2371725"/>
          <p14:tracePt t="53237" x="1330325" y="2298700"/>
          <p14:tracePt t="53248" x="1330325" y="2225675"/>
          <p14:tracePt t="53258" x="1330325" y="2097088"/>
          <p14:tracePt t="53264" x="1330325" y="1970088"/>
          <p14:tracePt t="53273" x="1330325" y="1933575"/>
          <p14:tracePt t="53282" x="1322388" y="1897063"/>
          <p14:tracePt t="53297" x="1322388" y="1841500"/>
          <p14:tracePt t="53305" x="1312863" y="1814513"/>
          <p14:tracePt t="53313" x="1285875" y="1760538"/>
          <p14:tracePt t="53320" x="1276350" y="1760538"/>
          <p14:tracePt t="53330" x="1276350" y="1751013"/>
          <p14:tracePt t="53351" x="1276350" y="1741488"/>
          <p14:tracePt t="53465" x="1258888" y="1741488"/>
          <p14:tracePt t="53475" x="1239838" y="1741488"/>
          <p14:tracePt t="53482" x="1212850" y="1741488"/>
          <p14:tracePt t="53491" x="1166813" y="1741488"/>
          <p14:tracePt t="53499" x="1139825" y="1741488"/>
          <p14:tracePt t="53507" x="1103313" y="1751013"/>
          <p14:tracePt t="53515" x="1066800" y="1751013"/>
          <p14:tracePt t="53523" x="1020763" y="1778000"/>
          <p14:tracePt t="53531" x="984250" y="1787525"/>
          <p14:tracePt t="53540" x="939800" y="1804988"/>
          <p14:tracePt t="53561" x="874713" y="1841500"/>
          <p14:tracePt t="53569" x="866775" y="1860550"/>
          <p14:tracePt t="53580" x="866775" y="1870075"/>
          <p14:tracePt t="53591" x="866775" y="1887538"/>
          <p14:tracePt t="53599" x="866775" y="1906588"/>
          <p14:tracePt t="53607" x="866775" y="1943100"/>
          <p14:tracePt t="53617" x="884238" y="1970088"/>
          <p14:tracePt t="53623" x="903288" y="2016125"/>
          <p14:tracePt t="53630" x="920750" y="2052638"/>
          <p14:tracePt t="53648" x="939800" y="2089150"/>
          <p14:tracePt t="53651" x="939800" y="2097088"/>
          <p14:tracePt t="53729" x="939800" y="2116138"/>
          <p14:tracePt t="53738" x="939800" y="2125663"/>
          <p14:tracePt t="53749" x="939800" y="2160588"/>
          <p14:tracePt t="53756" x="939800" y="2189163"/>
          <p14:tracePt t="53763" x="939800" y="2243138"/>
          <p14:tracePt t="53780" x="939800" y="2371725"/>
          <p14:tracePt t="53785" x="939800" y="2481263"/>
          <p14:tracePt t="53797" x="939800" y="2589213"/>
          <p14:tracePt t="53803" x="930275" y="2771775"/>
          <p14:tracePt t="53815" x="930275" y="2863850"/>
          <p14:tracePt t="53830" x="911225" y="3328988"/>
          <p14:tracePt t="53832" x="911225" y="3429000"/>
          <p14:tracePt t="53846" x="911225" y="3602038"/>
          <p14:tracePt t="53849" x="911225" y="3748088"/>
          <p14:tracePt t="53863" x="911225" y="3867150"/>
          <p14:tracePt t="53881" x="911225" y="3940175"/>
          <p14:tracePt t="53884" x="947738" y="4067175"/>
          <p14:tracePt t="53899" x="966788" y="4149725"/>
          <p14:tracePt t="53913" x="966788" y="4159250"/>
          <p14:tracePt t="53921" x="993775" y="4186238"/>
          <p14:tracePt t="53930" x="1003300" y="4186238"/>
          <p14:tracePt t="53953" x="1011238" y="4195763"/>
          <p14:tracePt t="53964" x="1020763" y="4203700"/>
          <p14:tracePt t="53980" x="1030288" y="4222750"/>
          <p14:tracePt t="53987" x="1057275" y="4249738"/>
          <p14:tracePt t="54125" x="1112838" y="4303713"/>
          <p14:tracePt t="54130" x="1139825" y="4322763"/>
          <p14:tracePt t="54143" x="1003300" y="4340225"/>
          <p14:tracePt t="54155" x="966788" y="4340225"/>
          <p14:tracePt t="54165" x="847725" y="4340225"/>
          <p14:tracePt t="54180" x="820738" y="4359275"/>
          <p14:tracePt t="54183" x="728663" y="4432300"/>
          <p14:tracePt t="54191" x="701675" y="4468813"/>
          <p14:tracePt t="54201" x="665163" y="4514850"/>
          <p14:tracePt t="54213" x="638175" y="4559300"/>
          <p14:tracePt t="54223" x="638175" y="4595813"/>
          <p14:tracePt t="54239" x="628650" y="4660900"/>
          <p14:tracePt t="54249" x="628650" y="4814888"/>
          <p14:tracePt t="54325" x="665163" y="4970463"/>
          <p14:tracePt t="54346" x="847725" y="5299075"/>
          <p14:tracePt t="54374" x="857250" y="5299075"/>
          <p14:tracePt t="54517" x="857250" y="5307013"/>
          <p14:tracePt t="54597" x="857250" y="5316538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>
            <a:extLst>
              <a:ext uri="{FF2B5EF4-FFF2-40B4-BE49-F238E27FC236}">
                <a16:creationId xmlns:a16="http://schemas.microsoft.com/office/drawing/2014/main" id="{81CF0CF5-C778-4A0A-A96E-C4D8CC006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A3BA7F-DC8C-4D83-A3F4-8DDF20ED6CE4}" type="slidenum">
              <a:rPr lang="en-US" altLang="zh-CN" sz="1400" smtClean="0">
                <a:solidFill>
                  <a:srgbClr val="FFFFFF"/>
                </a:solidFill>
                <a:latin typeface="Franklin Gothic Book" panose="020B0503020102020204" pitchFamily="34" charset="0"/>
                <a:ea typeface="幼圆" panose="02010509060101010101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>
              <a:solidFill>
                <a:srgbClr val="FFFFFF"/>
              </a:solidFill>
              <a:latin typeface="Franklin Gothic Book" panose="020B0503020102020204" pitchFamily="34" charset="0"/>
              <a:ea typeface="幼圆" panose="02010509060101010101" pitchFamily="49" charset="-122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D947FA28-0DC7-4747-8731-E35DB8C06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28575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lkenes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pSp>
        <p:nvGrpSpPr>
          <p:cNvPr id="41988" name="Group 3">
            <a:extLst>
              <a:ext uri="{FF2B5EF4-FFF2-40B4-BE49-F238E27FC236}">
                <a16:creationId xmlns:a16="http://schemas.microsoft.com/office/drawing/2014/main" id="{D04DD9D2-C304-4DF4-8CDC-B04DC8283D2B}"/>
              </a:ext>
            </a:extLst>
          </p:cNvPr>
          <p:cNvGrpSpPr>
            <a:grpSpLocks/>
          </p:cNvGrpSpPr>
          <p:nvPr/>
        </p:nvGrpSpPr>
        <p:grpSpPr bwMode="auto">
          <a:xfrm>
            <a:off x="385763" y="965200"/>
            <a:ext cx="8382000" cy="5473700"/>
            <a:chOff x="-3" y="-3"/>
            <a:chExt cx="3283" cy="3400"/>
          </a:xfrm>
        </p:grpSpPr>
        <p:grpSp>
          <p:nvGrpSpPr>
            <p:cNvPr id="41992" name="Group 4">
              <a:extLst>
                <a:ext uri="{FF2B5EF4-FFF2-40B4-BE49-F238E27FC236}">
                  <a16:creationId xmlns:a16="http://schemas.microsoft.com/office/drawing/2014/main" id="{EDD020C3-18BE-4509-A9BF-6596A91178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277" cy="3394"/>
              <a:chOff x="0" y="0"/>
              <a:chExt cx="3277" cy="3394"/>
            </a:xfrm>
          </p:grpSpPr>
          <p:grpSp>
            <p:nvGrpSpPr>
              <p:cNvPr id="41994" name="Group 5">
                <a:extLst>
                  <a:ext uri="{FF2B5EF4-FFF2-40B4-BE49-F238E27FC236}">
                    <a16:creationId xmlns:a16="http://schemas.microsoft.com/office/drawing/2014/main" id="{369D560E-67AB-4312-B12C-0A52778770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800" cy="460"/>
                <a:chOff x="0" y="0"/>
                <a:chExt cx="800" cy="460"/>
              </a:xfrm>
            </p:grpSpPr>
            <p:sp>
              <p:nvSpPr>
                <p:cNvPr id="42076" name="Rectangle 6">
                  <a:extLst>
                    <a:ext uri="{FF2B5EF4-FFF2-40B4-BE49-F238E27FC236}">
                      <a16:creationId xmlns:a16="http://schemas.microsoft.com/office/drawing/2014/main" id="{ABEA8E1C-3D20-4732-BDE7-BEED91A0D0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14" cy="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Groups</a:t>
                  </a:r>
                  <a:endParaRPr lang="zh-CN" altLang="en-US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77" name="Rectangle 7">
                  <a:extLst>
                    <a:ext uri="{FF2B5EF4-FFF2-40B4-BE49-F238E27FC236}">
                      <a16:creationId xmlns:a16="http://schemas.microsoft.com/office/drawing/2014/main" id="{3FF52F3C-972A-4118-9DF8-9B030C3631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00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995" name="Group 8">
                <a:extLst>
                  <a:ext uri="{FF2B5EF4-FFF2-40B4-BE49-F238E27FC236}">
                    <a16:creationId xmlns:a16="http://schemas.microsoft.com/office/drawing/2014/main" id="{4BF5CA74-6E35-45B9-8F1F-2759E5263E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0" y="0"/>
                <a:ext cx="800" cy="460"/>
                <a:chOff x="800" y="0"/>
                <a:chExt cx="800" cy="460"/>
              </a:xfrm>
            </p:grpSpPr>
            <p:sp>
              <p:nvSpPr>
                <p:cNvPr id="42074" name="Rectangle 9">
                  <a:extLst>
                    <a:ext uri="{FF2B5EF4-FFF2-40B4-BE49-F238E27FC236}">
                      <a16:creationId xmlns:a16="http://schemas.microsoft.com/office/drawing/2014/main" id="{3C64E776-7CBB-43B4-84EC-ED903B9FC0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3" y="0"/>
                  <a:ext cx="714" cy="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</a:t>
                  </a:r>
                  <a:r>
                    <a:rPr lang="en-US" altLang="zh-CN" sz="2400" baseline="-30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=C-H/cm</a:t>
                  </a:r>
                  <a:r>
                    <a:rPr lang="en-US" altLang="zh-CN" sz="2400" baseline="300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-1</a:t>
                  </a:r>
                </a:p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（</a:t>
                  </a: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int.</a:t>
                  </a:r>
                  <a:r>
                    <a:rPr lang="zh-CN" altLang="en-US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）</a:t>
                  </a:r>
                </a:p>
              </p:txBody>
            </p:sp>
            <p:sp>
              <p:nvSpPr>
                <p:cNvPr id="42075" name="Rectangle 10">
                  <a:extLst>
                    <a:ext uri="{FF2B5EF4-FFF2-40B4-BE49-F238E27FC236}">
                      <a16:creationId xmlns:a16="http://schemas.microsoft.com/office/drawing/2014/main" id="{B1FF3E3F-557D-4D25-B837-BA31122EE9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" y="0"/>
                  <a:ext cx="800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996" name="Group 11">
                <a:extLst>
                  <a:ext uri="{FF2B5EF4-FFF2-40B4-BE49-F238E27FC236}">
                    <a16:creationId xmlns:a16="http://schemas.microsoft.com/office/drawing/2014/main" id="{0F826528-EE9B-4798-9279-0EDF9B1F35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0" y="0"/>
                <a:ext cx="800" cy="460"/>
                <a:chOff x="1600" y="0"/>
                <a:chExt cx="800" cy="460"/>
              </a:xfrm>
            </p:grpSpPr>
            <p:sp>
              <p:nvSpPr>
                <p:cNvPr id="42072" name="Rectangle 12">
                  <a:extLst>
                    <a:ext uri="{FF2B5EF4-FFF2-40B4-BE49-F238E27FC236}">
                      <a16:creationId xmlns:a16="http://schemas.microsoft.com/office/drawing/2014/main" id="{47F1AB88-4A14-44DA-B3C2-8669F1D387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43" y="0"/>
                  <a:ext cx="714" cy="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</a:t>
                  </a:r>
                  <a:r>
                    <a:rPr lang="en-US" altLang="zh-CN" sz="2400" baseline="-30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=C-C/cm</a:t>
                  </a:r>
                  <a:r>
                    <a:rPr lang="en-US" altLang="zh-CN" sz="2400" baseline="300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-1</a:t>
                  </a:r>
                </a:p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（</a:t>
                  </a: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int.</a:t>
                  </a:r>
                  <a:r>
                    <a:rPr lang="zh-CN" altLang="en-US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）</a:t>
                  </a:r>
                </a:p>
              </p:txBody>
            </p:sp>
            <p:sp>
              <p:nvSpPr>
                <p:cNvPr id="42073" name="Rectangle 13">
                  <a:extLst>
                    <a:ext uri="{FF2B5EF4-FFF2-40B4-BE49-F238E27FC236}">
                      <a16:creationId xmlns:a16="http://schemas.microsoft.com/office/drawing/2014/main" id="{53A7F234-D9DE-4F60-874D-74D110930E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" y="0"/>
                  <a:ext cx="800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997" name="Group 14">
                <a:extLst>
                  <a:ext uri="{FF2B5EF4-FFF2-40B4-BE49-F238E27FC236}">
                    <a16:creationId xmlns:a16="http://schemas.microsoft.com/office/drawing/2014/main" id="{5DD47B97-75E0-4CC5-82B3-66F8A8B72B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" y="0"/>
                <a:ext cx="877" cy="460"/>
                <a:chOff x="2400" y="0"/>
                <a:chExt cx="877" cy="460"/>
              </a:xfrm>
            </p:grpSpPr>
            <p:sp>
              <p:nvSpPr>
                <p:cNvPr id="42070" name="Rectangle 15">
                  <a:extLst>
                    <a:ext uri="{FF2B5EF4-FFF2-40B4-BE49-F238E27FC236}">
                      <a16:creationId xmlns:a16="http://schemas.microsoft.com/office/drawing/2014/main" id="{0657A862-E80C-4073-8D1E-FB1EC52D64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3" y="0"/>
                  <a:ext cx="791" cy="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 typeface="Symbol" panose="05050102010706020507" pitchFamily="18" charset="2"/>
                    <a:buChar char="g"/>
                  </a:pPr>
                  <a:r>
                    <a:rPr lang="en-US" altLang="zh-CN" sz="2400" baseline="-180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=C-H/cm-1</a:t>
                  </a:r>
                </a:p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 typeface="Symbol" panose="05050102010706020507" pitchFamily="18" charset="2"/>
                    <a:buNone/>
                  </a:pPr>
                  <a:r>
                    <a:rPr lang="zh-CN" altLang="en-US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（</a:t>
                  </a: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int.</a:t>
                  </a:r>
                  <a:r>
                    <a:rPr lang="zh-CN" altLang="en-US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）</a:t>
                  </a:r>
                </a:p>
              </p:txBody>
            </p:sp>
            <p:sp>
              <p:nvSpPr>
                <p:cNvPr id="42071" name="Rectangle 16">
                  <a:extLst>
                    <a:ext uri="{FF2B5EF4-FFF2-40B4-BE49-F238E27FC236}">
                      <a16:creationId xmlns:a16="http://schemas.microsoft.com/office/drawing/2014/main" id="{1629827E-63AC-47FD-96D0-74F2B5CAF4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0" y="0"/>
                  <a:ext cx="877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998" name="Group 17">
                <a:extLst>
                  <a:ext uri="{FF2B5EF4-FFF2-40B4-BE49-F238E27FC236}">
                    <a16:creationId xmlns:a16="http://schemas.microsoft.com/office/drawing/2014/main" id="{0532045C-3B1E-4BDF-93B5-75B65A0669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460"/>
                <a:ext cx="800" cy="556"/>
                <a:chOff x="0" y="460"/>
                <a:chExt cx="800" cy="556"/>
              </a:xfrm>
            </p:grpSpPr>
            <p:sp>
              <p:nvSpPr>
                <p:cNvPr id="42068" name="Rectangle 18">
                  <a:extLst>
                    <a:ext uri="{FF2B5EF4-FFF2-40B4-BE49-F238E27FC236}">
                      <a16:creationId xmlns:a16="http://schemas.microsoft.com/office/drawing/2014/main" id="{F3D2C49C-1955-4EF8-ACA2-9546248E7C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460"/>
                  <a:ext cx="714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-CH=CH</a:t>
                  </a:r>
                  <a:r>
                    <a:rPr lang="en-US" altLang="zh-CN" sz="2400" baseline="-30000">
                      <a:solidFill>
                        <a:srgbClr val="8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zh-CN" sz="2400">
                    <a:solidFill>
                      <a:srgbClr val="8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69" name="Rectangle 19">
                  <a:extLst>
                    <a:ext uri="{FF2B5EF4-FFF2-40B4-BE49-F238E27FC236}">
                      <a16:creationId xmlns:a16="http://schemas.microsoft.com/office/drawing/2014/main" id="{4C93DD8A-D753-467A-8445-94301C922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460"/>
                  <a:ext cx="800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999" name="Group 20">
                <a:extLst>
                  <a:ext uri="{FF2B5EF4-FFF2-40B4-BE49-F238E27FC236}">
                    <a16:creationId xmlns:a16="http://schemas.microsoft.com/office/drawing/2014/main" id="{00A30447-6AB1-4CEB-9482-882828E2CB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0" y="460"/>
                <a:ext cx="800" cy="556"/>
                <a:chOff x="800" y="460"/>
                <a:chExt cx="800" cy="556"/>
              </a:xfrm>
            </p:grpSpPr>
            <p:sp>
              <p:nvSpPr>
                <p:cNvPr id="42066" name="Rectangle 21">
                  <a:extLst>
                    <a:ext uri="{FF2B5EF4-FFF2-40B4-BE49-F238E27FC236}">
                      <a16:creationId xmlns:a16="http://schemas.microsoft.com/office/drawing/2014/main" id="{25EF5806-0CF4-400F-9774-0A7F4968C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3" y="460"/>
                  <a:ext cx="714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3080(m), </a:t>
                  </a:r>
                  <a:r>
                    <a:rPr lang="en-US" altLang="zh-CN" sz="2000">
                      <a:solidFill>
                        <a:srgbClr val="A50021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2975(m)</a:t>
                  </a: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67" name="Rectangle 22">
                  <a:extLst>
                    <a:ext uri="{FF2B5EF4-FFF2-40B4-BE49-F238E27FC236}">
                      <a16:creationId xmlns:a16="http://schemas.microsoft.com/office/drawing/2014/main" id="{E23D5F76-EE3A-4498-9BF2-1CEEB9B283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" y="460"/>
                  <a:ext cx="800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00" name="Group 23">
                <a:extLst>
                  <a:ext uri="{FF2B5EF4-FFF2-40B4-BE49-F238E27FC236}">
                    <a16:creationId xmlns:a16="http://schemas.microsoft.com/office/drawing/2014/main" id="{E2D9E69E-A01B-4ACE-B11D-2C7C2AF3C6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0" y="460"/>
                <a:ext cx="800" cy="556"/>
                <a:chOff x="1600" y="460"/>
                <a:chExt cx="800" cy="556"/>
              </a:xfrm>
            </p:grpSpPr>
            <p:sp>
              <p:nvSpPr>
                <p:cNvPr id="42064" name="Rectangle 24">
                  <a:extLst>
                    <a:ext uri="{FF2B5EF4-FFF2-40B4-BE49-F238E27FC236}">
                      <a16:creationId xmlns:a16="http://schemas.microsoft.com/office/drawing/2014/main" id="{293A42CE-C499-4A27-A0BB-A381CDD2C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43" y="460"/>
                  <a:ext cx="714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1645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m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65" name="Rectangle 25">
                  <a:extLst>
                    <a:ext uri="{FF2B5EF4-FFF2-40B4-BE49-F238E27FC236}">
                      <a16:creationId xmlns:a16="http://schemas.microsoft.com/office/drawing/2014/main" id="{011379E9-5BE6-48FA-A1AC-9F5D1786E8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" y="460"/>
                  <a:ext cx="800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01" name="Group 26">
                <a:extLst>
                  <a:ext uri="{FF2B5EF4-FFF2-40B4-BE49-F238E27FC236}">
                    <a16:creationId xmlns:a16="http://schemas.microsoft.com/office/drawing/2014/main" id="{84D6609C-4DEB-49CF-9BA3-002486EBCE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" y="460"/>
                <a:ext cx="877" cy="556"/>
                <a:chOff x="2400" y="460"/>
                <a:chExt cx="877" cy="556"/>
              </a:xfrm>
            </p:grpSpPr>
            <p:sp>
              <p:nvSpPr>
                <p:cNvPr id="42062" name="Rectangle 27">
                  <a:extLst>
                    <a:ext uri="{FF2B5EF4-FFF2-40B4-BE49-F238E27FC236}">
                      <a16:creationId xmlns:a16="http://schemas.microsoft.com/office/drawing/2014/main" id="{51C9E3CF-F2A9-40F1-A8D5-9CDFDC3FBE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3" y="460"/>
                  <a:ext cx="791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990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s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910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s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63" name="Rectangle 28">
                  <a:extLst>
                    <a:ext uri="{FF2B5EF4-FFF2-40B4-BE49-F238E27FC236}">
                      <a16:creationId xmlns:a16="http://schemas.microsoft.com/office/drawing/2014/main" id="{560FA7A2-DAA6-41D1-912B-1C3E2DAAB3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0" y="460"/>
                  <a:ext cx="877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02" name="Group 29">
                <a:extLst>
                  <a:ext uri="{FF2B5EF4-FFF2-40B4-BE49-F238E27FC236}">
                    <a16:creationId xmlns:a16="http://schemas.microsoft.com/office/drawing/2014/main" id="{69F1E646-E0EA-4EE3-88F8-EBA20349E1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016"/>
                <a:ext cx="800" cy="422"/>
                <a:chOff x="0" y="1016"/>
                <a:chExt cx="800" cy="422"/>
              </a:xfrm>
            </p:grpSpPr>
            <p:sp>
              <p:nvSpPr>
                <p:cNvPr id="42060" name="Rectangle 30">
                  <a:extLst>
                    <a:ext uri="{FF2B5EF4-FFF2-40B4-BE49-F238E27FC236}">
                      <a16:creationId xmlns:a16="http://schemas.microsoft.com/office/drawing/2014/main" id="{0BBE3848-A4CE-427E-9183-0BC9437314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016"/>
                  <a:ext cx="714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400" baseline="-30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C=CH</a:t>
                  </a:r>
                  <a:r>
                    <a:rPr lang="en-US" altLang="zh-CN" sz="2400" baseline="-30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61" name="Rectangle 31">
                  <a:extLst>
                    <a:ext uri="{FF2B5EF4-FFF2-40B4-BE49-F238E27FC236}">
                      <a16:creationId xmlns:a16="http://schemas.microsoft.com/office/drawing/2014/main" id="{CEF9297C-7B40-42C3-81D9-C1F65B4D20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16"/>
                  <a:ext cx="800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03" name="Group 32">
                <a:extLst>
                  <a:ext uri="{FF2B5EF4-FFF2-40B4-BE49-F238E27FC236}">
                    <a16:creationId xmlns:a16="http://schemas.microsoft.com/office/drawing/2014/main" id="{3FA1BB5C-7E91-4383-A7F2-36452A6D44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0" y="1016"/>
                <a:ext cx="800" cy="422"/>
                <a:chOff x="800" y="1016"/>
                <a:chExt cx="800" cy="422"/>
              </a:xfrm>
            </p:grpSpPr>
            <p:sp>
              <p:nvSpPr>
                <p:cNvPr id="42058" name="Rectangle 33">
                  <a:extLst>
                    <a:ext uri="{FF2B5EF4-FFF2-40B4-BE49-F238E27FC236}">
                      <a16:creationId xmlns:a16="http://schemas.microsoft.com/office/drawing/2014/main" id="{DE6E83CE-A58C-4241-8301-452D50C038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3" y="1016"/>
                  <a:ext cx="714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3080(m), </a:t>
                  </a:r>
                  <a:r>
                    <a:rPr lang="en-US" altLang="zh-CN" sz="2000">
                      <a:solidFill>
                        <a:srgbClr val="A50021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2975(m)</a:t>
                  </a: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59" name="Rectangle 34">
                  <a:extLst>
                    <a:ext uri="{FF2B5EF4-FFF2-40B4-BE49-F238E27FC236}">
                      <a16:creationId xmlns:a16="http://schemas.microsoft.com/office/drawing/2014/main" id="{85EE7368-F64B-4BE3-9E8C-CCDAC25E6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" y="1016"/>
                  <a:ext cx="800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04" name="Group 35">
                <a:extLst>
                  <a:ext uri="{FF2B5EF4-FFF2-40B4-BE49-F238E27FC236}">
                    <a16:creationId xmlns:a16="http://schemas.microsoft.com/office/drawing/2014/main" id="{847FEAFB-F283-4279-BFF6-973276BE1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0" y="1016"/>
                <a:ext cx="800" cy="422"/>
                <a:chOff x="1600" y="1016"/>
                <a:chExt cx="800" cy="422"/>
              </a:xfrm>
            </p:grpSpPr>
            <p:sp>
              <p:nvSpPr>
                <p:cNvPr id="42056" name="Rectangle 36">
                  <a:extLst>
                    <a:ext uri="{FF2B5EF4-FFF2-40B4-BE49-F238E27FC236}">
                      <a16:creationId xmlns:a16="http://schemas.microsoft.com/office/drawing/2014/main" id="{88D8062F-DF91-4480-A827-727007DCF4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43" y="1016"/>
                  <a:ext cx="714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1655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m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57" name="Rectangle 37">
                  <a:extLst>
                    <a:ext uri="{FF2B5EF4-FFF2-40B4-BE49-F238E27FC236}">
                      <a16:creationId xmlns:a16="http://schemas.microsoft.com/office/drawing/2014/main" id="{7A91EC40-9DC7-41BA-878C-B9BF7813AB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" y="1016"/>
                  <a:ext cx="800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05" name="Group 38">
                <a:extLst>
                  <a:ext uri="{FF2B5EF4-FFF2-40B4-BE49-F238E27FC236}">
                    <a16:creationId xmlns:a16="http://schemas.microsoft.com/office/drawing/2014/main" id="{37675993-A0AD-4B2E-88B3-C639536364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" y="1016"/>
                <a:ext cx="877" cy="422"/>
                <a:chOff x="2400" y="1016"/>
                <a:chExt cx="877" cy="422"/>
              </a:xfrm>
            </p:grpSpPr>
            <p:sp>
              <p:nvSpPr>
                <p:cNvPr id="42054" name="Rectangle 39">
                  <a:extLst>
                    <a:ext uri="{FF2B5EF4-FFF2-40B4-BE49-F238E27FC236}">
                      <a16:creationId xmlns:a16="http://schemas.microsoft.com/office/drawing/2014/main" id="{A3375BE3-06BA-4583-A749-7CC9ED3C0D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3" y="1016"/>
                  <a:ext cx="791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890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s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55" name="Rectangle 40">
                  <a:extLst>
                    <a:ext uri="{FF2B5EF4-FFF2-40B4-BE49-F238E27FC236}">
                      <a16:creationId xmlns:a16="http://schemas.microsoft.com/office/drawing/2014/main" id="{35C03400-02F8-4682-A38F-CF3FB0BB86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0" y="1016"/>
                  <a:ext cx="877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06" name="Group 41">
                <a:extLst>
                  <a:ext uri="{FF2B5EF4-FFF2-40B4-BE49-F238E27FC236}">
                    <a16:creationId xmlns:a16="http://schemas.microsoft.com/office/drawing/2014/main" id="{5E5CC099-CBEF-4AB7-A950-A252326685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438"/>
                <a:ext cx="800" cy="556"/>
                <a:chOff x="0" y="1438"/>
                <a:chExt cx="800" cy="556"/>
              </a:xfrm>
            </p:grpSpPr>
            <p:sp>
              <p:nvSpPr>
                <p:cNvPr id="42052" name="Rectangle 42">
                  <a:extLst>
                    <a:ext uri="{FF2B5EF4-FFF2-40B4-BE49-F238E27FC236}">
                      <a16:creationId xmlns:a16="http://schemas.microsoft.com/office/drawing/2014/main" id="{545300DB-A62F-4CFD-805F-ACA482A946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438"/>
                  <a:ext cx="714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RCH=CHR,</a:t>
                  </a: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400" i="1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cis</a:t>
                  </a:r>
                  <a:r>
                    <a:rPr lang="zh-CN" altLang="en-US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53" name="Rectangle 43">
                  <a:extLst>
                    <a:ext uri="{FF2B5EF4-FFF2-40B4-BE49-F238E27FC236}">
                      <a16:creationId xmlns:a16="http://schemas.microsoft.com/office/drawing/2014/main" id="{71C72C7A-3993-403A-BC60-90372AE6C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438"/>
                  <a:ext cx="800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07" name="Group 44">
                <a:extLst>
                  <a:ext uri="{FF2B5EF4-FFF2-40B4-BE49-F238E27FC236}">
                    <a16:creationId xmlns:a16="http://schemas.microsoft.com/office/drawing/2014/main" id="{F2898273-ECE2-47F2-91B8-90E01F73B2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0" y="1438"/>
                <a:ext cx="800" cy="556"/>
                <a:chOff x="800" y="1438"/>
                <a:chExt cx="800" cy="556"/>
              </a:xfrm>
            </p:grpSpPr>
            <p:sp>
              <p:nvSpPr>
                <p:cNvPr id="42050" name="Rectangle 45">
                  <a:extLst>
                    <a:ext uri="{FF2B5EF4-FFF2-40B4-BE49-F238E27FC236}">
                      <a16:creationId xmlns:a16="http://schemas.microsoft.com/office/drawing/2014/main" id="{AFACF062-AE50-44E4-ADB3-594055E5B0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3" y="1438"/>
                  <a:ext cx="714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3020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m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51" name="Rectangle 46">
                  <a:extLst>
                    <a:ext uri="{FF2B5EF4-FFF2-40B4-BE49-F238E27FC236}">
                      <a16:creationId xmlns:a16="http://schemas.microsoft.com/office/drawing/2014/main" id="{57922AFD-A913-4178-8ADE-2F2B391E7B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" y="1438"/>
                  <a:ext cx="800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08" name="Group 47">
                <a:extLst>
                  <a:ext uri="{FF2B5EF4-FFF2-40B4-BE49-F238E27FC236}">
                    <a16:creationId xmlns:a16="http://schemas.microsoft.com/office/drawing/2014/main" id="{F3DB2BCA-B07E-4378-A805-0B5846A00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0" y="1438"/>
                <a:ext cx="800" cy="556"/>
                <a:chOff x="1600" y="1438"/>
                <a:chExt cx="800" cy="556"/>
              </a:xfrm>
            </p:grpSpPr>
            <p:sp>
              <p:nvSpPr>
                <p:cNvPr id="42048" name="Rectangle 48">
                  <a:extLst>
                    <a:ext uri="{FF2B5EF4-FFF2-40B4-BE49-F238E27FC236}">
                      <a16:creationId xmlns:a16="http://schemas.microsoft.com/office/drawing/2014/main" id="{F8A079BF-2D36-416D-965B-2D0E4B371F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43" y="1438"/>
                  <a:ext cx="714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1660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m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49" name="Rectangle 49">
                  <a:extLst>
                    <a:ext uri="{FF2B5EF4-FFF2-40B4-BE49-F238E27FC236}">
                      <a16:creationId xmlns:a16="http://schemas.microsoft.com/office/drawing/2014/main" id="{3CFE1C2D-3ABA-46A8-89CE-7B314935EE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" y="1438"/>
                  <a:ext cx="800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09" name="Group 50">
                <a:extLst>
                  <a:ext uri="{FF2B5EF4-FFF2-40B4-BE49-F238E27FC236}">
                    <a16:creationId xmlns:a16="http://schemas.microsoft.com/office/drawing/2014/main" id="{861E0FF5-DA10-417F-9680-05460CD4A4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" y="1438"/>
                <a:ext cx="877" cy="556"/>
                <a:chOff x="2400" y="1438"/>
                <a:chExt cx="877" cy="556"/>
              </a:xfrm>
            </p:grpSpPr>
            <p:sp>
              <p:nvSpPr>
                <p:cNvPr id="42046" name="Rectangle 51">
                  <a:extLst>
                    <a:ext uri="{FF2B5EF4-FFF2-40B4-BE49-F238E27FC236}">
                      <a16:creationId xmlns:a16="http://schemas.microsoft.com/office/drawing/2014/main" id="{1826038A-774F-484C-B407-140FAFCB29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3" y="1438"/>
                  <a:ext cx="791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760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~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730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m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47" name="Rectangle 52">
                  <a:extLst>
                    <a:ext uri="{FF2B5EF4-FFF2-40B4-BE49-F238E27FC236}">
                      <a16:creationId xmlns:a16="http://schemas.microsoft.com/office/drawing/2014/main" id="{0F344454-CD06-4CB1-B589-466D712EB0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0" y="1438"/>
                  <a:ext cx="877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10" name="Group 53">
                <a:extLst>
                  <a:ext uri="{FF2B5EF4-FFF2-40B4-BE49-F238E27FC236}">
                    <a16:creationId xmlns:a16="http://schemas.microsoft.com/office/drawing/2014/main" id="{DE18335D-D463-4D72-9127-EBF6CB0A45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994"/>
                <a:ext cx="800" cy="556"/>
                <a:chOff x="0" y="1994"/>
                <a:chExt cx="800" cy="556"/>
              </a:xfrm>
            </p:grpSpPr>
            <p:sp>
              <p:nvSpPr>
                <p:cNvPr id="42044" name="Rectangle 54">
                  <a:extLst>
                    <a:ext uri="{FF2B5EF4-FFF2-40B4-BE49-F238E27FC236}">
                      <a16:creationId xmlns:a16="http://schemas.microsoft.com/office/drawing/2014/main" id="{D94BDBD1-2555-4CD1-A3C0-695118F61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994"/>
                  <a:ext cx="714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RCH=CHR,</a:t>
                  </a: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400" i="1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trans</a:t>
                  </a:r>
                  <a:r>
                    <a:rPr lang="zh-CN" altLang="en-US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45" name="Rectangle 55">
                  <a:extLst>
                    <a:ext uri="{FF2B5EF4-FFF2-40B4-BE49-F238E27FC236}">
                      <a16:creationId xmlns:a16="http://schemas.microsoft.com/office/drawing/2014/main" id="{329F6B0B-A6B5-4CC3-B4BF-05D8E050E3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94"/>
                  <a:ext cx="800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11" name="Group 56">
                <a:extLst>
                  <a:ext uri="{FF2B5EF4-FFF2-40B4-BE49-F238E27FC236}">
                    <a16:creationId xmlns:a16="http://schemas.microsoft.com/office/drawing/2014/main" id="{B441B772-C72C-4C41-8A95-65D550222D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0" y="1994"/>
                <a:ext cx="800" cy="556"/>
                <a:chOff x="800" y="1994"/>
                <a:chExt cx="800" cy="556"/>
              </a:xfrm>
            </p:grpSpPr>
            <p:sp>
              <p:nvSpPr>
                <p:cNvPr id="42042" name="Rectangle 57">
                  <a:extLst>
                    <a:ext uri="{FF2B5EF4-FFF2-40B4-BE49-F238E27FC236}">
                      <a16:creationId xmlns:a16="http://schemas.microsoft.com/office/drawing/2014/main" id="{0ACD0A82-5373-415E-9EEA-C2CDDBA61F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3" y="1994"/>
                  <a:ext cx="714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3020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m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43" name="Rectangle 58">
                  <a:extLst>
                    <a:ext uri="{FF2B5EF4-FFF2-40B4-BE49-F238E27FC236}">
                      <a16:creationId xmlns:a16="http://schemas.microsoft.com/office/drawing/2014/main" id="{699E1FAE-03BA-4097-BE4C-40A17AEDA9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" y="1994"/>
                  <a:ext cx="800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12" name="Group 59">
                <a:extLst>
                  <a:ext uri="{FF2B5EF4-FFF2-40B4-BE49-F238E27FC236}">
                    <a16:creationId xmlns:a16="http://schemas.microsoft.com/office/drawing/2014/main" id="{40667176-EB1A-4F86-99C0-CF8B64B692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0" y="1994"/>
                <a:ext cx="800" cy="556"/>
                <a:chOff x="1600" y="1994"/>
                <a:chExt cx="800" cy="556"/>
              </a:xfrm>
            </p:grpSpPr>
            <p:sp>
              <p:nvSpPr>
                <p:cNvPr id="42040" name="Rectangle 60">
                  <a:extLst>
                    <a:ext uri="{FF2B5EF4-FFF2-40B4-BE49-F238E27FC236}">
                      <a16:creationId xmlns:a16="http://schemas.microsoft.com/office/drawing/2014/main" id="{84E56BE7-7D59-49CE-B268-BC8AC191D6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43" y="1994"/>
                  <a:ext cx="714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1675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w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41" name="Rectangle 61">
                  <a:extLst>
                    <a:ext uri="{FF2B5EF4-FFF2-40B4-BE49-F238E27FC236}">
                      <a16:creationId xmlns:a16="http://schemas.microsoft.com/office/drawing/2014/main" id="{A263418D-1001-492D-97FE-1E54D99FD5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" y="1994"/>
                  <a:ext cx="800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13" name="Group 62">
                <a:extLst>
                  <a:ext uri="{FF2B5EF4-FFF2-40B4-BE49-F238E27FC236}">
                    <a16:creationId xmlns:a16="http://schemas.microsoft.com/office/drawing/2014/main" id="{5AABEE07-4641-429C-BB71-ACF0D12D66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" y="1994"/>
                <a:ext cx="877" cy="556"/>
                <a:chOff x="2400" y="1994"/>
                <a:chExt cx="877" cy="556"/>
              </a:xfrm>
            </p:grpSpPr>
            <p:sp>
              <p:nvSpPr>
                <p:cNvPr id="42038" name="Rectangle 63">
                  <a:extLst>
                    <a:ext uri="{FF2B5EF4-FFF2-40B4-BE49-F238E27FC236}">
                      <a16:creationId xmlns:a16="http://schemas.microsoft.com/office/drawing/2014/main" id="{D228A59C-2358-4E70-9D12-47254F7DE5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3" y="1994"/>
                  <a:ext cx="791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1000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~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950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m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39" name="Rectangle 64">
                  <a:extLst>
                    <a:ext uri="{FF2B5EF4-FFF2-40B4-BE49-F238E27FC236}">
                      <a16:creationId xmlns:a16="http://schemas.microsoft.com/office/drawing/2014/main" id="{231188F7-E97A-43D7-AA77-B1184DA53E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0" y="1994"/>
                  <a:ext cx="877" cy="55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14" name="Group 65">
                <a:extLst>
                  <a:ext uri="{FF2B5EF4-FFF2-40B4-BE49-F238E27FC236}">
                    <a16:creationId xmlns:a16="http://schemas.microsoft.com/office/drawing/2014/main" id="{91923596-ED63-4847-BFF3-5FECA00FFB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550"/>
                <a:ext cx="800" cy="422"/>
                <a:chOff x="0" y="2550"/>
                <a:chExt cx="800" cy="422"/>
              </a:xfrm>
            </p:grpSpPr>
            <p:sp>
              <p:nvSpPr>
                <p:cNvPr id="42036" name="Rectangle 66">
                  <a:extLst>
                    <a:ext uri="{FF2B5EF4-FFF2-40B4-BE49-F238E27FC236}">
                      <a16:creationId xmlns:a16="http://schemas.microsoft.com/office/drawing/2014/main" id="{EE669BE6-E728-45F7-BFEB-D78E939166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2550"/>
                  <a:ext cx="714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400" baseline="-30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C=CHR’</a:t>
                  </a: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37" name="Rectangle 67">
                  <a:extLst>
                    <a:ext uri="{FF2B5EF4-FFF2-40B4-BE49-F238E27FC236}">
                      <a16:creationId xmlns:a16="http://schemas.microsoft.com/office/drawing/2014/main" id="{79D279DE-C76F-4065-A01D-20610E93AE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550"/>
                  <a:ext cx="800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15" name="Group 68">
                <a:extLst>
                  <a:ext uri="{FF2B5EF4-FFF2-40B4-BE49-F238E27FC236}">
                    <a16:creationId xmlns:a16="http://schemas.microsoft.com/office/drawing/2014/main" id="{93E696E6-4FEA-4D77-ABB1-D9D3E6717C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0" y="2550"/>
                <a:ext cx="800" cy="422"/>
                <a:chOff x="800" y="2550"/>
                <a:chExt cx="800" cy="422"/>
              </a:xfrm>
            </p:grpSpPr>
            <p:sp>
              <p:nvSpPr>
                <p:cNvPr id="42034" name="Rectangle 69">
                  <a:extLst>
                    <a:ext uri="{FF2B5EF4-FFF2-40B4-BE49-F238E27FC236}">
                      <a16:creationId xmlns:a16="http://schemas.microsoft.com/office/drawing/2014/main" id="{5992EF60-475F-4953-BD47-B74899A413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3" y="2550"/>
                  <a:ext cx="714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3020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m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35" name="Rectangle 70">
                  <a:extLst>
                    <a:ext uri="{FF2B5EF4-FFF2-40B4-BE49-F238E27FC236}">
                      <a16:creationId xmlns:a16="http://schemas.microsoft.com/office/drawing/2014/main" id="{360B030B-CDCC-41A3-93D4-44248EA3F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" y="2550"/>
                  <a:ext cx="800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16" name="Group 71">
                <a:extLst>
                  <a:ext uri="{FF2B5EF4-FFF2-40B4-BE49-F238E27FC236}">
                    <a16:creationId xmlns:a16="http://schemas.microsoft.com/office/drawing/2014/main" id="{0C48BBA8-3BD4-4503-B14C-FA45E1520E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0" y="2550"/>
                <a:ext cx="800" cy="422"/>
                <a:chOff x="1600" y="2550"/>
                <a:chExt cx="800" cy="422"/>
              </a:xfrm>
            </p:grpSpPr>
            <p:sp>
              <p:nvSpPr>
                <p:cNvPr id="42032" name="Rectangle 72">
                  <a:extLst>
                    <a:ext uri="{FF2B5EF4-FFF2-40B4-BE49-F238E27FC236}">
                      <a16:creationId xmlns:a16="http://schemas.microsoft.com/office/drawing/2014/main" id="{D882F0AD-4142-406E-BF77-208D09E8B2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43" y="2550"/>
                  <a:ext cx="714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1670</a:t>
                  </a: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33" name="Rectangle 73">
                  <a:extLst>
                    <a:ext uri="{FF2B5EF4-FFF2-40B4-BE49-F238E27FC236}">
                      <a16:creationId xmlns:a16="http://schemas.microsoft.com/office/drawing/2014/main" id="{59292ABE-5AD7-4C9F-A14A-D5C515BFC3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" y="2550"/>
                  <a:ext cx="800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17" name="Group 74">
                <a:extLst>
                  <a:ext uri="{FF2B5EF4-FFF2-40B4-BE49-F238E27FC236}">
                    <a16:creationId xmlns:a16="http://schemas.microsoft.com/office/drawing/2014/main" id="{91E8EEEB-FC2D-4811-8C2F-271C9DB332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" y="2550"/>
                <a:ext cx="877" cy="422"/>
                <a:chOff x="2400" y="2550"/>
                <a:chExt cx="877" cy="422"/>
              </a:xfrm>
            </p:grpSpPr>
            <p:sp>
              <p:nvSpPr>
                <p:cNvPr id="42030" name="Rectangle 75">
                  <a:extLst>
                    <a:ext uri="{FF2B5EF4-FFF2-40B4-BE49-F238E27FC236}">
                      <a16:creationId xmlns:a16="http://schemas.microsoft.com/office/drawing/2014/main" id="{0305C8CD-758B-4E6D-8C18-27D267ED8B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3" y="2550"/>
                  <a:ext cx="791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840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~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790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m</a:t>
                  </a:r>
                  <a:r>
                    <a:rPr lang="zh-CN" altLang="en-US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）</a:t>
                  </a:r>
                  <a:endParaRPr lang="zh-CN" altLang="en-US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31" name="Rectangle 76">
                  <a:extLst>
                    <a:ext uri="{FF2B5EF4-FFF2-40B4-BE49-F238E27FC236}">
                      <a16:creationId xmlns:a16="http://schemas.microsoft.com/office/drawing/2014/main" id="{C795E2F0-073D-4700-B3DF-B41543780F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0" y="2550"/>
                  <a:ext cx="877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18" name="Group 77">
                <a:extLst>
                  <a:ext uri="{FF2B5EF4-FFF2-40B4-BE49-F238E27FC236}">
                    <a16:creationId xmlns:a16="http://schemas.microsoft.com/office/drawing/2014/main" id="{54809C32-ACB0-4035-80A2-19C010776D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972"/>
                <a:ext cx="800" cy="422"/>
                <a:chOff x="0" y="2972"/>
                <a:chExt cx="800" cy="422"/>
              </a:xfrm>
            </p:grpSpPr>
            <p:sp>
              <p:nvSpPr>
                <p:cNvPr id="42028" name="Rectangle 78">
                  <a:extLst>
                    <a:ext uri="{FF2B5EF4-FFF2-40B4-BE49-F238E27FC236}">
                      <a16:creationId xmlns:a16="http://schemas.microsoft.com/office/drawing/2014/main" id="{534C1E24-A76C-4A14-9059-51D89E116A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2972"/>
                  <a:ext cx="714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400" baseline="-30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C=CR</a:t>
                  </a:r>
                  <a:r>
                    <a:rPr lang="en-US" altLang="zh-CN" sz="2400" baseline="-30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400" baseline="30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’</a:t>
                  </a: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29" name="Rectangle 79">
                  <a:extLst>
                    <a:ext uri="{FF2B5EF4-FFF2-40B4-BE49-F238E27FC236}">
                      <a16:creationId xmlns:a16="http://schemas.microsoft.com/office/drawing/2014/main" id="{83B65B23-4D7E-4B86-9D21-8F28EEC9EC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972"/>
                  <a:ext cx="800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19" name="Group 80">
                <a:extLst>
                  <a:ext uri="{FF2B5EF4-FFF2-40B4-BE49-F238E27FC236}">
                    <a16:creationId xmlns:a16="http://schemas.microsoft.com/office/drawing/2014/main" id="{35B149E7-9666-4EB3-8CB2-C62169CE84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0" y="2972"/>
                <a:ext cx="800" cy="422"/>
                <a:chOff x="800" y="2972"/>
                <a:chExt cx="800" cy="422"/>
              </a:xfrm>
            </p:grpSpPr>
            <p:sp>
              <p:nvSpPr>
                <p:cNvPr id="42026" name="Rectangle 81">
                  <a:extLst>
                    <a:ext uri="{FF2B5EF4-FFF2-40B4-BE49-F238E27FC236}">
                      <a16:creationId xmlns:a16="http://schemas.microsoft.com/office/drawing/2014/main" id="{32D8470B-A23B-4729-B91F-D07E539BD6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3" y="2972"/>
                  <a:ext cx="714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N/A</a:t>
                  </a: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27" name="Rectangle 82">
                  <a:extLst>
                    <a:ext uri="{FF2B5EF4-FFF2-40B4-BE49-F238E27FC236}">
                      <a16:creationId xmlns:a16="http://schemas.microsoft.com/office/drawing/2014/main" id="{9575817B-5D7C-499E-8A62-133E092766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" y="2972"/>
                  <a:ext cx="800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20" name="Group 83">
                <a:extLst>
                  <a:ext uri="{FF2B5EF4-FFF2-40B4-BE49-F238E27FC236}">
                    <a16:creationId xmlns:a16="http://schemas.microsoft.com/office/drawing/2014/main" id="{7B6534F9-09CA-4CF0-9573-B32E22EB1C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0" y="2972"/>
                <a:ext cx="800" cy="422"/>
                <a:chOff x="1600" y="2972"/>
                <a:chExt cx="800" cy="422"/>
              </a:xfrm>
            </p:grpSpPr>
            <p:sp>
              <p:nvSpPr>
                <p:cNvPr id="42024" name="Rectangle 84">
                  <a:extLst>
                    <a:ext uri="{FF2B5EF4-FFF2-40B4-BE49-F238E27FC236}">
                      <a16:creationId xmlns:a16="http://schemas.microsoft.com/office/drawing/2014/main" id="{E2D8BB4F-321B-49A7-B152-0F4BB8E471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43" y="2972"/>
                  <a:ext cx="714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1670</a:t>
                  </a: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25" name="Rectangle 85">
                  <a:extLst>
                    <a:ext uri="{FF2B5EF4-FFF2-40B4-BE49-F238E27FC236}">
                      <a16:creationId xmlns:a16="http://schemas.microsoft.com/office/drawing/2014/main" id="{4D763453-48F4-49D7-8A1D-AAD2FBB3E0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0" y="2972"/>
                  <a:ext cx="800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21" name="Group 86">
                <a:extLst>
                  <a:ext uri="{FF2B5EF4-FFF2-40B4-BE49-F238E27FC236}">
                    <a16:creationId xmlns:a16="http://schemas.microsoft.com/office/drawing/2014/main" id="{6E49417E-AF19-46F8-8789-970D7F283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" y="2972"/>
                <a:ext cx="877" cy="422"/>
                <a:chOff x="2400" y="2972"/>
                <a:chExt cx="877" cy="422"/>
              </a:xfrm>
            </p:grpSpPr>
            <p:sp>
              <p:nvSpPr>
                <p:cNvPr id="42022" name="Rectangle 87">
                  <a:extLst>
                    <a:ext uri="{FF2B5EF4-FFF2-40B4-BE49-F238E27FC236}">
                      <a16:creationId xmlns:a16="http://schemas.microsoft.com/office/drawing/2014/main" id="{82811365-8CF0-4619-BC08-03BABE1C6A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3" y="2972"/>
                  <a:ext cx="791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N/A</a:t>
                  </a:r>
                  <a:endParaRPr lang="zh-CN" altLang="en-US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4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23" name="Rectangle 88">
                  <a:extLst>
                    <a:ext uri="{FF2B5EF4-FFF2-40B4-BE49-F238E27FC236}">
                      <a16:creationId xmlns:a16="http://schemas.microsoft.com/office/drawing/2014/main" id="{22767769-CC62-441D-9924-1097BBE933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0" y="2972"/>
                  <a:ext cx="877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575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6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ts val="375"/>
                    </a:spcBef>
                    <a:buClr>
                      <a:schemeClr val="accent2"/>
                    </a:buClr>
                    <a:buSzPct val="85000"/>
                    <a:buFont typeface="Wingdings 2" panose="05020102010507070707" pitchFamily="18" charset="2"/>
                    <a:buChar char=""/>
                    <a:defRPr sz="24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ts val="375"/>
                    </a:spcBef>
                    <a:buClr>
                      <a:srgbClr val="E6B1AB"/>
                    </a:buClr>
                    <a:buSzPct val="85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ts val="375"/>
                    </a:spcBef>
                    <a:buClr>
                      <a:srgbClr val="A28E6A"/>
                    </a:buClr>
                    <a:buSzPct val="80000"/>
                    <a:buFont typeface="Wingdings 2" panose="05020102010507070707" pitchFamily="18" charset="2"/>
                    <a:buChar char="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ts val="375"/>
                    </a:spcBef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ts val="375"/>
                    </a:spcBef>
                    <a:spcAft>
                      <a:spcPct val="0"/>
                    </a:spcAft>
                    <a:buClr>
                      <a:srgbClr val="A28E6A"/>
                    </a:buClr>
                    <a:buChar char="o"/>
                    <a:defRPr sz="2000">
                      <a:solidFill>
                        <a:schemeClr val="tx1"/>
                      </a:solidFill>
                      <a:latin typeface="Perpetua" panose="0202050206040102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A5002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1993" name="Rectangle 89">
              <a:extLst>
                <a:ext uri="{FF2B5EF4-FFF2-40B4-BE49-F238E27FC236}">
                  <a16:creationId xmlns:a16="http://schemas.microsoft.com/office/drawing/2014/main" id="{FD95972C-FC87-4882-8CFB-39030ACF9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" y="-3"/>
              <a:ext cx="3283" cy="340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1989" name="Oval 90">
            <a:extLst>
              <a:ext uri="{FF2B5EF4-FFF2-40B4-BE49-F238E27FC236}">
                <a16:creationId xmlns:a16="http://schemas.microsoft.com/office/drawing/2014/main" id="{4E837253-2C21-49CC-B626-B0C3659A3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1844675"/>
            <a:ext cx="1368425" cy="79216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0" name="Oval 91">
            <a:extLst>
              <a:ext uri="{FF2B5EF4-FFF2-40B4-BE49-F238E27FC236}">
                <a16:creationId xmlns:a16="http://schemas.microsoft.com/office/drawing/2014/main" id="{B9D8FA01-49BF-42DF-8EA5-9C1A98276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1747838"/>
            <a:ext cx="1873250" cy="6477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1" name="Oval 92">
            <a:extLst>
              <a:ext uri="{FF2B5EF4-FFF2-40B4-BE49-F238E27FC236}">
                <a16:creationId xmlns:a16="http://schemas.microsoft.com/office/drawing/2014/main" id="{4D2D8B15-B835-4B06-A561-F1CB66C2B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1700213"/>
            <a:ext cx="1728787" cy="100806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C2913400-7F47-4FD1-9CEC-8C36F3BAC45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6715"/>
    </mc:Choice>
    <mc:Fallback>
      <p:transition spd="slow" advTm="336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38" x="884238" y="5289550"/>
          <p14:tracePt t="1146" x="939800" y="5226050"/>
          <p14:tracePt t="1154" x="1020763" y="5180013"/>
          <p14:tracePt t="1161" x="1047750" y="5180013"/>
          <p14:tracePt t="1169" x="1057275" y="5180013"/>
          <p14:tracePt t="1323" x="1066800" y="5160963"/>
          <p14:tracePt t="1331" x="1103313" y="5133975"/>
          <p14:tracePt t="1340" x="1139825" y="5070475"/>
          <p14:tracePt t="1347" x="1149350" y="4997450"/>
          <p14:tracePt t="1356" x="1176338" y="4878388"/>
          <p14:tracePt t="1363" x="1193800" y="4732338"/>
          <p14:tracePt t="1371" x="1193800" y="4641850"/>
          <p14:tracePt t="1379" x="1193800" y="4478338"/>
          <p14:tracePt t="1387" x="1185863" y="4386263"/>
          <p14:tracePt t="1395" x="1176338" y="4222750"/>
          <p14:tracePt t="1403" x="1130300" y="4030663"/>
          <p14:tracePt t="1411" x="1130300" y="3921125"/>
          <p14:tracePt t="1420" x="1112838" y="3848100"/>
          <p14:tracePt t="1431" x="1112838" y="3721100"/>
          <p14:tracePt t="1436" x="1112838" y="3648075"/>
          <p14:tracePt t="1446" x="1112838" y="3502025"/>
          <p14:tracePt t="1451" x="1120775" y="3392488"/>
          <p14:tracePt t="1460" x="1130300" y="3309938"/>
          <p14:tracePt t="1467" x="1149350" y="3219450"/>
          <p14:tracePt t="1476" x="1149350" y="3146425"/>
          <p14:tracePt t="1483" x="1149350" y="3090863"/>
          <p14:tracePt t="1491" x="1149350" y="3054350"/>
          <p14:tracePt t="1499" x="1149350" y="3017838"/>
          <p14:tracePt t="1508" x="1149350" y="2973388"/>
          <p14:tracePt t="1515" x="1149350" y="2936875"/>
          <p14:tracePt t="1524" x="1130300" y="2863850"/>
          <p14:tracePt t="1531" x="1120775" y="2808288"/>
          <p14:tracePt t="1541" x="1076325" y="2708275"/>
          <p14:tracePt t="1547" x="1011238" y="2625725"/>
          <p14:tracePt t="1556" x="974725" y="2571750"/>
          <p14:tracePt t="1564" x="920750" y="2525713"/>
          <p14:tracePt t="1572" x="884238" y="2481263"/>
          <p14:tracePt t="1579" x="847725" y="2435225"/>
          <p14:tracePt t="1588" x="830263" y="2398713"/>
          <p14:tracePt t="1598" x="801688" y="2379663"/>
          <p14:tracePt t="1604" x="793750" y="2362200"/>
          <p14:tracePt t="1615" x="774700" y="2352675"/>
          <p14:tracePt t="1631" x="765175" y="2352675"/>
          <p14:tracePt t="1638" x="765175" y="2343150"/>
          <p14:tracePt t="1645" x="765175" y="2306638"/>
          <p14:tracePt t="1654" x="757238" y="2262188"/>
          <p14:tracePt t="1661" x="757238" y="2225675"/>
          <p14:tracePt t="1669" x="757238" y="2216150"/>
          <p14:tracePt t="1725" x="747713" y="2216150"/>
          <p14:tracePt t="1806" x="747713" y="2206625"/>
          <p14:tracePt t="1815" x="738188" y="2197100"/>
          <p14:tracePt t="1832" x="720725" y="2152650"/>
          <p14:tracePt t="1837" x="711200" y="2133600"/>
          <p14:tracePt t="1846" x="701675" y="2125663"/>
          <p14:tracePt t="1853" x="692150" y="2116138"/>
          <p14:tracePt t="1862" x="684213" y="2079625"/>
          <p14:tracePt t="1870" x="674688" y="2060575"/>
          <p14:tracePt t="1879" x="655638" y="2033588"/>
          <p14:tracePt t="1887" x="647700" y="2006600"/>
          <p14:tracePt t="1893" x="628650" y="1970088"/>
          <p14:tracePt t="1903" x="620713" y="1943100"/>
          <p14:tracePt t="1909" x="601663" y="1914525"/>
          <p14:tracePt t="1919" x="584200" y="1870075"/>
          <p14:tracePt t="1925" x="574675" y="1851025"/>
          <p14:tracePt t="1935" x="555625" y="1833563"/>
          <p14:tracePt t="1942" x="528638" y="1814513"/>
          <p14:tracePt t="1951" x="511175" y="1787525"/>
          <p14:tracePt t="1959" x="492125" y="1768475"/>
          <p14:tracePt t="1967" x="465138" y="1751013"/>
          <p14:tracePt t="1975" x="419100" y="1731963"/>
          <p14:tracePt t="1983" x="373063" y="1704975"/>
          <p14:tracePt t="1991" x="346075" y="1697038"/>
          <p14:tracePt t="1999" x="328613" y="1687513"/>
          <p14:tracePt t="2007" x="309563" y="1677988"/>
          <p14:tracePt t="2162" x="309563" y="1687513"/>
          <p14:tracePt t="2167" x="309563" y="1714500"/>
          <p14:tracePt t="2175" x="309563" y="1731963"/>
          <p14:tracePt t="2183" x="309563" y="1760538"/>
          <p14:tracePt t="2193" x="309563" y="1787525"/>
          <p14:tracePt t="2199" x="309563" y="1833563"/>
          <p14:tracePt t="2209" x="309563" y="1860550"/>
          <p14:tracePt t="2217" x="309563" y="1906588"/>
          <p14:tracePt t="2225" x="309563" y="1933575"/>
          <p14:tracePt t="2233" x="309563" y="1970088"/>
          <p14:tracePt t="2241" x="309563" y="2016125"/>
          <p14:tracePt t="2249" x="309563" y="2052638"/>
          <p14:tracePt t="2258" x="309563" y="2106613"/>
          <p14:tracePt t="2265" x="309563" y="2152650"/>
          <p14:tracePt t="2274" x="309563" y="2206625"/>
          <p14:tracePt t="2281" x="309563" y="2262188"/>
          <p14:tracePt t="2291" x="309563" y="2335213"/>
          <p14:tracePt t="2297" x="309563" y="2408238"/>
          <p14:tracePt t="2306" x="309563" y="2481263"/>
          <p14:tracePt t="2313" x="309563" y="2544763"/>
          <p14:tracePt t="2321" x="309563" y="2671763"/>
          <p14:tracePt t="2329" x="309563" y="2744788"/>
          <p14:tracePt t="2337" x="309563" y="2800350"/>
          <p14:tracePt t="2345" x="309563" y="2890838"/>
          <p14:tracePt t="2353" x="309563" y="3017838"/>
          <p14:tracePt t="2361" x="309563" y="3127375"/>
          <p14:tracePt t="2369" x="328613" y="3219450"/>
          <p14:tracePt t="2378" x="328613" y="3282950"/>
          <p14:tracePt t="2385" x="328613" y="3429000"/>
          <p14:tracePt t="2394" x="328613" y="3482975"/>
          <p14:tracePt t="2401" x="328613" y="3556000"/>
          <p14:tracePt t="2409" x="319088" y="3629025"/>
          <p14:tracePt t="2417" x="309563" y="3730625"/>
          <p14:tracePt t="2425" x="309563" y="3803650"/>
          <p14:tracePt t="2433" x="309563" y="3894138"/>
          <p14:tracePt t="2442" x="301625" y="3948113"/>
          <p14:tracePt t="2449" x="301625" y="4030663"/>
          <p14:tracePt t="2457" x="301625" y="4086225"/>
          <p14:tracePt t="2467" x="301625" y="4213225"/>
          <p14:tracePt t="2477" x="301625" y="4286250"/>
          <p14:tracePt t="2485" x="282575" y="4359275"/>
          <p14:tracePt t="2493" x="282575" y="4432300"/>
          <p14:tracePt t="2501" x="273050" y="4551363"/>
          <p14:tracePt t="2509" x="273050" y="4641850"/>
          <p14:tracePt t="2519" x="273050" y="4678363"/>
          <p14:tracePt t="2533" x="273050" y="4751388"/>
          <p14:tracePt t="2540" x="255588" y="4878388"/>
          <p14:tracePt t="2549" x="246063" y="4970463"/>
          <p14:tracePt t="2559" x="228600" y="5053013"/>
          <p14:tracePt t="2567" x="219075" y="5253038"/>
          <p14:tracePt t="2575" x="219075" y="5343525"/>
          <p14:tracePt t="2583" x="200025" y="5435600"/>
          <p14:tracePt t="2591" x="200025" y="5526088"/>
          <p14:tracePt t="2599" x="192088" y="5618163"/>
          <p14:tracePt t="2607" x="192088" y="5718175"/>
          <p14:tracePt t="2615" x="192088" y="5808663"/>
          <p14:tracePt t="2628" x="192088" y="5881688"/>
          <p14:tracePt t="2634" x="192088" y="5954713"/>
          <p14:tracePt t="2643" x="192088" y="6064250"/>
          <p14:tracePt t="2649" x="192088" y="6119813"/>
          <p14:tracePt t="2655" x="192088" y="6192838"/>
          <p14:tracePt t="2666" x="192088" y="6229350"/>
          <p14:tracePt t="2671" x="200025" y="6310313"/>
          <p14:tracePt t="2681" x="200025" y="6338888"/>
          <p14:tracePt t="2691" x="209550" y="6392863"/>
          <p14:tracePt t="2699" x="209550" y="6438900"/>
          <p14:tracePt t="2709" x="219075" y="6465888"/>
          <p14:tracePt t="2719" x="228600" y="6511925"/>
          <p14:tracePt t="2727" x="246063" y="6584950"/>
          <p14:tracePt t="2741" x="246063" y="6602413"/>
          <p14:tracePt t="2749" x="246063" y="6621463"/>
          <p14:tracePt t="2756" x="255588" y="6638925"/>
          <p14:tracePt t="2765" x="255588" y="6657975"/>
          <p14:tracePt t="2771" x="255588" y="6684963"/>
          <p14:tracePt t="2780" x="265113" y="6702425"/>
          <p14:tracePt t="2787" x="265113" y="6711950"/>
          <p14:tracePt t="2795" x="265113" y="6731000"/>
          <p14:tracePt t="2803" x="265113" y="6738938"/>
          <p14:tracePt t="2813" x="265113" y="6748463"/>
          <p14:tracePt t="2829" x="265113" y="6757988"/>
          <p14:tracePt t="2837" x="273050" y="6757988"/>
          <p14:tracePt t="2845" x="282575" y="6767513"/>
          <p14:tracePt t="2861" x="301625" y="6767513"/>
          <p14:tracePt t="2869" x="319088" y="6775450"/>
          <p14:tracePt t="2882" x="336550" y="6775450"/>
          <p14:tracePt t="2893" x="355600" y="6775450"/>
          <p14:tracePt t="2898" x="382588" y="6784975"/>
          <p14:tracePt t="2906" x="428625" y="6784975"/>
          <p14:tracePt t="2914" x="474663" y="6794500"/>
          <p14:tracePt t="2923" x="528638" y="6794500"/>
          <p14:tracePt t="2929" x="655638" y="6794500"/>
          <p14:tracePt t="2937" x="728663" y="6794500"/>
          <p14:tracePt t="2954" x="784225" y="6794500"/>
          <p14:tracePt t="2964" x="874713" y="6794500"/>
          <p14:tracePt t="2978" x="1266825" y="6757988"/>
          <p14:tracePt t="2988" x="1349375" y="6738938"/>
          <p14:tracePt t="3158" x="1795463" y="6675438"/>
          <p14:tracePt t="3162" x="1887538" y="6665913"/>
          <p14:tracePt t="3172" x="7402513" y="6638925"/>
          <p14:tracePt t="3181" x="7548563" y="6638925"/>
          <p14:tracePt t="3188" x="7639050" y="6638925"/>
          <p14:tracePt t="3198" x="7785100" y="6638925"/>
          <p14:tracePt t="3204" x="7894638" y="6638925"/>
          <p14:tracePt t="3212" x="8077200" y="6621463"/>
          <p14:tracePt t="3220" x="8223250" y="6611938"/>
          <p14:tracePt t="3228" x="8332788" y="6611938"/>
          <p14:tracePt t="3236" x="8459788" y="6611938"/>
          <p14:tracePt t="3243" x="8551863" y="6611938"/>
          <p14:tracePt t="3251" x="8624888" y="6592888"/>
          <p14:tracePt t="3259" x="8697913" y="6592888"/>
          <p14:tracePt t="3267" x="8778875" y="6592888"/>
          <p14:tracePt t="3275" x="8851900" y="6592888"/>
          <p14:tracePt t="3283" x="8943975" y="6592888"/>
          <p14:tracePt t="3291" x="9017000" y="6584950"/>
          <p14:tracePt t="3299" x="9090025" y="6584950"/>
          <p14:tracePt t="3991" x="9117013" y="3355975"/>
          <p14:tracePt t="3999" x="9090025" y="3319463"/>
          <p14:tracePt t="4008" x="9053513" y="3236913"/>
          <p14:tracePt t="4017" x="9007475" y="3200400"/>
          <p14:tracePt t="4025" x="8951913" y="3136900"/>
          <p14:tracePt t="4033" x="8915400" y="3082925"/>
          <p14:tracePt t="4041" x="8870950" y="3046413"/>
          <p14:tracePt t="4049" x="8824913" y="3000375"/>
          <p14:tracePt t="4057" x="8788400" y="2954338"/>
          <p14:tracePt t="4065" x="8742363" y="2890838"/>
          <p14:tracePt t="4074" x="8734425" y="2863850"/>
          <p14:tracePt t="4081" x="8715375" y="2790825"/>
          <p14:tracePt t="4092" x="8705850" y="2754313"/>
          <p14:tracePt t="4101" x="8705850" y="2671763"/>
          <p14:tracePt t="4109" x="8688388" y="2598738"/>
          <p14:tracePt t="4117" x="8661400" y="2444750"/>
          <p14:tracePt t="4126" x="8642350" y="2352675"/>
          <p14:tracePt t="4133" x="8632825" y="2298700"/>
          <p14:tracePt t="4141" x="8605838" y="2233613"/>
          <p14:tracePt t="4149" x="8588375" y="2170113"/>
          <p14:tracePt t="4158" x="8559800" y="2143125"/>
          <p14:tracePt t="4165" x="8551863" y="2097088"/>
          <p14:tracePt t="4177" x="8542338" y="2079625"/>
          <p14:tracePt t="4182" x="8542338" y="2052638"/>
          <p14:tracePt t="4194" x="8542338" y="2024063"/>
          <p14:tracePt t="4197" x="8542338" y="1987550"/>
          <p14:tracePt t="4205" x="8542338" y="1951038"/>
          <p14:tracePt t="4213" x="8542338" y="1924050"/>
          <p14:tracePt t="4222" x="8542338" y="1878013"/>
          <p14:tracePt t="4229" x="8542338" y="1824038"/>
          <p14:tracePt t="4238" x="8542338" y="1751013"/>
          <p14:tracePt t="4245" x="8559800" y="1641475"/>
          <p14:tracePt t="4253" x="8578850" y="1558925"/>
          <p14:tracePt t="4261" x="8605838" y="1485900"/>
          <p14:tracePt t="4269" x="8632825" y="1368425"/>
          <p14:tracePt t="4277" x="8678863" y="1239838"/>
          <p14:tracePt t="4285" x="8705850" y="1139825"/>
          <p14:tracePt t="4293" x="8715375" y="1112838"/>
          <p14:tracePt t="4301" x="8715375" y="1066800"/>
          <p14:tracePt t="4311" x="8724900" y="1030288"/>
          <p14:tracePt t="4317" x="8724900" y="1003300"/>
          <p14:tracePt t="4327" x="8724900" y="966788"/>
          <p14:tracePt t="4335" x="8724900" y="939800"/>
          <p14:tracePt t="4343" x="8705850" y="920750"/>
          <p14:tracePt t="4367" x="8705850" y="911225"/>
          <p14:tracePt t="4415" x="8697913" y="911225"/>
          <p14:tracePt t="4423" x="8688388" y="911225"/>
          <p14:tracePt t="4439" x="8678863" y="911225"/>
          <p14:tracePt t="4447" x="8661400" y="920750"/>
          <p14:tracePt t="4455" x="8632825" y="920750"/>
          <p14:tracePt t="4463" x="8578850" y="957263"/>
          <p14:tracePt t="4471" x="8515350" y="976313"/>
          <p14:tracePt t="4479" x="8469313" y="1003300"/>
          <p14:tracePt t="4487" x="8313738" y="1066800"/>
          <p14:tracePt t="4495" x="8269288" y="1085850"/>
          <p14:tracePt t="4503" x="8086725" y="1149350"/>
          <p14:tracePt t="4511" x="7950200" y="1176338"/>
          <p14:tracePt t="4519" x="7821613" y="1203325"/>
          <p14:tracePt t="4527" x="7740650" y="1231900"/>
          <p14:tracePt t="4535" x="7575550" y="1268413"/>
          <p14:tracePt t="4543" x="7429500" y="1303338"/>
          <p14:tracePt t="4551" x="7312025" y="1339850"/>
          <p14:tracePt t="4559" x="7219950" y="1349375"/>
          <p14:tracePt t="4567" x="7073900" y="1376363"/>
          <p14:tracePt t="4576" x="6956425" y="1395413"/>
          <p14:tracePt t="4585" x="6810375" y="1441450"/>
          <p14:tracePt t="4592" x="6681788" y="1449388"/>
          <p14:tracePt t="4603" x="6600825" y="1477963"/>
          <p14:tracePt t="4612" x="6454775" y="1504950"/>
          <p14:tracePt t="4624" x="6291263" y="1522413"/>
          <p14:tracePt t="4629" x="6181725" y="1541463"/>
          <p14:tracePt t="4640" x="6035675" y="1550988"/>
          <p14:tracePt t="4646" x="5826125" y="1587500"/>
          <p14:tracePt t="4655" x="5643563" y="1595438"/>
          <p14:tracePt t="4662" x="5497513" y="1631950"/>
          <p14:tracePt t="4672" x="5368925" y="1631950"/>
          <p14:tracePt t="4682" x="5168900" y="1641475"/>
          <p14:tracePt t="4693" x="5041900" y="1660525"/>
          <p14:tracePt t="4714" x="4949825" y="1660525"/>
          <p14:tracePt t="4723" x="4476750" y="1677988"/>
          <p14:tracePt t="4729" x="4138613" y="1677988"/>
          <p14:tracePt t="4739" x="3975100" y="1668463"/>
          <p14:tracePt t="4745" x="3883025" y="1660525"/>
          <p14:tracePt t="4755" x="3802063" y="1631950"/>
          <p14:tracePt t="4761" x="3702050" y="1595438"/>
          <p14:tracePt t="4770" x="3629025" y="1577975"/>
          <p14:tracePt t="4777" x="3563938" y="1550988"/>
          <p14:tracePt t="4785" x="3519488" y="1531938"/>
          <p14:tracePt t="4793" x="3463925" y="1522413"/>
          <p14:tracePt t="4801" x="3400425" y="1504950"/>
          <p14:tracePt t="4809" x="3363913" y="1495425"/>
          <p14:tracePt t="4817" x="3290888" y="1495425"/>
          <p14:tracePt t="4825" x="3227388" y="1485900"/>
          <p14:tracePt t="4833" x="3154363" y="1485900"/>
          <p14:tracePt t="4842" x="3063875" y="1485900"/>
          <p14:tracePt t="4849" x="2935288" y="1485900"/>
          <p14:tracePt t="4858" x="2789238" y="1485900"/>
          <p14:tracePt t="4865" x="2716213" y="1485900"/>
          <p14:tracePt t="4874" x="2533650" y="1485900"/>
          <p14:tracePt t="4881" x="2389188" y="1485900"/>
          <p14:tracePt t="4890" x="2279650" y="1485900"/>
          <p14:tracePt t="4897" x="2151063" y="1485900"/>
          <p14:tracePt t="4905" x="2041525" y="1485900"/>
          <p14:tracePt t="4915" x="1895475" y="1485900"/>
          <p14:tracePt t="4925" x="1804988" y="1485900"/>
          <p14:tracePt t="4931" x="1714500" y="1485900"/>
          <p14:tracePt t="4942" x="1604963" y="1485900"/>
          <p14:tracePt t="4947" x="1495425" y="1485900"/>
          <p14:tracePt t="4955" x="1412875" y="1485900"/>
          <p14:tracePt t="4963" x="1339850" y="1477963"/>
          <p14:tracePt t="4971" x="1266825" y="1477963"/>
          <p14:tracePt t="4979" x="1130300" y="1458913"/>
          <p14:tracePt t="4987" x="1057275" y="1458913"/>
          <p14:tracePt t="4995" x="966788" y="1458913"/>
          <p14:tracePt t="5003" x="893763" y="1458913"/>
          <p14:tracePt t="5011" x="820738" y="1458913"/>
          <p14:tracePt t="5019" x="747713" y="1458913"/>
          <p14:tracePt t="5040" x="565150" y="1458913"/>
          <p14:tracePt t="5043" x="455613" y="1458913"/>
          <p14:tracePt t="5051" x="346075" y="1458913"/>
          <p14:tracePt t="5059" x="265113" y="1458913"/>
          <p14:tracePt t="5067" x="192088" y="1458913"/>
          <p14:tracePt t="5075" x="119063" y="1458913"/>
          <p14:tracePt t="5083" x="26988" y="1458913"/>
          <p14:tracePt t="5347" x="17463" y="1914525"/>
          <p14:tracePt t="5355" x="53975" y="1943100"/>
          <p14:tracePt t="5361" x="73025" y="1960563"/>
          <p14:tracePt t="5371" x="90488" y="1970088"/>
          <p14:tracePt t="5377" x="109538" y="1997075"/>
          <p14:tracePt t="5387" x="127000" y="2006600"/>
          <p14:tracePt t="5393" x="146050" y="2016125"/>
          <p14:tracePt t="5401" x="200025" y="2033588"/>
          <p14:tracePt t="5409" x="246063" y="2043113"/>
          <p14:tracePt t="5418" x="301625" y="2060575"/>
          <p14:tracePt t="5435" x="474663" y="2079625"/>
          <p14:tracePt t="5441" x="555625" y="2097088"/>
          <p14:tracePt t="5451" x="592138" y="2097088"/>
          <p14:tracePt t="5458" x="638175" y="2097088"/>
          <p14:tracePt t="5465" x="665163" y="2106613"/>
          <p14:tracePt t="5473" x="684213" y="2106613"/>
          <p14:tracePt t="5481" x="692150" y="2106613"/>
          <p14:tracePt t="5519" x="701675" y="2106613"/>
          <p14:tracePt t="5552" x="701675" y="2116138"/>
          <p14:tracePt t="5560" x="692150" y="2133600"/>
          <p14:tracePt t="5568" x="647700" y="2160588"/>
          <p14:tracePt t="5576" x="592138" y="2233613"/>
          <p14:tracePt t="5584" x="555625" y="2298700"/>
          <p14:tracePt t="5593" x="455613" y="2471738"/>
          <p14:tracePt t="5600" x="446088" y="2508250"/>
          <p14:tracePt t="5773" x="446088" y="2498725"/>
          <p14:tracePt t="5777" x="438150" y="2481263"/>
          <p14:tracePt t="5783" x="428625" y="2462213"/>
          <p14:tracePt t="5792" x="419100" y="2435225"/>
          <p14:tracePt t="5802" x="401638" y="2408238"/>
          <p14:tracePt t="5807" x="392113" y="2371725"/>
          <p14:tracePt t="5817" x="382588" y="2343150"/>
          <p14:tracePt t="5825" x="365125" y="2298700"/>
          <p14:tracePt t="5841" x="355600" y="2298700"/>
          <p14:tracePt t="5857" x="365125" y="2298700"/>
          <p14:tracePt t="5865" x="392113" y="2298700"/>
          <p14:tracePt t="5874" x="409575" y="2298700"/>
          <p14:tracePt t="5881" x="428625" y="2298700"/>
          <p14:tracePt t="6099" x="438150" y="2298700"/>
          <p14:tracePt t="6164" x="446088" y="2298700"/>
          <p14:tracePt t="6180" x="455613" y="2298700"/>
          <p14:tracePt t="6283" x="455613" y="2289175"/>
          <p14:tracePt t="6446" x="474663" y="2289175"/>
          <p14:tracePt t="6453" x="501650" y="2279650"/>
          <p14:tracePt t="6461" x="555625" y="2279650"/>
          <p14:tracePt t="6469" x="601663" y="2279650"/>
          <p14:tracePt t="6477" x="692150" y="2262188"/>
          <p14:tracePt t="6486" x="793750" y="2262188"/>
          <p14:tracePt t="6493" x="884238" y="2262188"/>
          <p14:tracePt t="6502" x="1030288" y="2262188"/>
          <p14:tracePt t="6509" x="1120775" y="2270125"/>
          <p14:tracePt t="6517" x="1193800" y="2270125"/>
          <p14:tracePt t="6525" x="1266825" y="2279650"/>
          <p14:tracePt t="6533" x="1303338" y="2289175"/>
          <p14:tracePt t="6541" x="1358900" y="2306638"/>
          <p14:tracePt t="6549" x="1395413" y="2306638"/>
          <p14:tracePt t="6557" x="1431925" y="2306638"/>
          <p14:tracePt t="6565" x="1468438" y="2306638"/>
          <p14:tracePt t="6573" x="1485900" y="2316163"/>
          <p14:tracePt t="6582" x="1504950" y="2316163"/>
          <p14:tracePt t="6598" x="1512888" y="2316163"/>
          <p14:tracePt t="6638" x="1522413" y="2316163"/>
          <p14:tracePt t="6686" x="1522413" y="2325688"/>
          <p14:tracePt t="6704" x="1522413" y="2343150"/>
          <p14:tracePt t="6711" x="1512888" y="2352675"/>
          <p14:tracePt t="6720" x="1495425" y="2371725"/>
          <p14:tracePt t="6726" x="1449388" y="2398713"/>
          <p14:tracePt t="6736" x="1403350" y="2416175"/>
          <p14:tracePt t="6743" x="1312863" y="2435225"/>
          <p14:tracePt t="6752" x="1249363" y="2444750"/>
          <p14:tracePt t="6760" x="1120775" y="2471738"/>
          <p14:tracePt t="6768" x="1003300" y="2489200"/>
          <p14:tracePt t="6775" x="893763" y="2498725"/>
          <p14:tracePt t="6783" x="801688" y="2517775"/>
          <p14:tracePt t="6792" x="711200" y="2525713"/>
          <p14:tracePt t="6799" x="647700" y="2535238"/>
          <p14:tracePt t="6807" x="555625" y="2554288"/>
          <p14:tracePt t="6815" x="474663" y="2581275"/>
          <p14:tracePt t="6825" x="428625" y="2589213"/>
          <p14:tracePt t="6831" x="401638" y="2608263"/>
          <p14:tracePt t="6841" x="373063" y="2625725"/>
          <p14:tracePt t="6847" x="365125" y="2644775"/>
          <p14:tracePt t="6856" x="355600" y="2681288"/>
          <p14:tracePt t="6863" x="336550" y="2708275"/>
          <p14:tracePt t="6872" x="328613" y="2735263"/>
          <p14:tracePt t="6879" x="328613" y="2763838"/>
          <p14:tracePt t="6887" x="328613" y="2800350"/>
          <p14:tracePt t="6895" x="328613" y="2854325"/>
          <p14:tracePt t="6903" x="328613" y="2909888"/>
          <p14:tracePt t="6912" x="328613" y="2936875"/>
          <p14:tracePt t="6920" x="328613" y="2954338"/>
          <p14:tracePt t="6928" x="328613" y="2982913"/>
          <p14:tracePt t="6935" x="328613" y="3000375"/>
          <p14:tracePt t="6943" x="328613" y="3027363"/>
          <p14:tracePt t="6951" x="328613" y="3046413"/>
          <p14:tracePt t="6959" x="328613" y="3082925"/>
          <p14:tracePt t="6967" x="355600" y="3090863"/>
          <p14:tracePt t="6975" x="355600" y="3100388"/>
          <p14:tracePt t="6983" x="365125" y="3100388"/>
          <p14:tracePt t="6991" x="365125" y="3109913"/>
          <p14:tracePt t="7003" x="373063" y="3109913"/>
          <p14:tracePt t="7007" x="373063" y="3119438"/>
          <p14:tracePt t="7018" x="382588" y="3119438"/>
          <p14:tracePt t="7028" x="392113" y="3119438"/>
          <p14:tracePt t="7033" x="401638" y="3119438"/>
          <p14:tracePt t="7040" x="409575" y="3127375"/>
          <p14:tracePt t="7057" x="438150" y="3127375"/>
          <p14:tracePt t="7065" x="465138" y="3136900"/>
          <p14:tracePt t="7073" x="474663" y="3136900"/>
          <p14:tracePt t="7081" x="492125" y="3136900"/>
          <p14:tracePt t="7090" x="511175" y="3146425"/>
          <p14:tracePt t="7097" x="528638" y="3146425"/>
          <p14:tracePt t="7105" x="547688" y="3146425"/>
          <p14:tracePt t="7113" x="555625" y="3146425"/>
          <p14:tracePt t="7121" x="565150" y="3155950"/>
          <p14:tracePt t="7129" x="574675" y="3155950"/>
          <p14:tracePt t="7137" x="584200" y="3155950"/>
          <p14:tracePt t="7357" x="574675" y="3155950"/>
          <p14:tracePt t="7364" x="565150" y="3155950"/>
          <p14:tracePt t="7373" x="555625" y="3155950"/>
          <p14:tracePt t="7379" x="547688" y="3155950"/>
          <p14:tracePt t="7388" x="538163" y="3155950"/>
          <p14:tracePt t="7395" x="528638" y="3155950"/>
          <p14:tracePt t="7403" x="519113" y="3155950"/>
          <p14:tracePt t="7411" x="501650" y="3155950"/>
          <p14:tracePt t="7419" x="492125" y="3163888"/>
          <p14:tracePt t="7427" x="482600" y="3163888"/>
          <p14:tracePt t="7435" x="474663" y="3163888"/>
          <p14:tracePt t="7451" x="474663" y="3173413"/>
          <p14:tracePt t="7459" x="465138" y="3173413"/>
          <p14:tracePt t="7483" x="455613" y="3173413"/>
          <p14:tracePt t="11517" x="455613" y="3146425"/>
          <p14:tracePt t="11525" x="465138" y="3127375"/>
          <p14:tracePt t="11534" x="474663" y="3100388"/>
          <p14:tracePt t="11541" x="474663" y="3063875"/>
          <p14:tracePt t="11551" x="482600" y="3036888"/>
          <p14:tracePt t="11559" x="482600" y="3009900"/>
          <p14:tracePt t="11567" x="482600" y="2982913"/>
          <p14:tracePt t="11575" x="482600" y="2946400"/>
          <p14:tracePt t="11583" x="482600" y="2917825"/>
          <p14:tracePt t="11591" x="482600" y="2890838"/>
          <p14:tracePt t="11599" x="482600" y="2863850"/>
          <p14:tracePt t="11608" x="482600" y="2836863"/>
          <p14:tracePt t="11615" x="482600" y="2800350"/>
          <p14:tracePt t="11624" x="482600" y="2771775"/>
          <p14:tracePt t="11631" x="482600" y="2744788"/>
          <p14:tracePt t="11641" x="482600" y="2698750"/>
          <p14:tracePt t="11647" x="482600" y="2671763"/>
          <p14:tracePt t="11655" x="482600" y="2644775"/>
          <p14:tracePt t="11663" x="482600" y="2625725"/>
          <p14:tracePt t="11671" x="482600" y="2617788"/>
          <p14:tracePt t="11697" x="474663" y="2635250"/>
          <p14:tracePt t="11704" x="474663" y="2681288"/>
          <p14:tracePt t="11898" x="474663" y="2671763"/>
          <p14:tracePt t="11906" x="474663" y="2654300"/>
          <p14:tracePt t="11913" x="474663" y="2625725"/>
          <p14:tracePt t="11922" x="474663" y="2554288"/>
          <p14:tracePt t="11930" x="474663" y="2517775"/>
          <p14:tracePt t="11939" x="474663" y="2471738"/>
          <p14:tracePt t="11945" x="474663" y="2435225"/>
          <p14:tracePt t="11962" x="474663" y="2425700"/>
          <p14:tracePt t="11970" x="474663" y="2416175"/>
          <p14:tracePt t="11978" x="474663" y="2408238"/>
          <p14:tracePt t="11986" x="482600" y="2408238"/>
          <p14:tracePt t="12002" x="492125" y="2408238"/>
          <p14:tracePt t="12018" x="501650" y="2408238"/>
          <p14:tracePt t="12026" x="501650" y="2398713"/>
          <p14:tracePt t="12035" x="501650" y="2389188"/>
          <p14:tracePt t="12044" x="511175" y="2389188"/>
          <p14:tracePt t="12059" x="511175" y="2379663"/>
          <p14:tracePt t="12065" x="519113" y="2371725"/>
          <p14:tracePt t="12076" x="528638" y="2362200"/>
          <p14:tracePt t="12081" x="538163" y="2352675"/>
          <p14:tracePt t="12092" x="547688" y="2343150"/>
          <p14:tracePt t="12097" x="565150" y="2335213"/>
          <p14:tracePt t="12106" x="574675" y="2325688"/>
          <p14:tracePt t="12124" x="584200" y="2325688"/>
          <p14:tracePt t="12129" x="584200" y="2316163"/>
          <p14:tracePt t="12187" x="592138" y="2306638"/>
          <p14:tracePt t="12213" x="601663" y="2298700"/>
          <p14:tracePt t="12228" x="611188" y="2289175"/>
          <p14:tracePt t="12551" x="601663" y="2289175"/>
          <p14:tracePt t="12573" x="592138" y="2289175"/>
          <p14:tracePt t="12678" x="584200" y="2289175"/>
          <p14:tracePt t="13282" x="574675" y="2289175"/>
          <p14:tracePt t="13323" x="565150" y="2289175"/>
          <p14:tracePt t="17823" x="574675" y="2289175"/>
          <p14:tracePt t="17840" x="584200" y="2289175"/>
          <p14:tracePt t="17847" x="601663" y="2289175"/>
          <p14:tracePt t="17857" x="620713" y="2289175"/>
          <p14:tracePt t="17863" x="628650" y="2289175"/>
          <p14:tracePt t="17875" x="647700" y="2298700"/>
          <p14:tracePt t="17879" x="665163" y="2298700"/>
          <p14:tracePt t="17891" x="684213" y="2298700"/>
          <p14:tracePt t="17897" x="692150" y="2298700"/>
          <p14:tracePt t="17906" x="711200" y="2298700"/>
          <p14:tracePt t="17914" x="747713" y="2298700"/>
          <p14:tracePt t="17922" x="765175" y="2298700"/>
          <p14:tracePt t="17929" x="774700" y="2298700"/>
          <p14:tracePt t="17938" x="793750" y="2298700"/>
          <p14:tracePt t="17946" x="830263" y="2306638"/>
          <p14:tracePt t="17953" x="857250" y="2306638"/>
          <p14:tracePt t="17961" x="893763" y="2306638"/>
          <p14:tracePt t="17969" x="903288" y="2306638"/>
          <p14:tracePt t="17977" x="920750" y="2316163"/>
          <p14:tracePt t="17985" x="947738" y="2316163"/>
          <p14:tracePt t="17993" x="966788" y="2316163"/>
          <p14:tracePt t="18002" x="984250" y="2325688"/>
          <p14:tracePt t="18010" x="1003300" y="2325688"/>
          <p14:tracePt t="18018" x="1020763" y="2325688"/>
          <p14:tracePt t="18026" x="1039813" y="2335213"/>
          <p14:tracePt t="18034" x="1066800" y="2335213"/>
          <p14:tracePt t="18042" x="1103313" y="2343150"/>
          <p14:tracePt t="18059" x="1157288" y="2352675"/>
          <p14:tracePt t="18066" x="1203325" y="2362200"/>
          <p14:tracePt t="18075" x="1239838" y="2362200"/>
          <p14:tracePt t="18081" x="1258888" y="2362200"/>
          <p14:tracePt t="18091" x="1303338" y="2362200"/>
          <p14:tracePt t="18107" x="1322388" y="2362200"/>
          <p14:tracePt t="18412" x="1330325" y="2362200"/>
          <p14:tracePt t="18436" x="1339850" y="2362200"/>
          <p14:tracePt t="18445" x="1349375" y="2362200"/>
          <p14:tracePt t="18451" x="1358900" y="2362200"/>
          <p14:tracePt t="18460" x="1376363" y="2362200"/>
          <p14:tracePt t="18477" x="1395413" y="2352675"/>
          <p14:tracePt t="18485" x="1431925" y="2343150"/>
          <p14:tracePt t="18493" x="1439863" y="2343150"/>
          <p14:tracePt t="18501" x="1449388" y="2343150"/>
          <p14:tracePt t="18509" x="1468438" y="2343150"/>
          <p14:tracePt t="18517" x="1495425" y="2335213"/>
          <p14:tracePt t="18525" x="1512888" y="2335213"/>
          <p14:tracePt t="18533" x="1549400" y="2316163"/>
          <p14:tracePt t="18541" x="1576388" y="2316163"/>
          <p14:tracePt t="18549" x="1604963" y="2316163"/>
          <p14:tracePt t="18557" x="1631950" y="2316163"/>
          <p14:tracePt t="18565" x="1677988" y="2306638"/>
          <p14:tracePt t="18576" x="1695450" y="2306638"/>
          <p14:tracePt t="18581" x="1722438" y="2306638"/>
          <p14:tracePt t="18591" x="1778000" y="2298700"/>
          <p14:tracePt t="18598" x="1804988" y="2289175"/>
          <p14:tracePt t="18609" x="1841500" y="2289175"/>
          <p14:tracePt t="18615" x="1860550" y="2289175"/>
          <p14:tracePt t="18623" x="1887538" y="2279650"/>
          <p14:tracePt t="18630" x="1905000" y="2279650"/>
          <p14:tracePt t="18637" x="1924050" y="2279650"/>
          <p14:tracePt t="18645" x="1941513" y="2270125"/>
          <p14:tracePt t="18654" x="1951038" y="2270125"/>
          <p14:tracePt t="18661" x="1960563" y="2270125"/>
          <p14:tracePt t="18677" x="1968500" y="2262188"/>
          <p14:tracePt t="18693" x="1978025" y="2262188"/>
          <p14:tracePt t="18709" x="1987550" y="2262188"/>
          <p14:tracePt t="18717" x="1997075" y="2262188"/>
          <p14:tracePt t="18725" x="2005013" y="2252663"/>
          <p14:tracePt t="18733" x="2024063" y="2252663"/>
          <p14:tracePt t="18741" x="2024063" y="2243138"/>
          <p14:tracePt t="18749" x="2041525" y="2233613"/>
          <p14:tracePt t="18760" x="2060575" y="2233613"/>
          <p14:tracePt t="18765" x="2078038" y="2225675"/>
          <p14:tracePt t="18776" x="2087563" y="2225675"/>
          <p14:tracePt t="18781" x="2106613" y="2216150"/>
          <p14:tracePt t="18799" x="2114550" y="2216150"/>
          <p14:tracePt t="18808" x="2124075" y="2216150"/>
          <p14:tracePt t="18815" x="2133600" y="2206625"/>
          <p14:tracePt t="18831" x="2133600" y="2197100"/>
          <p14:tracePt t="18841" x="2143125" y="2189163"/>
          <p14:tracePt t="18851" x="2151063" y="2179638"/>
          <p14:tracePt t="18860" x="2160588" y="2170113"/>
          <p14:tracePt t="18867" x="2170113" y="2160588"/>
          <p14:tracePt t="18876" x="2179638" y="2152650"/>
          <p14:tracePt t="18883" x="2187575" y="2143125"/>
          <p14:tracePt t="18899" x="2187575" y="2133600"/>
          <p14:tracePt t="18908" x="2187575" y="2125663"/>
          <p14:tracePt t="18927" x="2197100" y="2116138"/>
          <p14:tracePt t="18943" x="2197100" y="2106613"/>
          <p14:tracePt t="18949" x="2197100" y="2097088"/>
          <p14:tracePt t="18963" x="2197100" y="2089150"/>
          <p14:tracePt t="18971" x="2197100" y="2079625"/>
          <p14:tracePt t="18979" x="2197100" y="2060575"/>
          <p14:tracePt t="18987" x="2197100" y="2043113"/>
          <p14:tracePt t="18995" x="2197100" y="2024063"/>
          <p14:tracePt t="19003" x="2187575" y="1997075"/>
          <p14:tracePt t="19011" x="2179638" y="1979613"/>
          <p14:tracePt t="19020" x="2160588" y="1951038"/>
          <p14:tracePt t="19028" x="2151063" y="1933575"/>
          <p14:tracePt t="19047" x="2114550" y="1897063"/>
          <p14:tracePt t="19052" x="2097088" y="1878013"/>
          <p14:tracePt t="19063" x="2060575" y="1870075"/>
          <p14:tracePt t="19068" x="2051050" y="1851025"/>
          <p14:tracePt t="19079" x="2033588" y="1841500"/>
          <p14:tracePt t="19083" x="2014538" y="1824038"/>
          <p14:tracePt t="19093" x="1987550" y="1797050"/>
          <p14:tracePt t="19100" x="1968500" y="1787525"/>
          <p14:tracePt t="19111" x="1960563" y="1787525"/>
          <p14:tracePt t="19118" x="1941513" y="1778000"/>
          <p14:tracePt t="19128" x="1931988" y="1768475"/>
          <p14:tracePt t="19134" x="1914525" y="1760538"/>
          <p14:tracePt t="19144" x="1905000" y="1760538"/>
          <p14:tracePt t="19150" x="1887538" y="1741488"/>
          <p14:tracePt t="19166" x="1868488" y="1724025"/>
          <p14:tracePt t="19175" x="1851025" y="1724025"/>
          <p14:tracePt t="19182" x="1831975" y="1714500"/>
          <p14:tracePt t="19193" x="1814513" y="1704975"/>
          <p14:tracePt t="19197" x="1795463" y="1704975"/>
          <p14:tracePt t="19205" x="1778000" y="1697038"/>
          <p14:tracePt t="19216" x="1741488" y="1697038"/>
          <p14:tracePt t="19222" x="1731963" y="1697038"/>
          <p14:tracePt t="19230" x="1714500" y="1697038"/>
          <p14:tracePt t="19239" x="1677988" y="1697038"/>
          <p14:tracePt t="19246" x="1658938" y="1687513"/>
          <p14:tracePt t="19254" x="1631950" y="1687513"/>
          <p14:tracePt t="19262" x="1612900" y="1687513"/>
          <p14:tracePt t="19270" x="1585913" y="1687513"/>
          <p14:tracePt t="19277" x="1568450" y="1687513"/>
          <p14:tracePt t="19286" x="1549400" y="1687513"/>
          <p14:tracePt t="19293" x="1531938" y="1687513"/>
          <p14:tracePt t="19302" x="1504950" y="1687513"/>
          <p14:tracePt t="19310" x="1468438" y="1687513"/>
          <p14:tracePt t="19318" x="1431925" y="1687513"/>
          <p14:tracePt t="19328" x="1403350" y="1687513"/>
          <p14:tracePt t="19334" x="1385888" y="1687513"/>
          <p14:tracePt t="19343" x="1358900" y="1687513"/>
          <p14:tracePt t="19350" x="1330325" y="1687513"/>
          <p14:tracePt t="19360" x="1312863" y="1687513"/>
          <p14:tracePt t="19366" x="1285875" y="1687513"/>
          <p14:tracePt t="19377" x="1266825" y="1687513"/>
          <p14:tracePt t="19382" x="1249363" y="1687513"/>
          <p14:tracePt t="19394" x="1222375" y="1687513"/>
          <p14:tracePt t="19399" x="1203325" y="1687513"/>
          <p14:tracePt t="19408" x="1166813" y="1687513"/>
          <p14:tracePt t="19415" x="1157288" y="1687513"/>
          <p14:tracePt t="19425" x="1139825" y="1687513"/>
          <p14:tracePt t="19431" x="1120775" y="1687513"/>
          <p14:tracePt t="19440" x="1103313" y="1687513"/>
          <p14:tracePt t="19447" x="1084263" y="1687513"/>
          <p14:tracePt t="19455" x="1066800" y="1687513"/>
          <p14:tracePt t="19463" x="1047750" y="1687513"/>
          <p14:tracePt t="19471" x="1030288" y="1687513"/>
          <p14:tracePt t="19479" x="1011238" y="1687513"/>
          <p14:tracePt t="19487" x="993775" y="1687513"/>
          <p14:tracePt t="19495" x="974725" y="1687513"/>
          <p14:tracePt t="19503" x="957263" y="1687513"/>
          <p14:tracePt t="19519" x="930275" y="1697038"/>
          <p14:tracePt t="19528" x="911225" y="1697038"/>
          <p14:tracePt t="19536" x="903288" y="1697038"/>
          <p14:tracePt t="19544" x="874713" y="1704975"/>
          <p14:tracePt t="19552" x="857250" y="1704975"/>
          <p14:tracePt t="19560" x="838200" y="1704975"/>
          <p14:tracePt t="19568" x="820738" y="1714500"/>
          <p14:tracePt t="19577" x="801688" y="1714500"/>
          <p14:tracePt t="19584" x="774700" y="1714500"/>
          <p14:tracePt t="19595" x="757238" y="1724025"/>
          <p14:tracePt t="19599" x="711200" y="1731963"/>
          <p14:tracePt t="19607" x="692150" y="1731963"/>
          <p14:tracePt t="19615" x="674688" y="1741488"/>
          <p14:tracePt t="19624" x="665163" y="1751013"/>
          <p14:tracePt t="19631" x="655638" y="1751013"/>
          <p14:tracePt t="19640" x="647700" y="1760538"/>
          <p14:tracePt t="19647" x="638175" y="1768475"/>
          <p14:tracePt t="19655" x="628650" y="1778000"/>
          <p14:tracePt t="19665" x="611188" y="1787525"/>
          <p14:tracePt t="19671" x="601663" y="1804988"/>
          <p14:tracePt t="19681" x="592138" y="1824038"/>
          <p14:tracePt t="19687" x="584200" y="1841500"/>
          <p14:tracePt t="19697" x="574675" y="1860550"/>
          <p14:tracePt t="19704" x="555625" y="1887538"/>
          <p14:tracePt t="19714" x="547688" y="1906588"/>
          <p14:tracePt t="19722" x="547688" y="1924050"/>
          <p14:tracePt t="19729" x="538163" y="1933575"/>
          <p14:tracePt t="19737" x="538163" y="1951038"/>
          <p14:tracePt t="19746" x="528638" y="1970088"/>
          <p14:tracePt t="19754" x="528638" y="1987550"/>
          <p14:tracePt t="19762" x="528638" y="2006600"/>
          <p14:tracePt t="19769" x="528638" y="2024063"/>
          <p14:tracePt t="19780" x="528638" y="2033588"/>
          <p14:tracePt t="19785" x="528638" y="2052638"/>
          <p14:tracePt t="19794" x="528638" y="2070100"/>
          <p14:tracePt t="19801" x="528638" y="2079625"/>
          <p14:tracePt t="19810" x="528638" y="2097088"/>
          <p14:tracePt t="19817" x="538163" y="2106613"/>
          <p14:tracePt t="19825" x="547688" y="2125663"/>
          <p14:tracePt t="19833" x="547688" y="2133600"/>
          <p14:tracePt t="19849" x="565150" y="2152650"/>
          <p14:tracePt t="19858" x="574675" y="2170113"/>
          <p14:tracePt t="19865" x="584200" y="2179638"/>
          <p14:tracePt t="19875" x="592138" y="2197100"/>
          <p14:tracePt t="19881" x="611188" y="2206625"/>
          <p14:tracePt t="19890" x="620713" y="2216150"/>
          <p14:tracePt t="19897" x="628650" y="2233613"/>
          <p14:tracePt t="19905" x="647700" y="2243138"/>
          <p14:tracePt t="19913" x="665163" y="2262188"/>
          <p14:tracePt t="19921" x="684213" y="2270125"/>
          <p14:tracePt t="19929" x="720725" y="2279650"/>
          <p14:tracePt t="19937" x="747713" y="2289175"/>
          <p14:tracePt t="19945" x="765175" y="2298700"/>
          <p14:tracePt t="19953" x="784225" y="2306638"/>
          <p14:tracePt t="19961" x="801688" y="2306638"/>
          <p14:tracePt t="19969" x="811213" y="2306638"/>
          <p14:tracePt t="19977" x="830263" y="2306638"/>
          <p14:tracePt t="19995" x="847725" y="2316163"/>
          <p14:tracePt t="20001" x="866775" y="2316163"/>
          <p14:tracePt t="20011" x="874713" y="2316163"/>
          <p14:tracePt t="20020" x="893763" y="2316163"/>
          <p14:tracePt t="20029" x="911225" y="2325688"/>
          <p14:tracePt t="20035" x="920750" y="2325688"/>
          <p14:tracePt t="20043" x="939800" y="2325688"/>
          <p14:tracePt t="20058" x="957263" y="2335213"/>
          <p14:tracePt t="20059" x="974725" y="2335213"/>
          <p14:tracePt t="20075" x="993775" y="2335213"/>
          <p14:tracePt t="20083" x="1030288" y="2343150"/>
          <p14:tracePt t="20092" x="1039813" y="2343150"/>
          <p14:tracePt t="20099" x="1076325" y="2343150"/>
          <p14:tracePt t="20108" x="1103313" y="2343150"/>
          <p14:tracePt t="20115" x="1157288" y="2343150"/>
          <p14:tracePt t="20125" x="1185863" y="2343150"/>
          <p14:tracePt t="20131" x="1222375" y="2343150"/>
          <p14:tracePt t="20141" x="1266825" y="2343150"/>
          <p14:tracePt t="20147" x="1303338" y="2343150"/>
          <p14:tracePt t="20156" x="1339850" y="2343150"/>
          <p14:tracePt t="20165" x="1376363" y="2343150"/>
          <p14:tracePt t="20172" x="1395413" y="2343150"/>
          <p14:tracePt t="20182" x="1412875" y="2343150"/>
          <p14:tracePt t="20188" x="1431925" y="2343150"/>
          <p14:tracePt t="20197" x="1439863" y="2343150"/>
          <p14:tracePt t="20204" x="1458913" y="2343150"/>
          <p14:tracePt t="20220" x="1476375" y="2343150"/>
          <p14:tracePt t="20228" x="1485900" y="2343150"/>
          <p14:tracePt t="20235" x="1504950" y="2343150"/>
          <p14:tracePt t="20243" x="1512888" y="2343150"/>
          <p14:tracePt t="20252" x="1522413" y="2343150"/>
          <p14:tracePt t="20275" x="1531938" y="2343150"/>
          <p14:tracePt t="20293" x="1541463" y="2343150"/>
          <p14:tracePt t="20299" x="1549400" y="2343150"/>
          <p14:tracePt t="20309" x="1558925" y="2343150"/>
          <p14:tracePt t="20315" x="1568450" y="2343150"/>
          <p14:tracePt t="20325" x="1576388" y="2343150"/>
          <p14:tracePt t="20333" x="1585913" y="2343150"/>
          <p14:tracePt t="20341" x="1595438" y="2343150"/>
          <p14:tracePt t="20350" x="1604963" y="2343150"/>
          <p14:tracePt t="20358" x="1612900" y="2343150"/>
          <p14:tracePt t="20366" x="1622425" y="2352675"/>
          <p14:tracePt t="20374" x="1631950" y="2352675"/>
          <p14:tracePt t="20381" x="1641475" y="2352675"/>
          <p14:tracePt t="20406" x="1649413" y="2352675"/>
          <p14:tracePt t="20413" x="1658938" y="2352675"/>
          <p14:tracePt t="20437" x="1668463" y="2352675"/>
          <p14:tracePt t="20490" x="1677988" y="2352675"/>
          <p14:tracePt t="20513" x="1685925" y="2352675"/>
          <p14:tracePt t="20529" x="1695450" y="2352675"/>
          <p14:tracePt t="20570" x="1714500" y="2352675"/>
          <p14:tracePt t="20578" x="1731963" y="2352675"/>
          <p14:tracePt t="20588" x="1751013" y="2352675"/>
          <p14:tracePt t="20593" x="1768475" y="2352675"/>
          <p14:tracePt t="20604" x="1778000" y="2352675"/>
          <p14:tracePt t="20610" x="1804988" y="2352675"/>
          <p14:tracePt t="20620" x="1824038" y="2352675"/>
          <p14:tracePt t="20626" x="1841500" y="2352675"/>
          <p14:tracePt t="20636" x="1860550" y="2343150"/>
          <p14:tracePt t="20643" x="1878013" y="2343150"/>
          <p14:tracePt t="20660" x="1905000" y="2343150"/>
          <p14:tracePt t="20668" x="1924050" y="2343150"/>
          <p14:tracePt t="20676" x="1941513" y="2335213"/>
          <p14:tracePt t="20683" x="1978025" y="2335213"/>
          <p14:tracePt t="20692" x="1997075" y="2325688"/>
          <p14:tracePt t="20700" x="2024063" y="2325688"/>
          <p14:tracePt t="20709" x="2041525" y="2316163"/>
          <p14:tracePt t="20716" x="2051050" y="2316163"/>
          <p14:tracePt t="20726" x="2060575" y="2306638"/>
          <p14:tracePt t="20731" x="2060575" y="2298700"/>
          <p14:tracePt t="20742" x="2070100" y="2298700"/>
          <p14:tracePt t="20756" x="2078038" y="2298700"/>
          <p14:tracePt t="20764" x="2087563" y="2289175"/>
          <p14:tracePt t="20771" x="2097088" y="2279650"/>
          <p14:tracePt t="20779" x="2106613" y="2270125"/>
          <p14:tracePt t="20787" x="2124075" y="2262188"/>
          <p14:tracePt t="20795" x="2133600" y="2243138"/>
          <p14:tracePt t="20804" x="2151063" y="2233613"/>
          <p14:tracePt t="20812" x="2170113" y="2206625"/>
          <p14:tracePt t="20819" x="2179638" y="2197100"/>
          <p14:tracePt t="20827" x="2187575" y="2179638"/>
          <p14:tracePt t="20835" x="2187575" y="2160588"/>
          <p14:tracePt t="20843" x="2197100" y="2143125"/>
          <p14:tracePt t="20851" x="2197100" y="2125663"/>
          <p14:tracePt t="20859" x="2197100" y="2106613"/>
          <p14:tracePt t="20869" x="2197100" y="2089150"/>
          <p14:tracePt t="20875" x="2197100" y="2060575"/>
          <p14:tracePt t="20885" x="2197100" y="2043113"/>
          <p14:tracePt t="20891" x="2197100" y="2024063"/>
          <p14:tracePt t="20901" x="2197100" y="2006600"/>
          <p14:tracePt t="20907" x="2197100" y="1997075"/>
          <p14:tracePt t="20925" x="2197100" y="1979613"/>
          <p14:tracePt t="20934" x="2187575" y="1943100"/>
          <p14:tracePt t="20942" x="2160588" y="1914525"/>
          <p14:tracePt t="20950" x="2151063" y="1897063"/>
          <p14:tracePt t="20958" x="2133600" y="1878013"/>
          <p14:tracePt t="20966" x="2114550" y="1860550"/>
          <p14:tracePt t="20974" x="2087563" y="1824038"/>
          <p14:tracePt t="20983" x="2051050" y="1804988"/>
          <p14:tracePt t="20993" x="2005013" y="1787525"/>
          <p14:tracePt t="21000" x="1968500" y="1760538"/>
          <p14:tracePt t="21006" x="1924050" y="1741488"/>
          <p14:tracePt t="21016" x="1878013" y="1724025"/>
          <p14:tracePt t="21021" x="1814513" y="1704975"/>
          <p14:tracePt t="21030" x="1758950" y="1687513"/>
          <p14:tracePt t="21043" x="1695450" y="1677988"/>
          <p14:tracePt t="21045" x="1641475" y="1668463"/>
          <p14:tracePt t="21053" x="1595438" y="1660525"/>
          <p14:tracePt t="21061" x="1541463" y="1660525"/>
          <p14:tracePt t="21069" x="1495425" y="1651000"/>
          <p14:tracePt t="21077" x="1468438" y="1651000"/>
          <p14:tracePt t="21085" x="1449388" y="1651000"/>
          <p14:tracePt t="21093" x="1422400" y="1651000"/>
          <p14:tracePt t="21101" x="1395413" y="1651000"/>
          <p14:tracePt t="21109" x="1358900" y="1651000"/>
          <p14:tracePt t="21117" x="1349375" y="1651000"/>
          <p14:tracePt t="21125" x="1312863" y="1651000"/>
          <p14:tracePt t="21133" x="1293813" y="1651000"/>
          <p14:tracePt t="21141" x="1266825" y="1651000"/>
          <p14:tracePt t="21149" x="1249363" y="1651000"/>
          <p14:tracePt t="21158" x="1230313" y="1651000"/>
          <p14:tracePt t="21165" x="1203325" y="1651000"/>
          <p14:tracePt t="21175" x="1185863" y="1651000"/>
          <p14:tracePt t="21181" x="1157288" y="1651000"/>
          <p14:tracePt t="21190" x="1139825" y="1651000"/>
          <p14:tracePt t="21198" x="1120775" y="1651000"/>
          <p14:tracePt t="21205" x="1103313" y="1651000"/>
          <p14:tracePt t="21215" x="1084263" y="1651000"/>
          <p14:tracePt t="21224" x="1057275" y="1651000"/>
          <p14:tracePt t="21231" x="1030288" y="1651000"/>
          <p14:tracePt t="21240" x="1003300" y="1651000"/>
          <p14:tracePt t="21247" x="984250" y="1651000"/>
          <p14:tracePt t="21255" x="939800" y="1651000"/>
          <p14:tracePt t="21263" x="920750" y="1651000"/>
          <p14:tracePt t="21271" x="893763" y="1651000"/>
          <p14:tracePt t="21279" x="874713" y="1651000"/>
          <p14:tracePt t="21287" x="857250" y="1651000"/>
          <p14:tracePt t="21295" x="838200" y="1651000"/>
          <p14:tracePt t="21304" x="820738" y="1651000"/>
          <p14:tracePt t="21320" x="801688" y="1651000"/>
          <p14:tracePt t="21327" x="793750" y="1651000"/>
          <p14:tracePt t="21336" x="784225" y="1651000"/>
          <p14:tracePt t="21343" x="765175" y="1651000"/>
          <p14:tracePt t="21353" x="720725" y="1677988"/>
          <p14:tracePt t="21359" x="692150" y="1677988"/>
          <p14:tracePt t="21368" x="674688" y="1687513"/>
          <p14:tracePt t="21375" x="655638" y="1697038"/>
          <p14:tracePt t="21384" x="628650" y="1704975"/>
          <p14:tracePt t="21391" x="620713" y="1714500"/>
          <p14:tracePt t="21399" x="601663" y="1724025"/>
          <p14:tracePt t="21416" x="584200" y="1731963"/>
          <p14:tracePt t="21427" x="574675" y="1751013"/>
          <p14:tracePt t="21433" x="565150" y="1760538"/>
          <p14:tracePt t="21443" x="555625" y="1778000"/>
          <p14:tracePt t="21448" x="547688" y="1797050"/>
          <p14:tracePt t="21456" x="528638" y="1814513"/>
          <p14:tracePt t="21463" x="519113" y="1841500"/>
          <p14:tracePt t="21471" x="511175" y="1860550"/>
          <p14:tracePt t="21479" x="511175" y="1887538"/>
          <p14:tracePt t="21489" x="501650" y="1906588"/>
          <p14:tracePt t="21495" x="492125" y="1924050"/>
          <p14:tracePt t="21505" x="492125" y="1943100"/>
          <p14:tracePt t="21511" x="482600" y="1960563"/>
          <p14:tracePt t="21521" x="474663" y="1979613"/>
          <p14:tracePt t="21530" x="474663" y="1997075"/>
          <p14:tracePt t="21537" x="465138" y="2006600"/>
          <p14:tracePt t="21545" x="465138" y="2024063"/>
          <p14:tracePt t="21553" x="455613" y="2033588"/>
          <p14:tracePt t="21561" x="455613" y="2052638"/>
          <p14:tracePt t="21569" x="455613" y="2060575"/>
          <p14:tracePt t="21585" x="455613" y="2070100"/>
          <p14:tracePt t="21594" x="455613" y="2079625"/>
          <p14:tracePt t="21602" x="446088" y="2089150"/>
          <p14:tracePt t="21610" x="446088" y="2097088"/>
          <p14:tracePt t="21617" x="446088" y="2106613"/>
          <p14:tracePt t="21626" x="446088" y="2116138"/>
          <p14:tracePt t="21658" x="446088" y="2125663"/>
          <p14:tracePt t="21666" x="446088" y="2133600"/>
          <p14:tracePt t="21675" x="446088" y="2152650"/>
          <p14:tracePt t="21682" x="446088" y="2160588"/>
          <p14:tracePt t="21690" x="446088" y="2189163"/>
          <p14:tracePt t="21697" x="446088" y="2206625"/>
          <p14:tracePt t="21714" x="446088" y="2225675"/>
          <p14:tracePt t="21722" x="446088" y="2233613"/>
          <p14:tracePt t="21729" x="446088" y="2252663"/>
          <p14:tracePt t="21737" x="446088" y="2262188"/>
          <p14:tracePt t="21745" x="446088" y="2279650"/>
          <p14:tracePt t="21762" x="446088" y="2289175"/>
          <p14:tracePt t="21771" x="446088" y="2298700"/>
          <p14:tracePt t="21777" x="446088" y="2306638"/>
          <p14:tracePt t="21785" x="446088" y="2316163"/>
          <p14:tracePt t="21803" x="446088" y="2325688"/>
          <p14:tracePt t="21819" x="446088" y="2335213"/>
          <p14:tracePt t="21869" x="446088" y="2343150"/>
          <p14:tracePt t="21932" x="455613" y="2352675"/>
          <p14:tracePt t="21957" x="455613" y="2362200"/>
          <p14:tracePt t="21963" x="465138" y="2362200"/>
          <p14:tracePt t="21971" x="474663" y="2371725"/>
          <p14:tracePt t="21979" x="474663" y="2379663"/>
          <p14:tracePt t="21987" x="482600" y="2379663"/>
          <p14:tracePt t="21995" x="492125" y="2389188"/>
          <p14:tracePt t="22003" x="511175" y="2389188"/>
          <p14:tracePt t="22011" x="519113" y="2389188"/>
          <p14:tracePt t="22019" x="538163" y="2389188"/>
          <p14:tracePt t="22027" x="555625" y="2389188"/>
          <p14:tracePt t="22043" x="565150" y="2389188"/>
          <p14:tracePt t="22051" x="574675" y="2389188"/>
          <p14:tracePt t="22067" x="584200" y="2389188"/>
          <p14:tracePt t="22075" x="592138" y="2389188"/>
          <p14:tracePt t="22107" x="601663" y="2389188"/>
          <p14:tracePt t="22133" x="611188" y="2389188"/>
          <p14:tracePt t="22157" x="611188" y="2379663"/>
          <p14:tracePt t="22165" x="620713" y="2362200"/>
          <p14:tracePt t="22173" x="620713" y="2343150"/>
          <p14:tracePt t="22181" x="620713" y="2325688"/>
          <p14:tracePt t="22190" x="620713" y="2306638"/>
          <p14:tracePt t="22197" x="628650" y="2298700"/>
          <p14:tracePt t="22205" x="628650" y="2289175"/>
          <p14:tracePt t="22237" x="628650" y="2279650"/>
          <p14:tracePt t="22270" x="628650" y="2270125"/>
          <p14:tracePt t="22277" x="638175" y="2270125"/>
          <p14:tracePt t="22285" x="638175" y="2262188"/>
          <p14:tracePt t="22301" x="647700" y="2252663"/>
          <p14:tracePt t="22317" x="655638" y="2252663"/>
          <p14:tracePt t="22325" x="655638" y="2243138"/>
          <p14:tracePt t="22333" x="674688" y="2243138"/>
          <p14:tracePt t="22349" x="684213" y="2243138"/>
          <p14:tracePt t="22358" x="701675" y="2233613"/>
          <p14:tracePt t="22366" x="711200" y="2233613"/>
          <p14:tracePt t="22382" x="720725" y="2233613"/>
          <p14:tracePt t="22424" x="728663" y="2233613"/>
          <p14:tracePt t="22448" x="738188" y="2233613"/>
          <p14:tracePt t="22682" x="738188" y="2243138"/>
          <p14:tracePt t="22730" x="747713" y="2243138"/>
          <p14:tracePt t="22738" x="757238" y="2252663"/>
          <p14:tracePt t="22750" x="774700" y="2262188"/>
          <p14:tracePt t="22758" x="793750" y="2262188"/>
          <p14:tracePt t="22765" x="820738" y="2270125"/>
          <p14:tracePt t="22774" x="838200" y="2279650"/>
          <p14:tracePt t="22781" x="893763" y="2289175"/>
          <p14:tracePt t="22789" x="939800" y="2298700"/>
          <p14:tracePt t="22798" x="1011238" y="2298700"/>
          <p14:tracePt t="22806" x="1066800" y="2298700"/>
          <p14:tracePt t="22813" x="1112838" y="2362200"/>
          <p14:tracePt t="22821" x="1112838" y="2462213"/>
          <p14:tracePt t="23043" x="1093788" y="2452688"/>
          <p14:tracePt t="23052" x="1084263" y="2444750"/>
          <p14:tracePt t="23059" x="1084263" y="2425700"/>
          <p14:tracePt t="23067" x="1084263" y="2416175"/>
          <p14:tracePt t="23077" x="1084263" y="2408238"/>
          <p14:tracePt t="23091" x="1103313" y="2398713"/>
          <p14:tracePt t="23099" x="1130300" y="2398713"/>
          <p14:tracePt t="23107" x="1139825" y="2398713"/>
          <p14:tracePt t="23115" x="1157288" y="2398713"/>
          <p14:tracePt t="23124" x="1176338" y="2408238"/>
          <p14:tracePt t="23132" x="1185863" y="2408238"/>
          <p14:tracePt t="23140" x="1185863" y="2416175"/>
          <p14:tracePt t="23147" x="1185863" y="2425700"/>
          <p14:tracePt t="23163" x="1185863" y="2435225"/>
          <p14:tracePt t="23839" x="1193800" y="2435225"/>
          <p14:tracePt t="23847" x="1203325" y="2435225"/>
          <p14:tracePt t="23855" x="1222375" y="2435225"/>
          <p14:tracePt t="23863" x="1239838" y="2435225"/>
          <p14:tracePt t="23875" x="1258888" y="2435225"/>
          <p14:tracePt t="23879" x="1285875" y="2435225"/>
          <p14:tracePt t="23887" x="1303338" y="2435225"/>
          <p14:tracePt t="23895" x="1330325" y="2435225"/>
          <p14:tracePt t="23903" x="1376363" y="2425700"/>
          <p14:tracePt t="23913" x="1431925" y="2425700"/>
          <p14:tracePt t="23919" x="1485900" y="2425700"/>
          <p14:tracePt t="23929" x="1549400" y="2435225"/>
          <p14:tracePt t="23935" x="1585913" y="2471738"/>
          <p14:tracePt t="23945" x="1595438" y="2517775"/>
          <p14:tracePt t="23953" x="1595438" y="2571750"/>
          <p14:tracePt t="24105" x="1622425" y="2544763"/>
          <p14:tracePt t="24113" x="1631950" y="2525713"/>
          <p14:tracePt t="24121" x="1649413" y="2517775"/>
          <p14:tracePt t="24129" x="1658938" y="2498725"/>
          <p14:tracePt t="24137" x="1668463" y="2462213"/>
          <p14:tracePt t="24145" x="1677988" y="2435225"/>
          <p14:tracePt t="24158" x="1685925" y="2408238"/>
          <p14:tracePt t="24161" x="1704975" y="2389188"/>
          <p14:tracePt t="24169" x="1704975" y="2371725"/>
          <p14:tracePt t="24177" x="1714500" y="2362200"/>
          <p14:tracePt t="24185" x="1714500" y="2352675"/>
          <p14:tracePt t="24193" x="1714500" y="2343150"/>
          <p14:tracePt t="24201" x="1714500" y="2335213"/>
          <p14:tracePt t="24235" x="1714500" y="2325688"/>
          <p14:tracePt t="24260" x="1714500" y="2316163"/>
          <p14:tracePt t="24275" x="1714500" y="2306638"/>
          <p14:tracePt t="24291" x="1714500" y="2298700"/>
          <p14:tracePt t="24299" x="1714500" y="2289175"/>
          <p14:tracePt t="24315" x="1695450" y="2270125"/>
          <p14:tracePt t="24954" x="1685925" y="2270125"/>
          <p14:tracePt t="24967" x="1677988" y="2270125"/>
          <p14:tracePt t="24975" x="1668463" y="2270125"/>
          <p14:tracePt t="24983" x="1658938" y="2270125"/>
          <p14:tracePt t="24991" x="1649413" y="2270125"/>
          <p14:tracePt t="24999" x="1641475" y="2270125"/>
          <p14:tracePt t="25007" x="1631950" y="2270125"/>
          <p14:tracePt t="25015" x="1622425" y="2270125"/>
          <p14:tracePt t="25031" x="1612900" y="2270125"/>
          <p14:tracePt t="25042" x="1595438" y="2270125"/>
          <p14:tracePt t="25056" x="1585913" y="2270125"/>
          <p14:tracePt t="25072" x="1576388" y="2270125"/>
          <p14:tracePt t="25186" x="1595438" y="2270125"/>
          <p14:tracePt t="25193" x="1649413" y="2270125"/>
          <p14:tracePt t="25202" x="1695450" y="2270125"/>
          <p14:tracePt t="25209" x="1722438" y="2270125"/>
          <p14:tracePt t="25217" x="1758950" y="2279650"/>
          <p14:tracePt t="25225" x="1824038" y="2279650"/>
          <p14:tracePt t="25235" x="1851025" y="2289175"/>
          <p14:tracePt t="25244" x="1887538" y="2289175"/>
          <p14:tracePt t="25250" x="1924050" y="2298700"/>
          <p14:tracePt t="25258" x="1941513" y="2298700"/>
          <p14:tracePt t="25265" x="1960563" y="2298700"/>
          <p14:tracePt t="25281" x="1968500" y="2298700"/>
          <p14:tracePt t="25821" x="1978025" y="2298700"/>
          <p14:tracePt t="26474" x="1987550" y="2298700"/>
          <p14:tracePt t="26490" x="1997075" y="2298700"/>
          <p14:tracePt t="26497" x="2014538" y="2298700"/>
          <p14:tracePt t="26506" x="2033588" y="2298700"/>
          <p14:tracePt t="26513" x="2070100" y="2298700"/>
          <p14:tracePt t="26521" x="2087563" y="2298700"/>
          <p14:tracePt t="26529" x="2114550" y="2298700"/>
          <p14:tracePt t="26537" x="2143125" y="2298700"/>
          <p14:tracePt t="26545" x="2179638" y="2298700"/>
          <p14:tracePt t="26553" x="2214563" y="2298700"/>
          <p14:tracePt t="26561" x="2260600" y="2298700"/>
          <p14:tracePt t="26569" x="2297113" y="2289175"/>
          <p14:tracePt t="26577" x="2360613" y="2279650"/>
          <p14:tracePt t="26585" x="2397125" y="2279650"/>
          <p14:tracePt t="26593" x="2433638" y="2279650"/>
          <p14:tracePt t="26601" x="2443163" y="2316163"/>
          <p14:tracePt t="26609" x="2443163" y="2371725"/>
          <p14:tracePt t="26764" x="2443163" y="2362200"/>
          <p14:tracePt t="26772" x="2443163" y="2352675"/>
          <p14:tracePt t="26779" x="2443163" y="2343150"/>
          <p14:tracePt t="26787" x="2443163" y="2335213"/>
          <p14:tracePt t="26795" x="2443163" y="2316163"/>
          <p14:tracePt t="26811" x="2443163" y="2306638"/>
          <p14:tracePt t="26819" x="2452688" y="2298700"/>
          <p14:tracePt t="26851" x="2462213" y="2289175"/>
          <p14:tracePt t="26859" x="2470150" y="2289175"/>
          <p14:tracePt t="26867" x="2470150" y="2279650"/>
          <p14:tracePt t="26926" x="2479675" y="2279650"/>
          <p14:tracePt t="26974" x="2479675" y="2270125"/>
          <p14:tracePt t="26997" x="2489200" y="2270125"/>
          <p14:tracePt t="27013" x="2489200" y="2262188"/>
          <p14:tracePt t="27023" x="2498725" y="2262188"/>
          <p14:tracePt t="27037" x="2498725" y="2252663"/>
          <p14:tracePt t="27062" x="2498725" y="2243138"/>
          <p14:tracePt t="27078" x="2498725" y="2233613"/>
          <p14:tracePt t="27126" x="2506663" y="2233613"/>
          <p14:tracePt t="27142" x="2506663" y="2225675"/>
          <p14:tracePt t="27174" x="2506663" y="2216150"/>
          <p14:tracePt t="27190" x="2516188" y="2216150"/>
          <p14:tracePt t="27221" x="2516188" y="2206625"/>
          <p14:tracePt t="27245" x="2525713" y="2197100"/>
          <p14:tracePt t="27263" x="2525713" y="2189163"/>
          <p14:tracePt t="27269" x="2525713" y="2179638"/>
          <p14:tracePt t="27279" x="2533650" y="2170113"/>
          <p14:tracePt t="27285" x="2533650" y="2160588"/>
          <p14:tracePt t="27303" x="2543175" y="2152650"/>
          <p14:tracePt t="27311" x="2552700" y="2143125"/>
          <p14:tracePt t="27319" x="2552700" y="2133600"/>
          <p14:tracePt t="27327" x="2562225" y="2116138"/>
          <p14:tracePt t="27336" x="2562225" y="2106613"/>
          <p14:tracePt t="27351" x="2562225" y="2097088"/>
          <p14:tracePt t="27368" x="2570163" y="2097088"/>
          <p14:tracePt t="27400" x="2579688" y="2097088"/>
          <p14:tracePt t="27424" x="2579688" y="2089150"/>
          <p14:tracePt t="27440" x="2589213" y="2089150"/>
          <p14:tracePt t="27464" x="2598738" y="2089150"/>
          <p14:tracePt t="27480" x="2598738" y="2079625"/>
          <p14:tracePt t="27488" x="2606675" y="2079625"/>
          <p14:tracePt t="27496" x="2616200" y="2079625"/>
          <p14:tracePt t="27512" x="2616200" y="2070100"/>
          <p14:tracePt t="27522" x="2625725" y="2070100"/>
          <p14:tracePt t="27536" x="2635250" y="2070100"/>
          <p14:tracePt t="27543" x="2635250" y="2060575"/>
          <p14:tracePt t="27559" x="2643188" y="2060575"/>
          <p14:tracePt t="27585" x="2652713" y="2060575"/>
          <p14:tracePt t="27593" x="2662238" y="2052638"/>
          <p14:tracePt t="27617" x="2671763" y="2043113"/>
          <p14:tracePt t="27633" x="2679700" y="2043113"/>
          <p14:tracePt t="27811" x="2689225" y="2043113"/>
          <p14:tracePt t="27833" x="2689225" y="2033588"/>
          <p14:tracePt t="27979" x="2698750" y="2033588"/>
          <p14:tracePt t="28003" x="2708275" y="2033588"/>
          <p14:tracePt t="28012" x="2708275" y="2024063"/>
          <p14:tracePt t="28020" x="2716213" y="2024063"/>
          <p14:tracePt t="28051" x="2716213" y="2016125"/>
          <p14:tracePt t="28067" x="2725738" y="2006600"/>
          <p14:tracePt t="28107" x="2735263" y="1997075"/>
          <p14:tracePt t="28149" x="2735263" y="1987550"/>
          <p14:tracePt t="28439" x="2744788" y="1987550"/>
          <p14:tracePt t="28477" x="2744788" y="1979613"/>
          <p14:tracePt t="28487" x="2752725" y="1979613"/>
          <p14:tracePt t="28503" x="2752725" y="1970088"/>
          <p14:tracePt t="28551" x="2752725" y="1960563"/>
          <p14:tracePt t="29264" x="2752725" y="1970088"/>
          <p14:tracePt t="29414" x="2752725" y="1960563"/>
          <p14:tracePt t="29430" x="2752725" y="1951038"/>
          <p14:tracePt t="29438" x="2752725" y="1943100"/>
          <p14:tracePt t="29445" x="2762250" y="1933575"/>
          <p14:tracePt t="29453" x="2762250" y="1924050"/>
          <p14:tracePt t="29461" x="2771775" y="1914525"/>
          <p14:tracePt t="29470" x="2771775" y="1906588"/>
          <p14:tracePt t="29479" x="2771775" y="1897063"/>
          <p14:tracePt t="29485" x="2771775" y="1878013"/>
          <p14:tracePt t="29493" x="2781300" y="1870075"/>
          <p14:tracePt t="29501" x="2789238" y="1870075"/>
          <p14:tracePt t="29509" x="2798763" y="1870075"/>
          <p14:tracePt t="29517" x="2798763" y="1860550"/>
          <p14:tracePt t="29526" x="2808288" y="1851025"/>
          <p14:tracePt t="29542" x="2817813" y="1851025"/>
          <p14:tracePt t="29558" x="2817813" y="1841500"/>
          <p14:tracePt t="29760" x="2817813" y="1851025"/>
          <p14:tracePt t="29768" x="2817813" y="1860550"/>
          <p14:tracePt t="29791" x="2817813" y="1870075"/>
          <p14:tracePt t="29807" x="2817813" y="1878013"/>
          <p14:tracePt t="29815" x="2808288" y="1887538"/>
          <p14:tracePt t="29824" x="2808288" y="1897063"/>
          <p14:tracePt t="29831" x="2808288" y="1906588"/>
          <p14:tracePt t="29841" x="2798763" y="1924050"/>
          <p14:tracePt t="29864" x="2789238" y="1933575"/>
          <p14:tracePt t="29871" x="2789238" y="1943100"/>
          <p14:tracePt t="29887" x="2789238" y="1951038"/>
          <p14:tracePt t="29903" x="2789238" y="1960563"/>
          <p14:tracePt t="29919" x="2789238" y="1970088"/>
          <p14:tracePt t="29928" x="2789238" y="1979613"/>
          <p14:tracePt t="29944" x="2789238" y="1987550"/>
          <p14:tracePt t="29951" x="2789238" y="1997075"/>
          <p14:tracePt t="29967" x="2798763" y="2006600"/>
          <p14:tracePt t="29975" x="2808288" y="2006600"/>
          <p14:tracePt t="29983" x="2817813" y="2006600"/>
          <p14:tracePt t="29999" x="2825750" y="2006600"/>
          <p14:tracePt t="30009" x="2835275" y="2006600"/>
          <p14:tracePt t="30017" x="2844800" y="2006600"/>
          <p14:tracePt t="30025" x="2852738" y="2006600"/>
          <p14:tracePt t="30043" x="2871788" y="2006600"/>
          <p14:tracePt t="30058" x="2881313" y="2006600"/>
          <p14:tracePt t="30065" x="2889250" y="2006600"/>
          <p14:tracePt t="30075" x="2898775" y="2006600"/>
          <p14:tracePt t="30081" x="2908300" y="1997075"/>
          <p14:tracePt t="30091" x="2925763" y="1987550"/>
          <p14:tracePt t="30097" x="2935288" y="1979613"/>
          <p14:tracePt t="30105" x="2935288" y="1960563"/>
          <p14:tracePt t="30113" x="2954338" y="1951038"/>
          <p14:tracePt t="30121" x="2962275" y="1951038"/>
          <p14:tracePt t="30129" x="2971800" y="1933575"/>
          <p14:tracePt t="30137" x="2981325" y="1924050"/>
          <p14:tracePt t="30145" x="2981325" y="1906588"/>
          <p14:tracePt t="30153" x="2990850" y="1897063"/>
          <p14:tracePt t="30161" x="2990850" y="1878013"/>
          <p14:tracePt t="30169" x="2998788" y="1870075"/>
          <p14:tracePt t="30177" x="2998788" y="1860550"/>
          <p14:tracePt t="30185" x="3008313" y="1851025"/>
          <p14:tracePt t="30193" x="3008313" y="1841500"/>
          <p14:tracePt t="30201" x="3008313" y="1833563"/>
          <p14:tracePt t="30209" x="3017838" y="1824038"/>
          <p14:tracePt t="30217" x="3017838" y="1804988"/>
          <p14:tracePt t="30233" x="3017838" y="1787525"/>
          <p14:tracePt t="30241" x="3017838" y="1768475"/>
          <p14:tracePt t="30249" x="3017838" y="1741488"/>
          <p14:tracePt t="30257" x="3017838" y="1724025"/>
          <p14:tracePt t="30265" x="3027363" y="1687513"/>
          <p14:tracePt t="30275" x="3027363" y="1660525"/>
          <p14:tracePt t="30281" x="3035300" y="1641475"/>
          <p14:tracePt t="30292" x="3044825" y="1614488"/>
          <p14:tracePt t="30299" x="3044825" y="1604963"/>
          <p14:tracePt t="30308" x="3044825" y="1587500"/>
          <p14:tracePt t="30313" x="3044825" y="1577975"/>
          <p14:tracePt t="30325" x="3054350" y="1558925"/>
          <p14:tracePt t="30331" x="3063875" y="1558925"/>
          <p14:tracePt t="30347" x="3071813" y="1550988"/>
          <p14:tracePt t="30355" x="3071813" y="1541463"/>
          <p14:tracePt t="30371" x="3081338" y="1541463"/>
          <p14:tracePt t="30387" x="3081338" y="1531938"/>
          <p14:tracePt t="30412" x="3090863" y="1531938"/>
          <p14:tracePt t="30459" x="3090863" y="1522413"/>
          <p14:tracePt t="30475" x="3100388" y="1522413"/>
          <p14:tracePt t="30491" x="3108325" y="1514475"/>
          <p14:tracePt t="30508" x="3108325" y="1504950"/>
          <p14:tracePt t="30524" x="3117850" y="1504950"/>
          <p14:tracePt t="30540" x="3117850" y="1495425"/>
          <p14:tracePt t="30547" x="3117850" y="1485900"/>
          <p14:tracePt t="30555" x="3117850" y="1477963"/>
          <p14:tracePt t="30563" x="3117850" y="1468438"/>
          <p14:tracePt t="30571" x="3117850" y="1458913"/>
          <p14:tracePt t="30581" x="3117850" y="1449388"/>
          <p14:tracePt t="30678" x="3127375" y="1449388"/>
          <p14:tracePt t="30686" x="3136900" y="1449388"/>
          <p14:tracePt t="30693" x="3144838" y="1449388"/>
          <p14:tracePt t="30701" x="3181350" y="1458913"/>
          <p14:tracePt t="30709" x="3200400" y="1458913"/>
          <p14:tracePt t="30717" x="3227388" y="1458913"/>
          <p14:tracePt t="30725" x="3244850" y="1458913"/>
          <p14:tracePt t="30733" x="3263900" y="1458913"/>
          <p14:tracePt t="30741" x="3281363" y="1458913"/>
          <p14:tracePt t="30749" x="3309938" y="1458913"/>
          <p14:tracePt t="30758" x="3317875" y="1458913"/>
          <p14:tracePt t="30774" x="3327400" y="1458913"/>
          <p14:tracePt t="30781" x="3327400" y="1449388"/>
          <p14:tracePt t="30790" x="3336925" y="1449388"/>
          <p14:tracePt t="30797" x="3336925" y="1431925"/>
          <p14:tracePt t="30805" x="3336925" y="1422400"/>
          <p14:tracePt t="30813" x="3336925" y="1404938"/>
          <p14:tracePt t="30821" x="3346450" y="1385888"/>
          <p14:tracePt t="30829" x="3346450" y="1376363"/>
          <p14:tracePt t="30837" x="3346450" y="1368425"/>
          <p14:tracePt t="30845" x="3346450" y="1349375"/>
          <p14:tracePt t="30853" x="3346450" y="1322388"/>
          <p14:tracePt t="30861" x="3346450" y="1312863"/>
          <p14:tracePt t="30869" x="3346450" y="1285875"/>
          <p14:tracePt t="30879" x="3346450" y="1268413"/>
          <p14:tracePt t="30885" x="3346450" y="1258888"/>
          <p14:tracePt t="30895" x="3346450" y="1249363"/>
          <p14:tracePt t="30912" x="3346450" y="1239838"/>
          <p14:tracePt t="30927" x="3336925" y="1231900"/>
          <p14:tracePt t="30936" x="3327400" y="1231900"/>
          <p14:tracePt t="30945" x="3309938" y="1231900"/>
          <p14:tracePt t="30951" x="3290888" y="1231900"/>
          <p14:tracePt t="30959" x="3273425" y="1231900"/>
          <p14:tracePt t="30968" x="3263900" y="1231900"/>
          <p14:tracePt t="30975" x="3236913" y="1239838"/>
          <p14:tracePt t="30983" x="3217863" y="1249363"/>
          <p14:tracePt t="30991" x="3200400" y="1268413"/>
          <p14:tracePt t="30999" x="3181350" y="1276350"/>
          <p14:tracePt t="31008" x="3163888" y="1295400"/>
          <p14:tracePt t="31015" x="3154363" y="1312863"/>
          <p14:tracePt t="31025" x="3144838" y="1331913"/>
          <p14:tracePt t="31048" x="3136900" y="1385888"/>
          <p14:tracePt t="31057" x="3136900" y="1404938"/>
          <p14:tracePt t="31064" x="3136900" y="1422400"/>
          <p14:tracePt t="31072" x="3144838" y="1441450"/>
          <p14:tracePt t="31080" x="3163888" y="1458913"/>
          <p14:tracePt t="31088" x="3181350" y="1477963"/>
          <p14:tracePt t="31099" x="3190875" y="1477963"/>
          <p14:tracePt t="31104" x="3200400" y="1485900"/>
          <p14:tracePt t="31111" x="3208338" y="1495425"/>
          <p14:tracePt t="31119" x="3217863" y="1495425"/>
          <p14:tracePt t="31127" x="3217863" y="1504950"/>
          <p14:tracePt t="31136" x="3227388" y="1504950"/>
          <p14:tracePt t="31151" x="3236913" y="1504950"/>
          <p14:tracePt t="31241" x="3244850" y="1504950"/>
          <p14:tracePt t="31249" x="3244850" y="1495425"/>
          <p14:tracePt t="31258" x="3244850" y="1477963"/>
          <p14:tracePt t="31265" x="3244850" y="1468438"/>
          <p14:tracePt t="31274" x="3244850" y="1449388"/>
          <p14:tracePt t="31281" x="3244850" y="1441450"/>
          <p14:tracePt t="31289" x="3244850" y="1422400"/>
          <p14:tracePt t="31305" x="3236913" y="1412875"/>
          <p14:tracePt t="31314" x="3236913" y="1404938"/>
          <p14:tracePt t="31347" x="3236913" y="1395413"/>
          <p14:tracePt t="31362" x="3244850" y="1395413"/>
          <p14:tracePt t="31370" x="3263900" y="1395413"/>
          <p14:tracePt t="31378" x="3290888" y="1395413"/>
          <p14:tracePt t="31386" x="3300413" y="1395413"/>
          <p14:tracePt t="31395" x="3317875" y="1395413"/>
          <p14:tracePt t="31402" x="3327400" y="1395413"/>
          <p14:tracePt t="31411" x="3336925" y="1395413"/>
          <p14:tracePt t="31500" x="3336925" y="1385888"/>
          <p14:tracePt t="31507" x="3336925" y="1376363"/>
          <p14:tracePt t="31523" x="3346450" y="1368425"/>
          <p14:tracePt t="31540" x="3354388" y="1349375"/>
          <p14:tracePt t="31547" x="3354388" y="1331913"/>
          <p14:tracePt t="31555" x="3363913" y="1322388"/>
          <p14:tracePt t="31563" x="3363913" y="1312863"/>
          <p14:tracePt t="31571" x="3373438" y="1303338"/>
          <p14:tracePt t="31579" x="3373438" y="1295400"/>
          <p14:tracePt t="31587" x="3382963" y="1295400"/>
          <p14:tracePt t="31595" x="3382963" y="1285875"/>
          <p14:tracePt t="31627" x="3382963" y="1276350"/>
          <p14:tracePt t="31659" x="3390900" y="1276350"/>
          <p14:tracePt t="31685" x="3390900" y="1295400"/>
          <p14:tracePt t="31691" x="3390900" y="1322388"/>
          <p14:tracePt t="31701" x="3390900" y="1339850"/>
          <p14:tracePt t="31707" x="3400425" y="1368425"/>
          <p14:tracePt t="31716" x="3400425" y="1395413"/>
          <p14:tracePt t="31724" x="3400425" y="1412875"/>
          <p14:tracePt t="31733" x="3400425" y="1422400"/>
          <p14:tracePt t="31739" x="3400425" y="1431925"/>
          <p14:tracePt t="31747" x="3400425" y="1441450"/>
          <p14:tracePt t="31755" x="3409950" y="1441450"/>
          <p14:tracePt t="31787" x="3419475" y="1441450"/>
          <p14:tracePt t="31795" x="3427413" y="1441450"/>
          <p14:tracePt t="31803" x="3446463" y="1431925"/>
          <p14:tracePt t="31813" x="3473450" y="1412875"/>
          <p14:tracePt t="31821" x="3509963" y="1376363"/>
          <p14:tracePt t="31829" x="3519488" y="1349375"/>
          <p14:tracePt t="31837" x="3546475" y="1331913"/>
          <p14:tracePt t="31845" x="3563938" y="1303338"/>
          <p14:tracePt t="31853" x="3592513" y="1285875"/>
          <p14:tracePt t="31861" x="3592513" y="1276350"/>
          <p14:tracePt t="31869" x="3600450" y="1276350"/>
          <p14:tracePt t="31933" x="3609975" y="1276350"/>
          <p14:tracePt t="31941" x="3619500" y="1295400"/>
          <p14:tracePt t="31949" x="3629025" y="1339850"/>
          <p14:tracePt t="31959" x="3636963" y="1385888"/>
          <p14:tracePt t="31965" x="3656013" y="1441450"/>
          <p14:tracePt t="31974" x="3665538" y="1485900"/>
          <p14:tracePt t="31981" x="3665538" y="1522413"/>
          <p14:tracePt t="31989" x="3673475" y="1558925"/>
          <p14:tracePt t="31997" x="3673475" y="1568450"/>
          <p14:tracePt t="32005" x="3673475" y="1577975"/>
          <p14:tracePt t="32013" x="3673475" y="1595438"/>
          <p14:tracePt t="32029" x="3673475" y="1604963"/>
          <p14:tracePt t="32046" x="3673475" y="1614488"/>
          <p14:tracePt t="32054" x="3665538" y="1624013"/>
          <p14:tracePt t="32062" x="3656013" y="1631950"/>
          <p14:tracePt t="32071" x="3646488" y="1641475"/>
          <p14:tracePt t="32077" x="3629025" y="1651000"/>
          <p14:tracePt t="32086" x="3609975" y="1660525"/>
          <p14:tracePt t="32093" x="3600450" y="1660525"/>
          <p14:tracePt t="32102" x="3592513" y="1668463"/>
          <p14:tracePt t="32111" x="3582988" y="1697038"/>
          <p14:tracePt t="32117" x="3582988" y="1714500"/>
          <p14:tracePt t="32127" x="3582988" y="1741488"/>
          <p14:tracePt t="32135" x="3600450" y="1778000"/>
          <p14:tracePt t="32143" x="3636963" y="1824038"/>
          <p14:tracePt t="32151" x="3673475" y="1870075"/>
          <p14:tracePt t="32159" x="3719513" y="1906588"/>
          <p14:tracePt t="32167" x="3783013" y="1943100"/>
          <p14:tracePt t="32175" x="3829050" y="1970088"/>
          <p14:tracePt t="32183" x="3892550" y="2006600"/>
          <p14:tracePt t="32191" x="3975100" y="2016125"/>
          <p14:tracePt t="32199" x="4029075" y="2043113"/>
          <p14:tracePt t="32208" x="4065588" y="2052638"/>
          <p14:tracePt t="32215" x="4102100" y="2060575"/>
          <p14:tracePt t="32224" x="4111625" y="2070100"/>
          <p14:tracePt t="32295" x="4111625" y="2079625"/>
          <p14:tracePt t="32303" x="4102100" y="2089150"/>
          <p14:tracePt t="32320" x="4084638" y="2097088"/>
          <p14:tracePt t="32328" x="4048125" y="2106613"/>
          <p14:tracePt t="32336" x="4021138" y="2116138"/>
          <p14:tracePt t="32343" x="3992563" y="2116138"/>
          <p14:tracePt t="32353" x="3948113" y="2125663"/>
          <p14:tracePt t="32359" x="3856038" y="2143125"/>
          <p14:tracePt t="32367" x="3819525" y="2143125"/>
          <p14:tracePt t="32375" x="3756025" y="2152650"/>
          <p14:tracePt t="32383" x="3719513" y="2152650"/>
          <p14:tracePt t="32392" x="3673475" y="2152650"/>
          <p14:tracePt t="32402" x="3619500" y="2152650"/>
          <p14:tracePt t="32407" x="3582988" y="2152650"/>
          <p14:tracePt t="32418" x="3546475" y="2143125"/>
          <p14:tracePt t="32424" x="3519488" y="2143125"/>
          <p14:tracePt t="32434" x="3482975" y="2125663"/>
          <p14:tracePt t="32441" x="3446463" y="2125663"/>
          <p14:tracePt t="32449" x="3409950" y="2116138"/>
          <p14:tracePt t="32459" x="3382963" y="2116138"/>
          <p14:tracePt t="32465" x="3336925" y="2106613"/>
          <p14:tracePt t="32474" x="3309938" y="2106613"/>
          <p14:tracePt t="32481" x="3263900" y="2097088"/>
          <p14:tracePt t="32491" x="3236913" y="2097088"/>
          <p14:tracePt t="32497" x="3217863" y="2097088"/>
          <p14:tracePt t="32505" x="3190875" y="2097088"/>
          <p14:tracePt t="32513" x="3181350" y="2089150"/>
          <p14:tracePt t="32521" x="3171825" y="2089150"/>
          <p14:tracePt t="32529" x="3163888" y="2089150"/>
          <p14:tracePt t="32604" x="3163888" y="2106613"/>
          <p14:tracePt t="32610" x="3163888" y="2116138"/>
          <p14:tracePt t="32626" x="3154363" y="2125663"/>
          <p14:tracePt t="32642" x="3144838" y="2125663"/>
          <p14:tracePt t="32651" x="3144838" y="2133600"/>
          <p14:tracePt t="32661" x="3136900" y="2133600"/>
          <p14:tracePt t="32677" x="3127375" y="2133600"/>
          <p14:tracePt t="32682" x="3117850" y="2133600"/>
          <p14:tracePt t="32694" x="3100388" y="2133600"/>
          <p14:tracePt t="32710" x="3081338" y="2133600"/>
          <p14:tracePt t="32714" x="3071813" y="2125663"/>
          <p14:tracePt t="32726" x="3063875" y="2125663"/>
          <p14:tracePt t="32730" x="3054350" y="2106613"/>
          <p14:tracePt t="32739" x="3035300" y="2089150"/>
          <p14:tracePt t="32747" x="3027363" y="2052638"/>
          <p14:tracePt t="32756" x="3017838" y="2033588"/>
          <p14:tracePt t="32764" x="2998788" y="2016125"/>
          <p14:tracePt t="32773" x="2981325" y="2006600"/>
          <p14:tracePt t="32779" x="2971800" y="1987550"/>
          <p14:tracePt t="32787" x="2962275" y="1979613"/>
          <p14:tracePt t="32795" x="2954338" y="1970088"/>
          <p14:tracePt t="32803" x="2935288" y="1960563"/>
          <p14:tracePt t="32819" x="2925763" y="1960563"/>
          <p14:tracePt t="32843" x="2917825" y="1960563"/>
          <p14:tracePt t="32859" x="2908300" y="1960563"/>
          <p14:tracePt t="32875" x="2898775" y="1960563"/>
          <p14:tracePt t="32899" x="2889250" y="1960563"/>
          <p14:tracePt t="32915" x="2889250" y="1979613"/>
          <p14:tracePt t="32923" x="2889250" y="2006600"/>
          <p14:tracePt t="32931" x="2889250" y="2024063"/>
          <p14:tracePt t="32943" x="2889250" y="2052638"/>
          <p14:tracePt t="32951" x="2889250" y="2070100"/>
          <p14:tracePt t="32959" x="2889250" y="2079625"/>
          <p14:tracePt t="32967" x="2889250" y="2097088"/>
          <p14:tracePt t="32975" x="2889250" y="2116138"/>
          <p14:tracePt t="32983" x="2889250" y="2125663"/>
          <p14:tracePt t="32991" x="2898775" y="2143125"/>
          <p14:tracePt t="32999" x="2908300" y="2160588"/>
          <p14:tracePt t="33009" x="2917825" y="2170113"/>
          <p14:tracePt t="33026" x="2925763" y="2179638"/>
          <p14:tracePt t="33031" x="2925763" y="2189163"/>
          <p14:tracePt t="33077" x="2925763" y="2197100"/>
          <p14:tracePt t="33093" x="2925763" y="2206625"/>
          <p14:tracePt t="33109" x="2925763" y="2216150"/>
          <p14:tracePt t="33125" x="2925763" y="2225675"/>
          <p14:tracePt t="33141" x="2925763" y="2243138"/>
          <p14:tracePt t="33149" x="2925763" y="2252663"/>
          <p14:tracePt t="33158" x="2917825" y="2262188"/>
          <p14:tracePt t="33166" x="2908300" y="2270125"/>
          <p14:tracePt t="33174" x="2908300" y="2279650"/>
          <p14:tracePt t="33182" x="2898775" y="2279650"/>
          <p14:tracePt t="33190" x="2898775" y="2289175"/>
          <p14:tracePt t="33214" x="2898775" y="2298700"/>
          <p14:tracePt t="33222" x="2898775" y="2306638"/>
          <p14:tracePt t="33230" x="2898775" y="2316163"/>
          <p14:tracePt t="33237" x="2898775" y="2325688"/>
          <p14:tracePt t="33245" x="2898775" y="2335213"/>
          <p14:tracePt t="33253" x="2898775" y="2343150"/>
          <p14:tracePt t="33261" x="2908300" y="2343150"/>
          <p14:tracePt t="33269" x="2908300" y="2352675"/>
          <p14:tracePt t="33277" x="2917825" y="2352675"/>
          <p14:tracePt t="33285" x="2917825" y="2362200"/>
          <p14:tracePt t="33293" x="2917825" y="2371725"/>
          <p14:tracePt t="33301" x="2917825" y="2379663"/>
          <p14:tracePt t="33317" x="2925763" y="2389188"/>
          <p14:tracePt t="33327" x="2925763" y="2398713"/>
          <p14:tracePt t="33440" x="2925763" y="2408238"/>
          <p14:tracePt t="33448" x="2935288" y="2408238"/>
          <p14:tracePt t="33455" x="2944813" y="2416175"/>
          <p14:tracePt t="33467" x="2962275" y="2416175"/>
          <p14:tracePt t="33475" x="2971800" y="2416175"/>
          <p14:tracePt t="33483" x="2981325" y="2416175"/>
          <p14:tracePt t="33492" x="2998788" y="2416175"/>
          <p14:tracePt t="33499" x="3008313" y="2416175"/>
          <p14:tracePt t="33507" x="3027363" y="2416175"/>
          <p14:tracePt t="33524" x="3035300" y="2408238"/>
          <p14:tracePt t="33531" x="3035300" y="2398713"/>
          <p14:tracePt t="33541" x="3035300" y="2389188"/>
          <p14:tracePt t="33547" x="3035300" y="2362200"/>
          <p14:tracePt t="33555" x="3035300" y="2335213"/>
          <p14:tracePt t="33563" x="3035300" y="2298700"/>
          <p14:tracePt t="33571" x="3035300" y="2270125"/>
          <p14:tracePt t="33579" x="3035300" y="2243138"/>
          <p14:tracePt t="33587" x="3027363" y="2216150"/>
          <p14:tracePt t="33595" x="3017838" y="2197100"/>
          <p14:tracePt t="33604" x="3017838" y="2160588"/>
          <p14:tracePt t="33613" x="3017838" y="2143125"/>
          <p14:tracePt t="33620" x="3008313" y="2116138"/>
          <p14:tracePt t="33629" x="2998788" y="2097088"/>
          <p14:tracePt t="33636" x="2990850" y="2079625"/>
          <p14:tracePt t="33645" x="2981325" y="2060575"/>
          <p14:tracePt t="33651" x="2981325" y="2052638"/>
          <p14:tracePt t="33661" x="2981325" y="2043113"/>
          <p14:tracePt t="33669" x="2971800" y="2033588"/>
          <p14:tracePt t="33817" x="2971800" y="2024063"/>
          <p14:tracePt t="33841" x="2962275" y="2024063"/>
          <p14:tracePt t="35454" x="2971800" y="2024063"/>
          <p14:tracePt t="35549" x="2981325" y="2024063"/>
          <p14:tracePt t="35565" x="2990850" y="2024063"/>
          <p14:tracePt t="35581" x="2998788" y="2024063"/>
          <p14:tracePt t="35598" x="3008313" y="2024063"/>
          <p14:tracePt t="35623" x="3017838" y="2033588"/>
          <p14:tracePt t="35639" x="3027363" y="2033588"/>
          <p14:tracePt t="35654" x="3035300" y="2033588"/>
          <p14:tracePt t="35662" x="3044825" y="2033588"/>
          <p14:tracePt t="35678" x="3054350" y="2033588"/>
          <p14:tracePt t="35694" x="3063875" y="2033588"/>
          <p14:tracePt t="35728" x="3071813" y="2033588"/>
          <p14:tracePt t="35824" x="3081338" y="2033588"/>
          <p14:tracePt t="35831" x="3090863" y="2033588"/>
          <p14:tracePt t="35840" x="3100388" y="2033588"/>
          <p14:tracePt t="35855" x="3108325" y="2033588"/>
          <p14:tracePt t="35871" x="3117850" y="2033588"/>
          <p14:tracePt t="35896" x="3127375" y="2033588"/>
          <p14:tracePt t="35912" x="3136900" y="2033588"/>
          <p14:tracePt t="35920" x="3144838" y="2033588"/>
          <p14:tracePt t="35927" x="3154363" y="2033588"/>
          <p14:tracePt t="35935" x="3163888" y="2033588"/>
          <p14:tracePt t="35943" x="3171825" y="2033588"/>
          <p14:tracePt t="35951" x="3181350" y="2033588"/>
          <p14:tracePt t="36008" x="3190875" y="2033588"/>
          <p14:tracePt t="36016" x="3200400" y="2033588"/>
          <p14:tracePt t="36032" x="3208338" y="2033588"/>
          <p14:tracePt t="36040" x="3217863" y="2033588"/>
          <p14:tracePt t="36047" x="3227388" y="2033588"/>
          <p14:tracePt t="36058" x="3236913" y="2033588"/>
          <p14:tracePt t="36076" x="3244850" y="2033588"/>
          <p14:tracePt t="36089" x="3254375" y="2033588"/>
          <p14:tracePt t="36097" x="3263900" y="2033588"/>
          <p14:tracePt t="36106" x="3281363" y="2033588"/>
          <p14:tracePt t="36113" x="3300413" y="2033588"/>
          <p14:tracePt t="36122" x="3309938" y="2033588"/>
          <p14:tracePt t="36210" x="3317875" y="2033588"/>
          <p14:tracePt t="36218" x="3327400" y="2033588"/>
          <p14:tracePt t="36233" x="3336925" y="2033588"/>
          <p14:tracePt t="36242" x="3346450" y="2033588"/>
          <p14:tracePt t="36258" x="3354388" y="2033588"/>
          <p14:tracePt t="36266" x="3354388" y="2043113"/>
          <p14:tracePt t="36277" x="3363913" y="2043113"/>
          <p14:tracePt t="36281" x="3363913" y="2052638"/>
          <p14:tracePt t="36293" x="3382963" y="2052638"/>
          <p14:tracePt t="36298" x="3390900" y="2060575"/>
          <p14:tracePt t="36308" x="3400425" y="2060575"/>
          <p14:tracePt t="36314" x="3409950" y="2060575"/>
          <p14:tracePt t="36330" x="3419475" y="2060575"/>
          <p14:tracePt t="36428" x="3427413" y="2060575"/>
          <p14:tracePt t="36467" x="3436938" y="2060575"/>
          <p14:tracePt t="36499" x="3446463" y="2060575"/>
          <p14:tracePt t="36531" x="3455988" y="2060575"/>
          <p14:tracePt t="36579" x="3463925" y="2060575"/>
          <p14:tracePt t="36638" x="3473450" y="2060575"/>
          <p14:tracePt t="36660" x="3482975" y="2060575"/>
          <p14:tracePt t="36678" x="3490913" y="2060575"/>
          <p14:tracePt t="36694" x="3500438" y="2060575"/>
          <p14:tracePt t="36749" x="3519488" y="2060575"/>
          <p14:tracePt t="36758" x="3527425" y="2060575"/>
          <p14:tracePt t="36765" x="3536950" y="2060575"/>
          <p14:tracePt t="36774" x="3546475" y="2060575"/>
          <p14:tracePt t="36781" x="3556000" y="2060575"/>
          <p14:tracePt t="36789" x="3563938" y="2060575"/>
          <p14:tracePt t="36797" x="3573463" y="2060575"/>
          <p14:tracePt t="36805" x="3592513" y="2060575"/>
          <p14:tracePt t="36813" x="3600450" y="2060575"/>
          <p14:tracePt t="36829" x="3619500" y="2060575"/>
          <p14:tracePt t="36845" x="3629025" y="2060575"/>
          <p14:tracePt t="36855" x="3636963" y="2060575"/>
          <p14:tracePt t="36861" x="3646488" y="2060575"/>
          <p14:tracePt t="36869" x="3656013" y="2060575"/>
          <p14:tracePt t="36893" x="3665538" y="2060575"/>
          <p14:tracePt t="36922" x="3673475" y="2060575"/>
          <p14:tracePt t="37087" x="3673475" y="2070100"/>
          <p14:tracePt t="37104" x="3673475" y="2079625"/>
          <p14:tracePt t="37136" x="3673475" y="2089150"/>
          <p14:tracePt t="37143" x="3673475" y="2097088"/>
          <p14:tracePt t="37151" x="3673475" y="2116138"/>
          <p14:tracePt t="37159" x="3665538" y="2125663"/>
          <p14:tracePt t="37167" x="3665538" y="2143125"/>
          <p14:tracePt t="37175" x="3656013" y="2160588"/>
          <p14:tracePt t="37183" x="3636963" y="2189163"/>
          <p14:tracePt t="37191" x="3629025" y="2206625"/>
          <p14:tracePt t="37199" x="3609975" y="2225675"/>
          <p14:tracePt t="37209" x="3592513" y="2270125"/>
          <p14:tracePt t="37215" x="3556000" y="2298700"/>
          <p14:tracePt t="37224" x="3536950" y="2335213"/>
          <p14:tracePt t="37231" x="3519488" y="2352675"/>
          <p14:tracePt t="37241" x="3482975" y="2379663"/>
          <p14:tracePt t="37247" x="3463925" y="2408238"/>
          <p14:tracePt t="37257" x="3446463" y="2435225"/>
          <p14:tracePt t="37263" x="3419475" y="2462213"/>
          <p14:tracePt t="37274" x="3390900" y="2481263"/>
          <p14:tracePt t="37279" x="3373438" y="2498725"/>
          <p14:tracePt t="37289" x="3354388" y="2508250"/>
          <p14:tracePt t="37297" x="3346450" y="2508250"/>
          <p14:tracePt t="37305" x="3346450" y="2517775"/>
          <p14:tracePt t="37313" x="3336925" y="2517775"/>
          <p14:tracePt t="37322" x="3327400" y="2525713"/>
          <p14:tracePt t="37329" x="3317875" y="2525713"/>
          <p14:tracePt t="37337" x="3309938" y="2535238"/>
          <p14:tracePt t="37345" x="3300413" y="2535238"/>
          <p14:tracePt t="37361" x="3290888" y="2535238"/>
          <p14:tracePt t="37369" x="3290888" y="2544763"/>
          <p14:tracePt t="37377" x="3281363" y="2544763"/>
          <p14:tracePt t="37385" x="3273425" y="2544763"/>
          <p14:tracePt t="37393" x="3254375" y="2544763"/>
          <p14:tracePt t="37401" x="3244850" y="2544763"/>
          <p14:tracePt t="37409" x="3236913" y="2544763"/>
          <p14:tracePt t="37417" x="3227388" y="2544763"/>
          <p14:tracePt t="37425" x="3217863" y="2544763"/>
          <p14:tracePt t="37434" x="3208338" y="2544763"/>
          <p14:tracePt t="37450" x="3200400" y="2544763"/>
          <p14:tracePt t="37473" x="3190875" y="2544763"/>
          <p14:tracePt t="37490" x="3181350" y="2544763"/>
          <p14:tracePt t="37515" x="3171825" y="2544763"/>
          <p14:tracePt t="37726" x="3171825" y="2535238"/>
          <p14:tracePt t="37731" x="3171825" y="2517775"/>
          <p14:tracePt t="37741" x="3144838" y="2508250"/>
          <p14:tracePt t="37747" x="3144838" y="2498725"/>
          <p14:tracePt t="37756" x="3127375" y="2471738"/>
          <p14:tracePt t="37771" x="3127375" y="2452688"/>
          <p14:tracePt t="37779" x="3117850" y="2452688"/>
          <p14:tracePt t="37787" x="3117850" y="2444750"/>
          <p14:tracePt t="37795" x="3117850" y="2435225"/>
          <p14:tracePt t="37803" x="3108325" y="2425700"/>
          <p14:tracePt t="37811" x="3108325" y="2416175"/>
          <p14:tracePt t="37821" x="3108325" y="2408238"/>
          <p14:tracePt t="37827" x="3108325" y="2389188"/>
          <p14:tracePt t="37835" x="3108325" y="2371725"/>
          <p14:tracePt t="37843" x="3108325" y="2335213"/>
          <p14:tracePt t="37851" x="3108325" y="2306638"/>
          <p14:tracePt t="37861" x="3108325" y="2270125"/>
          <p14:tracePt t="37867" x="3108325" y="2216150"/>
          <p14:tracePt t="37877" x="3108325" y="2152650"/>
          <p14:tracePt t="37883" x="3117850" y="2097088"/>
          <p14:tracePt t="37894" x="3144838" y="2016125"/>
          <p14:tracePt t="37901" x="3163888" y="1979613"/>
          <p14:tracePt t="37909" x="3181350" y="1897063"/>
          <p14:tracePt t="37917" x="3190875" y="1878013"/>
          <p14:tracePt t="37926" x="3217863" y="1860550"/>
          <p14:tracePt t="37934" x="3217863" y="1851025"/>
          <p14:tracePt t="38069" x="3208338" y="1851025"/>
          <p14:tracePt t="38077" x="3200400" y="1851025"/>
          <p14:tracePt t="38111" x="3190875" y="1851025"/>
          <p14:tracePt t="38192" x="3200400" y="1851025"/>
          <p14:tracePt t="38208" x="3208338" y="1851025"/>
          <p14:tracePt t="38231" x="3217863" y="1851025"/>
          <p14:tracePt t="38335" x="3217863" y="1860550"/>
          <p14:tracePt t="38343" x="3217863" y="1870075"/>
          <p14:tracePt t="38353" x="3227388" y="1878013"/>
          <p14:tracePt t="38359" x="3227388" y="1897063"/>
          <p14:tracePt t="38367" x="3236913" y="1914525"/>
          <p14:tracePt t="38375" x="3236913" y="1924050"/>
          <p14:tracePt t="38383" x="3244850" y="1933575"/>
          <p14:tracePt t="38393" x="3244850" y="1951038"/>
          <p14:tracePt t="38399" x="3244850" y="1960563"/>
          <p14:tracePt t="38408" x="3254375" y="1960563"/>
          <p14:tracePt t="38415" x="3254375" y="1970088"/>
          <p14:tracePt t="38431" x="3263900" y="1979613"/>
          <p14:tracePt t="38439" x="3263900" y="1987550"/>
          <p14:tracePt t="38455" x="3273425" y="1997075"/>
          <p14:tracePt t="38463" x="3281363" y="2006600"/>
          <p14:tracePt t="38480" x="3281363" y="2016125"/>
          <p14:tracePt t="38490" x="3290888" y="2024063"/>
          <p14:tracePt t="38497" x="3300413" y="2033588"/>
          <p14:tracePt t="38505" x="3309938" y="2052638"/>
          <p14:tracePt t="38513" x="3317875" y="2052638"/>
          <p14:tracePt t="38521" x="3327400" y="2060575"/>
          <p14:tracePt t="38529" x="3346450" y="2060575"/>
          <p14:tracePt t="38537" x="3346450" y="2070100"/>
          <p14:tracePt t="38545" x="3354388" y="2070100"/>
          <p14:tracePt t="38553" x="3363913" y="2070100"/>
          <p14:tracePt t="38561" x="3373438" y="2070100"/>
          <p14:tracePt t="38569" x="3382963" y="2070100"/>
          <p14:tracePt t="38585" x="3390900" y="2070100"/>
          <p14:tracePt t="38601" x="3400425" y="2070100"/>
          <p14:tracePt t="38617" x="3409950" y="2070100"/>
          <p14:tracePt t="38626" x="3419475" y="2070100"/>
          <p14:tracePt t="38633" x="3427413" y="2070100"/>
          <p14:tracePt t="38642" x="3446463" y="2070100"/>
          <p14:tracePt t="38650" x="3455988" y="2070100"/>
          <p14:tracePt t="38665" x="3463925" y="2070100"/>
          <p14:tracePt t="38674" x="3473450" y="2070100"/>
          <p14:tracePt t="38681" x="3490913" y="2079625"/>
          <p14:tracePt t="38691" x="3500438" y="2089150"/>
          <p14:tracePt t="38697" x="3519488" y="2097088"/>
          <p14:tracePt t="38705" x="3527425" y="2106613"/>
          <p14:tracePt t="38715" x="3536950" y="2106613"/>
          <p14:tracePt t="38721" x="3536950" y="2116138"/>
          <p14:tracePt t="38729" x="3546475" y="2116138"/>
          <p14:tracePt t="38781" x="3546475" y="2125663"/>
          <p14:tracePt t="38796" x="3546475" y="2143125"/>
          <p14:tracePt t="38803" x="3546475" y="2160588"/>
          <p14:tracePt t="38812" x="3546475" y="2189163"/>
          <p14:tracePt t="38817" x="3546475" y="2216150"/>
          <p14:tracePt t="38827" x="3546475" y="2243138"/>
          <p14:tracePt t="38835" x="3546475" y="2270125"/>
          <p14:tracePt t="38843" x="3546475" y="2306638"/>
          <p14:tracePt t="38851" x="3546475" y="2316163"/>
          <p14:tracePt t="38859" x="3546475" y="2379663"/>
          <p14:tracePt t="38868" x="3546475" y="2398713"/>
          <p14:tracePt t="38878" x="3527425" y="2408238"/>
          <p14:tracePt t="38883" x="3519488" y="2408238"/>
          <p14:tracePt t="38892" x="3519488" y="2416175"/>
          <p14:tracePt t="38899" x="3500438" y="2425700"/>
          <p14:tracePt t="38908" x="3490913" y="2435225"/>
          <p14:tracePt t="38915" x="3482975" y="2444750"/>
          <p14:tracePt t="38924" x="3482975" y="2452688"/>
          <p14:tracePt t="38931" x="3463925" y="2452688"/>
          <p14:tracePt t="38940" x="3427413" y="2471738"/>
          <p14:tracePt t="38947" x="3400425" y="2471738"/>
          <p14:tracePt t="38960" x="3363913" y="2481263"/>
          <p14:tracePt t="38963" x="3317875" y="2481263"/>
          <p14:tracePt t="38974" x="3290888" y="2481263"/>
          <p14:tracePt t="38984" x="3244850" y="2481263"/>
          <p14:tracePt t="38991" x="3190875" y="2481263"/>
          <p14:tracePt t="38999" x="3136900" y="2481263"/>
          <p14:tracePt t="39008" x="3063875" y="2481263"/>
          <p14:tracePt t="39015" x="3035300" y="2481263"/>
          <p14:tracePt t="39024" x="3017838" y="2481263"/>
          <p14:tracePt t="39031" x="2998788" y="2481263"/>
          <p14:tracePt t="39039" x="2990850" y="2481263"/>
          <p14:tracePt t="39102" x="2981325" y="2481263"/>
          <p14:tracePt t="40565" x="2998788" y="2481263"/>
          <p14:tracePt t="40573" x="3008313" y="2481263"/>
          <p14:tracePt t="40582" x="3027363" y="2481263"/>
          <p14:tracePt t="40590" x="3044825" y="2481263"/>
          <p14:tracePt t="40598" x="3071813" y="2481263"/>
          <p14:tracePt t="40611" x="3090863" y="2481263"/>
          <p14:tracePt t="40617" x="3108325" y="2481263"/>
          <p14:tracePt t="40627" x="3127375" y="2481263"/>
          <p14:tracePt t="40632" x="3144838" y="2481263"/>
          <p14:tracePt t="40641" x="3171825" y="2481263"/>
          <p14:tracePt t="40648" x="3190875" y="2481263"/>
          <p14:tracePt t="40656" x="3200400" y="2481263"/>
          <p14:tracePt t="40664" x="3208338" y="2481263"/>
          <p14:tracePt t="40685" x="3217863" y="2481263"/>
          <p14:tracePt t="40728" x="3227388" y="2481263"/>
          <p14:tracePt t="40736" x="3236913" y="2481263"/>
          <p14:tracePt t="40752" x="3244850" y="2481263"/>
          <p14:tracePt t="40780" x="3254375" y="2481263"/>
          <p14:tracePt t="40847" x="3263900" y="2481263"/>
          <p14:tracePt t="40871" x="3273425" y="2481263"/>
          <p14:tracePt t="40887" x="3281363" y="2481263"/>
          <p14:tracePt t="40946" x="3290888" y="2481263"/>
          <p14:tracePt t="40989" x="3300413" y="2481263"/>
          <p14:tracePt t="41396" x="3309938" y="2481263"/>
          <p14:tracePt t="41411" x="3317875" y="2481263"/>
          <p14:tracePt t="41419" x="3327400" y="2481263"/>
          <p14:tracePt t="41427" x="3336925" y="2481263"/>
          <p14:tracePt t="41435" x="3354388" y="2481263"/>
          <p14:tracePt t="41443" x="3373438" y="2481263"/>
          <p14:tracePt t="41451" x="3390900" y="2481263"/>
          <p14:tracePt t="41459" x="3400425" y="2481263"/>
          <p14:tracePt t="41467" x="3409950" y="2481263"/>
          <p14:tracePt t="41475" x="3455988" y="2481263"/>
          <p14:tracePt t="41487" x="3473450" y="2481263"/>
          <p14:tracePt t="41491" x="3509963" y="2481263"/>
          <p14:tracePt t="41502" x="3536950" y="2481263"/>
          <p14:tracePt t="41507" x="3573463" y="2481263"/>
          <p14:tracePt t="41517" x="3592513" y="2481263"/>
          <p14:tracePt t="41525" x="3619500" y="2481263"/>
          <p14:tracePt t="41533" x="3646488" y="2481263"/>
          <p14:tracePt t="41541" x="3692525" y="2471738"/>
          <p14:tracePt t="41553" x="3719513" y="2471738"/>
          <p14:tracePt t="41561" x="3738563" y="2462213"/>
          <p14:tracePt t="41569" x="3756025" y="2462213"/>
          <p14:tracePt t="41577" x="3775075" y="2452688"/>
          <p14:tracePt t="41586" x="3783013" y="2452688"/>
          <p14:tracePt t="41593" x="3802063" y="2444750"/>
          <p14:tracePt t="41609" x="3810000" y="2435225"/>
          <p14:tracePt t="41617" x="3829050" y="2435225"/>
          <p14:tracePt t="41625" x="3838575" y="2425700"/>
          <p14:tracePt t="41633" x="3846513" y="2416175"/>
          <p14:tracePt t="41641" x="3865563" y="2416175"/>
          <p14:tracePt t="41649" x="3875088" y="2408238"/>
          <p14:tracePt t="41658" x="3875088" y="2398713"/>
          <p14:tracePt t="41665" x="3883025" y="2389188"/>
          <p14:tracePt t="41674" x="3892550" y="2379663"/>
          <p14:tracePt t="41681" x="3902075" y="2371725"/>
          <p14:tracePt t="41690" x="3911600" y="2362200"/>
          <p14:tracePt t="41705" x="3919538" y="2352675"/>
          <p14:tracePt t="41713" x="3929063" y="2343150"/>
          <p14:tracePt t="41724" x="3929063" y="2325688"/>
          <p14:tracePt t="41733" x="3938588" y="2306638"/>
          <p14:tracePt t="41742" x="3938588" y="2298700"/>
          <p14:tracePt t="41749" x="3948113" y="2279650"/>
          <p14:tracePt t="41760" x="3956050" y="2262188"/>
          <p14:tracePt t="41765" x="3965575" y="2243138"/>
          <p14:tracePt t="41775" x="3984625" y="2216150"/>
          <p14:tracePt t="41781" x="3992563" y="2197100"/>
          <p14:tracePt t="41792" x="3992563" y="2179638"/>
          <p14:tracePt t="41802" x="3992563" y="2160588"/>
          <p14:tracePt t="41811" x="4002088" y="2116138"/>
          <p14:tracePt t="41827" x="4002088" y="2097088"/>
          <p14:tracePt t="41833" x="4002088" y="2079625"/>
          <p14:tracePt t="41843" x="4002088" y="2060575"/>
          <p14:tracePt t="41851" x="4002088" y="2043113"/>
          <p14:tracePt t="41859" x="4002088" y="2024063"/>
          <p14:tracePt t="41867" x="3992563" y="2006600"/>
          <p14:tracePt t="41875" x="3992563" y="1987550"/>
          <p14:tracePt t="41883" x="3965575" y="1960563"/>
          <p14:tracePt t="41891" x="3965575" y="1951038"/>
          <p14:tracePt t="41899" x="3956050" y="1924050"/>
          <p14:tracePt t="41908" x="3938588" y="1906588"/>
          <p14:tracePt t="41919" x="3929063" y="1870075"/>
          <p14:tracePt t="41927" x="3911600" y="1851025"/>
          <p14:tracePt t="41936" x="3892550" y="1833563"/>
          <p14:tracePt t="41943" x="3883025" y="1814513"/>
          <p14:tracePt t="41952" x="3865563" y="1804988"/>
          <p14:tracePt t="41959" x="3846513" y="1787525"/>
          <p14:tracePt t="41967" x="3810000" y="1768475"/>
          <p14:tracePt t="41976" x="3792538" y="1741488"/>
          <p14:tracePt t="41987" x="3765550" y="1731963"/>
          <p14:tracePt t="41991" x="3738563" y="1724025"/>
          <p14:tracePt t="41999" x="3702050" y="1704975"/>
          <p14:tracePt t="42008" x="3673475" y="1704975"/>
          <p14:tracePt t="42015" x="3646488" y="1697038"/>
          <p14:tracePt t="42025" x="3592513" y="1687513"/>
          <p14:tracePt t="42031" x="3573463" y="1677988"/>
          <p14:tracePt t="42043" x="3536950" y="1677988"/>
          <p14:tracePt t="42051" x="3455988" y="1660525"/>
          <p14:tracePt t="42059" x="3409950" y="1660525"/>
          <p14:tracePt t="42067" x="3382963" y="1660525"/>
          <p14:tracePt t="42075" x="3363913" y="1660525"/>
          <p14:tracePt t="42083" x="3336925" y="1660525"/>
          <p14:tracePt t="42092" x="3309938" y="1660525"/>
          <p14:tracePt t="42099" x="3281363" y="1660525"/>
          <p14:tracePt t="42108" x="3263900" y="1660525"/>
          <p14:tracePt t="42118" x="3244850" y="1660525"/>
          <p14:tracePt t="42124" x="3227388" y="1660525"/>
          <p14:tracePt t="42134" x="3200400" y="1660525"/>
          <p14:tracePt t="42139" x="3154363" y="1660525"/>
          <p14:tracePt t="42149" x="3136900" y="1660525"/>
          <p14:tracePt t="42158" x="3108325" y="1660525"/>
          <p14:tracePt t="42165" x="3071813" y="1660525"/>
          <p14:tracePt t="42175" x="3035300" y="1660525"/>
          <p14:tracePt t="42181" x="2998788" y="1677988"/>
          <p14:tracePt t="42190" x="2981325" y="1677988"/>
          <p14:tracePt t="42197" x="2954338" y="1687513"/>
          <p14:tracePt t="42205" x="2935288" y="1687513"/>
          <p14:tracePt t="42213" x="2925763" y="1697038"/>
          <p14:tracePt t="42221" x="2908300" y="1704975"/>
          <p14:tracePt t="42229" x="2898775" y="1704975"/>
          <p14:tracePt t="42237" x="2889250" y="1704975"/>
          <p14:tracePt t="42245" x="2881313" y="1704975"/>
          <p14:tracePt t="42253" x="2881313" y="1714500"/>
          <p14:tracePt t="42261" x="2871788" y="1724025"/>
          <p14:tracePt t="42270" x="2862263" y="1731963"/>
          <p14:tracePt t="42277" x="2862263" y="1741488"/>
          <p14:tracePt t="42287" x="2852738" y="1751013"/>
          <p14:tracePt t="42294" x="2844800" y="1768475"/>
          <p14:tracePt t="42303" x="2835275" y="1787525"/>
          <p14:tracePt t="42311" x="2835275" y="1797050"/>
          <p14:tracePt t="42319" x="2825750" y="1804988"/>
          <p14:tracePt t="42325" x="2825750" y="1824038"/>
          <p14:tracePt t="42334" x="2817813" y="1841500"/>
          <p14:tracePt t="42342" x="2817813" y="1870075"/>
          <p14:tracePt t="42349" x="2808288" y="1887538"/>
          <p14:tracePt t="42358" x="2808288" y="1906588"/>
          <p14:tracePt t="42365" x="2808288" y="1924050"/>
          <p14:tracePt t="42377" x="2808288" y="1960563"/>
          <p14:tracePt t="42382" x="2808288" y="1987550"/>
          <p14:tracePt t="42389" x="2808288" y="2006600"/>
          <p14:tracePt t="42405" x="2808288" y="2024063"/>
          <p14:tracePt t="42415" x="2808288" y="2043113"/>
          <p14:tracePt t="42421" x="2808288" y="2060575"/>
          <p14:tracePt t="42431" x="2808288" y="2079625"/>
          <p14:tracePt t="42437" x="2817813" y="2097088"/>
          <p14:tracePt t="42447" x="2825750" y="2133600"/>
          <p14:tracePt t="42455" x="2835275" y="2152650"/>
          <p14:tracePt t="42463" x="2844800" y="2170113"/>
          <p14:tracePt t="42471" x="2852738" y="2189163"/>
          <p14:tracePt t="42479" x="2881313" y="2216150"/>
          <p14:tracePt t="42488" x="2889250" y="2233613"/>
          <p14:tracePt t="42495" x="2908300" y="2243138"/>
          <p14:tracePt t="42503" x="2925763" y="2262188"/>
          <p14:tracePt t="42512" x="2944813" y="2279650"/>
          <p14:tracePt t="42520" x="2962275" y="2289175"/>
          <p14:tracePt t="42528" x="2971800" y="2298700"/>
          <p14:tracePt t="42536" x="2990850" y="2306638"/>
          <p14:tracePt t="42543" x="3008313" y="2306638"/>
          <p14:tracePt t="42551" x="3044825" y="2316163"/>
          <p14:tracePt t="42559" x="3063875" y="2325688"/>
          <p14:tracePt t="42567" x="3081338" y="2325688"/>
          <p14:tracePt t="42576" x="3108325" y="2325688"/>
          <p14:tracePt t="42583" x="3127375" y="2325688"/>
          <p14:tracePt t="42592" x="3136900" y="2325688"/>
          <p14:tracePt t="42599" x="3144838" y="2325688"/>
          <p14:tracePt t="42608" x="3154363" y="2325688"/>
          <p14:tracePt t="42693" x="3163888" y="2325688"/>
          <p14:tracePt t="43137" x="3163888" y="2335213"/>
          <p14:tracePt t="43152" x="3163888" y="2343150"/>
          <p14:tracePt t="43159" x="3154363" y="2343150"/>
          <p14:tracePt t="43175" x="3144838" y="2352675"/>
          <p14:tracePt t="43224" x="3136900" y="2362200"/>
          <p14:tracePt t="43247" x="3127375" y="2371725"/>
          <p14:tracePt t="43255" x="3127375" y="2379663"/>
          <p14:tracePt t="43330" x="3117850" y="2379663"/>
          <p14:tracePt t="44134" x="3117850" y="2389188"/>
          <p14:tracePt t="44150" x="3117850" y="2408238"/>
          <p14:tracePt t="44158" x="3117850" y="2416175"/>
          <p14:tracePt t="44167" x="3117850" y="2435225"/>
          <p14:tracePt t="44176" x="3117850" y="2444750"/>
          <p14:tracePt t="44181" x="3117850" y="2452688"/>
          <p14:tracePt t="44192" x="3117850" y="2462213"/>
          <p14:tracePt t="44197" x="3117850" y="2481263"/>
          <p14:tracePt t="44205" x="3117850" y="2489200"/>
          <p14:tracePt t="44215" x="3117850" y="2498725"/>
          <p14:tracePt t="44221" x="3117850" y="2508250"/>
          <p14:tracePt t="44247" x="3117850" y="2517775"/>
          <p14:tracePt t="44263" x="3117850" y="2525713"/>
          <p14:tracePt t="44305" x="3127375" y="2525713"/>
          <p14:tracePt t="44328" x="3136900" y="2525713"/>
          <p14:tracePt t="44337" x="3144838" y="2525713"/>
          <p14:tracePt t="44344" x="3163888" y="2525713"/>
          <p14:tracePt t="44352" x="3171825" y="2525713"/>
          <p14:tracePt t="44359" x="3181350" y="2525713"/>
          <p14:tracePt t="44368" x="3190875" y="2525713"/>
          <p14:tracePt t="44375" x="3200400" y="2525713"/>
          <p14:tracePt t="44383" x="3217863" y="2525713"/>
          <p14:tracePt t="44391" x="3227388" y="2525713"/>
          <p14:tracePt t="44399" x="3254375" y="2517775"/>
          <p14:tracePt t="44408" x="3281363" y="2508250"/>
          <p14:tracePt t="44415" x="3300413" y="2508250"/>
          <p14:tracePt t="44425" x="3309938" y="2544763"/>
          <p14:tracePt t="44431" x="3309938" y="2571750"/>
          <p14:tracePt t="44439" x="3281363" y="2617788"/>
          <p14:tracePt t="44641" x="3273425" y="2598738"/>
          <p14:tracePt t="44649" x="3273425" y="2589213"/>
          <p14:tracePt t="44657" x="3273425" y="2581275"/>
          <p14:tracePt t="44665" x="3273425" y="2571750"/>
          <p14:tracePt t="44674" x="3273425" y="2562225"/>
          <p14:tracePt t="44681" x="3273425" y="2554288"/>
          <p14:tracePt t="44697" x="3281363" y="2554288"/>
          <p14:tracePt t="44706" x="3281363" y="2544763"/>
          <p14:tracePt t="44713" x="3281363" y="2535238"/>
          <p14:tracePt t="44721" x="3281363" y="2517775"/>
          <p14:tracePt t="44737" x="3281363" y="2508250"/>
          <p14:tracePt t="44745" x="3281363" y="2498725"/>
          <p14:tracePt t="44753" x="3281363" y="2489200"/>
          <p14:tracePt t="44763" x="3281363" y="2471738"/>
          <p14:tracePt t="44769" x="3281363" y="2462213"/>
          <p14:tracePt t="44801" x="3281363" y="2452688"/>
          <p14:tracePt t="45285" x="3281363" y="2444750"/>
          <p14:tracePt t="45342" x="3290888" y="2444750"/>
          <p14:tracePt t="45358" x="3300413" y="2435225"/>
          <p14:tracePt t="45366" x="3309938" y="2435225"/>
          <p14:tracePt t="45374" x="3327400" y="2425700"/>
          <p14:tracePt t="45382" x="3346450" y="2425700"/>
          <p14:tracePt t="45390" x="3373438" y="2425700"/>
          <p14:tracePt t="45398" x="3409950" y="2425700"/>
          <p14:tracePt t="45406" x="3455988" y="2425700"/>
          <p14:tracePt t="45414" x="3490913" y="2416175"/>
          <p14:tracePt t="45426" x="3536950" y="2416175"/>
          <p14:tracePt t="45432" x="3592513" y="2416175"/>
          <p14:tracePt t="45439" x="3665538" y="2416175"/>
          <p14:tracePt t="45448" x="3738563" y="2416175"/>
          <p14:tracePt t="45456" x="3810000" y="2416175"/>
          <p14:tracePt t="45463" x="3865563" y="2416175"/>
          <p14:tracePt t="45471" x="3965575" y="2416175"/>
          <p14:tracePt t="45479" x="4111625" y="2416175"/>
          <p14:tracePt t="45487" x="4165600" y="2416175"/>
          <p14:tracePt t="45495" x="4257675" y="2416175"/>
          <p14:tracePt t="45503" x="4311650" y="2416175"/>
          <p14:tracePt t="45511" x="4340225" y="2425700"/>
          <p14:tracePt t="45519" x="4376738" y="2425700"/>
          <p14:tracePt t="45527" x="4403725" y="2435225"/>
          <p14:tracePt t="45535" x="4413250" y="2452688"/>
          <p14:tracePt t="45543" x="4413250" y="2489200"/>
          <p14:tracePt t="45551" x="4394200" y="2571750"/>
          <p14:tracePt t="45559" x="4357688" y="2617788"/>
          <p14:tracePt t="45755" x="4357688" y="2581275"/>
          <p14:tracePt t="45762" x="4357688" y="2554288"/>
          <p14:tracePt t="45772" x="4376738" y="2525713"/>
          <p14:tracePt t="45778" x="4384675" y="2508250"/>
          <p14:tracePt t="45786" x="4384675" y="2489200"/>
          <p14:tracePt t="45796" x="4384675" y="2471738"/>
          <p14:tracePt t="45801" x="4384675" y="2444750"/>
          <p14:tracePt t="45809" x="4384675" y="2435225"/>
          <p14:tracePt t="45817" x="4384675" y="2425700"/>
          <p14:tracePt t="45873" x="4394200" y="2425700"/>
          <p14:tracePt t="46036" x="4394200" y="2416175"/>
          <p14:tracePt t="46049" x="4394200" y="2408238"/>
          <p14:tracePt t="46195" x="4394200" y="2398713"/>
          <p14:tracePt t="46219" x="4394200" y="2389188"/>
          <p14:tracePt t="46243" x="4394200" y="2379663"/>
          <p14:tracePt t="46251" x="4403725" y="2379663"/>
          <p14:tracePt t="46271" x="4403725" y="2371725"/>
          <p14:tracePt t="46736" x="4403725" y="2362200"/>
          <p14:tracePt t="46775" x="4403725" y="2352675"/>
          <p14:tracePt t="46831" x="4413250" y="2352675"/>
          <p14:tracePt t="46847" x="4421188" y="2352675"/>
          <p14:tracePt t="46863" x="4430713" y="2343150"/>
          <p14:tracePt t="46872" x="4440238" y="2343150"/>
          <p14:tracePt t="46879" x="4448175" y="2335213"/>
          <p14:tracePt t="46887" x="4467225" y="2325688"/>
          <p14:tracePt t="46895" x="4503738" y="2325688"/>
          <p14:tracePt t="46903" x="4530725" y="2325688"/>
          <p14:tracePt t="46911" x="4557713" y="2316163"/>
          <p14:tracePt t="46919" x="4613275" y="2316163"/>
          <p14:tracePt t="46927" x="4659313" y="2316163"/>
          <p14:tracePt t="46935" x="4695825" y="2316163"/>
          <p14:tracePt t="46945" x="4722813" y="2316163"/>
          <p14:tracePt t="46951" x="4767263" y="2316163"/>
          <p14:tracePt t="46961" x="4795838" y="2316163"/>
          <p14:tracePt t="46969" x="4832350" y="2316163"/>
          <p14:tracePt t="46977" x="4868863" y="2316163"/>
          <p14:tracePt t="46985" x="4895850" y="2316163"/>
          <p14:tracePt t="46994" x="4922838" y="2316163"/>
          <p14:tracePt t="47001" x="4941888" y="2306638"/>
          <p14:tracePt t="47009" x="4959350" y="2306638"/>
          <p14:tracePt t="47017" x="4978400" y="2306638"/>
          <p14:tracePt t="47042" x="5005388" y="2298700"/>
          <p14:tracePt t="47161" x="5005388" y="2289175"/>
          <p14:tracePt t="47177" x="5005388" y="2279650"/>
          <p14:tracePt t="47185" x="5014913" y="2270125"/>
          <p14:tracePt t="47193" x="5014913" y="2262188"/>
          <p14:tracePt t="47201" x="5014913" y="2252663"/>
          <p14:tracePt t="47213" x="5014913" y="2243138"/>
          <p14:tracePt t="47221" x="5022850" y="2225675"/>
          <p14:tracePt t="47229" x="5022850" y="2206625"/>
          <p14:tracePt t="47237" x="5032375" y="2189163"/>
          <p14:tracePt t="47247" x="5032375" y="2170113"/>
          <p14:tracePt t="47253" x="5041900" y="2152650"/>
          <p14:tracePt t="47263" x="5041900" y="2106613"/>
          <p14:tracePt t="47269" x="5049838" y="2089150"/>
          <p14:tracePt t="47279" x="5049838" y="2052638"/>
          <p14:tracePt t="47285" x="5059363" y="2024063"/>
          <p14:tracePt t="47295" x="5078413" y="1979613"/>
          <p14:tracePt t="47303" x="5078413" y="1924050"/>
          <p14:tracePt t="47311" x="5086350" y="1878013"/>
          <p14:tracePt t="47319" x="5095875" y="1833563"/>
          <p14:tracePt t="47327" x="5095875" y="1797050"/>
          <p14:tracePt t="47336" x="5095875" y="1724025"/>
          <p14:tracePt t="47343" x="5095875" y="1697038"/>
          <p14:tracePt t="47351" x="5105400" y="1660525"/>
          <p14:tracePt t="47359" x="5105400" y="1624013"/>
          <p14:tracePt t="47367" x="5105400" y="1587500"/>
          <p14:tracePt t="47375" x="5105400" y="1558925"/>
          <p14:tracePt t="47383" x="5105400" y="1541463"/>
          <p14:tracePt t="47391" x="5105400" y="1531938"/>
          <p14:tracePt t="47399" x="5105400" y="1522413"/>
          <p14:tracePt t="47409" x="5105400" y="1514475"/>
          <p14:tracePt t="47415" x="5105400" y="1495425"/>
          <p14:tracePt t="47447" x="5105400" y="1485900"/>
          <p14:tracePt t="47456" x="5105400" y="1477963"/>
          <p14:tracePt t="47463" x="5105400" y="1468438"/>
          <p14:tracePt t="47471" x="5105400" y="1458913"/>
          <p14:tracePt t="47479" x="5105400" y="1449388"/>
          <p14:tracePt t="47487" x="5105400" y="1441450"/>
          <p14:tracePt t="47504" x="5105400" y="1431925"/>
          <p14:tracePt t="47511" x="5105400" y="1422400"/>
          <p14:tracePt t="47519" x="5114925" y="1412875"/>
          <p14:tracePt t="47527" x="5114925" y="1395413"/>
          <p14:tracePt t="47543" x="5114925" y="1376363"/>
          <p14:tracePt t="47553" x="5114925" y="1368425"/>
          <p14:tracePt t="47561" x="5114925" y="1358900"/>
          <p14:tracePt t="47569" x="5114925" y="1339850"/>
          <p14:tracePt t="47577" x="5114925" y="1322388"/>
          <p14:tracePt t="47584" x="5114925" y="1295400"/>
          <p14:tracePt t="47593" x="5114925" y="1285875"/>
          <p14:tracePt t="47601" x="5114925" y="1268413"/>
          <p14:tracePt t="47617" x="5114925" y="1258888"/>
          <p14:tracePt t="47633" x="5114925" y="1249363"/>
          <p14:tracePt t="47642" x="5122863" y="1249363"/>
          <p14:tracePt t="47657" x="5122863" y="1239838"/>
          <p14:tracePt t="47665" x="5132388" y="1239838"/>
          <p14:tracePt t="47690" x="5132388" y="1231900"/>
          <p14:tracePt t="47697" x="5141913" y="1231900"/>
          <p14:tracePt t="47705" x="5159375" y="1231900"/>
          <p14:tracePt t="47713" x="5168900" y="1222375"/>
          <p14:tracePt t="47721" x="5187950" y="1222375"/>
          <p14:tracePt t="47729" x="5195888" y="1212850"/>
          <p14:tracePt t="47737" x="5205413" y="1212850"/>
          <p14:tracePt t="47745" x="5224463" y="1212850"/>
          <p14:tracePt t="47754" x="5241925" y="1203325"/>
          <p14:tracePt t="47761" x="5278438" y="1203325"/>
          <p14:tracePt t="47769" x="5314950" y="1203325"/>
          <p14:tracePt t="47777" x="5360988" y="1195388"/>
          <p14:tracePt t="47785" x="5387975" y="1195388"/>
          <p14:tracePt t="47795" x="5414963" y="1195388"/>
          <p14:tracePt t="47801" x="5441950" y="1195388"/>
          <p14:tracePt t="47809" x="5514975" y="1176338"/>
          <p14:tracePt t="47817" x="5534025" y="1176338"/>
          <p14:tracePt t="47825" x="5551488" y="1176338"/>
          <p14:tracePt t="47835" x="5561013" y="1176338"/>
          <p14:tracePt t="47842" x="5570538" y="1176338"/>
          <p14:tracePt t="47948" x="5561013" y="1176338"/>
          <p14:tracePt t="47957" x="5551488" y="1176338"/>
          <p14:tracePt t="47964" x="5534025" y="1176338"/>
          <p14:tracePt t="47972" x="5507038" y="1176338"/>
          <p14:tracePt t="47979" x="5487988" y="1176338"/>
          <p14:tracePt t="47987" x="5470525" y="1176338"/>
          <p14:tracePt t="47995" x="5461000" y="1176338"/>
          <p14:tracePt t="48003" x="5441950" y="1176338"/>
          <p14:tracePt t="48019" x="5424488" y="1176338"/>
          <p14:tracePt t="48027" x="5414963" y="1176338"/>
          <p14:tracePt t="48035" x="5405438" y="1176338"/>
          <p14:tracePt t="48057" x="5387975" y="1176338"/>
          <p14:tracePt t="48067" x="5378450" y="1176338"/>
          <p14:tracePt t="48075" x="5368925" y="1176338"/>
          <p14:tracePt t="48083" x="5351463" y="1176338"/>
          <p14:tracePt t="48091" x="5341938" y="1176338"/>
          <p14:tracePt t="48099" x="5334000" y="1176338"/>
          <p14:tracePt t="48110" x="5324475" y="1176338"/>
          <p14:tracePt t="48115" x="5314950" y="1176338"/>
          <p14:tracePt t="48125" x="5305425" y="1176338"/>
          <p14:tracePt t="48131" x="5297488" y="1176338"/>
          <p14:tracePt t="48139" x="5287963" y="1176338"/>
          <p14:tracePt t="48149" x="5278438" y="1176338"/>
          <p14:tracePt t="48156" x="5260975" y="1176338"/>
          <p14:tracePt t="48173" x="5251450" y="1185863"/>
          <p14:tracePt t="48182" x="5241925" y="1185863"/>
          <p14:tracePt t="48190" x="5232400" y="1185863"/>
          <p14:tracePt t="48198" x="5232400" y="1195388"/>
          <p14:tracePt t="48206" x="5224463" y="1195388"/>
          <p14:tracePt t="48214" x="5214938" y="1195388"/>
          <p14:tracePt t="48222" x="5205413" y="1195388"/>
          <p14:tracePt t="48229" x="5205413" y="1203325"/>
          <p14:tracePt t="48237" x="5187950" y="1212850"/>
          <p14:tracePt t="48245" x="5178425" y="1212850"/>
          <p14:tracePt t="48253" x="5168900" y="1212850"/>
          <p14:tracePt t="48261" x="5159375" y="1222375"/>
          <p14:tracePt t="48269" x="5151438" y="1222375"/>
          <p14:tracePt t="48277" x="5151438" y="1231900"/>
          <p14:tracePt t="48285" x="5141913" y="1231900"/>
          <p14:tracePt t="48309" x="5132388" y="1231900"/>
          <p14:tracePt t="48317" x="5132388" y="1239838"/>
          <p14:tracePt t="48325" x="5122863" y="1249363"/>
          <p14:tracePt t="48333" x="5114925" y="1249363"/>
          <p14:tracePt t="48342" x="5114925" y="1258888"/>
          <p14:tracePt t="48349" x="5105400" y="1268413"/>
          <p14:tracePt t="48357" x="5095875" y="1276350"/>
          <p14:tracePt t="48374" x="5086350" y="1285875"/>
          <p14:tracePt t="48390" x="5086350" y="1295400"/>
          <p14:tracePt t="48397" x="5086350" y="1303338"/>
          <p14:tracePt t="48413" x="5086350" y="1312863"/>
          <p14:tracePt t="48421" x="5086350" y="1331913"/>
          <p14:tracePt t="48437" x="5086350" y="1339850"/>
          <p14:tracePt t="48453" x="5086350" y="1349375"/>
          <p14:tracePt t="48463" x="5086350" y="1358900"/>
          <p14:tracePt t="48471" x="5086350" y="1376363"/>
          <p14:tracePt t="48479" x="5086350" y="1385888"/>
          <p14:tracePt t="48487" x="5086350" y="1395413"/>
          <p14:tracePt t="48495" x="5086350" y="1404938"/>
          <p14:tracePt t="48513" x="5086350" y="1412875"/>
          <p14:tracePt t="48520" x="5086350" y="1422400"/>
          <p14:tracePt t="48529" x="5095875" y="1431925"/>
          <p14:tracePt t="48535" x="5095875" y="1441450"/>
          <p14:tracePt t="48543" x="5105400" y="1449388"/>
          <p14:tracePt t="48551" x="5114925" y="1458913"/>
          <p14:tracePt t="48559" x="5122863" y="1458913"/>
          <p14:tracePt t="48567" x="5122863" y="1468438"/>
          <p14:tracePt t="48583" x="5132388" y="1477963"/>
          <p14:tracePt t="48615" x="5132388" y="1485900"/>
          <p14:tracePt t="48625" x="5141913" y="1485900"/>
          <p14:tracePt t="48683" x="5151438" y="1495425"/>
          <p14:tracePt t="48699" x="5159375" y="1495425"/>
          <p14:tracePt t="48724" x="5168900" y="1495425"/>
          <p14:tracePt t="48731" x="5178425" y="1495425"/>
          <p14:tracePt t="48749" x="5187950" y="1495425"/>
          <p14:tracePt t="48763" x="5195888" y="1495425"/>
          <p14:tracePt t="48773" x="5205413" y="1495425"/>
          <p14:tracePt t="48781" x="5214938" y="1504950"/>
          <p14:tracePt t="48789" x="5224463" y="1504950"/>
          <p14:tracePt t="48797" x="5232400" y="1504950"/>
          <p14:tracePt t="48805" x="5251450" y="1504950"/>
          <p14:tracePt t="48813" x="5268913" y="1504950"/>
          <p14:tracePt t="48821" x="5287963" y="1514475"/>
          <p14:tracePt t="48829" x="5305425" y="1514475"/>
          <p14:tracePt t="48837" x="5314950" y="1514475"/>
          <p14:tracePt t="48845" x="5351463" y="1514475"/>
          <p14:tracePt t="48853" x="5368925" y="1514475"/>
          <p14:tracePt t="48861" x="5397500" y="1514475"/>
          <p14:tracePt t="48869" x="5424488" y="1522413"/>
          <p14:tracePt t="48877" x="5451475" y="1522413"/>
          <p14:tracePt t="48886" x="5470525" y="1522413"/>
          <p14:tracePt t="48894" x="5497513" y="1522413"/>
          <p14:tracePt t="48902" x="5534025" y="1522413"/>
          <p14:tracePt t="48918" x="5551488" y="1522413"/>
          <p14:tracePt t="48930" x="5597525" y="1522413"/>
          <p14:tracePt t="48934" x="5616575" y="1522413"/>
          <p14:tracePt t="48944" x="5624513" y="1522413"/>
          <p14:tracePt t="48950" x="5634038" y="1522413"/>
          <p14:tracePt t="48960" x="5653088" y="1522413"/>
          <p14:tracePt t="48966" x="5670550" y="1522413"/>
          <p14:tracePt t="48976" x="5688013" y="1522413"/>
          <p14:tracePt t="48981" x="5716588" y="1522413"/>
          <p14:tracePt t="48990" x="5734050" y="1522413"/>
          <p14:tracePt t="48997" x="5761038" y="1522413"/>
          <p14:tracePt t="49005" x="5797550" y="1522413"/>
          <p14:tracePt t="49013" x="5826125" y="1522413"/>
          <p14:tracePt t="49021" x="5843588" y="1522413"/>
          <p14:tracePt t="49029" x="5870575" y="1522413"/>
          <p14:tracePt t="49041" x="5889625" y="1522413"/>
          <p14:tracePt t="49057" x="5916613" y="1522413"/>
          <p14:tracePt t="49071" x="5935663" y="1522413"/>
          <p14:tracePt t="49079" x="5943600" y="1522413"/>
          <p14:tracePt t="49087" x="5953125" y="1514475"/>
          <p14:tracePt t="49096" x="5962650" y="1504950"/>
          <p14:tracePt t="49104" x="5972175" y="1504950"/>
          <p14:tracePt t="49111" x="5980113" y="1495425"/>
          <p14:tracePt t="49119" x="5999163" y="1485900"/>
          <p14:tracePt t="49135" x="5999163" y="1477963"/>
          <p14:tracePt t="49143" x="6007100" y="1468438"/>
          <p14:tracePt t="49159" x="6007100" y="1458913"/>
          <p14:tracePt t="49167" x="6007100" y="1449388"/>
          <p14:tracePt t="49183" x="6007100" y="1441450"/>
          <p14:tracePt t="49192" x="6007100" y="1422400"/>
          <p14:tracePt t="49210" x="6007100" y="1412875"/>
          <p14:tracePt t="49216" x="6007100" y="1395413"/>
          <p14:tracePt t="49227" x="6007100" y="1376363"/>
          <p14:tracePt t="49231" x="6007100" y="1358900"/>
          <p14:tracePt t="49240" x="5999163" y="1339850"/>
          <p14:tracePt t="49247" x="5989638" y="1322388"/>
          <p14:tracePt t="49256" x="5980113" y="1312863"/>
          <p14:tracePt t="49263" x="5972175" y="1295400"/>
          <p14:tracePt t="49271" x="5962650" y="1285875"/>
          <p14:tracePt t="49279" x="5953125" y="1276350"/>
          <p14:tracePt t="49287" x="5943600" y="1258888"/>
          <p14:tracePt t="49295" x="5926138" y="1249363"/>
          <p14:tracePt t="49303" x="5916613" y="1231900"/>
          <p14:tracePt t="49311" x="5899150" y="1231900"/>
          <p14:tracePt t="49319" x="5880100" y="1222375"/>
          <p14:tracePt t="49327" x="5862638" y="1212850"/>
          <p14:tracePt t="49335" x="5834063" y="1203325"/>
          <p14:tracePt t="49345" x="5816600" y="1195388"/>
          <p14:tracePt t="49351" x="5797550" y="1195388"/>
          <p14:tracePt t="49361" x="5780088" y="1185863"/>
          <p14:tracePt t="49367" x="5770563" y="1185863"/>
          <p14:tracePt t="49377" x="5753100" y="1185863"/>
          <p14:tracePt t="49385" x="5716588" y="1185863"/>
          <p14:tracePt t="49401" x="5688013" y="1185863"/>
          <p14:tracePt t="49409" x="5670550" y="1185863"/>
          <p14:tracePt t="49417" x="5643563" y="1185863"/>
          <p14:tracePt t="49425" x="5624513" y="1185863"/>
          <p14:tracePt t="49433" x="5588000" y="1185863"/>
          <p14:tracePt t="49441" x="5570538" y="1176338"/>
          <p14:tracePt t="49449" x="5543550" y="1176338"/>
          <p14:tracePt t="49458" x="5514975" y="1176338"/>
          <p14:tracePt t="49465" x="5497513" y="1176338"/>
          <p14:tracePt t="49474" x="5470525" y="1176338"/>
          <p14:tracePt t="49481" x="5451475" y="1176338"/>
          <p14:tracePt t="49489" x="5424488" y="1176338"/>
          <p14:tracePt t="49498" x="5397500" y="1176338"/>
          <p14:tracePt t="49506" x="5387975" y="1176338"/>
          <p14:tracePt t="49513" x="5360988" y="1176338"/>
          <p14:tracePt t="49521" x="5341938" y="1176338"/>
          <p14:tracePt t="49529" x="5324475" y="1176338"/>
          <p14:tracePt t="49537" x="5305425" y="1176338"/>
          <p14:tracePt t="49545" x="5278438" y="1176338"/>
          <p14:tracePt t="49553" x="5268913" y="1176338"/>
          <p14:tracePt t="49561" x="5251450" y="1176338"/>
          <p14:tracePt t="49569" x="5232400" y="1176338"/>
          <p14:tracePt t="49577" x="5214938" y="1185863"/>
          <p14:tracePt t="49585" x="5195888" y="1195388"/>
          <p14:tracePt t="49593" x="5178425" y="1195388"/>
          <p14:tracePt t="49601" x="5159375" y="1203325"/>
          <p14:tracePt t="49609" x="5141913" y="1212850"/>
          <p14:tracePt t="49617" x="5122863" y="1222375"/>
          <p14:tracePt t="49626" x="5114925" y="1231900"/>
          <p14:tracePt t="49633" x="5105400" y="1239838"/>
          <p14:tracePt t="49641" x="5086350" y="1249363"/>
          <p14:tracePt t="49649" x="5068888" y="1268413"/>
          <p14:tracePt t="49659" x="5059363" y="1276350"/>
          <p14:tracePt t="49665" x="5041900" y="1295400"/>
          <p14:tracePt t="49677" x="5041900" y="1303338"/>
          <p14:tracePt t="49683" x="5032375" y="1312863"/>
          <p14:tracePt t="49691" x="5022850" y="1312863"/>
          <p14:tracePt t="49699" x="5014913" y="1322388"/>
          <p14:tracePt t="49709" x="5005388" y="1331913"/>
          <p14:tracePt t="49716" x="4995863" y="1339850"/>
          <p14:tracePt t="49729" x="4995863" y="1349375"/>
          <p14:tracePt t="49735" x="4986338" y="1358900"/>
          <p14:tracePt t="49751" x="4986338" y="1368425"/>
          <p14:tracePt t="49759" x="4986338" y="1376363"/>
          <p14:tracePt t="49767" x="4986338" y="1385888"/>
          <p14:tracePt t="49775" x="4986338" y="1395413"/>
          <p14:tracePt t="49783" x="4986338" y="1412875"/>
          <p14:tracePt t="49793" x="4986338" y="1422400"/>
          <p14:tracePt t="49809" x="4986338" y="1441450"/>
          <p14:tracePt t="49815" x="4986338" y="1458913"/>
          <p14:tracePt t="49826" x="4986338" y="1477963"/>
          <p14:tracePt t="49831" x="5005388" y="1485900"/>
          <p14:tracePt t="49842" x="5014913" y="1495425"/>
          <p14:tracePt t="49847" x="5022850" y="1504950"/>
          <p14:tracePt t="49855" x="5032375" y="1514475"/>
          <p14:tracePt t="49863" x="5041900" y="1514475"/>
          <p14:tracePt t="49871" x="5059363" y="1522413"/>
          <p14:tracePt t="49879" x="5068888" y="1531938"/>
          <p14:tracePt t="49887" x="5086350" y="1541463"/>
          <p14:tracePt t="49896" x="5105400" y="1541463"/>
          <p14:tracePt t="49904" x="5122863" y="1550988"/>
          <p14:tracePt t="49912" x="5141913" y="1550988"/>
          <p14:tracePt t="49920" x="5159375" y="1558925"/>
          <p14:tracePt t="49929" x="5187950" y="1558925"/>
          <p14:tracePt t="49936" x="5205413" y="1568450"/>
          <p14:tracePt t="49944" x="5224463" y="1568450"/>
          <p14:tracePt t="49952" x="5241925" y="1568450"/>
          <p14:tracePt t="49962" x="5251450" y="1568450"/>
          <p14:tracePt t="49978" x="5260975" y="1568450"/>
          <p14:tracePt t="50082" x="5260975" y="1577975"/>
          <p14:tracePt t="50106" x="5260975" y="1587500"/>
          <p14:tracePt t="50115" x="5260975" y="1595438"/>
          <p14:tracePt t="50125" x="5260975" y="1604963"/>
          <p14:tracePt t="50135" x="5251450" y="1624013"/>
          <p14:tracePt t="50141" x="5241925" y="1631950"/>
          <p14:tracePt t="50149" x="5232400" y="1641475"/>
          <p14:tracePt t="50158" x="5224463" y="1651000"/>
          <p14:tracePt t="50165" x="5214938" y="1660525"/>
          <p14:tracePt t="50174" x="5195888" y="1677988"/>
          <p14:tracePt t="50181" x="5178425" y="1697038"/>
          <p14:tracePt t="50190" x="5168900" y="1714500"/>
          <p14:tracePt t="50197" x="5151438" y="1751013"/>
          <p14:tracePt t="50205" x="5151438" y="1760538"/>
          <p14:tracePt t="50213" x="5141913" y="1760538"/>
          <p14:tracePt t="50221" x="5141913" y="1768475"/>
          <p14:tracePt t="50229" x="5132388" y="1787525"/>
          <p14:tracePt t="50237" x="5122863" y="1797050"/>
          <p14:tracePt t="50245" x="5122863" y="1804988"/>
          <p14:tracePt t="50253" x="5122863" y="1824038"/>
          <p14:tracePt t="50261" x="5114925" y="1833563"/>
          <p14:tracePt t="50277" x="5114925" y="1841500"/>
          <p14:tracePt t="50287" x="5114925" y="1851025"/>
          <p14:tracePt t="50327" x="5114925" y="1860550"/>
          <p14:tracePt t="50447" x="5114925" y="1841500"/>
          <p14:tracePt t="50456" x="5114925" y="1824038"/>
          <p14:tracePt t="50463" x="5105400" y="1814513"/>
          <p14:tracePt t="50471" x="5086350" y="1797050"/>
          <p14:tracePt t="50479" x="5068888" y="1787525"/>
          <p14:tracePt t="50487" x="5049838" y="1778000"/>
          <p14:tracePt t="50495" x="5032375" y="1768475"/>
          <p14:tracePt t="50503" x="5022850" y="1768475"/>
          <p14:tracePt t="50511" x="4995863" y="1760538"/>
          <p14:tracePt t="50519" x="4968875" y="1760538"/>
          <p14:tracePt t="50527" x="4941888" y="1751013"/>
          <p14:tracePt t="50535" x="4895850" y="1751013"/>
          <p14:tracePt t="50543" x="4859338" y="1751013"/>
          <p14:tracePt t="50551" x="4803775" y="1751013"/>
          <p14:tracePt t="50565" x="4767263" y="1751013"/>
          <p14:tracePt t="50571" x="4730750" y="1751013"/>
          <p14:tracePt t="50581" x="4695825" y="1751013"/>
          <p14:tracePt t="50590" x="4667250" y="1751013"/>
          <p14:tracePt t="50597" x="4630738" y="1768475"/>
          <p14:tracePt t="50605" x="4622800" y="1768475"/>
          <p14:tracePt t="50613" x="4603750" y="1778000"/>
          <p14:tracePt t="50629" x="4586288" y="1787525"/>
          <p14:tracePt t="50653" x="4586288" y="1797050"/>
          <p14:tracePt t="50661" x="4586288" y="1804988"/>
          <p14:tracePt t="50669" x="4576763" y="1814513"/>
          <p14:tracePt t="50677" x="4576763" y="1833563"/>
          <p14:tracePt t="50685" x="4576763" y="1851025"/>
          <p14:tracePt t="50693" x="4576763" y="1870075"/>
          <p14:tracePt t="50701" x="4576763" y="1887538"/>
          <p14:tracePt t="50709" x="4576763" y="1897063"/>
          <p14:tracePt t="50718" x="4576763" y="1933575"/>
          <p14:tracePt t="50728" x="4594225" y="1951038"/>
          <p14:tracePt t="50733" x="4603750" y="1970088"/>
          <p14:tracePt t="50742" x="4622800" y="1987550"/>
          <p14:tracePt t="50749" x="4630738" y="1997075"/>
          <p14:tracePt t="50757" x="4640263" y="2016125"/>
          <p14:tracePt t="50765" x="4659313" y="2024063"/>
          <p14:tracePt t="50774" x="4667250" y="2043113"/>
          <p14:tracePt t="50781" x="4686300" y="2052638"/>
          <p14:tracePt t="50789" x="4703763" y="2070100"/>
          <p14:tracePt t="50797" x="4713288" y="2079625"/>
          <p14:tracePt t="50805" x="4730750" y="2089150"/>
          <p14:tracePt t="50813" x="4749800" y="2097088"/>
          <p14:tracePt t="50821" x="4776788" y="2106613"/>
          <p14:tracePt t="50829" x="4813300" y="2116138"/>
          <p14:tracePt t="50837" x="4840288" y="2125663"/>
          <p14:tracePt t="50845" x="4868863" y="2125663"/>
          <p14:tracePt t="50853" x="4941888" y="2133600"/>
          <p14:tracePt t="50861" x="4978400" y="2133600"/>
          <p14:tracePt t="50872" x="5022850" y="2133600"/>
          <p14:tracePt t="50878" x="5049838" y="2152650"/>
          <p14:tracePt t="50888" x="5095875" y="2152650"/>
          <p14:tracePt t="50897" x="5132388" y="2152650"/>
          <p14:tracePt t="50904" x="5178425" y="2152650"/>
          <p14:tracePt t="50912" x="5214938" y="2152650"/>
          <p14:tracePt t="50920" x="5260975" y="2152650"/>
          <p14:tracePt t="50927" x="5287963" y="2152650"/>
          <p14:tracePt t="50936" x="5324475" y="2152650"/>
          <p14:tracePt t="50943" x="5368925" y="2152650"/>
          <p14:tracePt t="50951" x="5434013" y="2152650"/>
          <p14:tracePt t="50959" x="5487988" y="2152650"/>
          <p14:tracePt t="50967" x="5534025" y="2152650"/>
          <p14:tracePt t="50975" x="5588000" y="2152650"/>
          <p14:tracePt t="50983" x="5680075" y="2152650"/>
          <p14:tracePt t="50992" x="5724525" y="2152650"/>
          <p14:tracePt t="50999" x="5761038" y="2143125"/>
          <p14:tracePt t="51009" x="5807075" y="2143125"/>
          <p14:tracePt t="51015" x="5826125" y="2143125"/>
          <p14:tracePt t="51025" x="5853113" y="2143125"/>
          <p14:tracePt t="51031" x="5870575" y="2143125"/>
          <p14:tracePt t="51041" x="5889625" y="2143125"/>
          <p14:tracePt t="51058" x="5907088" y="2133600"/>
          <p14:tracePt t="51067" x="5926138" y="2133600"/>
          <p14:tracePt t="51079" x="5953125" y="2133600"/>
          <p14:tracePt t="51087" x="5962650" y="2133600"/>
          <p14:tracePt t="51095" x="5972175" y="2125663"/>
          <p14:tracePt t="51202" x="5980113" y="2125663"/>
          <p14:tracePt t="51492" x="5980113" y="2116138"/>
          <p14:tracePt t="53074" x="5999163" y="2097088"/>
          <p14:tracePt t="53082" x="6062663" y="2060575"/>
          <p14:tracePt t="53090" x="6126163" y="1997075"/>
          <p14:tracePt t="53097" x="6199188" y="1906588"/>
          <p14:tracePt t="53106" x="6299200" y="1841500"/>
          <p14:tracePt t="53113" x="6381750" y="1778000"/>
          <p14:tracePt t="53122" x="6508750" y="1704975"/>
          <p14:tracePt t="53130" x="6627813" y="1668463"/>
          <p14:tracePt t="53137" x="6727825" y="1624013"/>
          <p14:tracePt t="53145" x="6856413" y="1577975"/>
          <p14:tracePt t="53156" x="6919913" y="1550988"/>
          <p14:tracePt t="53163" x="6946900" y="1550988"/>
          <p14:tracePt t="53170" x="6973888" y="1550988"/>
          <p14:tracePt t="53179" x="6973888" y="1558925"/>
          <p14:tracePt t="53186" x="6973888" y="1604963"/>
          <p14:tracePt t="53196" x="6910388" y="1687513"/>
          <p14:tracePt t="53340" x="6910388" y="1677988"/>
          <p14:tracePt t="53347" x="6910388" y="1651000"/>
          <p14:tracePt t="53355" x="6946900" y="1587500"/>
          <p14:tracePt t="53363" x="6964363" y="1541463"/>
          <p14:tracePt t="53371" x="6992938" y="1485900"/>
          <p14:tracePt t="53379" x="7010400" y="1441450"/>
          <p14:tracePt t="53387" x="7056438" y="1376363"/>
          <p14:tracePt t="53396" x="7056438" y="1331913"/>
          <p14:tracePt t="53404" x="7073900" y="1276350"/>
          <p14:tracePt t="53413" x="7083425" y="1249363"/>
          <p14:tracePt t="53420" x="7102475" y="1239838"/>
          <p14:tracePt t="53429" x="7119938" y="1212850"/>
          <p14:tracePt t="53435" x="7138988" y="1212850"/>
          <p14:tracePt t="53443" x="7156450" y="1212850"/>
          <p14:tracePt t="53451" x="7183438" y="1203325"/>
          <p14:tracePt t="53460" x="7229475" y="1203325"/>
          <p14:tracePt t="53467" x="7256463" y="1195388"/>
          <p14:tracePt t="53475" x="7275513" y="1195388"/>
          <p14:tracePt t="53483" x="7319963" y="1195388"/>
          <p14:tracePt t="53492" x="7339013" y="1195388"/>
          <p14:tracePt t="53499" x="7356475" y="1185863"/>
          <p14:tracePt t="53508" x="7375525" y="1185863"/>
          <p14:tracePt t="53556" x="7375525" y="1176338"/>
          <p14:tracePt t="53621" x="7366000" y="1166813"/>
          <p14:tracePt t="53629" x="7356475" y="1166813"/>
          <p14:tracePt t="53637" x="7339013" y="1166813"/>
          <p14:tracePt t="53647" x="7319963" y="1158875"/>
          <p14:tracePt t="53659" x="7292975" y="1158875"/>
          <p14:tracePt t="53665" x="7275513" y="1158875"/>
          <p14:tracePt t="53675" x="7256463" y="1149350"/>
          <p14:tracePt t="53682" x="7212013" y="1122363"/>
          <p14:tracePt t="53690" x="7202488" y="1112838"/>
          <p14:tracePt t="53698" x="7183438" y="1103313"/>
          <p14:tracePt t="53714" x="7183438" y="1093788"/>
          <p14:tracePt t="53722" x="7175500" y="1093788"/>
          <p14:tracePt t="53729" x="7175500" y="1085850"/>
          <p14:tracePt t="53737" x="7165975" y="1085850"/>
          <p14:tracePt t="53896" x="7165975" y="1093788"/>
          <p14:tracePt t="53919" x="7175500" y="1093788"/>
          <p14:tracePt t="53927" x="7175500" y="1103313"/>
          <p14:tracePt t="53935" x="7175500" y="1112838"/>
          <p14:tracePt t="53943" x="7183438" y="1122363"/>
          <p14:tracePt t="53951" x="7183438" y="1130300"/>
          <p14:tracePt t="53959" x="7192963" y="1130300"/>
          <p14:tracePt t="53967" x="7192963" y="1139825"/>
          <p14:tracePt t="53975" x="7192963" y="1149350"/>
          <p14:tracePt t="53999" x="7192963" y="1158875"/>
          <p14:tracePt t="54008" x="7192963" y="1166813"/>
          <p14:tracePt t="54055" x="7192963" y="1176338"/>
          <p14:tracePt t="54087" x="7192963" y="1185863"/>
          <p14:tracePt t="54119" x="7192963" y="1195388"/>
          <p14:tracePt t="54143" x="7192963" y="1203325"/>
          <p14:tracePt t="54175" x="7192963" y="1212850"/>
          <p14:tracePt t="54183" x="7192963" y="1222375"/>
          <p14:tracePt t="54201" x="7192963" y="1231900"/>
          <p14:tracePt t="54217" x="7192963" y="1239838"/>
          <p14:tracePt t="54225" x="7192963" y="1249363"/>
          <p14:tracePt t="54241" x="7192963" y="1258888"/>
          <p14:tracePt t="54275" x="7192963" y="1268413"/>
          <p14:tracePt t="54289" x="7192963" y="1276350"/>
          <p14:tracePt t="54305" x="7192963" y="1295400"/>
          <p14:tracePt t="54329" x="7192963" y="1303338"/>
          <p14:tracePt t="54445" x="7192963" y="1312863"/>
          <p14:tracePt t="54508" x="7192963" y="1303338"/>
          <p14:tracePt t="54514" x="7192963" y="1295400"/>
          <p14:tracePt t="54525" x="7192963" y="1276350"/>
          <p14:tracePt t="54530" x="7192963" y="1258888"/>
          <p14:tracePt t="54540" x="7192963" y="1239838"/>
          <p14:tracePt t="54547" x="7202488" y="1222375"/>
          <p14:tracePt t="54555" x="7202488" y="1195388"/>
          <p14:tracePt t="54563" x="7212013" y="1166813"/>
          <p14:tracePt t="54571" x="7212013" y="1139825"/>
          <p14:tracePt t="54579" x="7219950" y="1093788"/>
          <p14:tracePt t="54587" x="7219950" y="1076325"/>
          <p14:tracePt t="54596" x="7219950" y="1049338"/>
          <p14:tracePt t="54603" x="7229475" y="1030288"/>
          <p14:tracePt t="54612" x="7239000" y="1012825"/>
          <p14:tracePt t="54619" x="7239000" y="1003300"/>
          <p14:tracePt t="54627" x="7248525" y="984250"/>
          <p14:tracePt t="54635" x="7248525" y="976313"/>
          <p14:tracePt t="54643" x="7256463" y="966788"/>
          <p14:tracePt t="54660" x="7265988" y="957263"/>
          <p14:tracePt t="54668" x="7265988" y="947738"/>
          <p14:tracePt t="54680" x="7275513" y="939800"/>
          <p14:tracePt t="54683" x="7275513" y="930275"/>
          <p14:tracePt t="54699" x="7283450" y="930275"/>
          <p14:tracePt t="54715" x="7283450" y="920750"/>
          <p14:tracePt t="54747" x="7292975" y="920750"/>
          <p14:tracePt t="54772" x="7302500" y="911225"/>
          <p14:tracePt t="54787" x="7312025" y="911225"/>
          <p14:tracePt t="54798" x="7329488" y="911225"/>
          <p14:tracePt t="54803" x="7348538" y="911225"/>
          <p14:tracePt t="54813" x="7366000" y="911225"/>
          <p14:tracePt t="54821" x="7385050" y="903288"/>
          <p14:tracePt t="54829" x="7402513" y="903288"/>
          <p14:tracePt t="54837" x="7421563" y="893763"/>
          <p14:tracePt t="54845" x="7439025" y="893763"/>
          <p14:tracePt t="54861" x="7448550" y="893763"/>
          <p14:tracePt t="55022" x="7458075" y="893763"/>
          <p14:tracePt t="55031" x="7466013" y="893763"/>
          <p14:tracePt t="55038" x="7475538" y="893763"/>
          <p14:tracePt t="55062" x="7494588" y="893763"/>
          <p14:tracePt t="55067" x="7502525" y="903288"/>
          <p14:tracePt t="55070" x="7512050" y="903288"/>
          <p14:tracePt t="55078" x="7512050" y="911225"/>
          <p14:tracePt t="55088" x="7521575" y="911225"/>
          <p14:tracePt t="55094" x="7531100" y="920750"/>
          <p14:tracePt t="55104" x="7539038" y="930275"/>
          <p14:tracePt t="55109" x="7548563" y="930275"/>
          <p14:tracePt t="55119" x="7558088" y="939800"/>
          <p14:tracePt t="55126" x="7567613" y="947738"/>
          <p14:tracePt t="55135" x="7567613" y="957263"/>
          <p14:tracePt t="55141" x="7575550" y="966788"/>
          <p14:tracePt t="55151" x="7585075" y="984250"/>
          <p14:tracePt t="55159" x="7585075" y="993775"/>
          <p14:tracePt t="55167" x="7594600" y="993775"/>
          <p14:tracePt t="55177" x="7594600" y="1003300"/>
          <p14:tracePt t="55183" x="7594600" y="1012825"/>
          <p14:tracePt t="55191" x="7602538" y="1020763"/>
          <p14:tracePt t="55199" x="7602538" y="1030288"/>
          <p14:tracePt t="55208" x="7602538" y="1039813"/>
          <p14:tracePt t="55225" x="7602538" y="1049338"/>
          <p14:tracePt t="55239" x="7602538" y="1057275"/>
          <p14:tracePt t="55255" x="7602538" y="1066800"/>
          <p14:tracePt t="55264" x="7602538" y="1076325"/>
          <p14:tracePt t="55280" x="7602538" y="1085850"/>
          <p14:tracePt t="55288" x="7602538" y="1093788"/>
          <p14:tracePt t="55296" x="7602538" y="1103313"/>
          <p14:tracePt t="55402" x="7602538" y="1112838"/>
          <p14:tracePt t="55416" x="7602538" y="1122363"/>
          <p14:tracePt t="55449" x="7602538" y="1130300"/>
          <p14:tracePt t="55481" x="7585075" y="1130300"/>
          <p14:tracePt t="55490" x="7567613" y="1130300"/>
          <p14:tracePt t="55497" x="7539038" y="1130300"/>
          <p14:tracePt t="55506" x="7521575" y="1130300"/>
          <p14:tracePt t="55516" x="7502525" y="1130300"/>
          <p14:tracePt t="55521" x="7475538" y="1130300"/>
          <p14:tracePt t="55530" x="7448550" y="1130300"/>
          <p14:tracePt t="55537" x="7402513" y="1130300"/>
          <p14:tracePt t="55545" x="7375525" y="1130300"/>
          <p14:tracePt t="55553" x="7356475" y="1130300"/>
          <p14:tracePt t="55561" x="7339013" y="1130300"/>
          <p14:tracePt t="55570" x="7329488" y="1139825"/>
          <p14:tracePt t="55579" x="7319963" y="1149350"/>
          <p14:tracePt t="55602" x="7319963" y="1158875"/>
          <p14:tracePt t="55610" x="7319963" y="1166813"/>
          <p14:tracePt t="55617" x="7319963" y="1185863"/>
          <p14:tracePt t="55633" x="7319963" y="1195388"/>
          <p14:tracePt t="55642" x="7319963" y="1203325"/>
          <p14:tracePt t="55649" x="7319963" y="1212850"/>
          <p14:tracePt t="55674" x="7329488" y="1212850"/>
          <p14:tracePt t="55681" x="7329488" y="1222375"/>
          <p14:tracePt t="55689" x="7339013" y="1222375"/>
          <p14:tracePt t="55697" x="7348538" y="1222375"/>
          <p14:tracePt t="55713" x="7356475" y="1222375"/>
          <p14:tracePt t="55725" x="7366000" y="1231900"/>
          <p14:tracePt t="55827" x="7375525" y="1231900"/>
          <p14:tracePt t="55835" x="7392988" y="1231900"/>
          <p14:tracePt t="55843" x="7402513" y="1231900"/>
          <p14:tracePt t="55851" x="7421563" y="1231900"/>
          <p14:tracePt t="55859" x="7448550" y="1231900"/>
          <p14:tracePt t="55871" x="7466013" y="1231900"/>
          <p14:tracePt t="55879" x="7485063" y="1231900"/>
          <p14:tracePt t="55887" x="7502525" y="1222375"/>
          <p14:tracePt t="55895" x="7512050" y="1222375"/>
          <p14:tracePt t="56101" x="7521575" y="1222375"/>
          <p14:tracePt t="56126" x="7531100" y="1222375"/>
          <p14:tracePt t="56141" x="7539038" y="1222375"/>
          <p14:tracePt t="56149" x="7548563" y="1222375"/>
          <p14:tracePt t="56158" x="7558088" y="1222375"/>
          <p14:tracePt t="56174" x="7567613" y="1222375"/>
          <p14:tracePt t="56189" x="7575550" y="1222375"/>
          <p14:tracePt t="56214" x="7585075" y="1222375"/>
          <p14:tracePt t="56221" x="7585075" y="1239838"/>
          <p14:tracePt t="56229" x="7594600" y="1258888"/>
          <p14:tracePt t="56237" x="7602538" y="1276350"/>
          <p14:tracePt t="56246" x="7612063" y="1295400"/>
          <p14:tracePt t="56254" x="7639050" y="1322388"/>
          <p14:tracePt t="56261" x="7648575" y="1349375"/>
          <p14:tracePt t="56269" x="7667625" y="1412875"/>
          <p14:tracePt t="56280" x="7675563" y="1449388"/>
          <p14:tracePt t="56286" x="7685088" y="1468438"/>
          <p14:tracePt t="56294" x="7704138" y="1504950"/>
          <p14:tracePt t="56304" x="7721600" y="1531938"/>
          <p14:tracePt t="56312" x="7721600" y="1558925"/>
          <p14:tracePt t="56320" x="7740650" y="1595438"/>
          <p14:tracePt t="56327" x="7740650" y="1604963"/>
          <p14:tracePt t="56336" x="7740650" y="1614488"/>
          <p14:tracePt t="56342" x="7740650" y="1631950"/>
          <p14:tracePt t="56352" x="7740650" y="1651000"/>
          <p14:tracePt t="56360" x="7740650" y="1668463"/>
          <p14:tracePt t="56368" x="7740650" y="1687513"/>
          <p14:tracePt t="56376" x="7740650" y="1704975"/>
          <p14:tracePt t="56383" x="7740650" y="1714500"/>
          <p14:tracePt t="56392" x="7731125" y="1731963"/>
          <p14:tracePt t="56399" x="7721600" y="1751013"/>
          <p14:tracePt t="56409" x="7712075" y="1768475"/>
          <p14:tracePt t="56417" x="7704138" y="1778000"/>
          <p14:tracePt t="56429" x="7694613" y="1797050"/>
          <p14:tracePt t="56435" x="7685088" y="1814513"/>
          <p14:tracePt t="56443" x="7675563" y="1824038"/>
          <p14:tracePt t="56451" x="7667625" y="1824038"/>
          <p14:tracePt t="56460" x="7658100" y="1833563"/>
          <p14:tracePt t="56467" x="7648575" y="1841500"/>
          <p14:tracePt t="56475" x="7639050" y="1851025"/>
          <p14:tracePt t="56483" x="7621588" y="1860550"/>
          <p14:tracePt t="56492" x="7602538" y="1870075"/>
          <p14:tracePt t="56503" x="7594600" y="1870075"/>
          <p14:tracePt t="56513" x="7585075" y="1878013"/>
          <p14:tracePt t="56519" x="7575550" y="1887538"/>
          <p14:tracePt t="56527" x="7567613" y="1887538"/>
          <p14:tracePt t="56535" x="7558088" y="1897063"/>
          <p14:tracePt t="56543" x="7521575" y="1906588"/>
          <p14:tracePt t="56551" x="7502525" y="1906588"/>
          <p14:tracePt t="56559" x="7475538" y="1914525"/>
          <p14:tracePt t="56567" x="7439025" y="1914525"/>
          <p14:tracePt t="56575" x="7412038" y="1924050"/>
          <p14:tracePt t="56583" x="7375525" y="1924050"/>
          <p14:tracePt t="56591" x="7329488" y="1933575"/>
          <p14:tracePt t="56603" x="7302500" y="1933575"/>
          <p14:tracePt t="56611" x="7229475" y="1960563"/>
          <p14:tracePt t="56621" x="7212013" y="1960563"/>
          <p14:tracePt t="56627" x="7192963" y="1979613"/>
          <p14:tracePt t="56637" x="7183438" y="1987550"/>
          <p14:tracePt t="56645" x="7175500" y="1987550"/>
          <p14:tracePt t="56653" x="7175500" y="1997075"/>
          <p14:tracePt t="56661" x="7165975" y="2016125"/>
          <p14:tracePt t="56669" x="7165975" y="2033588"/>
          <p14:tracePt t="56679" x="7156450" y="2052638"/>
          <p14:tracePt t="56690" x="7146925" y="2070100"/>
          <p14:tracePt t="56697" x="7138988" y="2089150"/>
          <p14:tracePt t="56709" x="7129463" y="2106613"/>
          <p14:tracePt t="56717" x="7119938" y="2125663"/>
          <p14:tracePt t="56726" x="7119938" y="2133600"/>
          <p14:tracePt t="56734" x="7110413" y="2133600"/>
          <p14:tracePt t="56751" x="7110413" y="2143125"/>
          <p14:tracePt t="56762" x="7102475" y="2143125"/>
          <p14:tracePt t="56766" x="7102475" y="2152650"/>
          <p14:tracePt t="56776" x="7092950" y="2152650"/>
          <p14:tracePt t="56804" x="7092950" y="2160588"/>
          <p14:tracePt t="56849" x="7092950" y="2170113"/>
          <p14:tracePt t="56915" x="7092950" y="2189163"/>
          <p14:tracePt t="56924" x="7092950" y="2206625"/>
          <p14:tracePt t="56929" x="7092950" y="2225675"/>
          <p14:tracePt t="56941" x="7092950" y="2233613"/>
          <p14:tracePt t="56949" x="7092950" y="2252663"/>
          <p14:tracePt t="56959" x="7092950" y="2270125"/>
          <p14:tracePt t="56965" x="7092950" y="2279650"/>
          <p14:tracePt t="56975" x="7092950" y="2289175"/>
          <p14:tracePt t="56983" x="7092950" y="2306638"/>
          <p14:tracePt t="56993" x="7092950" y="2316163"/>
          <p14:tracePt t="56999" x="7092950" y="2335213"/>
          <p14:tracePt t="57008" x="7102475" y="2343150"/>
          <p14:tracePt t="57015" x="7102475" y="2362200"/>
          <p14:tracePt t="57024" x="7110413" y="2371725"/>
          <p14:tracePt t="57031" x="7119938" y="2379663"/>
          <p14:tracePt t="57043" x="7129463" y="2389188"/>
          <p14:tracePt t="57047" x="7138988" y="2398713"/>
          <p14:tracePt t="57063" x="7138988" y="2408238"/>
          <p14:tracePt t="57171" x="7138988" y="2416175"/>
          <p14:tracePt t="57195" x="7129463" y="2416175"/>
          <p14:tracePt t="57211" x="7119938" y="2416175"/>
          <p14:tracePt t="57253" x="7110413" y="2416175"/>
          <p14:tracePt t="57446" x="7119938" y="2416175"/>
          <p14:tracePt t="58430" x="7138988" y="2416175"/>
          <p14:tracePt t="58438" x="7165975" y="2416175"/>
          <p14:tracePt t="58444" x="7192963" y="2416175"/>
          <p14:tracePt t="58453" x="7229475" y="2416175"/>
          <p14:tracePt t="58460" x="7256463" y="2416175"/>
          <p14:tracePt t="58469" x="7292975" y="2416175"/>
          <p14:tracePt t="58477" x="7312025" y="2416175"/>
          <p14:tracePt t="58486" x="7356475" y="2416175"/>
          <p14:tracePt t="58493" x="7375525" y="2416175"/>
          <p14:tracePt t="58502" x="7392988" y="2416175"/>
          <p14:tracePt t="58510" x="7421563" y="2416175"/>
          <p14:tracePt t="58517" x="7439025" y="2416175"/>
          <p14:tracePt t="58526" x="7458075" y="2425700"/>
          <p14:tracePt t="58535" x="7466013" y="2425700"/>
          <p14:tracePt t="58541" x="7475538" y="2425700"/>
          <p14:tracePt t="58550" x="7494588" y="2425700"/>
          <p14:tracePt t="58558" x="7502525" y="2425700"/>
          <p14:tracePt t="58567" x="7521575" y="2425700"/>
          <p14:tracePt t="58577" x="7548563" y="2425700"/>
          <p14:tracePt t="58585" x="7558088" y="2425700"/>
          <p14:tracePt t="58593" x="7567613" y="2425700"/>
          <p14:tracePt t="58601" x="7575550" y="2425700"/>
          <p14:tracePt t="60901" x="7567613" y="2425700"/>
          <p14:tracePt t="60909" x="7558088" y="2425700"/>
          <p14:tracePt t="60917" x="7548563" y="2416175"/>
          <p14:tracePt t="60934" x="7531100" y="2408238"/>
          <p14:tracePt t="60941" x="7512050" y="2398713"/>
          <p14:tracePt t="60949" x="7502525" y="2371725"/>
          <p14:tracePt t="60958" x="7485063" y="2362200"/>
          <p14:tracePt t="60965" x="7458075" y="2343150"/>
          <p14:tracePt t="60974" x="7458075" y="2335213"/>
          <p14:tracePt t="60981" x="7448550" y="2335213"/>
          <p14:tracePt t="60989" x="7429500" y="2316163"/>
          <p14:tracePt t="60997" x="7412038" y="2306638"/>
          <p14:tracePt t="61009" x="7402513" y="2289175"/>
          <p14:tracePt t="61017" x="7385050" y="2262188"/>
          <p14:tracePt t="61026" x="7348538" y="2243138"/>
          <p14:tracePt t="61034" x="7319963" y="2216150"/>
          <p14:tracePt t="61042" x="7265988" y="2160588"/>
          <p14:tracePt t="61049" x="7239000" y="2133600"/>
          <p14:tracePt t="61058" x="7219950" y="2116138"/>
          <p14:tracePt t="61067" x="7183438" y="2097088"/>
          <p14:tracePt t="61075" x="7165975" y="2070100"/>
          <p14:tracePt t="61081" x="7138988" y="2060575"/>
          <p14:tracePt t="61091" x="7119938" y="2043113"/>
          <p14:tracePt t="61097" x="7110413" y="2043113"/>
          <p14:tracePt t="61106" x="7102475" y="2033588"/>
          <p14:tracePt t="61176" x="7092950" y="2033588"/>
          <p14:tracePt t="61199" x="7083425" y="2033588"/>
          <p14:tracePt t="61231" x="7083425" y="2024063"/>
          <p14:tracePt t="61239" x="7073900" y="2024063"/>
          <p14:tracePt t="61255" x="7065963" y="2024063"/>
          <p14:tracePt t="61312" x="7056438" y="2024063"/>
          <p14:tracePt t="61466" x="7056438" y="2033588"/>
          <p14:tracePt t="61472" x="7065963" y="2033588"/>
          <p14:tracePt t="61490" x="7073900" y="2043113"/>
          <p14:tracePt t="61545" x="7083425" y="2043113"/>
          <p14:tracePt t="61569" x="7092950" y="2043113"/>
          <p14:tracePt t="61577" x="7102475" y="2043113"/>
          <p14:tracePt t="61585" x="7110413" y="2043113"/>
          <p14:tracePt t="61593" x="7119938" y="2043113"/>
          <p14:tracePt t="61617" x="7129463" y="2052638"/>
          <p14:tracePt t="61625" x="7138988" y="2052638"/>
          <p14:tracePt t="61633" x="7146925" y="2052638"/>
          <p14:tracePt t="61666" x="7156450" y="2052638"/>
          <p14:tracePt t="61714" x="7165975" y="2052638"/>
          <p14:tracePt t="61780" x="7175500" y="2052638"/>
          <p14:tracePt t="61827" x="7183438" y="2052638"/>
          <p14:tracePt t="61851" x="7192963" y="2052638"/>
          <p14:tracePt t="61859" x="7202488" y="2052638"/>
          <p14:tracePt t="61867" x="7219950" y="2060575"/>
          <p14:tracePt t="61875" x="7239000" y="2060575"/>
          <p14:tracePt t="61883" x="7248525" y="2060575"/>
          <p14:tracePt t="61891" x="7256463" y="2060575"/>
          <p14:tracePt t="61900" x="7265988" y="2070100"/>
          <p14:tracePt t="61910" x="7275513" y="2070100"/>
          <p14:tracePt t="61915" x="7283450" y="2070100"/>
          <p14:tracePt t="61923" x="7292975" y="2070100"/>
          <p14:tracePt t="61931" x="7302500" y="2079625"/>
          <p14:tracePt t="61947" x="7312025" y="2079625"/>
          <p14:tracePt t="61987" x="7319963" y="2079625"/>
          <p14:tracePt t="62004" x="7329488" y="2079625"/>
          <p14:tracePt t="62020" x="7339013" y="2079625"/>
          <p14:tracePt t="62028" x="7348538" y="2079625"/>
          <p14:tracePt t="62041" x="7356475" y="2079625"/>
          <p14:tracePt t="62055" x="7366000" y="2079625"/>
          <p14:tracePt t="62083" x="7375525" y="2079625"/>
          <p14:tracePt t="62118" x="7385050" y="2079625"/>
          <p14:tracePt t="62141" x="7392988" y="2079625"/>
          <p14:tracePt t="62157" x="7402513" y="2079625"/>
          <p14:tracePt t="62174" x="7412038" y="2079625"/>
          <p14:tracePt t="62189" x="7412038" y="2070100"/>
          <p14:tracePt t="62197" x="7421563" y="2070100"/>
          <p14:tracePt t="62287" x="7429500" y="2070100"/>
          <p14:tracePt t="62326" x="7439025" y="2060575"/>
          <p14:tracePt t="62349" x="7448550" y="2060575"/>
          <p14:tracePt t="62375" x="7458075" y="2060575"/>
          <p14:tracePt t="62424" x="7466013" y="2060575"/>
          <p14:tracePt t="62439" x="7466013" y="2052638"/>
          <p14:tracePt t="62448" x="7475538" y="2052638"/>
          <p14:tracePt t="62495" x="7485063" y="2052638"/>
          <p14:tracePt t="62511" x="7494588" y="2052638"/>
          <p14:tracePt t="62527" x="7502525" y="2052638"/>
          <p14:tracePt t="62543" x="7512050" y="2052638"/>
          <p14:tracePt t="62559" x="7512050" y="2043113"/>
          <p14:tracePt t="62906" x="7521575" y="2043113"/>
          <p14:tracePt t="62914" x="7531100" y="2043113"/>
          <p14:tracePt t="62922" x="7558088" y="2043113"/>
          <p14:tracePt t="62929" x="7567613" y="2043113"/>
          <p14:tracePt t="62937" x="7585075" y="2052638"/>
          <p14:tracePt t="62945" x="7612063" y="2060575"/>
          <p14:tracePt t="62955" x="7639050" y="2060575"/>
          <p14:tracePt t="62962" x="7667625" y="2070100"/>
          <p14:tracePt t="62971" x="7694613" y="2089150"/>
          <p14:tracePt t="62982" x="7740650" y="2097088"/>
          <p14:tracePt t="62987" x="7767638" y="2106613"/>
          <p14:tracePt t="62995" x="7804150" y="2116138"/>
          <p14:tracePt t="63010" x="7831138" y="2125663"/>
          <p14:tracePt t="63015" x="7858125" y="2125663"/>
          <p14:tracePt t="63025" x="7877175" y="2133600"/>
          <p14:tracePt t="63031" x="7885113" y="2133600"/>
          <p14:tracePt t="63042" x="7894638" y="2143125"/>
          <p14:tracePt t="63059" x="7904163" y="2143125"/>
          <p14:tracePt t="63142" x="7913688" y="2143125"/>
          <p14:tracePt t="63162" x="7931150" y="2143125"/>
          <p14:tracePt t="63172" x="7940675" y="2143125"/>
          <p14:tracePt t="63180" x="7950200" y="2143125"/>
          <p14:tracePt t="63188" x="7958138" y="2143125"/>
          <p14:tracePt t="63196" x="7967663" y="2143125"/>
          <p14:tracePt t="63203" x="7967663" y="2133600"/>
          <p14:tracePt t="63211" x="7977188" y="2133600"/>
          <p14:tracePt t="63219" x="7977188" y="2125663"/>
          <p14:tracePt t="63227" x="7986713" y="2116138"/>
          <p14:tracePt t="63243" x="7994650" y="2106613"/>
          <p14:tracePt t="63251" x="7994650" y="2097088"/>
          <p14:tracePt t="63259" x="8004175" y="2089150"/>
          <p14:tracePt t="63267" x="8004175" y="2079625"/>
          <p14:tracePt t="63275" x="8004175" y="2060575"/>
          <p14:tracePt t="63286" x="8004175" y="2052638"/>
          <p14:tracePt t="63309" x="8004175" y="2043113"/>
          <p14:tracePt t="63333" x="8004175" y="2024063"/>
          <p14:tracePt t="63341" x="8004175" y="2006600"/>
          <p14:tracePt t="63349" x="8004175" y="1987550"/>
          <p14:tracePt t="63359" x="7994650" y="1979613"/>
          <p14:tracePt t="63369" x="7986713" y="1960563"/>
          <p14:tracePt t="63377" x="7967663" y="1943100"/>
          <p14:tracePt t="63387" x="7950200" y="1924050"/>
          <p14:tracePt t="63393" x="7913688" y="1906588"/>
          <p14:tracePt t="63401" x="7885113" y="1887538"/>
          <p14:tracePt t="63409" x="7858125" y="1870075"/>
          <p14:tracePt t="63417" x="7794625" y="1841500"/>
          <p14:tracePt t="63426" x="7685088" y="1797050"/>
          <p14:tracePt t="63433" x="7567613" y="1778000"/>
          <p14:tracePt t="63441" x="7458075" y="1751013"/>
          <p14:tracePt t="63449" x="7348538" y="1741488"/>
          <p14:tracePt t="63458" x="7202488" y="1741488"/>
          <p14:tracePt t="63467" x="6973888" y="1724025"/>
          <p14:tracePt t="63477" x="6773863" y="1724025"/>
          <p14:tracePt t="63485" x="6408738" y="1704975"/>
          <p14:tracePt t="63493" x="6235700" y="1704975"/>
          <p14:tracePt t="63501" x="6035675" y="1687513"/>
          <p14:tracePt t="63510" x="5853113" y="1687513"/>
          <p14:tracePt t="63517" x="5524500" y="1687513"/>
          <p14:tracePt t="63527" x="5451475" y="1687513"/>
          <p14:tracePt t="63533" x="5141913" y="1668463"/>
          <p14:tracePt t="63542" x="5049838" y="1668463"/>
          <p14:tracePt t="63549" x="4822825" y="1668463"/>
          <p14:tracePt t="63558" x="4676775" y="1651000"/>
          <p14:tracePt t="63567" x="4603750" y="1641475"/>
          <p14:tracePt t="63576" x="4513263" y="1631950"/>
          <p14:tracePt t="63583" x="4421188" y="1631950"/>
          <p14:tracePt t="63591" x="4340225" y="1631950"/>
          <p14:tracePt t="63599" x="4267200" y="1614488"/>
          <p14:tracePt t="63609" x="4211638" y="1604963"/>
          <p14:tracePt t="63616" x="4165600" y="1604963"/>
          <p14:tracePt t="63626" x="4094163" y="1595438"/>
          <p14:tracePt t="63632" x="4057650" y="1577975"/>
          <p14:tracePt t="63642" x="4011613" y="1568450"/>
          <p14:tracePt t="63647" x="3956050" y="1568450"/>
          <p14:tracePt t="63657" x="3919538" y="1550988"/>
          <p14:tracePt t="63663" x="3883025" y="1541463"/>
          <p14:tracePt t="63672" x="3838575" y="1531938"/>
          <p14:tracePt t="63679" x="3810000" y="1522413"/>
          <p14:tracePt t="63688" x="3783013" y="1495425"/>
          <p14:tracePt t="63695" x="3746500" y="1485900"/>
          <p14:tracePt t="63703" x="3719513" y="1485900"/>
          <p14:tracePt t="63711" x="3673475" y="1477963"/>
          <p14:tracePt t="63719" x="3619500" y="1477963"/>
          <p14:tracePt t="63727" x="3563938" y="1477963"/>
          <p14:tracePt t="63735" x="3490913" y="1468438"/>
          <p14:tracePt t="63743" x="3427413" y="1468438"/>
          <p14:tracePt t="63751" x="3317875" y="1468438"/>
          <p14:tracePt t="63759" x="3244850" y="1468438"/>
          <p14:tracePt t="63767" x="3190875" y="1468438"/>
          <p14:tracePt t="63775" x="3117850" y="1468438"/>
          <p14:tracePt t="63783" x="3008313" y="1468438"/>
          <p14:tracePt t="63791" x="2954338" y="1468438"/>
          <p14:tracePt t="63799" x="2898775" y="1468438"/>
          <p14:tracePt t="63810" x="2852738" y="1468438"/>
          <p14:tracePt t="63815" x="2817813" y="1468438"/>
          <p14:tracePt t="63825" x="2762250" y="1468438"/>
          <p14:tracePt t="63831" x="2698750" y="1468438"/>
          <p14:tracePt t="63840" x="2671763" y="1468438"/>
          <p14:tracePt t="63847" x="2635250" y="1468438"/>
          <p14:tracePt t="63859" x="2579688" y="1468438"/>
          <p14:tracePt t="63863" x="2533650" y="1468438"/>
          <p14:tracePt t="63874" x="2479675" y="1468438"/>
          <p14:tracePt t="63879" x="2389188" y="1468438"/>
          <p14:tracePt t="63889" x="2333625" y="1468438"/>
          <p14:tracePt t="63895" x="2260600" y="1468438"/>
          <p14:tracePt t="63905" x="2206625" y="1468438"/>
          <p14:tracePt t="63913" x="2160588" y="1468438"/>
          <p14:tracePt t="63922" x="2106613" y="1468438"/>
          <p14:tracePt t="63930" x="2014538" y="1468438"/>
          <p14:tracePt t="63938" x="1960563" y="1468438"/>
          <p14:tracePt t="63945" x="1914525" y="1468438"/>
          <p14:tracePt t="63953" x="1878013" y="1468438"/>
          <p14:tracePt t="63961" x="1824038" y="1468438"/>
          <p14:tracePt t="63969" x="1731963" y="1468438"/>
          <p14:tracePt t="63977" x="1677988" y="1468438"/>
          <p14:tracePt t="63985" x="1641475" y="1468438"/>
          <p14:tracePt t="63993" x="1585913" y="1477963"/>
          <p14:tracePt t="64001" x="1512888" y="1495425"/>
          <p14:tracePt t="64010" x="1468438" y="1495425"/>
          <p14:tracePt t="64017" x="1412875" y="1504950"/>
          <p14:tracePt t="64025" x="1376363" y="1504950"/>
          <p14:tracePt t="64033" x="1330325" y="1514475"/>
          <p14:tracePt t="64042" x="1258888" y="1522413"/>
          <p14:tracePt t="64058" x="1166813" y="1558925"/>
          <p14:tracePt t="64065" x="1139825" y="1558925"/>
          <p14:tracePt t="64074" x="1112838" y="1568450"/>
          <p14:tracePt t="64081" x="1066800" y="1577975"/>
          <p14:tracePt t="64089" x="1020763" y="1604963"/>
          <p14:tracePt t="64097" x="1003300" y="1614488"/>
          <p14:tracePt t="64110" x="984250" y="1624013"/>
          <p14:tracePt t="64113" x="957263" y="1631950"/>
          <p14:tracePt t="64121" x="939800" y="1641475"/>
          <p14:tracePt t="64129" x="911225" y="1651000"/>
          <p14:tracePt t="64137" x="893763" y="1668463"/>
          <p14:tracePt t="64145" x="866775" y="1687513"/>
          <p14:tracePt t="64153" x="830263" y="1731963"/>
          <p14:tracePt t="64163" x="801688" y="1768475"/>
          <p14:tracePt t="64172" x="774700" y="1814513"/>
          <p14:tracePt t="64178" x="738188" y="1860550"/>
          <p14:tracePt t="64190" x="720725" y="1924050"/>
          <p14:tracePt t="64196" x="692150" y="1970088"/>
          <p14:tracePt t="64203" x="655638" y="2043113"/>
          <p14:tracePt t="64211" x="628650" y="2106613"/>
          <p14:tracePt t="64219" x="611188" y="2152650"/>
          <p14:tracePt t="64227" x="592138" y="2197100"/>
          <p14:tracePt t="64235" x="584200" y="2233613"/>
          <p14:tracePt t="64243" x="565150" y="2279650"/>
          <p14:tracePt t="64251" x="565150" y="2325688"/>
          <p14:tracePt t="64259" x="555625" y="2352675"/>
          <p14:tracePt t="64267" x="555625" y="2379663"/>
          <p14:tracePt t="64275" x="555625" y="2416175"/>
          <p14:tracePt t="64283" x="555625" y="2452688"/>
          <p14:tracePt t="64291" x="555625" y="2481263"/>
          <p14:tracePt t="64299" x="574675" y="2544763"/>
          <p14:tracePt t="64309" x="592138" y="2562225"/>
          <p14:tracePt t="64315" x="628650" y="2589213"/>
          <p14:tracePt t="64325" x="684213" y="2662238"/>
          <p14:tracePt t="64331" x="728663" y="2681288"/>
          <p14:tracePt t="64339" x="784225" y="2690813"/>
          <p14:tracePt t="64347" x="847725" y="2717800"/>
          <p14:tracePt t="64357" x="903288" y="2727325"/>
          <p14:tracePt t="64363" x="947738" y="2727325"/>
          <p14:tracePt t="64372" x="1020763" y="2727325"/>
          <p14:tracePt t="64379" x="1076325" y="2727325"/>
          <p14:tracePt t="64388" x="1149350" y="2727325"/>
          <p14:tracePt t="64395" x="1239838" y="2744788"/>
          <p14:tracePt t="64403" x="1366838" y="2744788"/>
          <p14:tracePt t="64411" x="1476375" y="2744788"/>
          <p14:tracePt t="64420" x="1576388" y="2735263"/>
          <p14:tracePt t="64429" x="1722438" y="2727325"/>
          <p14:tracePt t="64436" x="1851025" y="2708275"/>
          <p14:tracePt t="64444" x="1997075" y="2698750"/>
          <p14:tracePt t="64452" x="2179638" y="2662238"/>
          <p14:tracePt t="64462" x="2243138" y="2654300"/>
          <p14:tracePt t="64468" x="2406650" y="2635250"/>
          <p14:tracePt t="64478" x="2479675" y="2625725"/>
          <p14:tracePt t="64486" x="2552700" y="2608263"/>
          <p14:tracePt t="64495" x="2652713" y="2598738"/>
          <p14:tracePt t="64502" x="2725738" y="2598738"/>
          <p14:tracePt t="64515" x="2781300" y="2598738"/>
          <p14:tracePt t="64517" x="2844800" y="2589213"/>
          <p14:tracePt t="64525" x="2898775" y="2589213"/>
          <p14:tracePt t="64534" x="2925763" y="2589213"/>
          <p14:tracePt t="64547" x="2962275" y="2589213"/>
          <p14:tracePt t="64550" x="3008313" y="2589213"/>
          <p14:tracePt t="64562" x="3035300" y="2589213"/>
          <p14:tracePt t="64566" x="3090863" y="2589213"/>
          <p14:tracePt t="64573" x="3154363" y="2589213"/>
          <p14:tracePt t="64582" x="3227388" y="2598738"/>
          <p14:tracePt t="64589" x="3290888" y="2617788"/>
          <p14:tracePt t="64598" x="3346450" y="2617788"/>
          <p14:tracePt t="64606" x="3419475" y="2625725"/>
          <p14:tracePt t="64613" x="3473450" y="2625725"/>
          <p14:tracePt t="64621" x="3582988" y="2625725"/>
          <p14:tracePt t="64629" x="3665538" y="2625725"/>
          <p14:tracePt t="64637" x="3738563" y="2625725"/>
          <p14:tracePt t="64646" x="3765550" y="2625725"/>
          <p14:tracePt t="64654" x="3875088" y="2625725"/>
          <p14:tracePt t="64661" x="3956050" y="2608263"/>
          <p14:tracePt t="64670" x="4029075" y="2598738"/>
          <p14:tracePt t="64677" x="4075113" y="2598738"/>
          <p14:tracePt t="64685" x="4129088" y="2589213"/>
          <p14:tracePt t="64693" x="4157663" y="2589213"/>
          <p14:tracePt t="64703" x="4175125" y="2589213"/>
          <p14:tracePt t="64710" x="4184650" y="2589213"/>
          <p14:tracePt t="64717" x="4194175" y="2589213"/>
          <p14:tracePt t="64757" x="4202113" y="2589213"/>
          <p14:tracePt t="64776" x="4211638" y="2589213"/>
          <p14:tracePt t="64783" x="4221163" y="2589213"/>
          <p14:tracePt t="64792" x="4230688" y="2589213"/>
          <p14:tracePt t="64800" x="4238625" y="2589213"/>
          <p14:tracePt t="64811" x="4257675" y="2589213"/>
          <p14:tracePt t="64815" x="4275138" y="2598738"/>
          <p14:tracePt t="64823" x="4294188" y="2608263"/>
          <p14:tracePt t="64831" x="4311650" y="2625725"/>
          <p14:tracePt t="64839" x="4340225" y="2625725"/>
          <p14:tracePt t="64847" x="4367213" y="2635250"/>
          <p14:tracePt t="64855" x="4384675" y="2635250"/>
          <p14:tracePt t="64863" x="4413250" y="2635250"/>
          <p14:tracePt t="64871" x="4421188" y="2635250"/>
          <p14:tracePt t="64881" x="4430713" y="2635250"/>
          <p14:tracePt t="64967" x="4440238" y="2635250"/>
          <p14:tracePt t="64999" x="4448175" y="2635250"/>
          <p14:tracePt t="65032" x="4448175" y="2625725"/>
          <p14:tracePt t="65040" x="4457700" y="2617788"/>
          <p14:tracePt t="65048" x="4467225" y="2608263"/>
          <p14:tracePt t="65056" x="4476750" y="2589213"/>
          <p14:tracePt t="65065" x="4484688" y="2571750"/>
          <p14:tracePt t="65078" x="4494213" y="2554288"/>
          <p14:tracePt t="65080" x="4503738" y="2525713"/>
          <p14:tracePt t="65089" x="4513263" y="2498725"/>
          <p14:tracePt t="65095" x="4521200" y="2462213"/>
          <p14:tracePt t="65105" x="4521200" y="2435225"/>
          <p14:tracePt t="65113" x="4530725" y="2398713"/>
          <p14:tracePt t="65121" x="4540250" y="2362200"/>
          <p14:tracePt t="65129" x="4540250" y="2335213"/>
          <p14:tracePt t="65137" x="4540250" y="2298700"/>
          <p14:tracePt t="65145" x="4549775" y="2252663"/>
          <p14:tracePt t="65153" x="4549775" y="2206625"/>
          <p14:tracePt t="65161" x="4549775" y="2143125"/>
          <p14:tracePt t="65169" x="4549775" y="2097088"/>
          <p14:tracePt t="65177" x="4549775" y="2043113"/>
          <p14:tracePt t="65185" x="4540250" y="1933575"/>
          <p14:tracePt t="65193" x="4513263" y="1870075"/>
          <p14:tracePt t="65201" x="4484688" y="1804988"/>
          <p14:tracePt t="65209" x="4457700" y="1751013"/>
          <p14:tracePt t="65217" x="4440238" y="1704975"/>
          <p14:tracePt t="65227" x="4430713" y="1668463"/>
          <p14:tracePt t="65233" x="4403725" y="1614488"/>
          <p14:tracePt t="65243" x="4394200" y="1595438"/>
          <p14:tracePt t="65250" x="4384675" y="1577975"/>
          <p14:tracePt t="65264" x="4376738" y="1558925"/>
          <p14:tracePt t="65266" x="4367213" y="1550988"/>
          <p14:tracePt t="65277" x="4367213" y="1531938"/>
          <p14:tracePt t="65282" x="4357688" y="1514475"/>
          <p14:tracePt t="65289" x="4348163" y="1495425"/>
          <p14:tracePt t="65297" x="4340225" y="1485900"/>
          <p14:tracePt t="65306" x="4340225" y="1468438"/>
          <p14:tracePt t="65313" x="4330700" y="1441450"/>
          <p14:tracePt t="65321" x="4321175" y="1422400"/>
          <p14:tracePt t="65329" x="4303713" y="1376363"/>
          <p14:tracePt t="65337" x="4294188" y="1339850"/>
          <p14:tracePt t="65345" x="4267200" y="1295400"/>
          <p14:tracePt t="65353" x="4248150" y="1249363"/>
          <p14:tracePt t="65361" x="4211638" y="1185863"/>
          <p14:tracePt t="65369" x="4184650" y="1122363"/>
          <p14:tracePt t="65377" x="4175125" y="1093788"/>
          <p14:tracePt t="65387" x="4157663" y="1057275"/>
          <p14:tracePt t="65393" x="4129088" y="1030288"/>
          <p14:tracePt t="65403" x="4121150" y="1012825"/>
          <p14:tracePt t="65409" x="4121150" y="993775"/>
          <p14:tracePt t="65427" x="4121150" y="984250"/>
          <p14:tracePt t="65459" x="4121150" y="976313"/>
          <p14:tracePt t="65475" x="4121150" y="966788"/>
          <p14:tracePt t="65491" x="4121150" y="957263"/>
          <p14:tracePt t="65499" x="4121150" y="947738"/>
          <p14:tracePt t="65509" x="4129088" y="947738"/>
          <p14:tracePt t="65515" x="4129088" y="939800"/>
          <p14:tracePt t="65524" x="4138613" y="939800"/>
          <p14:tracePt t="65608" x="4148138" y="939800"/>
          <p14:tracePt t="65614" x="4148138" y="957263"/>
          <p14:tracePt t="65619" x="4148138" y="984250"/>
          <p14:tracePt t="65628" x="4157663" y="1012825"/>
          <p14:tracePt t="65636" x="4165600" y="1057275"/>
          <p14:tracePt t="65644" x="4165600" y="1130300"/>
          <p14:tracePt t="65651" x="4175125" y="1176338"/>
          <p14:tracePt t="65660" x="4184650" y="1231900"/>
          <p14:tracePt t="65667" x="4184650" y="1276350"/>
          <p14:tracePt t="65677" x="4202113" y="1339850"/>
          <p14:tracePt t="65683" x="4202113" y="1385888"/>
          <p14:tracePt t="65693" x="4211638" y="1441450"/>
          <p14:tracePt t="65699" x="4221163" y="1531938"/>
          <p14:tracePt t="65709" x="4221163" y="1587500"/>
          <p14:tracePt t="65715" x="4238625" y="1651000"/>
          <p14:tracePt t="65726" x="4238625" y="1687513"/>
          <p14:tracePt t="65733" x="4238625" y="1741488"/>
          <p14:tracePt t="65742" x="4238625" y="1841500"/>
          <p14:tracePt t="65749" x="4238625" y="1878013"/>
          <p14:tracePt t="65759" x="4238625" y="1906588"/>
          <p14:tracePt t="65766" x="4238625" y="1933575"/>
          <p14:tracePt t="65779" x="4238625" y="1979613"/>
          <p14:tracePt t="65781" x="4238625" y="2006600"/>
          <p14:tracePt t="65791" x="4238625" y="2024063"/>
          <p14:tracePt t="65797" x="4238625" y="2052638"/>
          <p14:tracePt t="65805" x="4238625" y="2070100"/>
          <p14:tracePt t="65813" x="4238625" y="2079625"/>
          <p14:tracePt t="65821" x="4238625" y="2089150"/>
          <p14:tracePt t="65829" x="4238625" y="2106613"/>
          <p14:tracePt t="65837" x="4238625" y="2125663"/>
          <p14:tracePt t="65845" x="4238625" y="2133600"/>
          <p14:tracePt t="65853" x="4238625" y="2152650"/>
          <p14:tracePt t="65861" x="4230688" y="2170113"/>
          <p14:tracePt t="65869" x="4230688" y="2189163"/>
          <p14:tracePt t="65877" x="4230688" y="2197100"/>
          <p14:tracePt t="65885" x="4230688" y="2206625"/>
          <p14:tracePt t="65893" x="4230688" y="2225675"/>
          <p14:tracePt t="65901" x="4230688" y="2233613"/>
          <p14:tracePt t="65909" x="4230688" y="2243138"/>
          <p14:tracePt t="65925" x="4221163" y="2252663"/>
          <p14:tracePt t="65933" x="4221163" y="2262188"/>
          <p14:tracePt t="65949" x="4221163" y="2270125"/>
          <p14:tracePt t="65960" x="4221163" y="2279650"/>
          <p14:tracePt t="65967" x="4211638" y="2279650"/>
          <p14:tracePt t="65976" x="4211638" y="2289175"/>
          <p14:tracePt t="65983" x="4211638" y="2306638"/>
          <p14:tracePt t="65990" x="4202113" y="2306638"/>
          <p14:tracePt t="65999" x="4194175" y="2325688"/>
          <p14:tracePt t="66009" x="4175125" y="2362200"/>
          <p14:tracePt t="66017" x="4165600" y="2389188"/>
          <p14:tracePt t="66023" x="4157663" y="2408238"/>
          <p14:tracePt t="66043" x="4138613" y="2444750"/>
          <p14:tracePt t="66047" x="4129088" y="2452688"/>
          <p14:tracePt t="66055" x="4121150" y="2462213"/>
          <p14:tracePt t="66063" x="4121150" y="2471738"/>
          <p14:tracePt t="66071" x="4111625" y="2481263"/>
          <p14:tracePt t="66087" x="4102100" y="2481263"/>
          <p14:tracePt t="66104" x="4094163" y="2481263"/>
          <p14:tracePt t="66119" x="4084638" y="2481263"/>
          <p14:tracePt t="66127" x="4075113" y="2481263"/>
          <p14:tracePt t="66136" x="4057650" y="2481263"/>
          <p14:tracePt t="66143" x="4038600" y="2481263"/>
          <p14:tracePt t="66152" x="4029075" y="2489200"/>
          <p14:tracePt t="66161" x="4011613" y="2489200"/>
          <p14:tracePt t="66167" x="4002088" y="2489200"/>
          <p14:tracePt t="66177" x="3984625" y="2489200"/>
          <p14:tracePt t="66184" x="3965575" y="2489200"/>
          <p14:tracePt t="66192" x="3929063" y="2498725"/>
          <p14:tracePt t="66200" x="3911600" y="2498725"/>
          <p14:tracePt t="66209" x="3846513" y="2498725"/>
          <p14:tracePt t="66216" x="3802063" y="2498725"/>
          <p14:tracePt t="66226" x="3765550" y="2508250"/>
          <p14:tracePt t="66231" x="3719513" y="2508250"/>
          <p14:tracePt t="66239" x="3683000" y="2508250"/>
          <p14:tracePt t="66247" x="3629025" y="2508250"/>
          <p14:tracePt t="66255" x="3556000" y="2508250"/>
          <p14:tracePt t="66263" x="3500438" y="2508250"/>
          <p14:tracePt t="66271" x="3382963" y="2508250"/>
          <p14:tracePt t="66279" x="3309938" y="2508250"/>
          <p14:tracePt t="66289" x="3254375" y="2508250"/>
          <p14:tracePt t="66295" x="3181350" y="2508250"/>
          <p14:tracePt t="66305" x="3071813" y="2508250"/>
          <p14:tracePt t="66311" x="2990850" y="2498725"/>
          <p14:tracePt t="66321" x="2962275" y="2498725"/>
          <p14:tracePt t="66329" x="2898775" y="2498725"/>
          <p14:tracePt t="66337" x="2835275" y="2498725"/>
          <p14:tracePt t="66345" x="2798763" y="2498725"/>
          <p14:tracePt t="66354" x="2752725" y="2498725"/>
          <p14:tracePt t="66363" x="2689225" y="2498725"/>
          <p14:tracePt t="66370" x="2662238" y="2498725"/>
          <p14:tracePt t="66380" x="2625725" y="2498725"/>
          <p14:tracePt t="66386" x="2606675" y="2498725"/>
          <p14:tracePt t="66394" x="2589213" y="2498725"/>
          <p14:tracePt t="66410" x="2570163" y="2498725"/>
          <p14:tracePt t="66417" x="2552700" y="2489200"/>
          <p14:tracePt t="66426" x="2525713" y="2489200"/>
          <p14:tracePt t="66434" x="2506663" y="2481263"/>
          <p14:tracePt t="66443" x="2498725" y="2471738"/>
          <p14:tracePt t="66449" x="2489200" y="2471738"/>
          <p14:tracePt t="66459" x="2489200" y="2462213"/>
          <p14:tracePt t="66466" x="2479675" y="2452688"/>
          <p14:tracePt t="66477" x="2470150" y="2444750"/>
          <p14:tracePt t="66481" x="2470150" y="2425700"/>
          <p14:tracePt t="66489" x="2470150" y="2398713"/>
          <p14:tracePt t="66498" x="2462213" y="2379663"/>
          <p14:tracePt t="66507" x="2462213" y="2343150"/>
          <p14:tracePt t="66518" x="2462213" y="2306638"/>
          <p14:tracePt t="66521" x="2452688" y="2279650"/>
          <p14:tracePt t="66530" x="2443163" y="2252663"/>
          <p14:tracePt t="66537" x="2443163" y="2225675"/>
          <p14:tracePt t="66546" x="2443163" y="2179638"/>
          <p14:tracePt t="66553" x="2433638" y="2152650"/>
          <p14:tracePt t="66561" x="2433638" y="2133600"/>
          <p14:tracePt t="66569" x="2433638" y="2106613"/>
          <p14:tracePt t="66577" x="2433638" y="2060575"/>
          <p14:tracePt t="66587" x="2433638" y="2033588"/>
          <p14:tracePt t="66593" x="2433638" y="1997075"/>
          <p14:tracePt t="66601" x="2433638" y="1960563"/>
          <p14:tracePt t="66611" x="2433638" y="1924050"/>
          <p14:tracePt t="66617" x="2433638" y="1897063"/>
          <p14:tracePt t="66627" x="2433638" y="1860550"/>
          <p14:tracePt t="66635" x="2433638" y="1851025"/>
          <p14:tracePt t="66643" x="2433638" y="1814513"/>
          <p14:tracePt t="66651" x="2433638" y="1778000"/>
          <p14:tracePt t="66659" x="2433638" y="1724025"/>
          <p14:tracePt t="66667" x="2433638" y="1677988"/>
          <p14:tracePt t="66676" x="2433638" y="1624013"/>
          <p14:tracePt t="66683" x="2433638" y="1550988"/>
          <p14:tracePt t="66692" x="2433638" y="1514475"/>
          <p14:tracePt t="66699" x="2443163" y="1477963"/>
          <p14:tracePt t="66709" x="2443163" y="1449388"/>
          <p14:tracePt t="66715" x="2452688" y="1422400"/>
          <p14:tracePt t="66725" x="2452688" y="1395413"/>
          <p14:tracePt t="66731" x="2452688" y="1349375"/>
          <p14:tracePt t="66739" x="2452688" y="1322388"/>
          <p14:tracePt t="66747" x="2452688" y="1268413"/>
          <p14:tracePt t="66756" x="2470150" y="1222375"/>
          <p14:tracePt t="66763" x="2470150" y="1195388"/>
          <p14:tracePt t="66771" x="2470150" y="1166813"/>
          <p14:tracePt t="66779" x="2479675" y="1112838"/>
          <p14:tracePt t="66787" x="2489200" y="1093788"/>
          <p14:tracePt t="66795" x="2489200" y="1057275"/>
          <p14:tracePt t="66803" x="2498725" y="1030288"/>
          <p14:tracePt t="66811" x="2506663" y="1012825"/>
          <p14:tracePt t="66819" x="2506663" y="984250"/>
          <p14:tracePt t="66827" x="2516188" y="957263"/>
          <p14:tracePt t="66835" x="2525713" y="920750"/>
          <p14:tracePt t="66843" x="2533650" y="903288"/>
          <p14:tracePt t="66851" x="2543175" y="874713"/>
          <p14:tracePt t="66860" x="2552700" y="857250"/>
          <p14:tracePt t="66867" x="2552700" y="847725"/>
          <p14:tracePt t="66875" x="2562225" y="830263"/>
          <p14:tracePt t="66883" x="2570163" y="820738"/>
          <p14:tracePt t="66894" x="2570163" y="811213"/>
          <p14:tracePt t="66899" x="2579688" y="803275"/>
          <p14:tracePt t="66925" x="2589213" y="793750"/>
          <p14:tracePt t="66949" x="2598738" y="793750"/>
          <p14:tracePt t="66957" x="2606675" y="793750"/>
          <p14:tracePt t="66981" x="2625725" y="793750"/>
          <p14:tracePt t="66990" x="2643188" y="793750"/>
          <p14:tracePt t="66997" x="2671763" y="793750"/>
          <p14:tracePt t="67006" x="2708275" y="793750"/>
          <p14:tracePt t="67014" x="2744788" y="803275"/>
          <p14:tracePt t="67021" x="2789238" y="811213"/>
          <p14:tracePt t="67029" x="2844800" y="820738"/>
          <p14:tracePt t="67043" x="2908300" y="847725"/>
          <p14:tracePt t="67045" x="2990850" y="866775"/>
          <p14:tracePt t="67053" x="3081338" y="866775"/>
          <p14:tracePt t="67061" x="3154363" y="866775"/>
          <p14:tracePt t="67069" x="3227388" y="874713"/>
          <p14:tracePt t="67077" x="3317875" y="874713"/>
          <p14:tracePt t="67085" x="3409950" y="874713"/>
          <p14:tracePt t="67094" x="3473450" y="874713"/>
          <p14:tracePt t="67101" x="3546475" y="874713"/>
          <p14:tracePt t="67109" x="3619500" y="874713"/>
          <p14:tracePt t="67117" x="3656013" y="874713"/>
          <p14:tracePt t="67125" x="3692525" y="874713"/>
          <p14:tracePt t="67133" x="3719513" y="874713"/>
          <p14:tracePt t="67142" x="3738563" y="874713"/>
          <p14:tracePt t="67149" x="3756025" y="874713"/>
          <p14:tracePt t="67158" x="3775075" y="874713"/>
          <p14:tracePt t="67165" x="3783013" y="874713"/>
          <p14:tracePt t="67175" x="3802063" y="874713"/>
          <p14:tracePt t="67181" x="3838575" y="874713"/>
          <p14:tracePt t="67192" x="3875088" y="874713"/>
          <p14:tracePt t="67199" x="3902075" y="874713"/>
          <p14:tracePt t="67209" x="3956050" y="874713"/>
          <p14:tracePt t="67213" x="4002088" y="874713"/>
          <p14:tracePt t="67225" x="4057650" y="857250"/>
          <p14:tracePt t="67232" x="4148138" y="857250"/>
          <p14:tracePt t="67239" x="4175125" y="847725"/>
          <p14:tracePt t="67248" x="4248150" y="839788"/>
          <p14:tracePt t="67255" x="4303713" y="839788"/>
          <p14:tracePt t="67264" x="4348163" y="839788"/>
          <p14:tracePt t="67271" x="4384675" y="839788"/>
          <p14:tracePt t="67279" x="4403725" y="839788"/>
          <p14:tracePt t="67287" x="4413250" y="839788"/>
          <p14:tracePt t="67407" x="4413250" y="857250"/>
          <p14:tracePt t="67416" x="4413250" y="884238"/>
          <p14:tracePt t="67424" x="4413250" y="920750"/>
          <p14:tracePt t="67432" x="4413250" y="957263"/>
          <p14:tracePt t="67439" x="4413250" y="993775"/>
          <p14:tracePt t="67448" x="4413250" y="1049338"/>
          <p14:tracePt t="67456" x="4413250" y="1093788"/>
          <p14:tracePt t="67465" x="4413250" y="1158875"/>
          <p14:tracePt t="67472" x="4413250" y="1231900"/>
          <p14:tracePt t="67480" x="4413250" y="1295400"/>
          <p14:tracePt t="67487" x="4413250" y="1349375"/>
          <p14:tracePt t="67495" x="4403725" y="1395413"/>
          <p14:tracePt t="67503" x="4403725" y="1431925"/>
          <p14:tracePt t="67511" x="4384675" y="1504950"/>
          <p14:tracePt t="67521" x="4384675" y="1531938"/>
          <p14:tracePt t="67529" x="4384675" y="1587500"/>
          <p14:tracePt t="67537" x="4384675" y="1604963"/>
          <p14:tracePt t="67545" x="4384675" y="1677988"/>
          <p14:tracePt t="67553" x="4384675" y="1714500"/>
          <p14:tracePt t="67561" x="4384675" y="1741488"/>
          <p14:tracePt t="67569" x="4384675" y="1768475"/>
          <p14:tracePt t="67577" x="4384675" y="1804988"/>
          <p14:tracePt t="67585" x="4384675" y="1833563"/>
          <p14:tracePt t="67593" x="4384675" y="1870075"/>
          <p14:tracePt t="67601" x="4376738" y="1906588"/>
          <p14:tracePt t="67609" x="4376738" y="1924050"/>
          <p14:tracePt t="67617" x="4376738" y="1951038"/>
          <p14:tracePt t="67626" x="4376738" y="1979613"/>
          <p14:tracePt t="67633" x="4376738" y="2016125"/>
          <p14:tracePt t="67642" x="4376738" y="2052638"/>
          <p14:tracePt t="67649" x="4376738" y="2079625"/>
          <p14:tracePt t="67660" x="4376738" y="2116138"/>
          <p14:tracePt t="67666" x="4376738" y="2152650"/>
          <p14:tracePt t="67675" x="4376738" y="2160588"/>
          <p14:tracePt t="67681" x="4376738" y="2206625"/>
          <p14:tracePt t="67690" x="4367213" y="2216150"/>
          <p14:tracePt t="67697" x="4367213" y="2233613"/>
          <p14:tracePt t="67706" x="4367213" y="2243138"/>
          <p14:tracePt t="67729" x="4367213" y="2252663"/>
          <p14:tracePt t="67737" x="4367213" y="2262188"/>
          <p14:tracePt t="67746" x="4367213" y="2270125"/>
          <p14:tracePt t="67754" x="4367213" y="2279650"/>
          <p14:tracePt t="67762" x="4367213" y="2289175"/>
          <p14:tracePt t="67778" x="4367213" y="2298700"/>
          <p14:tracePt t="67786" x="4367213" y="2306638"/>
          <p14:tracePt t="67793" x="4357688" y="2316163"/>
          <p14:tracePt t="67802" x="4357688" y="2335213"/>
          <p14:tracePt t="67810" x="4357688" y="2343150"/>
          <p14:tracePt t="67819" x="4357688" y="2352675"/>
          <p14:tracePt t="67833" x="4348163" y="2352675"/>
          <p14:tracePt t="67851" x="4348163" y="2362200"/>
          <p14:tracePt t="67972" x="4330700" y="2362200"/>
          <p14:tracePt t="67981" x="4321175" y="2362200"/>
          <p14:tracePt t="67987" x="4294188" y="2362200"/>
          <p14:tracePt t="67995" x="4275138" y="2362200"/>
          <p14:tracePt t="68003" x="4248150" y="2362200"/>
          <p14:tracePt t="68011" x="4221163" y="2362200"/>
          <p14:tracePt t="68019" x="4194175" y="2362200"/>
          <p14:tracePt t="68027" x="4148138" y="2362200"/>
          <p14:tracePt t="68043" x="4038600" y="2362200"/>
          <p14:tracePt t="68052" x="3948113" y="2362200"/>
          <p14:tracePt t="68059" x="3856038" y="2362200"/>
          <p14:tracePt t="68067" x="3765550" y="2362200"/>
          <p14:tracePt t="68075" x="3656013" y="2371725"/>
          <p14:tracePt t="68083" x="3592513" y="2371725"/>
          <p14:tracePt t="68096" x="3519488" y="2371725"/>
          <p14:tracePt t="68103" x="3390900" y="2371725"/>
          <p14:tracePt t="68113" x="3354388" y="2379663"/>
          <p14:tracePt t="68119" x="3244850" y="2379663"/>
          <p14:tracePt t="68129" x="3208338" y="2379663"/>
          <p14:tracePt t="68135" x="3117850" y="2379663"/>
          <p14:tracePt t="68145" x="3081338" y="2379663"/>
          <p14:tracePt t="68151" x="3044825" y="2379663"/>
          <p14:tracePt t="68161" x="3017838" y="2379663"/>
          <p14:tracePt t="68169" x="2998788" y="2379663"/>
          <p14:tracePt t="68177" x="2971800" y="2379663"/>
          <p14:tracePt t="68185" x="2954338" y="2379663"/>
          <p14:tracePt t="68197" x="2944813" y="2379663"/>
          <p14:tracePt t="68205" x="2925763" y="2379663"/>
          <p14:tracePt t="68213" x="2908300" y="2379663"/>
          <p14:tracePt t="68221" x="2881313" y="2379663"/>
          <p14:tracePt t="68229" x="2862263" y="2379663"/>
          <p14:tracePt t="68237" x="2844800" y="2379663"/>
          <p14:tracePt t="68245" x="2825750" y="2379663"/>
          <p14:tracePt t="68253" x="2808288" y="2379663"/>
          <p14:tracePt t="68261" x="2789238" y="2379663"/>
          <p14:tracePt t="68269" x="2781300" y="2379663"/>
          <p14:tracePt t="68277" x="2771775" y="2379663"/>
          <p14:tracePt t="68285" x="2762250" y="2379663"/>
          <p14:tracePt t="68293" x="2752725" y="2379663"/>
          <p14:tracePt t="68301" x="2744788" y="2379663"/>
          <p14:tracePt t="68325" x="2744788" y="2371725"/>
          <p14:tracePt t="79006" x="2744788" y="2362200"/>
          <p14:tracePt t="79022" x="2744788" y="2352675"/>
          <p14:tracePt t="79061" x="2744788" y="2343150"/>
          <p14:tracePt t="79093" x="2744788" y="2335213"/>
          <p14:tracePt t="79150" x="2744788" y="2325688"/>
          <p14:tracePt t="79158" x="2752725" y="2325688"/>
          <p14:tracePt t="79174" x="2762250" y="2316163"/>
          <p14:tracePt t="79189" x="2762250" y="2306638"/>
          <p14:tracePt t="79197" x="2762250" y="2298700"/>
          <p14:tracePt t="79205" x="2771775" y="2298700"/>
          <p14:tracePt t="79213" x="2781300" y="2289175"/>
          <p14:tracePt t="79221" x="2781300" y="2270125"/>
          <p14:tracePt t="79229" x="2789238" y="2252663"/>
          <p14:tracePt t="79237" x="2789238" y="2233613"/>
          <p14:tracePt t="79245" x="2798763" y="2225675"/>
          <p14:tracePt t="79253" x="2808288" y="2206625"/>
          <p14:tracePt t="79263" x="2808288" y="2189163"/>
          <p14:tracePt t="79269" x="2808288" y="2170113"/>
          <p14:tracePt t="79280" x="2817813" y="2170113"/>
          <p14:tracePt t="79285" x="2817813" y="2160588"/>
          <p14:tracePt t="79296" x="2817813" y="2143125"/>
          <p14:tracePt t="79301" x="2817813" y="2133600"/>
          <p14:tracePt t="79319" x="2817813" y="2125663"/>
          <p14:tracePt t="79335" x="2825750" y="2125663"/>
          <p14:tracePt t="79343" x="2825750" y="2116138"/>
          <p14:tracePt t="79367" x="2825750" y="2106613"/>
          <p14:tracePt t="79464" x="2825750" y="2097088"/>
          <p14:tracePt t="80857" x="2817813" y="2097088"/>
          <p14:tracePt t="80866" x="2798763" y="2097088"/>
          <p14:tracePt t="80874" x="2789238" y="2097088"/>
          <p14:tracePt t="80882" x="2762250" y="2097088"/>
          <p14:tracePt t="80889" x="2735263" y="2106613"/>
          <p14:tracePt t="80898" x="2716213" y="2116138"/>
          <p14:tracePt t="80905" x="2698750" y="2116138"/>
          <p14:tracePt t="80913" x="2671763" y="2125663"/>
          <p14:tracePt t="80921" x="2616200" y="2133600"/>
          <p14:tracePt t="80929" x="2579688" y="2133600"/>
          <p14:tracePt t="80937" x="2543175" y="2133600"/>
          <p14:tracePt t="80945" x="2498725" y="2143125"/>
          <p14:tracePt t="80953" x="2470150" y="2143125"/>
          <p14:tracePt t="80961" x="2443163" y="2143125"/>
          <p14:tracePt t="80969" x="2397125" y="2143125"/>
          <p14:tracePt t="80977" x="2360613" y="2143125"/>
          <p14:tracePt t="80985" x="2316163" y="2143125"/>
          <p14:tracePt t="80993" x="2270125" y="2143125"/>
          <p14:tracePt t="81001" x="2233613" y="2143125"/>
          <p14:tracePt t="81009" x="2179638" y="2143125"/>
          <p14:tracePt t="81017" x="2143125" y="2152650"/>
          <p14:tracePt t="81025" x="2097088" y="2152650"/>
          <p14:tracePt t="81033" x="2070100" y="2152650"/>
          <p14:tracePt t="81043" x="2041525" y="2152650"/>
          <p14:tracePt t="81049" x="2014538" y="2152650"/>
          <p14:tracePt t="81058" x="1997075" y="2152650"/>
          <p14:tracePt t="81067" x="1978025" y="2152650"/>
          <p14:tracePt t="81074" x="1968500" y="2152650"/>
          <p14:tracePt t="81083" x="1951038" y="2152650"/>
          <p14:tracePt t="81089" x="1931988" y="2152650"/>
          <p14:tracePt t="81099" x="1905000" y="2152650"/>
          <p14:tracePt t="81110" x="1887538" y="2152650"/>
          <p14:tracePt t="81116" x="1868488" y="2160588"/>
          <p14:tracePt t="81126" x="1851025" y="2160588"/>
          <p14:tracePt t="81132" x="1831975" y="2160588"/>
          <p14:tracePt t="81140" x="1814513" y="2160588"/>
          <p14:tracePt t="81148" x="1804988" y="2160588"/>
          <p14:tracePt t="81164" x="1795463" y="2160588"/>
          <p14:tracePt t="81390" x="1814513" y="2160588"/>
          <p14:tracePt t="81396" x="1841500" y="2160588"/>
          <p14:tracePt t="81406" x="1860550" y="2160588"/>
          <p14:tracePt t="81415" x="1895475" y="2160588"/>
          <p14:tracePt t="81421" x="1924050" y="2179638"/>
          <p14:tracePt t="81430" x="1951038" y="2179638"/>
          <p14:tracePt t="81438" x="2005013" y="2179638"/>
          <p14:tracePt t="81446" x="2051050" y="2189163"/>
          <p14:tracePt t="81454" x="2078038" y="2189163"/>
          <p14:tracePt t="81461" x="2133600" y="2197100"/>
          <p14:tracePt t="81470" x="2187575" y="2197100"/>
          <p14:tracePt t="81478" x="2233613" y="2206625"/>
          <p14:tracePt t="81485" x="2287588" y="2216150"/>
          <p14:tracePt t="81493" x="2333625" y="2216150"/>
          <p14:tracePt t="81501" x="2360613" y="2225675"/>
          <p14:tracePt t="81509" x="2406650" y="2225675"/>
          <p14:tracePt t="81517" x="2433638" y="2243138"/>
          <p14:tracePt t="81525" x="2470150" y="2243138"/>
          <p14:tracePt t="81533" x="2506663" y="2252663"/>
          <p14:tracePt t="81541" x="2525713" y="2252663"/>
          <p14:tracePt t="81549" x="2543175" y="2262188"/>
          <p14:tracePt t="81558" x="2552700" y="2262188"/>
          <p14:tracePt t="81574" x="2562225" y="2262188"/>
          <p14:tracePt t="81583" x="2579688" y="2262188"/>
          <p14:tracePt t="81589" x="2579688" y="2270125"/>
          <p14:tracePt t="81599" x="2589213" y="2270125"/>
          <p14:tracePt t="81606" x="2598738" y="2270125"/>
          <p14:tracePt t="81615" x="2606675" y="2270125"/>
          <p14:tracePt t="81621" x="2616200" y="2270125"/>
          <p14:tracePt t="81629" x="2635250" y="2270125"/>
          <p14:tracePt t="81637" x="2643188" y="2270125"/>
          <p14:tracePt t="81645" x="2662238" y="2270125"/>
          <p14:tracePt t="81653" x="2679700" y="2270125"/>
          <p14:tracePt t="81663" x="2689225" y="2270125"/>
          <p14:tracePt t="81669" x="2698750" y="2270125"/>
          <p14:tracePt t="81679" x="2708275" y="2270125"/>
          <p14:tracePt t="81685" x="2716213" y="2270125"/>
          <p14:tracePt t="81695" x="2725738" y="2270125"/>
          <p14:tracePt t="81701" x="2735263" y="2270125"/>
          <p14:tracePt t="81711" x="2744788" y="2262188"/>
          <p14:tracePt t="81719" x="2752725" y="2262188"/>
          <p14:tracePt t="81727" x="2752725" y="2252663"/>
          <p14:tracePt t="81737" x="2762250" y="2252663"/>
          <p14:tracePt t="88784" x="2762250" y="2243138"/>
          <p14:tracePt t="88807" x="2762250" y="2233613"/>
          <p14:tracePt t="88824" x="2762250" y="2225675"/>
          <p14:tracePt t="88855" x="2762250" y="2216150"/>
          <p14:tracePt t="88863" x="2752725" y="2216150"/>
          <p14:tracePt t="88871" x="2752725" y="2206625"/>
          <p14:tracePt t="88887" x="2744788" y="2197100"/>
          <p14:tracePt t="88919" x="2735263" y="2189163"/>
          <p14:tracePt t="88951" x="2725738" y="2189163"/>
          <p14:tracePt t="88960" x="2725738" y="2179638"/>
          <p14:tracePt t="89016" x="2716213" y="2179638"/>
          <p14:tracePt t="89024" x="2716213" y="2170113"/>
          <p14:tracePt t="89065" x="2708275" y="2160588"/>
          <p14:tracePt t="89379" x="2708275" y="2152650"/>
          <p14:tracePt t="89393" x="2708275" y="2143125"/>
          <p14:tracePt t="89403" x="2708275" y="2133600"/>
          <p14:tracePt t="89419" x="2698750" y="2125663"/>
          <p14:tracePt t="90040" x="2698750" y="2116138"/>
          <p14:tracePt t="90048" x="2725738" y="2116138"/>
          <p14:tracePt t="90055" x="2744788" y="2106613"/>
          <p14:tracePt t="90063" x="2762250" y="2106613"/>
          <p14:tracePt t="90071" x="2781300" y="2106613"/>
          <p14:tracePt t="90079" x="2789238" y="2106613"/>
          <p14:tracePt t="90087" x="2808288" y="2106613"/>
          <p14:tracePt t="90095" x="2825750" y="2106613"/>
          <p14:tracePt t="90103" x="2844800" y="2106613"/>
          <p14:tracePt t="90111" x="2852738" y="2106613"/>
          <p14:tracePt t="90119" x="2862263" y="2106613"/>
          <p14:tracePt t="90135" x="2871788" y="2106613"/>
          <p14:tracePt t="90167" x="2881313" y="2106613"/>
          <p14:tracePt t="90282" x="2871788" y="2106613"/>
          <p14:tracePt t="90287" x="2862263" y="2116138"/>
          <p14:tracePt t="90297" x="2844800" y="2116138"/>
          <p14:tracePt t="90303" x="2835275" y="2116138"/>
          <p14:tracePt t="90319" x="2825750" y="2125663"/>
          <p14:tracePt t="90329" x="2817813" y="2125663"/>
          <p14:tracePt t="90346" x="2808288" y="2125663"/>
          <p14:tracePt t="90442" x="2798763" y="2125663"/>
          <p14:tracePt t="90457" x="2789238" y="2125663"/>
          <p14:tracePt t="90474" x="2781300" y="2133600"/>
          <p14:tracePt t="90497" x="2771775" y="2133600"/>
          <p14:tracePt t="90521" x="2762250" y="2133600"/>
          <p14:tracePt t="90795" x="2762250" y="2143125"/>
          <p14:tracePt t="90811" x="2771775" y="2143125"/>
          <p14:tracePt t="90827" x="2781300" y="2143125"/>
          <p14:tracePt t="90836" x="2789238" y="2152650"/>
          <p14:tracePt t="90843" x="2808288" y="2152650"/>
          <p14:tracePt t="90851" x="2825750" y="2152650"/>
          <p14:tracePt t="90859" x="2835275" y="2152650"/>
          <p14:tracePt t="90867" x="2844800" y="2152650"/>
          <p14:tracePt t="90876" x="2852738" y="2152650"/>
          <p14:tracePt t="90883" x="2862263" y="2152650"/>
          <p14:tracePt t="90892" x="2871788" y="2152650"/>
          <p14:tracePt t="90899" x="2889250" y="2160588"/>
          <p14:tracePt t="90910" x="2908300" y="2160588"/>
          <p14:tracePt t="90917" x="2917825" y="2160588"/>
          <p14:tracePt t="90926" x="2935288" y="2160588"/>
          <p14:tracePt t="90942" x="2954338" y="2160588"/>
          <p14:tracePt t="90949" x="2971800" y="2160588"/>
          <p14:tracePt t="90959" x="2990850" y="2170113"/>
          <p14:tracePt t="90965" x="3008313" y="2170113"/>
          <p14:tracePt t="90974" x="3027363" y="2170113"/>
          <p14:tracePt t="90981" x="3054350" y="2189163"/>
          <p14:tracePt t="90989" x="3071813" y="2189163"/>
          <p14:tracePt t="90997" x="3108325" y="2197100"/>
          <p14:tracePt t="91006" x="3136900" y="2197100"/>
          <p14:tracePt t="91014" x="3163888" y="2197100"/>
          <p14:tracePt t="91022" x="3190875" y="2197100"/>
          <p14:tracePt t="91042" x="3254375" y="2197100"/>
          <p14:tracePt t="91045" x="3281363" y="2197100"/>
          <p14:tracePt t="91054" x="3309938" y="2197100"/>
          <p14:tracePt t="91064" x="3346450" y="2197100"/>
          <p14:tracePt t="91069" x="3382963" y="2197100"/>
          <p14:tracePt t="91077" x="3400425" y="2189163"/>
          <p14:tracePt t="91085" x="3419475" y="2189163"/>
          <p14:tracePt t="91094" x="3436938" y="2179638"/>
          <p14:tracePt t="91101" x="3446463" y="2179638"/>
          <p14:tracePt t="91110" x="3455988" y="2179638"/>
          <p14:tracePt t="91134" x="3463925" y="2170113"/>
          <p14:tracePt t="91144" x="3473450" y="2170113"/>
          <p14:tracePt t="91149" x="3482975" y="2170113"/>
          <p14:tracePt t="91158" x="3500438" y="2170113"/>
          <p14:tracePt t="91165" x="3509963" y="2170113"/>
          <p14:tracePt t="91174" x="3519488" y="2170113"/>
          <p14:tracePt t="91181" x="3527425" y="2170113"/>
          <p14:tracePt t="91189" x="3556000" y="2170113"/>
          <p14:tracePt t="91197" x="3563938" y="2170113"/>
          <p14:tracePt t="91205" x="3582988" y="2160588"/>
          <p14:tracePt t="91215" x="3600450" y="2160588"/>
          <p14:tracePt t="91225" x="3609975" y="2160588"/>
          <p14:tracePt t="91231" x="3619500" y="2160588"/>
          <p14:tracePt t="91239" x="3636963" y="2160588"/>
          <p14:tracePt t="91247" x="3646488" y="2160588"/>
          <p14:tracePt t="91255" x="3665538" y="2160588"/>
          <p14:tracePt t="91263" x="3673475" y="2152650"/>
          <p14:tracePt t="91271" x="3692525" y="2152650"/>
          <p14:tracePt t="91287" x="3702050" y="2152650"/>
          <p14:tracePt t="91295" x="3709988" y="2152650"/>
          <p14:tracePt t="91303" x="3719513" y="2152650"/>
          <p14:tracePt t="91311" x="3729038" y="2152650"/>
          <p14:tracePt t="91319" x="3738563" y="2152650"/>
          <p14:tracePt t="91327" x="3756025" y="2152650"/>
          <p14:tracePt t="91335" x="3765550" y="2152650"/>
          <p14:tracePt t="91351" x="3783013" y="2152650"/>
          <p14:tracePt t="91359" x="3802063" y="2152650"/>
          <p14:tracePt t="91367" x="3829050" y="2160588"/>
          <p14:tracePt t="91376" x="3846513" y="2160588"/>
          <p14:tracePt t="91383" x="3865563" y="2170113"/>
          <p14:tracePt t="91392" x="3892550" y="2179638"/>
          <p14:tracePt t="91410" x="3911600" y="2189163"/>
          <p14:tracePt t="91415" x="3919538" y="2189163"/>
          <p14:tracePt t="91424" x="3929063" y="2197100"/>
          <p14:tracePt t="91439" x="3938588" y="2206625"/>
          <p14:tracePt t="91448" x="3948113" y="2206625"/>
          <p14:tracePt t="91496" x="3948113" y="2216150"/>
          <p14:tracePt t="91506" x="3956050" y="2216150"/>
          <p14:tracePt t="91519" x="3965575" y="2225675"/>
          <p14:tracePt t="91529" x="3965575" y="2233613"/>
          <p14:tracePt t="91537" x="3975100" y="2233613"/>
          <p14:tracePt t="91545" x="3984625" y="2243138"/>
          <p14:tracePt t="91553" x="3984625" y="2252663"/>
          <p14:tracePt t="91561" x="3992563" y="2252663"/>
          <p14:tracePt t="91569" x="4002088" y="2270125"/>
          <p14:tracePt t="91585" x="4011613" y="2279650"/>
          <p14:tracePt t="91593" x="4011613" y="2289175"/>
          <p14:tracePt t="91601" x="4011613" y="2298700"/>
          <p14:tracePt t="91617" x="4011613" y="2306638"/>
          <p14:tracePt t="91626" x="4011613" y="2316163"/>
          <p14:tracePt t="91659" x="4011613" y="2325688"/>
          <p14:tracePt t="91675" x="4011613" y="2335213"/>
          <p14:tracePt t="91690" x="4002088" y="2343150"/>
          <p14:tracePt t="91697" x="3992563" y="2352675"/>
          <p14:tracePt t="91706" x="3984625" y="2352675"/>
          <p14:tracePt t="91715" x="3975100" y="2362200"/>
          <p14:tracePt t="91722" x="3956050" y="2362200"/>
          <p14:tracePt t="91732" x="3956050" y="2371725"/>
          <p14:tracePt t="91738" x="3948113" y="2371725"/>
          <p14:tracePt t="91747" x="3938588" y="2371725"/>
          <p14:tracePt t="91762" x="3929063" y="2371725"/>
          <p14:tracePt t="91779" x="3919538" y="2371725"/>
          <p14:tracePt t="91797" x="3902075" y="2371725"/>
          <p14:tracePt t="91812" x="3883025" y="2371725"/>
          <p14:tracePt t="91820" x="3883025" y="2379663"/>
          <p14:tracePt t="91829" x="3875088" y="2379663"/>
          <p14:tracePt t="91837" x="3856038" y="2379663"/>
          <p14:tracePt t="91846" x="3838575" y="2379663"/>
          <p14:tracePt t="91851" x="3829050" y="2389188"/>
          <p14:tracePt t="91859" x="3810000" y="2389188"/>
          <p14:tracePt t="91876" x="3792538" y="2398713"/>
          <p14:tracePt t="91883" x="3783013" y="2398713"/>
          <p14:tracePt t="91892" x="3775075" y="2408238"/>
          <p14:tracePt t="91899" x="3765550" y="2408238"/>
          <p14:tracePt t="91908" x="3756025" y="2408238"/>
          <p14:tracePt t="91924" x="3746500" y="2408238"/>
          <p14:tracePt t="91939" x="3738563" y="2416175"/>
          <p14:tracePt t="91947" x="3729038" y="2416175"/>
          <p14:tracePt t="91955" x="3709988" y="2416175"/>
          <p14:tracePt t="91963" x="3692525" y="2416175"/>
          <p14:tracePt t="91971" x="3665538" y="2416175"/>
          <p14:tracePt t="91980" x="3636963" y="2425700"/>
          <p14:tracePt t="91987" x="3600450" y="2425700"/>
          <p14:tracePt t="91996" x="3573463" y="2425700"/>
          <p14:tracePt t="92003" x="3546475" y="2425700"/>
          <p14:tracePt t="92012" x="3519488" y="2425700"/>
          <p14:tracePt t="92019" x="3490913" y="2425700"/>
          <p14:tracePt t="92027" x="3455988" y="2425700"/>
          <p14:tracePt t="92044" x="3400425" y="2425700"/>
          <p14:tracePt t="92051" x="3382963" y="2425700"/>
          <p14:tracePt t="92062" x="3373438" y="2425700"/>
          <p14:tracePt t="92068" x="3354388" y="2425700"/>
          <p14:tracePt t="92079" x="3336925" y="2425700"/>
          <p14:tracePt t="92084" x="3327400" y="2425700"/>
          <p14:tracePt t="92094" x="3309938" y="2425700"/>
          <p14:tracePt t="92100" x="3290888" y="2425700"/>
          <p14:tracePt t="92110" x="3254375" y="2425700"/>
          <p14:tracePt t="92115" x="3244850" y="2425700"/>
          <p14:tracePt t="92126" x="3208338" y="2425700"/>
          <p14:tracePt t="92132" x="3190875" y="2425700"/>
          <p14:tracePt t="92143" x="3181350" y="2425700"/>
          <p14:tracePt t="92150" x="3163888" y="2425700"/>
          <p14:tracePt t="92161" x="3154363" y="2425700"/>
          <p14:tracePt t="92168" x="3136900" y="2425700"/>
          <p14:tracePt t="92174" x="3127375" y="2416175"/>
          <p14:tracePt t="92182" x="3108325" y="2408238"/>
          <p14:tracePt t="92190" x="3100388" y="2398713"/>
          <p14:tracePt t="92199" x="3090863" y="2398713"/>
          <p14:tracePt t="92206" x="3063875" y="2389188"/>
          <p14:tracePt t="92222" x="3044825" y="2389188"/>
          <p14:tracePt t="92230" x="3027363" y="2379663"/>
          <p14:tracePt t="92237" x="3008313" y="2362200"/>
          <p14:tracePt t="92245" x="2998788" y="2362200"/>
          <p14:tracePt t="92253" x="2981325" y="2352675"/>
          <p14:tracePt t="92261" x="2962275" y="2352675"/>
          <p14:tracePt t="92269" x="2944813" y="2343150"/>
          <p14:tracePt t="92277" x="2935288" y="2343150"/>
          <p14:tracePt t="92285" x="2917825" y="2335213"/>
          <p14:tracePt t="92293" x="2898775" y="2325688"/>
          <p14:tracePt t="92301" x="2889250" y="2316163"/>
          <p14:tracePt t="92310" x="2881313" y="2316163"/>
          <p14:tracePt t="92318" x="2871788" y="2316163"/>
          <p14:tracePt t="92331" x="2862263" y="2306638"/>
          <p14:tracePt t="92342" x="2862263" y="2298700"/>
          <p14:tracePt t="92350" x="2852738" y="2298700"/>
          <p14:tracePt t="92400" x="2852738" y="2289175"/>
          <p14:tracePt t="92413" x="2852738" y="2279650"/>
          <p14:tracePt t="92423" x="2852738" y="2270125"/>
          <p14:tracePt t="92440" x="2852738" y="2262188"/>
          <p14:tracePt t="92448" x="2852738" y="2243138"/>
          <p14:tracePt t="92455" x="2852738" y="2233613"/>
          <p14:tracePt t="92463" x="2862263" y="2225675"/>
          <p14:tracePt t="92471" x="2871788" y="2216150"/>
          <p14:tracePt t="92479" x="2871788" y="2206625"/>
          <p14:tracePt t="92487" x="2881313" y="2206625"/>
          <p14:tracePt t="92495" x="2881313" y="2197100"/>
          <p14:tracePt t="92503" x="2889250" y="2189163"/>
          <p14:tracePt t="92511" x="2898775" y="2189163"/>
          <p14:tracePt t="92519" x="2908300" y="2179638"/>
          <p14:tracePt t="92527" x="2917825" y="2170113"/>
          <p14:tracePt t="92535" x="2935288" y="2170113"/>
          <p14:tracePt t="92543" x="2935288" y="2160588"/>
          <p14:tracePt t="92551" x="2954338" y="2152650"/>
          <p14:tracePt t="92559" x="2971800" y="2143125"/>
          <p14:tracePt t="92568" x="2990850" y="2143125"/>
          <p14:tracePt t="92579" x="3008313" y="2133600"/>
          <p14:tracePt t="92584" x="3027363" y="2133600"/>
          <p14:tracePt t="92595" x="3044825" y="2125663"/>
          <p14:tracePt t="92600" x="3063875" y="2125663"/>
          <p14:tracePt t="92610" x="3081338" y="2125663"/>
          <p14:tracePt t="92616" x="3090863" y="2125663"/>
          <p14:tracePt t="92624" x="3108325" y="2125663"/>
          <p14:tracePt t="92632" x="3136900" y="2125663"/>
          <p14:tracePt t="92639" x="3154363" y="2125663"/>
          <p14:tracePt t="92647" x="3171825" y="2125663"/>
          <p14:tracePt t="92656" x="3190875" y="2125663"/>
          <p14:tracePt t="92663" x="3208338" y="2125663"/>
          <p14:tracePt t="92671" x="3227388" y="2125663"/>
          <p14:tracePt t="92679" x="3236913" y="2125663"/>
          <p14:tracePt t="92687" x="3254375" y="2125663"/>
          <p14:tracePt t="92695" x="3273425" y="2125663"/>
          <p14:tracePt t="92706" x="3309938" y="2125663"/>
          <p14:tracePt t="92711" x="3317875" y="2125663"/>
          <p14:tracePt t="92721" x="3363913" y="2125663"/>
          <p14:tracePt t="92729" x="3409950" y="2125663"/>
          <p14:tracePt t="92737" x="3446463" y="2125663"/>
          <p14:tracePt t="92745" x="3490913" y="2125663"/>
          <p14:tracePt t="92753" x="3519488" y="2125663"/>
          <p14:tracePt t="92761" x="3556000" y="2125663"/>
          <p14:tracePt t="92769" x="3582988" y="2125663"/>
          <p14:tracePt t="92777" x="3600450" y="2125663"/>
          <p14:tracePt t="92785" x="3636963" y="2125663"/>
          <p14:tracePt t="92793" x="3665538" y="2125663"/>
          <p14:tracePt t="92801" x="3702050" y="2125663"/>
          <p14:tracePt t="92809" x="3719513" y="2125663"/>
          <p14:tracePt t="92817" x="3738563" y="2125663"/>
          <p14:tracePt t="92825" x="3765550" y="2125663"/>
          <p14:tracePt t="92833" x="3792538" y="2125663"/>
          <p14:tracePt t="92842" x="3829050" y="2125663"/>
          <p14:tracePt t="92849" x="3856038" y="2125663"/>
          <p14:tracePt t="92858" x="3883025" y="2125663"/>
          <p14:tracePt t="92865" x="3929063" y="2125663"/>
          <p14:tracePt t="92874" x="3938588" y="2125663"/>
          <p14:tracePt t="92882" x="3975100" y="2125663"/>
          <p14:tracePt t="92889" x="3992563" y="2125663"/>
          <p14:tracePt t="92905" x="4002088" y="2125663"/>
          <p14:tracePt t="92953" x="4011613" y="2125663"/>
          <p14:tracePt t="92969" x="4021138" y="2125663"/>
          <p14:tracePt t="92977" x="4021138" y="2133600"/>
          <p14:tracePt t="92985" x="4029075" y="2133600"/>
          <p14:tracePt t="93001" x="4038600" y="2133600"/>
          <p14:tracePt t="93012" x="4048125" y="2143125"/>
          <p14:tracePt t="93059" x="4048125" y="2152650"/>
          <p14:tracePt t="93068" x="4057650" y="2152650"/>
          <p14:tracePt t="93091" x="4065588" y="2160588"/>
          <p14:tracePt t="93108" x="4065588" y="2170113"/>
          <p14:tracePt t="93115" x="4075113" y="2179638"/>
          <p14:tracePt t="93147" x="4075113" y="2189163"/>
          <p14:tracePt t="93155" x="4084638" y="2189163"/>
          <p14:tracePt t="93163" x="4084638" y="2197100"/>
          <p14:tracePt t="93171" x="4084638" y="2206625"/>
          <p14:tracePt t="93179" x="4084638" y="2216150"/>
          <p14:tracePt t="93195" x="4084638" y="2225675"/>
          <p14:tracePt t="93203" x="4084638" y="2233613"/>
          <p14:tracePt t="93235" x="4084638" y="2243138"/>
          <p14:tracePt t="93259" x="4084638" y="2252663"/>
          <p14:tracePt t="93398" x="4084638" y="2243138"/>
          <p14:tracePt t="93406" x="4065588" y="2233613"/>
          <p14:tracePt t="93413" x="4048125" y="2225675"/>
          <p14:tracePt t="93421" x="4038600" y="2216150"/>
          <p14:tracePt t="93431" x="4029075" y="2197100"/>
          <p14:tracePt t="93437" x="4021138" y="2197100"/>
          <p14:tracePt t="93445" x="4011613" y="2189163"/>
          <p14:tracePt t="93453" x="4011613" y="2179638"/>
          <p14:tracePt t="93461" x="4002088" y="2160588"/>
          <p14:tracePt t="93469" x="3992563" y="2143125"/>
          <p14:tracePt t="93477" x="3992563" y="2133600"/>
          <p14:tracePt t="93493" x="3992563" y="2125663"/>
          <p14:tracePt t="93501" x="3992563" y="2116138"/>
          <p14:tracePt t="93542" x="3992563" y="2106613"/>
          <p14:tracePt t="93565" x="3992563" y="2097088"/>
          <p14:tracePt t="93581" x="3992563" y="2089150"/>
          <p14:tracePt t="93597" x="3992563" y="2079625"/>
          <p14:tracePt t="93616" x="3992563" y="2070100"/>
          <p14:tracePt t="93631" x="3992563" y="2060575"/>
          <p14:tracePt t="93671" x="3992563" y="2052638"/>
          <p14:tracePt t="93695" x="3992563" y="2043113"/>
          <p14:tracePt t="93719" x="3992563" y="2033588"/>
          <p14:tracePt t="93895" x="3992563" y="2024063"/>
          <p14:tracePt t="93961" x="4002088" y="2024063"/>
          <p14:tracePt t="94178" x="3992563" y="2024063"/>
          <p14:tracePt t="94202" x="3984625" y="2024063"/>
          <p14:tracePt t="94210" x="3975100" y="2024063"/>
          <p14:tracePt t="94218" x="3956050" y="2024063"/>
          <p14:tracePt t="94227" x="3948113" y="2033588"/>
          <p14:tracePt t="94235" x="3929063" y="2033588"/>
          <p14:tracePt t="94243" x="3902075" y="2033588"/>
          <p14:tracePt t="94251" x="3883025" y="2043113"/>
          <p14:tracePt t="94259" x="3856038" y="2043113"/>
          <p14:tracePt t="94267" x="3829050" y="2052638"/>
          <p14:tracePt t="94276" x="3792538" y="2052638"/>
          <p14:tracePt t="94284" x="3738563" y="2060575"/>
          <p14:tracePt t="94292" x="3702050" y="2070100"/>
          <p14:tracePt t="94300" x="3656013" y="2089150"/>
          <p14:tracePt t="94308" x="3629025" y="2089150"/>
          <p14:tracePt t="94316" x="3573463" y="2097088"/>
          <p14:tracePt t="94324" x="3509963" y="2106613"/>
          <p14:tracePt t="94332" x="3482975" y="2106613"/>
          <p14:tracePt t="94339" x="3436938" y="2116138"/>
          <p14:tracePt t="94347" x="3400425" y="2116138"/>
          <p14:tracePt t="94355" x="3373438" y="2116138"/>
          <p14:tracePt t="94363" x="3354388" y="2116138"/>
          <p14:tracePt t="94371" x="3317875" y="2116138"/>
          <p14:tracePt t="94379" x="3309938" y="2116138"/>
          <p14:tracePt t="94387" x="3300413" y="2116138"/>
          <p14:tracePt t="94395" x="3281363" y="2116138"/>
          <p14:tracePt t="94403" x="3273425" y="2116138"/>
          <p14:tracePt t="94411" x="3263900" y="2116138"/>
          <p14:tracePt t="94419" x="3244850" y="2116138"/>
          <p14:tracePt t="94427" x="3236913" y="2116138"/>
          <p14:tracePt t="94435" x="3227388" y="2116138"/>
          <p14:tracePt t="94443" x="3208338" y="2116138"/>
          <p14:tracePt t="94452" x="3200400" y="2116138"/>
          <p14:tracePt t="94460" x="3181350" y="2116138"/>
          <p14:tracePt t="94467" x="3171825" y="2116138"/>
          <p14:tracePt t="94476" x="3154363" y="2116138"/>
          <p14:tracePt t="94485" x="3136900" y="2116138"/>
          <p14:tracePt t="94493" x="3117850" y="2106613"/>
          <p14:tracePt t="94501" x="3090863" y="2106613"/>
          <p14:tracePt t="94512" x="3071813" y="2106613"/>
          <p14:tracePt t="94518" x="3054350" y="2106613"/>
          <p14:tracePt t="94528" x="3035300" y="2097088"/>
          <p14:tracePt t="94532" x="3017838" y="2097088"/>
          <p14:tracePt t="94542" x="3008313" y="2089150"/>
          <p14:tracePt t="94549" x="2998788" y="2089150"/>
          <p14:tracePt t="94558" x="2981325" y="2079625"/>
          <p14:tracePt t="94565" x="2971800" y="2079625"/>
          <p14:tracePt t="94574" x="2962275" y="2070100"/>
          <p14:tracePt t="94581" x="2954338" y="2070100"/>
          <p14:tracePt t="94589" x="2944813" y="2060575"/>
          <p14:tracePt t="94597" x="2935288" y="2060575"/>
          <p14:tracePt t="94606" x="2925763" y="2043113"/>
          <p14:tracePt t="94613" x="2925763" y="2033588"/>
          <p14:tracePt t="94621" x="2917825" y="2024063"/>
          <p14:tracePt t="94629" x="2908300" y="2016125"/>
          <p14:tracePt t="94637" x="2898775" y="2006600"/>
          <p14:tracePt t="94645" x="2889250" y="1997075"/>
          <p14:tracePt t="94653" x="2871788" y="1970088"/>
          <p14:tracePt t="94661" x="2852738" y="1951038"/>
          <p14:tracePt t="94669" x="2844800" y="1933575"/>
          <p14:tracePt t="94677" x="2835275" y="1924050"/>
          <p14:tracePt t="94685" x="2825750" y="1924050"/>
          <p14:tracePt t="94701" x="2817813" y="1914525"/>
          <p14:tracePt t="94709" x="2808288" y="1906588"/>
          <p14:tracePt t="94725" x="2808288" y="1897063"/>
          <p14:tracePt t="94749" x="2808288" y="1887538"/>
          <p14:tracePt t="94774" x="2808288" y="1878013"/>
          <p14:tracePt t="94781" x="2808288" y="1870075"/>
          <p14:tracePt t="94817" x="2808288" y="1860550"/>
          <p14:tracePt t="94830" x="2808288" y="1851025"/>
          <p14:tracePt t="94839" x="2808288" y="1841500"/>
          <p14:tracePt t="94847" x="2817813" y="1833563"/>
          <p14:tracePt t="94855" x="2825750" y="1824038"/>
          <p14:tracePt t="94863" x="2825750" y="1814513"/>
          <p14:tracePt t="94871" x="2844800" y="1814513"/>
          <p14:tracePt t="94879" x="2852738" y="1804988"/>
          <p14:tracePt t="94900" x="2862263" y="1797050"/>
          <p14:tracePt t="94908" x="2871788" y="1797050"/>
          <p14:tracePt t="94916" x="2898775" y="1797050"/>
          <p14:tracePt t="94924" x="2917825" y="1787525"/>
          <p14:tracePt t="94932" x="2935288" y="1787525"/>
          <p14:tracePt t="94939" x="2962275" y="1787525"/>
          <p14:tracePt t="94947" x="3008313" y="1787525"/>
          <p14:tracePt t="94955" x="3035300" y="1778000"/>
          <p14:tracePt t="94963" x="3063875" y="1778000"/>
          <p14:tracePt t="94971" x="3090863" y="1778000"/>
          <p14:tracePt t="94979" x="3108325" y="1778000"/>
          <p14:tracePt t="94987" x="3144838" y="1778000"/>
          <p14:tracePt t="94995" x="3154363" y="1778000"/>
          <p14:tracePt t="95003" x="3171825" y="1778000"/>
          <p14:tracePt t="95011" x="3190875" y="1768475"/>
          <p14:tracePt t="95019" x="3227388" y="1768475"/>
          <p14:tracePt t="95027" x="3254375" y="1768475"/>
          <p14:tracePt t="95045" x="3309938" y="1768475"/>
          <p14:tracePt t="95051" x="3336925" y="1768475"/>
          <p14:tracePt t="95059" x="3354388" y="1760538"/>
          <p14:tracePt t="95067" x="3373438" y="1760538"/>
          <p14:tracePt t="95076" x="3390900" y="1760538"/>
          <p14:tracePt t="95084" x="3409950" y="1760538"/>
          <p14:tracePt t="95092" x="3427413" y="1760538"/>
          <p14:tracePt t="95100" x="3446463" y="1760538"/>
          <p14:tracePt t="95112" x="3455988" y="1760538"/>
          <p14:tracePt t="95118" x="3473450" y="1760538"/>
          <p14:tracePt t="95126" x="3482975" y="1760538"/>
          <p14:tracePt t="95132" x="3490913" y="1760538"/>
          <p14:tracePt t="95142" x="3509963" y="1760538"/>
          <p14:tracePt t="95149" x="3527425" y="1760538"/>
          <p14:tracePt t="95158" x="3546475" y="1760538"/>
          <p14:tracePt t="95165" x="3563938" y="1760538"/>
          <p14:tracePt t="95174" x="3582988" y="1760538"/>
          <p14:tracePt t="95181" x="3609975" y="1760538"/>
          <p14:tracePt t="95189" x="3636963" y="1760538"/>
          <p14:tracePt t="95197" x="3673475" y="1760538"/>
          <p14:tracePt t="95205" x="3709988" y="1760538"/>
          <p14:tracePt t="95213" x="3738563" y="1760538"/>
          <p14:tracePt t="95221" x="3775075" y="1760538"/>
          <p14:tracePt t="95229" x="3802063" y="1760538"/>
          <p14:tracePt t="95237" x="3829050" y="1760538"/>
          <p14:tracePt t="95245" x="3856038" y="1760538"/>
          <p14:tracePt t="95253" x="3883025" y="1760538"/>
          <p14:tracePt t="95261" x="3919538" y="1760538"/>
          <p14:tracePt t="95269" x="3948113" y="1760538"/>
          <p14:tracePt t="95277" x="3975100" y="1760538"/>
          <p14:tracePt t="95285" x="3992563" y="1760538"/>
          <p14:tracePt t="95293" x="4011613" y="1760538"/>
          <p14:tracePt t="95301" x="4038600" y="1760538"/>
          <p14:tracePt t="95309" x="4048125" y="1760538"/>
          <p14:tracePt t="95317" x="4065588" y="1760538"/>
          <p14:tracePt t="95329" x="4075113" y="1760538"/>
          <p14:tracePt t="95333" x="4084638" y="1760538"/>
          <p14:tracePt t="95342" x="4102100" y="1760538"/>
          <p14:tracePt t="95349" x="4111625" y="1760538"/>
          <p14:tracePt t="95358" x="4121150" y="1760538"/>
          <p14:tracePt t="95365" x="4138613" y="1768475"/>
          <p14:tracePt t="95373" x="4148138" y="1778000"/>
          <p14:tracePt t="95381" x="4157663" y="1778000"/>
          <p14:tracePt t="95389" x="4157663" y="1787525"/>
          <p14:tracePt t="95397" x="4157663" y="1797050"/>
          <p14:tracePt t="95405" x="4165600" y="1804988"/>
          <p14:tracePt t="95416" x="4175125" y="1814513"/>
          <p14:tracePt t="95421" x="4184650" y="1833563"/>
          <p14:tracePt t="95432" x="4194175" y="1833563"/>
          <p14:tracePt t="95449" x="4202113" y="1851025"/>
          <p14:tracePt t="95455" x="4211638" y="1860550"/>
          <p14:tracePt t="95463" x="4211638" y="1878013"/>
          <p14:tracePt t="95471" x="4221163" y="1887538"/>
          <p14:tracePt t="95479" x="4221163" y="1897063"/>
          <p14:tracePt t="95495" x="4221163" y="1906588"/>
          <p14:tracePt t="95503" x="4221163" y="1914525"/>
          <p14:tracePt t="95511" x="4221163" y="1924050"/>
          <p14:tracePt t="95519" x="4221163" y="1933575"/>
          <p14:tracePt t="95527" x="4221163" y="1943100"/>
          <p14:tracePt t="95535" x="4221163" y="1960563"/>
          <p14:tracePt t="95551" x="4221163" y="1970088"/>
          <p14:tracePt t="95559" x="4221163" y="1979613"/>
          <p14:tracePt t="95567" x="4221163" y="1997075"/>
          <p14:tracePt t="95576" x="4221163" y="2006600"/>
          <p14:tracePt t="95585" x="4221163" y="2024063"/>
          <p14:tracePt t="95592" x="4221163" y="2043113"/>
          <p14:tracePt t="95612" x="4221163" y="2052638"/>
          <p14:tracePt t="95618" x="4211638" y="2060575"/>
          <p14:tracePt t="95623" x="4211638" y="2070100"/>
          <p14:tracePt t="95632" x="4202113" y="2079625"/>
          <p14:tracePt t="95639" x="4194175" y="2079625"/>
          <p14:tracePt t="95647" x="4184650" y="2089150"/>
          <p14:tracePt t="95655" x="4175125" y="2089150"/>
          <p14:tracePt t="95663" x="4165600" y="2097088"/>
          <p14:tracePt t="95679" x="4157663" y="2097088"/>
          <p14:tracePt t="95687" x="4148138" y="2097088"/>
          <p14:tracePt t="95695" x="4138613" y="2097088"/>
          <p14:tracePt t="95703" x="4121150" y="2097088"/>
          <p14:tracePt t="95711" x="4102100" y="2097088"/>
          <p14:tracePt t="95721" x="4075113" y="2097088"/>
          <p14:tracePt t="95727" x="4065588" y="2097088"/>
          <p14:tracePt t="95737" x="4057650" y="2097088"/>
          <p14:tracePt t="95754" x="4048125" y="2097088"/>
          <p14:tracePt t="95759" x="4038600" y="2097088"/>
          <p14:tracePt t="95769" x="4021138" y="2097088"/>
          <p14:tracePt t="95777" x="4011613" y="2097088"/>
          <p14:tracePt t="95785" x="3992563" y="2097088"/>
          <p14:tracePt t="95793" x="3965575" y="2097088"/>
          <p14:tracePt t="95801" x="3948113" y="2097088"/>
          <p14:tracePt t="95809" x="3929063" y="2097088"/>
          <p14:tracePt t="95817" x="3911600" y="2097088"/>
          <p14:tracePt t="95826" x="3892550" y="2106613"/>
          <p14:tracePt t="95833" x="3883025" y="2106613"/>
          <p14:tracePt t="95849" x="3875088" y="2106613"/>
          <p14:tracePt t="95858" x="3865563" y="2106613"/>
          <p14:tracePt t="95865" x="3856038" y="2106613"/>
          <p14:tracePt t="95881" x="3846513" y="2106613"/>
          <p14:tracePt t="95893" x="3838575" y="2106613"/>
          <p14:tracePt t="95905" x="3829050" y="2106613"/>
          <p14:tracePt t="95913" x="3819525" y="2106613"/>
          <p14:tracePt t="95921" x="3810000" y="2106613"/>
          <p14:tracePt t="95929" x="3802063" y="2106613"/>
          <p14:tracePt t="95937" x="3792538" y="2106613"/>
          <p14:tracePt t="95945" x="3783013" y="2106613"/>
          <p14:tracePt t="95961" x="3775075" y="2106613"/>
          <p14:tracePt t="95977" x="3765550" y="2106613"/>
          <p14:tracePt t="95985" x="3756025" y="2106613"/>
          <p14:tracePt t="95993" x="3746500" y="2106613"/>
          <p14:tracePt t="96001" x="3729038" y="2106613"/>
          <p14:tracePt t="96009" x="3709988" y="2106613"/>
          <p14:tracePt t="96017" x="3692525" y="2106613"/>
          <p14:tracePt t="96027" x="3665538" y="2106613"/>
          <p14:tracePt t="96033" x="3629025" y="2106613"/>
          <p14:tracePt t="96043" x="3600450" y="2106613"/>
          <p14:tracePt t="96051" x="3563938" y="2106613"/>
          <p14:tracePt t="96059" x="3527425" y="2125663"/>
          <p14:tracePt t="96067" x="3482975" y="2125663"/>
          <p14:tracePt t="96075" x="3446463" y="2133600"/>
          <p14:tracePt t="96085" x="3400425" y="2133600"/>
          <p14:tracePt t="96096" x="3363913" y="2133600"/>
          <p14:tracePt t="96102" x="3327400" y="2143125"/>
          <p14:tracePt t="96111" x="3290888" y="2152650"/>
          <p14:tracePt t="96118" x="3263900" y="2152650"/>
          <p14:tracePt t="96124" x="3244850" y="2152650"/>
          <p14:tracePt t="96132" x="3208338" y="2152650"/>
          <p14:tracePt t="96148" x="3190875" y="2152650"/>
          <p14:tracePt t="96156" x="3171825" y="2152650"/>
          <p14:tracePt t="96164" x="3163888" y="2152650"/>
          <p14:tracePt t="96172" x="3144838" y="2152650"/>
          <p14:tracePt t="96180" x="3136900" y="2152650"/>
          <p14:tracePt t="96188" x="3127375" y="2143125"/>
          <p14:tracePt t="96196" x="3108325" y="2143125"/>
          <p14:tracePt t="96204" x="3090863" y="2143125"/>
          <p14:tracePt t="96212" x="3081338" y="2143125"/>
          <p14:tracePt t="96220" x="3071813" y="2133600"/>
          <p14:tracePt t="96227" x="3054350" y="2133600"/>
          <p14:tracePt t="96235" x="3044825" y="2133600"/>
          <p14:tracePt t="96243" x="3027363" y="2125663"/>
          <p14:tracePt t="96259" x="3008313" y="2125663"/>
          <p14:tracePt t="96267" x="2998788" y="2125663"/>
          <p14:tracePt t="96275" x="2981325" y="2125663"/>
          <p14:tracePt t="96283" x="2954338" y="2125663"/>
          <p14:tracePt t="96292" x="2935288" y="2125663"/>
          <p14:tracePt t="96299" x="2917825" y="2116138"/>
          <p14:tracePt t="96308" x="2898775" y="2116138"/>
          <p14:tracePt t="96316" x="2889250" y="2106613"/>
          <p14:tracePt t="96324" x="2871788" y="2106613"/>
          <p14:tracePt t="96333" x="2852738" y="2106613"/>
          <p14:tracePt t="96339" x="2852738" y="2097088"/>
          <p14:tracePt t="96355" x="2844800" y="2097088"/>
          <p14:tracePt t="96365" x="2835275" y="2089150"/>
          <p14:tracePt t="96381" x="2825750" y="2079625"/>
          <p14:tracePt t="96397" x="2817813" y="2079625"/>
          <p14:tracePt t="96405" x="2808288" y="2070100"/>
          <p14:tracePt t="96421" x="2808288" y="2060575"/>
          <p14:tracePt t="96429" x="2798763" y="2060575"/>
          <p14:tracePt t="96454" x="2798763" y="2043113"/>
          <p14:tracePt t="96461" x="2798763" y="2024063"/>
          <p14:tracePt t="96470" x="2789238" y="2016125"/>
          <p14:tracePt t="96477" x="2789238" y="2006600"/>
          <p14:tracePt t="96486" x="2789238" y="1997075"/>
          <p14:tracePt t="96495" x="2789238" y="1987550"/>
          <p14:tracePt t="96501" x="2789238" y="1979613"/>
          <p14:tracePt t="96509" x="2789238" y="1970088"/>
          <p14:tracePt t="96517" x="2789238" y="1951038"/>
          <p14:tracePt t="96525" x="2789238" y="1943100"/>
          <p14:tracePt t="96533" x="2789238" y="1933575"/>
          <p14:tracePt t="96542" x="2789238" y="1924050"/>
          <p14:tracePt t="96549" x="2789238" y="1914525"/>
          <p14:tracePt t="96558" x="2789238" y="1906588"/>
          <p14:tracePt t="96565" x="2789238" y="1897063"/>
          <p14:tracePt t="96573" x="2789238" y="1887538"/>
          <p14:tracePt t="96582" x="2789238" y="1878013"/>
          <p14:tracePt t="96591" x="2789238" y="1870075"/>
          <p14:tracePt t="96597" x="2798763" y="1870075"/>
          <p14:tracePt t="96605" x="2808288" y="1860550"/>
          <p14:tracePt t="96624" x="2817813" y="1851025"/>
          <p14:tracePt t="96629" x="2825750" y="1841500"/>
          <p14:tracePt t="96639" x="2835275" y="1833563"/>
          <p14:tracePt t="96645" x="2844800" y="1824038"/>
          <p14:tracePt t="96655" x="2844800" y="1814513"/>
          <p14:tracePt t="96663" x="2862263" y="1797050"/>
          <p14:tracePt t="96671" x="2881313" y="1797050"/>
          <p14:tracePt t="96679" x="2898775" y="1787525"/>
          <p14:tracePt t="96687" x="2917825" y="1778000"/>
          <p14:tracePt t="96695" x="2954338" y="1768475"/>
          <p14:tracePt t="96703" x="2971800" y="1768475"/>
          <p14:tracePt t="96711" x="2998788" y="1760538"/>
          <p14:tracePt t="96719" x="3017838" y="1760538"/>
          <p14:tracePt t="96727" x="3035300" y="1751013"/>
          <p14:tracePt t="96735" x="3054350" y="1751013"/>
          <p14:tracePt t="96744" x="3063875" y="1751013"/>
          <p14:tracePt t="96760" x="3081338" y="1751013"/>
          <p14:tracePt t="96767" x="3100388" y="1741488"/>
          <p14:tracePt t="96776" x="3136900" y="1741488"/>
          <p14:tracePt t="96783" x="3163888" y="1741488"/>
          <p14:tracePt t="96792" x="3181350" y="1731963"/>
          <p14:tracePt t="96799" x="3208338" y="1731963"/>
          <p14:tracePt t="96809" x="3244850" y="1731963"/>
          <p14:tracePt t="96816" x="3281363" y="1731963"/>
          <p14:tracePt t="96824" x="3309938" y="1724025"/>
          <p14:tracePt t="96833" x="3346450" y="1724025"/>
          <p14:tracePt t="96841" x="3390900" y="1724025"/>
          <p14:tracePt t="96848" x="3409950" y="1724025"/>
          <p14:tracePt t="96858" x="3446463" y="1724025"/>
          <p14:tracePt t="96863" x="3500438" y="1724025"/>
          <p14:tracePt t="96871" x="3546475" y="1724025"/>
          <p14:tracePt t="96879" x="3573463" y="1724025"/>
          <p14:tracePt t="96887" x="3600450" y="1724025"/>
          <p14:tracePt t="96895" x="3646488" y="1724025"/>
          <p14:tracePt t="96903" x="3673475" y="1724025"/>
          <p14:tracePt t="96911" x="3702050" y="1724025"/>
          <p14:tracePt t="96919" x="3729038" y="1724025"/>
          <p14:tracePt t="96927" x="3746500" y="1724025"/>
          <p14:tracePt t="96935" x="3765550" y="1724025"/>
          <p14:tracePt t="96945" x="3792538" y="1724025"/>
          <p14:tracePt t="96951" x="3810000" y="1724025"/>
          <p14:tracePt t="96961" x="3829050" y="1724025"/>
          <p14:tracePt t="96970" x="3846513" y="1724025"/>
          <p14:tracePt t="96979" x="3875088" y="1724025"/>
          <p14:tracePt t="96989" x="3911600" y="1724025"/>
          <p14:tracePt t="96996" x="3929063" y="1731963"/>
          <p14:tracePt t="97003" x="3956050" y="1731963"/>
          <p14:tracePt t="97011" x="3975100" y="1731963"/>
          <p14:tracePt t="97018" x="3992563" y="1731963"/>
          <p14:tracePt t="97027" x="4011613" y="1741488"/>
          <p14:tracePt t="97034" x="4021138" y="1741488"/>
          <p14:tracePt t="97043" x="4029075" y="1741488"/>
          <p14:tracePt t="97049" x="4038600" y="1751013"/>
          <p14:tracePt t="97058" x="4048125" y="1751013"/>
          <p14:tracePt t="97065" x="4057650" y="1751013"/>
          <p14:tracePt t="97074" x="4075113" y="1751013"/>
          <p14:tracePt t="97081" x="4084638" y="1760538"/>
          <p14:tracePt t="97089" x="4094163" y="1760538"/>
          <p14:tracePt t="97105" x="4102100" y="1768475"/>
          <p14:tracePt t="97113" x="4111625" y="1768475"/>
          <p14:tracePt t="97121" x="4111625" y="1778000"/>
          <p14:tracePt t="97129" x="4121150" y="1778000"/>
          <p14:tracePt t="97155" x="4129088" y="1787525"/>
          <p14:tracePt t="97161" x="4129088" y="1797050"/>
          <p14:tracePt t="97171" x="4138613" y="1804988"/>
          <p14:tracePt t="97177" x="4148138" y="1814513"/>
          <p14:tracePt t="97186" x="4148138" y="1833563"/>
          <p14:tracePt t="97202" x="4148138" y="1841500"/>
          <p14:tracePt t="97209" x="4148138" y="1860550"/>
          <p14:tracePt t="97217" x="4157663" y="1870075"/>
          <p14:tracePt t="97225" x="4157663" y="1887538"/>
          <p14:tracePt t="97242" x="4157663" y="1906588"/>
          <p14:tracePt t="97251" x="4157663" y="1924050"/>
          <p14:tracePt t="97258" x="4157663" y="1933575"/>
          <p14:tracePt t="97273" x="4157663" y="1951038"/>
          <p14:tracePt t="97283" x="4157663" y="1960563"/>
          <p14:tracePt t="97292" x="4157663" y="1970088"/>
          <p14:tracePt t="97299" x="4157663" y="1979613"/>
          <p14:tracePt t="97308" x="4157663" y="1987550"/>
          <p14:tracePt t="97315" x="4148138" y="1987550"/>
          <p14:tracePt t="97323" x="4138613" y="1987550"/>
          <p14:tracePt t="97331" x="4129088" y="1997075"/>
          <p14:tracePt t="97339" x="4121150" y="2006600"/>
          <p14:tracePt t="97347" x="4111625" y="2006600"/>
          <p14:tracePt t="97355" x="4102100" y="2016125"/>
          <p14:tracePt t="97363" x="4094163" y="2016125"/>
          <p14:tracePt t="97371" x="4075113" y="2024063"/>
          <p14:tracePt t="97379" x="4065588" y="2024063"/>
          <p14:tracePt t="97387" x="4038600" y="2033588"/>
          <p14:tracePt t="97395" x="4021138" y="2033588"/>
          <p14:tracePt t="97403" x="3992563" y="2033588"/>
          <p14:tracePt t="97411" x="3975100" y="2033588"/>
          <p14:tracePt t="97419" x="3929063" y="2033588"/>
          <p14:tracePt t="97427" x="3911600" y="2033588"/>
          <p14:tracePt t="97435" x="3883025" y="2033588"/>
          <p14:tracePt t="97443" x="3856038" y="2033588"/>
          <p14:tracePt t="97451" x="3829050" y="2033588"/>
          <p14:tracePt t="97459" x="3783013" y="2033588"/>
          <p14:tracePt t="97467" x="3765550" y="2033588"/>
          <p14:tracePt t="97475" x="3738563" y="2033588"/>
          <p14:tracePt t="97483" x="3709988" y="2033588"/>
          <p14:tracePt t="97492" x="3692525" y="2033588"/>
          <p14:tracePt t="97499" x="3665538" y="2033588"/>
          <p14:tracePt t="97509" x="3636963" y="2033588"/>
          <p14:tracePt t="97516" x="3600450" y="2033588"/>
          <p14:tracePt t="97524" x="3573463" y="2033588"/>
          <p14:tracePt t="97533" x="3556000" y="2033588"/>
          <p14:tracePt t="97539" x="3527425" y="2033588"/>
          <p14:tracePt t="97549" x="3500438" y="2033588"/>
          <p14:tracePt t="97556" x="3482975" y="2033588"/>
          <p14:tracePt t="97565" x="3463925" y="2033588"/>
          <p14:tracePt t="97573" x="3446463" y="2033588"/>
          <p14:tracePt t="97582" x="3436938" y="2033588"/>
          <p14:tracePt t="97590" x="3427413" y="2033588"/>
          <p14:tracePt t="97597" x="3419475" y="2033588"/>
          <p14:tracePt t="97613" x="3409950" y="2033588"/>
          <p14:tracePt t="97621" x="3400425" y="2033588"/>
          <p14:tracePt t="97629" x="3382963" y="2033588"/>
          <p14:tracePt t="97637" x="3363913" y="2043113"/>
          <p14:tracePt t="97645" x="3346450" y="2043113"/>
          <p14:tracePt t="97653" x="3327400" y="2043113"/>
          <p14:tracePt t="97661" x="3309938" y="2043113"/>
          <p14:tracePt t="97670" x="3290888" y="2043113"/>
          <p14:tracePt t="97677" x="3273425" y="2052638"/>
          <p14:tracePt t="97687" x="3254375" y="2052638"/>
          <p14:tracePt t="97695" x="3236913" y="2052638"/>
          <p14:tracePt t="97704" x="3227388" y="2052638"/>
          <p14:tracePt t="97712" x="3190875" y="2052638"/>
          <p14:tracePt t="97720" x="3163888" y="2052638"/>
          <p14:tracePt t="97727" x="3144838" y="2043113"/>
          <p14:tracePt t="97734" x="3117850" y="2043113"/>
          <p14:tracePt t="97743" x="3090863" y="2033588"/>
          <p14:tracePt t="97750" x="3054350" y="2033588"/>
          <p14:tracePt t="97759" x="3035300" y="2024063"/>
          <p14:tracePt t="97766" x="2998788" y="2024063"/>
          <p14:tracePt t="97774" x="2962275" y="2006600"/>
          <p14:tracePt t="97782" x="2944813" y="1997075"/>
          <p14:tracePt t="97789" x="2935288" y="1997075"/>
          <p14:tracePt t="97798" x="2925763" y="1997075"/>
          <p14:tracePt t="97805" x="2908300" y="1997075"/>
          <p14:tracePt t="97814" x="2898775" y="1997075"/>
          <p14:tracePt t="97822" x="2889250" y="1997075"/>
          <p14:tracePt t="97829" x="2881313" y="1997075"/>
          <p14:tracePt t="97846" x="2871788" y="1997075"/>
          <p14:tracePt t="97861" x="2871788" y="1987550"/>
          <p14:tracePt t="97879" x="2862263" y="1979613"/>
          <p14:tracePt t="97887" x="2852738" y="1979613"/>
          <p14:tracePt t="97903" x="2844800" y="1970088"/>
          <p14:tracePt t="97919" x="2844800" y="1960563"/>
          <p14:tracePt t="97927" x="2835275" y="1960563"/>
          <p14:tracePt t="97943" x="2825750" y="1951038"/>
          <p14:tracePt t="97959" x="2825750" y="1943100"/>
          <p14:tracePt t="97967" x="2817813" y="1943100"/>
          <p14:tracePt t="97983" x="2817813" y="1933575"/>
          <p14:tracePt t="97993" x="2817813" y="1924050"/>
          <p14:tracePt t="98009" x="2817813" y="1914525"/>
          <p14:tracePt t="98015" x="2817813" y="1906588"/>
          <p14:tracePt t="98031" x="2817813" y="1897063"/>
          <p14:tracePt t="98039" x="2817813" y="1887538"/>
          <p14:tracePt t="98056" x="2817813" y="1878013"/>
          <p14:tracePt t="98071" x="2817813" y="1870075"/>
          <p14:tracePt t="98099" x="2817813" y="1860550"/>
          <p14:tracePt t="98116" x="2817813" y="1851025"/>
          <p14:tracePt t="98140" x="2817813" y="1841500"/>
          <p14:tracePt t="98294" x="2825750" y="1841500"/>
          <p14:tracePt t="98303" x="2835275" y="1841500"/>
          <p14:tracePt t="98309" x="2844800" y="1841500"/>
          <p14:tracePt t="98317" x="2852738" y="1833563"/>
          <p14:tracePt t="98326" x="2862263" y="1833563"/>
          <p14:tracePt t="98342" x="2871788" y="1833563"/>
          <p14:tracePt t="98349" x="2881313" y="1833563"/>
          <p14:tracePt t="98358" x="2889250" y="1824038"/>
          <p14:tracePt t="98365" x="2898775" y="1824038"/>
          <p14:tracePt t="98373" x="2908300" y="1824038"/>
          <p14:tracePt t="98381" x="2935288" y="1824038"/>
          <p14:tracePt t="98397" x="2954338" y="1814513"/>
          <p14:tracePt t="98405" x="2990850" y="1814513"/>
          <p14:tracePt t="98421" x="3017838" y="1814513"/>
          <p14:tracePt t="98432" x="3027363" y="1814513"/>
          <p14:tracePt t="98438" x="3044825" y="1814513"/>
          <p14:tracePt t="98447" x="3054350" y="1814513"/>
          <p14:tracePt t="98454" x="3071813" y="1814513"/>
          <p14:tracePt t="98469" x="3090863" y="1814513"/>
          <p14:tracePt t="98480" x="3117850" y="1814513"/>
          <p14:tracePt t="98488" x="3136900" y="1814513"/>
          <p14:tracePt t="98496" x="3154363" y="1814513"/>
          <p14:tracePt t="98503" x="3181350" y="1814513"/>
          <p14:tracePt t="98511" x="3208338" y="1804988"/>
          <p14:tracePt t="98519" x="3236913" y="1804988"/>
          <p14:tracePt t="98527" x="3254375" y="1804988"/>
          <p14:tracePt t="98535" x="3281363" y="1804988"/>
          <p14:tracePt t="98543" x="3300413" y="1804988"/>
          <p14:tracePt t="98551" x="3327400" y="1804988"/>
          <p14:tracePt t="98559" x="3346450" y="1804988"/>
          <p14:tracePt t="98567" x="3373438" y="1804988"/>
          <p14:tracePt t="98576" x="3390900" y="1804988"/>
          <p14:tracePt t="98583" x="3409950" y="1804988"/>
          <p14:tracePt t="98592" x="3427413" y="1804988"/>
          <p14:tracePt t="98599" x="3446463" y="1804988"/>
          <p14:tracePt t="98608" x="3463925" y="1804988"/>
          <p14:tracePt t="98615" x="3473450" y="1804988"/>
          <p14:tracePt t="98631" x="3490913" y="1804988"/>
          <p14:tracePt t="98639" x="3500438" y="1804988"/>
          <p14:tracePt t="98647" x="3519488" y="1804988"/>
          <p14:tracePt t="98656" x="3536950" y="1804988"/>
          <p14:tracePt t="98663" x="3563938" y="1804988"/>
          <p14:tracePt t="98671" x="3582988" y="1804988"/>
          <p14:tracePt t="98679" x="3609975" y="1804988"/>
          <p14:tracePt t="98687" x="3636963" y="1804988"/>
          <p14:tracePt t="98695" x="3656013" y="1804988"/>
          <p14:tracePt t="98703" x="3683000" y="1804988"/>
          <p14:tracePt t="98711" x="3719513" y="1804988"/>
          <p14:tracePt t="98719" x="3738563" y="1804988"/>
          <p14:tracePt t="98727" x="3775075" y="1804988"/>
          <p14:tracePt t="98735" x="3802063" y="1804988"/>
          <p14:tracePt t="98743" x="3819525" y="1804988"/>
          <p14:tracePt t="98753" x="3846513" y="1804988"/>
          <p14:tracePt t="98759" x="3865563" y="1804988"/>
          <p14:tracePt t="98769" x="3875088" y="1797050"/>
          <p14:tracePt t="98777" x="3892550" y="1797050"/>
          <p14:tracePt t="98786" x="3911600" y="1797050"/>
          <p14:tracePt t="98793" x="3919538" y="1797050"/>
          <p14:tracePt t="98803" x="3929063" y="1797050"/>
          <p14:tracePt t="98825" x="3938588" y="1797050"/>
          <p14:tracePt t="98841" x="3948113" y="1797050"/>
          <p14:tracePt t="98849" x="3956050" y="1797050"/>
          <p14:tracePt t="98859" x="3965575" y="1797050"/>
          <p14:tracePt t="98865" x="3975100" y="1797050"/>
          <p14:tracePt t="98873" x="3984625" y="1797050"/>
          <p14:tracePt t="98890" x="3992563" y="1797050"/>
          <p14:tracePt t="98898" x="3992563" y="1804988"/>
          <p14:tracePt t="98906" x="4002088" y="1804988"/>
          <p14:tracePt t="98954" x="4011613" y="1804988"/>
          <p14:tracePt t="98961" x="4011613" y="1814513"/>
          <p14:tracePt t="98986" x="4021138" y="1814513"/>
          <p14:tracePt t="98994" x="4021138" y="1824038"/>
          <p14:tracePt t="99002" x="4029075" y="1824038"/>
          <p14:tracePt t="99012" x="4029075" y="1833563"/>
          <p14:tracePt t="99028" x="4038600" y="1841500"/>
          <p14:tracePt t="99044" x="4038600" y="1851025"/>
          <p14:tracePt t="99075" x="4038600" y="1860550"/>
          <p14:tracePt t="99115" x="4038600" y="1870075"/>
          <p14:tracePt t="99131" x="4048125" y="1870075"/>
          <p14:tracePt t="99147" x="4048125" y="1878013"/>
          <p14:tracePt t="99156" x="4057650" y="1878013"/>
          <p14:tracePt t="99163" x="4057650" y="1887538"/>
          <p14:tracePt t="99172" x="4057650" y="1897063"/>
          <p14:tracePt t="99179" x="4065588" y="1897063"/>
          <p14:tracePt t="99188" x="4065588" y="1906588"/>
          <p14:tracePt t="99195" x="4065588" y="1914525"/>
          <p14:tracePt t="99203" x="4075113" y="1914525"/>
          <p14:tracePt t="99211" x="4075113" y="1924050"/>
          <p14:tracePt t="99219" x="4084638" y="1924050"/>
          <p14:tracePt t="99227" x="4084638" y="1933575"/>
          <p14:tracePt t="99235" x="4084638" y="1943100"/>
          <p14:tracePt t="99243" x="4084638" y="1951038"/>
          <p14:tracePt t="99251" x="4084638" y="1960563"/>
          <p14:tracePt t="99259" x="4084638" y="1970088"/>
          <p14:tracePt t="99267" x="4094163" y="1970088"/>
          <p14:tracePt t="99276" x="4094163" y="1979613"/>
          <p14:tracePt t="99283" x="4094163" y="1987550"/>
          <p14:tracePt t="99292" x="4094163" y="1997075"/>
          <p14:tracePt t="99299" x="4094163" y="2006600"/>
          <p14:tracePt t="99575" x="4094163" y="2016125"/>
          <p14:tracePt t="99597" x="4094163" y="2024063"/>
          <p14:tracePt t="99728" x="4094163" y="2033588"/>
          <p14:tracePt t="99736" x="4084638" y="2033588"/>
          <p14:tracePt t="99744" x="4084638" y="2043113"/>
          <p14:tracePt t="99751" x="4075113" y="2043113"/>
          <p14:tracePt t="99761" x="4075113" y="2052638"/>
          <p14:tracePt t="99768" x="4065588" y="2052638"/>
          <p14:tracePt t="99777" x="4057650" y="2060575"/>
          <p14:tracePt t="99784" x="4057650" y="2070100"/>
          <p14:tracePt t="99794" x="4048125" y="2070100"/>
          <p14:tracePt t="99810" x="4048125" y="2079625"/>
          <p14:tracePt t="99962" x="4038600" y="2079625"/>
          <p14:tracePt t="100113" x="4029075" y="2079625"/>
          <p14:tracePt t="100412" x="4021138" y="2079625"/>
          <p14:tracePt t="100428" x="4011613" y="2079625"/>
          <p14:tracePt t="100437" x="4002088" y="2079625"/>
          <p14:tracePt t="100444" x="3992563" y="2079625"/>
          <p14:tracePt t="100476" x="3984625" y="2079625"/>
          <p14:tracePt t="101233" x="3975100" y="2079625"/>
          <p14:tracePt t="102177" x="3965575" y="2079625"/>
          <p14:tracePt t="102183" x="3948113" y="2079625"/>
          <p14:tracePt t="102192" x="3929063" y="2079625"/>
          <p14:tracePt t="102199" x="3911600" y="2079625"/>
          <p14:tracePt t="102209" x="3875088" y="2079625"/>
          <p14:tracePt t="102215" x="3846513" y="2079625"/>
          <p14:tracePt t="102223" x="3802063" y="2079625"/>
          <p14:tracePt t="102231" x="3775075" y="2079625"/>
          <p14:tracePt t="102239" x="3746500" y="2079625"/>
          <p14:tracePt t="102247" x="3702050" y="2079625"/>
          <p14:tracePt t="102255" x="3665538" y="2079625"/>
          <p14:tracePt t="102263" x="3636963" y="2079625"/>
          <p14:tracePt t="102271" x="3582988" y="2079625"/>
          <p14:tracePt t="102279" x="3509963" y="2079625"/>
          <p14:tracePt t="102287" x="3446463" y="2079625"/>
          <p14:tracePt t="102295" x="3390900" y="2079625"/>
          <p14:tracePt t="102304" x="3354388" y="2079625"/>
          <p14:tracePt t="102311" x="3300413" y="2079625"/>
          <p14:tracePt t="102319" x="3236913" y="2079625"/>
          <p14:tracePt t="102327" x="3200400" y="2079625"/>
          <p14:tracePt t="102335" x="3163888" y="2079625"/>
          <p14:tracePt t="102343" x="3108325" y="2079625"/>
          <p14:tracePt t="102351" x="3063875" y="2079625"/>
          <p14:tracePt t="102360" x="3035300" y="2070100"/>
          <p14:tracePt t="102368" x="3017838" y="2070100"/>
          <p14:tracePt t="102379" x="2990850" y="2070100"/>
          <p14:tracePt t="102383" x="2954338" y="2060575"/>
          <p14:tracePt t="102393" x="2917825" y="2052638"/>
          <p14:tracePt t="102401" x="2881313" y="2043113"/>
          <p14:tracePt t="102409" x="2871788" y="2043113"/>
          <p14:tracePt t="102417" x="2844800" y="2033588"/>
          <p14:tracePt t="102425" x="2835275" y="2033588"/>
          <p14:tracePt t="102433" x="2808288" y="2024063"/>
          <p14:tracePt t="102442" x="2798763" y="2024063"/>
          <p14:tracePt t="102449" x="2762250" y="2024063"/>
          <p14:tracePt t="102458" x="2735263" y="2016125"/>
          <p14:tracePt t="102465" x="2716213" y="2016125"/>
          <p14:tracePt t="102473" x="2679700" y="2016125"/>
          <p14:tracePt t="102481" x="2662238" y="2006600"/>
          <p14:tracePt t="102489" x="2625725" y="2006600"/>
          <p14:tracePt t="102506" x="2616200" y="2006600"/>
          <p14:tracePt t="102513" x="2606675" y="2006600"/>
          <p14:tracePt t="102521" x="2589213" y="1997075"/>
          <p14:tracePt t="102529" x="2579688" y="1997075"/>
          <p14:tracePt t="102537" x="2570163" y="1997075"/>
          <p14:tracePt t="102545" x="2562225" y="1997075"/>
          <p14:tracePt t="102553" x="2552700" y="1997075"/>
          <p14:tracePt t="102562" x="2543175" y="1997075"/>
          <p14:tracePt t="102570" x="2533650" y="1997075"/>
          <p14:tracePt t="102579" x="2516188" y="1997075"/>
          <p14:tracePt t="102585" x="2498725" y="1997075"/>
          <p14:tracePt t="102602" x="2489200" y="1997075"/>
          <p14:tracePt t="102633" x="2489200" y="1987550"/>
          <p14:tracePt t="102724" x="2516188" y="1987550"/>
          <p14:tracePt t="102731" x="2562225" y="1987550"/>
          <p14:tracePt t="102739" x="2598738" y="1987550"/>
          <p14:tracePt t="102747" x="2652713" y="1987550"/>
          <p14:tracePt t="102755" x="2744788" y="1987550"/>
          <p14:tracePt t="102763" x="2817813" y="1987550"/>
          <p14:tracePt t="102771" x="2871788" y="1987550"/>
          <p14:tracePt t="102779" x="2935288" y="1987550"/>
          <p14:tracePt t="102787" x="2990850" y="1987550"/>
          <p14:tracePt t="102795" x="3044825" y="1987550"/>
          <p14:tracePt t="102803" x="3100388" y="1987550"/>
          <p14:tracePt t="102811" x="3163888" y="1987550"/>
          <p14:tracePt t="102819" x="3236913" y="2006600"/>
          <p14:tracePt t="102827" x="3281363" y="2006600"/>
          <p14:tracePt t="102836" x="3373438" y="2006600"/>
          <p14:tracePt t="102843" x="3419475" y="2016125"/>
          <p14:tracePt t="102851" x="3473450" y="2016125"/>
          <p14:tracePt t="102859" x="3519488" y="2016125"/>
          <p14:tracePt t="102867" x="3546475" y="2016125"/>
          <p14:tracePt t="102875" x="3592513" y="2024063"/>
          <p14:tracePt t="102883" x="3600450" y="2024063"/>
          <p14:tracePt t="102892" x="3619500" y="2024063"/>
          <p14:tracePt t="102910" x="3656013" y="2024063"/>
          <p14:tracePt t="102916" x="3673475" y="2033588"/>
          <p14:tracePt t="102926" x="3702050" y="2033588"/>
          <p14:tracePt t="102931" x="3719513" y="2033588"/>
          <p14:tracePt t="102940" x="3746500" y="2043113"/>
          <p14:tracePt t="102947" x="3765550" y="2043113"/>
          <p14:tracePt t="102955" x="3792538" y="2043113"/>
          <p14:tracePt t="102963" x="3810000" y="2043113"/>
          <p14:tracePt t="102971" x="3819525" y="2052638"/>
          <p14:tracePt t="102979" x="3829050" y="2052638"/>
          <p14:tracePt t="102989" x="3838575" y="2052638"/>
          <p14:tracePt t="103054" x="3846513" y="2052638"/>
          <p14:tracePt t="103064" x="3856038" y="2052638"/>
          <p14:tracePt t="103078" x="3875088" y="2052638"/>
          <p14:tracePt t="103101" x="3883025" y="2052638"/>
          <p14:tracePt t="108690" x="3875088" y="2052638"/>
          <p14:tracePt t="108697" x="3846513" y="2052638"/>
          <p14:tracePt t="108705" x="3792538" y="2060575"/>
          <p14:tracePt t="108713" x="3709988" y="2089150"/>
          <p14:tracePt t="108721" x="3636963" y="2116138"/>
          <p14:tracePt t="108729" x="3556000" y="2160588"/>
          <p14:tracePt t="108737" x="3473450" y="2179638"/>
          <p14:tracePt t="108745" x="3409950" y="2225675"/>
          <p14:tracePt t="108753" x="3346450" y="2262188"/>
          <p14:tracePt t="108761" x="3263900" y="2298700"/>
          <p14:tracePt t="108770" x="3200400" y="2335213"/>
          <p14:tracePt t="108777" x="3127375" y="2362200"/>
          <p14:tracePt t="108786" x="3044825" y="2408238"/>
          <p14:tracePt t="108793" x="2962275" y="2444750"/>
          <p14:tracePt t="108801" x="2917825" y="2471738"/>
          <p14:tracePt t="108809" x="2852738" y="2508250"/>
          <p14:tracePt t="108818" x="2789238" y="2535238"/>
          <p14:tracePt t="108826" x="2744788" y="2571750"/>
          <p14:tracePt t="108833" x="2662238" y="2625725"/>
          <p14:tracePt t="108843" x="2616200" y="2654300"/>
          <p14:tracePt t="108850" x="2552700" y="2708275"/>
          <p14:tracePt t="108859" x="2516188" y="2744788"/>
          <p14:tracePt t="108866" x="2489200" y="2771775"/>
          <p14:tracePt t="108875" x="2462213" y="2808288"/>
          <p14:tracePt t="108881" x="2443163" y="2836863"/>
          <p14:tracePt t="108892" x="2433638" y="2863850"/>
          <p14:tracePt t="108897" x="2425700" y="2890838"/>
          <p14:tracePt t="108908" x="2416175" y="2936875"/>
          <p14:tracePt t="108915" x="2416175" y="2963863"/>
          <p14:tracePt t="108923" x="2416175" y="2990850"/>
          <p14:tracePt t="108931" x="2416175" y="3027363"/>
          <p14:tracePt t="108939" x="2416175" y="3054350"/>
          <p14:tracePt t="108947" x="2416175" y="3090863"/>
          <p14:tracePt t="108955" x="2416175" y="3136900"/>
          <p14:tracePt t="108963" x="2416175" y="3192463"/>
          <p14:tracePt t="108971" x="2416175" y="3219450"/>
          <p14:tracePt t="108979" x="2416175" y="3246438"/>
          <p14:tracePt t="109181" x="2416175" y="3228975"/>
          <p14:tracePt t="109187" x="2406650" y="3182938"/>
          <p14:tracePt t="109197" x="2389188" y="3182938"/>
          <p14:tracePt t="109205" x="2389188" y="3163888"/>
          <p14:tracePt t="109213" x="2389188" y="3146425"/>
          <p14:tracePt t="109221" x="2389188" y="3136900"/>
          <p14:tracePt t="109229" x="2389188" y="3119438"/>
          <p14:tracePt t="109237" x="2397125" y="3109913"/>
          <p14:tracePt t="109245" x="2406650" y="3109913"/>
          <p14:tracePt t="109253" x="2425700" y="3100388"/>
          <p14:tracePt t="109335" x="2425700" y="3109913"/>
          <p14:tracePt t="109350" x="2425700" y="3119438"/>
          <p14:tracePt t="109575" x="2416175" y="3119438"/>
          <p14:tracePt t="109624" x="2406650" y="3119438"/>
          <p14:tracePt t="109946" x="2397125" y="3119438"/>
          <p14:tracePt t="109953" x="2370138" y="3119438"/>
          <p14:tracePt t="109961" x="2343150" y="3119438"/>
          <p14:tracePt t="109969" x="2287588" y="3119438"/>
          <p14:tracePt t="109977" x="2251075" y="3119438"/>
          <p14:tracePt t="109985" x="2224088" y="3119438"/>
          <p14:tracePt t="109993" x="2179638" y="3119438"/>
          <p14:tracePt t="110001" x="2151063" y="3119438"/>
          <p14:tracePt t="110009" x="2133600" y="3119438"/>
          <p14:tracePt t="110017" x="2114550" y="3119438"/>
          <p14:tracePt t="110026" x="2106613" y="3119438"/>
          <p14:tracePt t="110034" x="2097088" y="3119438"/>
          <p14:tracePt t="110046" x="2087563" y="3119438"/>
          <p14:tracePt t="110066" x="2070100" y="3119438"/>
          <p14:tracePt t="110081" x="2060575" y="3119438"/>
          <p14:tracePt t="110094" x="2051050" y="3119438"/>
          <p14:tracePt t="110098" x="2041525" y="3119438"/>
          <p14:tracePt t="110108" x="2033588" y="3119438"/>
          <p14:tracePt t="110116" x="2014538" y="3119438"/>
          <p14:tracePt t="110124" x="1997075" y="3119438"/>
          <p14:tracePt t="110132" x="1987550" y="3119438"/>
          <p14:tracePt t="110139" x="1968500" y="3119438"/>
          <p14:tracePt t="110147" x="1951038" y="3119438"/>
          <p14:tracePt t="110155" x="1931988" y="3119438"/>
          <p14:tracePt t="110163" x="1914525" y="3127375"/>
          <p14:tracePt t="110171" x="1895475" y="3136900"/>
          <p14:tracePt t="110179" x="1851025" y="3146425"/>
          <p14:tracePt t="110187" x="1831975" y="3146425"/>
          <p14:tracePt t="110195" x="1824038" y="3146425"/>
          <p14:tracePt t="110204" x="1787525" y="3155950"/>
          <p14:tracePt t="110211" x="1768475" y="3163888"/>
          <p14:tracePt t="110220" x="1741488" y="3173413"/>
          <p14:tracePt t="110227" x="1714500" y="3173413"/>
          <p14:tracePt t="110236" x="1677988" y="3192463"/>
          <p14:tracePt t="110244" x="1649413" y="3192463"/>
          <p14:tracePt t="110253" x="1631950" y="3200400"/>
          <p14:tracePt t="110260" x="1604963" y="3200400"/>
          <p14:tracePt t="110267" x="1576388" y="3200400"/>
          <p14:tracePt t="110276" x="1541463" y="3209925"/>
          <p14:tracePt t="110283" x="1504950" y="3209925"/>
          <p14:tracePt t="110292" x="1485900" y="3209925"/>
          <p14:tracePt t="110299" x="1458913" y="3209925"/>
          <p14:tracePt t="110307" x="1439863" y="3219450"/>
          <p14:tracePt t="110315" x="1412875" y="3219450"/>
          <p14:tracePt t="110324" x="1395413" y="3219450"/>
          <p14:tracePt t="110331" x="1376363" y="3219450"/>
          <p14:tracePt t="110339" x="1349375" y="3219450"/>
          <p14:tracePt t="110347" x="1330325" y="3219450"/>
          <p14:tracePt t="110355" x="1322388" y="3219450"/>
          <p14:tracePt t="110363" x="1303338" y="3219450"/>
          <p14:tracePt t="110374" x="1285875" y="3219450"/>
          <p14:tracePt t="110380" x="1266825" y="3219450"/>
          <p14:tracePt t="110390" x="1249363" y="3219450"/>
          <p14:tracePt t="110398" x="1230313" y="3219450"/>
          <p14:tracePt t="110406" x="1212850" y="3219450"/>
          <p14:tracePt t="110414" x="1193800" y="3219450"/>
          <p14:tracePt t="110422" x="1166813" y="3219450"/>
          <p14:tracePt t="110430" x="1149350" y="3209925"/>
          <p14:tracePt t="110438" x="1120775" y="3209925"/>
          <p14:tracePt t="110446" x="1093788" y="3200400"/>
          <p14:tracePt t="110454" x="1047750" y="3200400"/>
          <p14:tracePt t="110462" x="1020763" y="3182938"/>
          <p14:tracePt t="110470" x="984250" y="3173413"/>
          <p14:tracePt t="110477" x="957263" y="3173413"/>
          <p14:tracePt t="110486" x="920750" y="3163888"/>
          <p14:tracePt t="110494" x="884238" y="3163888"/>
          <p14:tracePt t="110502" x="857250" y="3163888"/>
          <p14:tracePt t="110511" x="838200" y="3155950"/>
          <p14:tracePt t="110518" x="811213" y="3155950"/>
          <p14:tracePt t="110527" x="793750" y="3155950"/>
          <p14:tracePt t="110534" x="774700" y="3146425"/>
          <p14:tracePt t="110543" x="738188" y="3146425"/>
          <p14:tracePt t="110552" x="720725" y="3146425"/>
          <p14:tracePt t="110562" x="701675" y="3146425"/>
          <p14:tracePt t="110570" x="692150" y="3146425"/>
          <p14:tracePt t="110578" x="674688" y="3146425"/>
          <p14:tracePt t="110585" x="655638" y="3146425"/>
          <p14:tracePt t="110593" x="647700" y="3136900"/>
          <p14:tracePt t="110601" x="638175" y="3127375"/>
          <p14:tracePt t="110609" x="628650" y="3127375"/>
          <p14:tracePt t="110617" x="620713" y="3127375"/>
          <p14:tracePt t="110625" x="601663" y="3109913"/>
          <p14:tracePt t="110633" x="592138" y="3100388"/>
          <p14:tracePt t="110643" x="584200" y="3090863"/>
          <p14:tracePt t="110649" x="574675" y="3082925"/>
          <p14:tracePt t="110658" x="565150" y="3073400"/>
          <p14:tracePt t="110666" x="565150" y="3054350"/>
          <p14:tracePt t="110683" x="555625" y="3027363"/>
          <p14:tracePt t="110689" x="555625" y="3009900"/>
          <p14:tracePt t="110699" x="555625" y="2990850"/>
          <p14:tracePt t="110705" x="555625" y="2963863"/>
          <p14:tracePt t="110715" x="555625" y="2946400"/>
          <p14:tracePt t="110721" x="555625" y="2909888"/>
          <p14:tracePt t="110731" x="555625" y="2900363"/>
          <p14:tracePt t="110739" x="555625" y="2863850"/>
          <p14:tracePt t="110747" x="555625" y="2827338"/>
          <p14:tracePt t="110755" x="555625" y="2800350"/>
          <p14:tracePt t="110763" x="555625" y="2754313"/>
          <p14:tracePt t="110771" x="565150" y="2735263"/>
          <p14:tracePt t="110779" x="565150" y="2717800"/>
          <p14:tracePt t="110787" x="574675" y="2698750"/>
          <p14:tracePt t="110795" x="584200" y="2690813"/>
          <p14:tracePt t="110805" x="584200" y="2681288"/>
          <p14:tracePt t="110811" x="584200" y="2671763"/>
          <p14:tracePt t="110836" x="592138" y="2671763"/>
          <p14:tracePt t="110843" x="592138" y="2662238"/>
          <p14:tracePt t="110851" x="601663" y="2654300"/>
          <p14:tracePt t="110860" x="611188" y="2654300"/>
          <p14:tracePt t="110867" x="620713" y="2644775"/>
          <p14:tracePt t="110877" x="647700" y="2635250"/>
          <p14:tracePt t="110883" x="665163" y="2625725"/>
          <p14:tracePt t="110893" x="684213" y="2617788"/>
          <p14:tracePt t="110900" x="720725" y="2608263"/>
          <p14:tracePt t="110911" x="757238" y="2598738"/>
          <p14:tracePt t="110916" x="793750" y="2589213"/>
          <p14:tracePt t="110925" x="857250" y="2571750"/>
          <p14:tracePt t="110932" x="930275" y="2562225"/>
          <p14:tracePt t="110940" x="1011238" y="2535238"/>
          <p14:tracePt t="110948" x="1103313" y="2525713"/>
          <p14:tracePt t="110956" x="1185863" y="2508250"/>
          <p14:tracePt t="110964" x="1239838" y="2498725"/>
          <p14:tracePt t="110971" x="1285875" y="2498725"/>
          <p14:tracePt t="110981" x="1312863" y="2498725"/>
          <p14:tracePt t="110987" x="1339850" y="2498725"/>
          <p14:tracePt t="110997" x="1366838" y="2498725"/>
          <p14:tracePt t="111005" x="1395413" y="2498725"/>
          <p14:tracePt t="111013" x="1431925" y="2498725"/>
          <p14:tracePt t="111027" x="1458913" y="2498725"/>
          <p14:tracePt t="111029" x="1485900" y="2498725"/>
          <p14:tracePt t="111037" x="1531938" y="2498725"/>
          <p14:tracePt t="111045" x="1585913" y="2498725"/>
          <p14:tracePt t="111053" x="1612900" y="2508250"/>
          <p14:tracePt t="111061" x="1668463" y="2517775"/>
          <p14:tracePt t="111069" x="1704975" y="2517775"/>
          <p14:tracePt t="111077" x="1741488" y="2525713"/>
          <p14:tracePt t="111085" x="1804988" y="2544763"/>
          <p14:tracePt t="111093" x="1831975" y="2554288"/>
          <p14:tracePt t="111101" x="1887538" y="2554288"/>
          <p14:tracePt t="111110" x="1960563" y="2562225"/>
          <p14:tracePt t="111117" x="2005013" y="2571750"/>
          <p14:tracePt t="111125" x="2060575" y="2571750"/>
          <p14:tracePt t="111133" x="2106613" y="2589213"/>
          <p14:tracePt t="111142" x="2133600" y="2598738"/>
          <p14:tracePt t="111149" x="2160588" y="2598738"/>
          <p14:tracePt t="111158" x="2179638" y="2598738"/>
          <p14:tracePt t="111165" x="2197100" y="2608263"/>
          <p14:tracePt t="111174" x="2206625" y="2608263"/>
          <p14:tracePt t="111182" x="2214563" y="2608263"/>
          <p14:tracePt t="111190" x="2224088" y="2608263"/>
          <p14:tracePt t="111197" x="2233613" y="2617788"/>
          <p14:tracePt t="111206" x="2243138" y="2617788"/>
          <p14:tracePt t="111213" x="2251075" y="2617788"/>
          <p14:tracePt t="111221" x="2270125" y="2625725"/>
          <p14:tracePt t="111229" x="2287588" y="2635250"/>
          <p14:tracePt t="111237" x="2324100" y="2654300"/>
          <p14:tracePt t="111246" x="2343150" y="2662238"/>
          <p14:tracePt t="111254" x="2360613" y="2662238"/>
          <p14:tracePt t="111262" x="2379663" y="2681288"/>
          <p14:tracePt t="111270" x="2389188" y="2681288"/>
          <p14:tracePt t="111278" x="2397125" y="2690813"/>
          <p14:tracePt t="111288" x="2397125" y="2698750"/>
          <p14:tracePt t="111294" x="2397125" y="2708275"/>
          <p14:tracePt t="111303" x="2406650" y="2717800"/>
          <p14:tracePt t="111310" x="2416175" y="2727325"/>
          <p14:tracePt t="111322" x="2425700" y="2754313"/>
          <p14:tracePt t="111327" x="2433638" y="2771775"/>
          <p14:tracePt t="111336" x="2443163" y="2790825"/>
          <p14:tracePt t="111343" x="2443163" y="2808288"/>
          <p14:tracePt t="111352" x="2452688" y="2827338"/>
          <p14:tracePt t="111359" x="2452688" y="2836863"/>
          <p14:tracePt t="111367" x="2452688" y="2854325"/>
          <p14:tracePt t="111375" x="2452688" y="2863850"/>
          <p14:tracePt t="111383" x="2452688" y="2881313"/>
          <p14:tracePt t="111392" x="2452688" y="2890838"/>
          <p14:tracePt t="111399" x="2452688" y="2900363"/>
          <p14:tracePt t="111407" x="2452688" y="2909888"/>
          <p14:tracePt t="111415" x="2452688" y="2917825"/>
          <p14:tracePt t="111423" x="2452688" y="2936875"/>
          <p14:tracePt t="111431" x="2452688" y="2946400"/>
          <p14:tracePt t="111439" x="2443163" y="2963863"/>
          <p14:tracePt t="111455" x="2443163" y="2982913"/>
          <p14:tracePt t="111464" x="2433638" y="2990850"/>
          <p14:tracePt t="111472" x="2433638" y="3000375"/>
          <p14:tracePt t="111479" x="2425700" y="3009900"/>
          <p14:tracePt t="111488" x="2416175" y="3027363"/>
          <p14:tracePt t="111495" x="2406650" y="3036888"/>
          <p14:tracePt t="111504" x="2397125" y="3046413"/>
          <p14:tracePt t="111512" x="2389188" y="3046413"/>
          <p14:tracePt t="111520" x="2379663" y="3063875"/>
          <p14:tracePt t="111527" x="2379663" y="3073400"/>
          <p14:tracePt t="111537" x="2370138" y="3090863"/>
          <p14:tracePt t="111543" x="2360613" y="3100388"/>
          <p14:tracePt t="111552" x="2352675" y="3100388"/>
          <p14:tracePt t="111559" x="2343150" y="3119438"/>
          <p14:tracePt t="111567" x="2333625" y="3119438"/>
          <p14:tracePt t="111577" x="2333625" y="3127375"/>
          <p14:tracePt t="111585" x="2324100" y="3127375"/>
          <p14:tracePt t="111591" x="2316163" y="3127375"/>
          <p14:tracePt t="111607" x="2316163" y="3136900"/>
          <p14:tracePt t="111617" x="2297113" y="3136900"/>
          <p14:tracePt t="111623" x="2287588" y="3146425"/>
          <p14:tracePt t="111633" x="2279650" y="3146425"/>
          <p14:tracePt t="111642" x="2260600" y="3146425"/>
          <p14:tracePt t="111649" x="2251075" y="3155950"/>
          <p14:tracePt t="111657" x="2243138" y="3155950"/>
          <p14:tracePt t="111665" x="2233613" y="3163888"/>
          <p14:tracePt t="111676" x="2214563" y="3163888"/>
          <p14:tracePt t="111681" x="2197100" y="3163888"/>
          <p14:tracePt t="111690" x="2170113" y="3163888"/>
          <p14:tracePt t="111697" x="2151063" y="3173413"/>
          <p14:tracePt t="111705" x="2133600" y="3173413"/>
          <p14:tracePt t="111713" x="2114550" y="3173413"/>
          <p14:tracePt t="111722" x="2097088" y="3173413"/>
          <p14:tracePt t="111729" x="2070100" y="3173413"/>
          <p14:tracePt t="111737" x="2051050" y="3182938"/>
          <p14:tracePt t="111745" x="2033588" y="3182938"/>
          <p14:tracePt t="111753" x="2005013" y="3182938"/>
          <p14:tracePt t="111761" x="1968500" y="3182938"/>
          <p14:tracePt t="111770" x="1951038" y="3182938"/>
          <p14:tracePt t="111777" x="1924050" y="3192463"/>
          <p14:tracePt t="111785" x="1905000" y="3192463"/>
          <p14:tracePt t="111793" x="1887538" y="3192463"/>
          <p14:tracePt t="111801" x="1868488" y="3192463"/>
          <p14:tracePt t="111810" x="1851025" y="3200400"/>
          <p14:tracePt t="111817" x="1831975" y="3200400"/>
          <p14:tracePt t="111826" x="1814513" y="3209925"/>
          <p14:tracePt t="111833" x="1795463" y="3209925"/>
          <p14:tracePt t="111843" x="1768475" y="3209925"/>
          <p14:tracePt t="111850" x="1751013" y="3209925"/>
          <p14:tracePt t="111859" x="1722438" y="3219450"/>
          <p14:tracePt t="111866" x="1695450" y="3219450"/>
          <p14:tracePt t="111876" x="1668463" y="3228975"/>
          <p14:tracePt t="111883" x="1649413" y="3228975"/>
          <p14:tracePt t="111889" x="1612900" y="3228975"/>
          <p14:tracePt t="111899" x="1595438" y="3236913"/>
          <p14:tracePt t="111906" x="1568450" y="3236913"/>
          <p14:tracePt t="111915" x="1549400" y="3236913"/>
          <p14:tracePt t="111923" x="1531938" y="3236913"/>
          <p14:tracePt t="111931" x="1504950" y="3236913"/>
          <p14:tracePt t="111939" x="1485900" y="3236913"/>
          <p14:tracePt t="111947" x="1458913" y="3236913"/>
          <p14:tracePt t="111955" x="1431925" y="3236913"/>
          <p14:tracePt t="111964" x="1403350" y="3236913"/>
          <p14:tracePt t="111972" x="1358900" y="3236913"/>
          <p14:tracePt t="111980" x="1339850" y="3236913"/>
          <p14:tracePt t="111988" x="1312863" y="3236913"/>
          <p14:tracePt t="111997" x="1293813" y="3236913"/>
          <p14:tracePt t="112004" x="1266825" y="3236913"/>
          <p14:tracePt t="112011" x="1249363" y="3236913"/>
          <p14:tracePt t="112020" x="1230313" y="3236913"/>
          <p14:tracePt t="112029" x="1212850" y="3236913"/>
          <p14:tracePt t="112037" x="1193800" y="3236913"/>
          <p14:tracePt t="112044" x="1185863" y="3236913"/>
          <p14:tracePt t="112053" x="1166813" y="3228975"/>
          <p14:tracePt t="112059" x="1149350" y="3228975"/>
          <p14:tracePt t="112067" x="1130300" y="3228975"/>
          <p14:tracePt t="112083" x="1112838" y="3228975"/>
          <p14:tracePt t="112096" x="1093788" y="3219450"/>
          <p14:tracePt t="112100" x="1076325" y="3219450"/>
          <p14:tracePt t="112111" x="1047750" y="3209925"/>
          <p14:tracePt t="112116" x="1020763" y="3200400"/>
          <p14:tracePt t="112124" x="1011238" y="3200400"/>
          <p14:tracePt t="112132" x="974725" y="3192463"/>
          <p14:tracePt t="112140" x="966788" y="3192463"/>
          <p14:tracePt t="112148" x="957263" y="3182938"/>
          <p14:tracePt t="112156" x="947738" y="3173413"/>
          <p14:tracePt t="112164" x="930275" y="3163888"/>
          <p14:tracePt t="112172" x="920750" y="3163888"/>
          <p14:tracePt t="112179" x="911225" y="3163888"/>
          <p14:tracePt t="112187" x="903288" y="3155950"/>
          <p14:tracePt t="112197" x="893763" y="3155950"/>
          <p14:tracePt t="112213" x="884238" y="3155950"/>
          <p14:tracePt t="112227" x="874713" y="3146425"/>
          <p14:tracePt t="112238" x="866775" y="3146425"/>
          <p14:tracePt t="112261" x="866775" y="3136900"/>
          <p14:tracePt t="112330" x="857250" y="3136900"/>
          <p14:tracePt t="112362" x="847725" y="3136900"/>
          <p14:tracePt t="112909" x="847725" y="3146425"/>
          <p14:tracePt t="112998" x="857250" y="3155950"/>
          <p14:tracePt t="113013" x="866775" y="3163888"/>
          <p14:tracePt t="113030" x="874713" y="3173413"/>
          <p14:tracePt t="113045" x="884238" y="3182938"/>
          <p14:tracePt t="113062" x="884238" y="3192463"/>
          <p14:tracePt t="113101" x="884238" y="3200400"/>
          <p14:tracePt t="113119" x="893763" y="3200400"/>
          <p14:tracePt t="113490" x="893763" y="3209925"/>
          <p14:tracePt t="113524" x="893763" y="3219450"/>
          <p14:tracePt t="113541" x="903288" y="3219450"/>
          <p14:tracePt t="113555" x="903288" y="3228975"/>
          <p14:tracePt t="113658" x="911225" y="3228975"/>
          <p14:tracePt t="113674" x="911225" y="3236913"/>
          <p14:tracePt t="113732" x="920750" y="3236913"/>
          <p14:tracePt t="113740" x="920750" y="3246438"/>
          <p14:tracePt t="113908" x="930275" y="3246438"/>
          <p14:tracePt t="113939" x="930275" y="3255963"/>
          <p14:tracePt t="114255" x="939800" y="3255963"/>
          <p14:tracePt t="114269" x="947738" y="3255963"/>
          <p14:tracePt t="114293" x="957263" y="3255963"/>
          <p14:tracePt t="114399" x="957263" y="3246438"/>
          <p14:tracePt t="114408" x="966788" y="3246438"/>
          <p14:tracePt t="114480" x="966788" y="3236913"/>
          <p14:tracePt t="114496" x="974725" y="3236913"/>
          <p14:tracePt t="114527" x="974725" y="3228975"/>
          <p14:tracePt t="114543" x="984250" y="3228975"/>
          <p14:tracePt t="114559" x="984250" y="3219450"/>
          <p14:tracePt t="114601" x="984250" y="3209925"/>
          <p14:tracePt t="115060" x="984250" y="3200400"/>
          <p14:tracePt t="115222" x="984250" y="3192463"/>
          <p14:tracePt t="115301" x="984250" y="3182938"/>
          <p14:tracePt t="115381" x="984250" y="3173413"/>
          <p14:tracePt t="115640" x="984250" y="3163888"/>
          <p14:tracePt t="115672" x="984250" y="3155950"/>
          <p14:tracePt t="115929" x="993775" y="3155950"/>
          <p14:tracePt t="115937" x="1003300" y="3146425"/>
          <p14:tracePt t="115945" x="1011238" y="3146425"/>
          <p14:tracePt t="115954" x="1030288" y="3146425"/>
          <p14:tracePt t="115961" x="1057275" y="3136900"/>
          <p14:tracePt t="115969" x="1084263" y="3136900"/>
          <p14:tracePt t="115977" x="1120775" y="3127375"/>
          <p14:tracePt t="115985" x="1157288" y="3127375"/>
          <p14:tracePt t="115993" x="1166813" y="3119438"/>
          <p14:tracePt t="116001" x="1193800" y="3119438"/>
          <p14:tracePt t="116010" x="1212850" y="3119438"/>
          <p14:tracePt t="116018" x="1222375" y="3109913"/>
          <p14:tracePt t="116028" x="1230313" y="3109913"/>
          <p14:tracePt t="116042" x="1249363" y="3109913"/>
          <p14:tracePt t="116049" x="1258888" y="3109913"/>
          <p14:tracePt t="116057" x="1276350" y="3109913"/>
          <p14:tracePt t="116065" x="1293813" y="3109913"/>
          <p14:tracePt t="116073" x="1312863" y="3100388"/>
          <p14:tracePt t="116081" x="1339850" y="3100388"/>
          <p14:tracePt t="116089" x="1366838" y="3100388"/>
          <p14:tracePt t="116097" x="1395413" y="3100388"/>
          <p14:tracePt t="116108" x="1439863" y="3100388"/>
          <p14:tracePt t="116114" x="1504950" y="3100388"/>
          <p14:tracePt t="116126" x="1549400" y="3100388"/>
          <p14:tracePt t="116132" x="1576388" y="3090863"/>
          <p14:tracePt t="116140" x="1604963" y="3090863"/>
          <p14:tracePt t="116147" x="1641475" y="3090863"/>
          <p14:tracePt t="116155" x="1677988" y="3090863"/>
          <p14:tracePt t="116164" x="1731963" y="3073400"/>
          <p14:tracePt t="116172" x="1778000" y="3073400"/>
          <p14:tracePt t="116180" x="1814513" y="3073400"/>
          <p14:tracePt t="116188" x="1851025" y="3073400"/>
          <p14:tracePt t="116196" x="1878013" y="3063875"/>
          <p14:tracePt t="116204" x="1914525" y="3054350"/>
          <p14:tracePt t="116212" x="1960563" y="3054350"/>
          <p14:tracePt t="116220" x="2033588" y="3046413"/>
          <p14:tracePt t="116229" x="2051050" y="3036888"/>
          <p14:tracePt t="116235" x="2078038" y="3027363"/>
          <p14:tracePt t="116245" x="2106613" y="3017838"/>
          <p14:tracePt t="116252" x="2124075" y="3009900"/>
          <p14:tracePt t="116261" x="2133600" y="3009900"/>
          <p14:tracePt t="116268" x="2143125" y="3000375"/>
          <p14:tracePt t="116278" x="2160588" y="2990850"/>
          <p14:tracePt t="116284" x="2170113" y="2990850"/>
          <p14:tracePt t="116295" x="2187575" y="2982913"/>
          <p14:tracePt t="116300" x="2187575" y="2973388"/>
          <p14:tracePt t="116312" x="2206625" y="2954338"/>
          <p14:tracePt t="116316" x="2214563" y="2946400"/>
          <p14:tracePt t="116325" x="2224088" y="2936875"/>
          <p14:tracePt t="116332" x="2233613" y="2936875"/>
          <p14:tracePt t="116341" x="2233613" y="2927350"/>
          <p14:tracePt t="116348" x="2233613" y="2917825"/>
          <p14:tracePt t="116356" x="2233613" y="2909888"/>
          <p14:tracePt t="116364" x="2233613" y="2900363"/>
          <p14:tracePt t="116374" x="2233613" y="2881313"/>
          <p14:tracePt t="116379" x="2233613" y="2863850"/>
          <p14:tracePt t="116390" x="2224088" y="2854325"/>
          <p14:tracePt t="116396" x="2214563" y="2854325"/>
          <p14:tracePt t="116406" x="2197100" y="2836863"/>
          <p14:tracePt t="116412" x="2179638" y="2827338"/>
          <p14:tracePt t="116422" x="2151063" y="2800350"/>
          <p14:tracePt t="116428" x="2124075" y="2781300"/>
          <p14:tracePt t="116438" x="2078038" y="2763838"/>
          <p14:tracePt t="116447" x="2033588" y="2727325"/>
          <p14:tracePt t="116453" x="1997075" y="2717800"/>
          <p14:tracePt t="116461" x="1941513" y="2681288"/>
          <p14:tracePt t="116469" x="1860550" y="2644775"/>
          <p14:tracePt t="116477" x="1814513" y="2625725"/>
          <p14:tracePt t="116485" x="1778000" y="2617788"/>
          <p14:tracePt t="116494" x="1714500" y="2589213"/>
          <p14:tracePt t="116501" x="1668463" y="2589213"/>
          <p14:tracePt t="116510" x="1631950" y="2581275"/>
          <p14:tracePt t="116518" x="1604963" y="2581275"/>
          <p14:tracePt t="116529" x="1558925" y="2581275"/>
          <p14:tracePt t="116534" x="1522413" y="2571750"/>
          <p14:tracePt t="116546" x="1485900" y="2571750"/>
          <p14:tracePt t="116550" x="1449388" y="2571750"/>
          <p14:tracePt t="116558" x="1395413" y="2571750"/>
          <p14:tracePt t="116566" x="1376363" y="2571750"/>
          <p14:tracePt t="116574" x="1330325" y="2571750"/>
          <p14:tracePt t="116581" x="1303338" y="2571750"/>
          <p14:tracePt t="116589" x="1266825" y="2571750"/>
          <p14:tracePt t="116597" x="1222375" y="2571750"/>
          <p14:tracePt t="116605" x="1185863" y="2581275"/>
          <p14:tracePt t="116613" x="1120775" y="2598738"/>
          <p14:tracePt t="116621" x="1084263" y="2598738"/>
          <p14:tracePt t="116629" x="1039813" y="2608263"/>
          <p14:tracePt t="116637" x="1011238" y="2608263"/>
          <p14:tracePt t="116645" x="974725" y="2617788"/>
          <p14:tracePt t="116653" x="939800" y="2625725"/>
          <p14:tracePt t="116662" x="920750" y="2625725"/>
          <p14:tracePt t="116669" x="893763" y="2635250"/>
          <p14:tracePt t="116677" x="874713" y="2635250"/>
          <p14:tracePt t="116687" x="838200" y="2644775"/>
          <p14:tracePt t="116693" x="838200" y="2654300"/>
          <p14:tracePt t="116703" x="811213" y="2654300"/>
          <p14:tracePt t="116710" x="801688" y="2662238"/>
          <p14:tracePt t="116719" x="793750" y="2662238"/>
          <p14:tracePt t="116727" x="784225" y="2671763"/>
          <p14:tracePt t="116735" x="774700" y="2671763"/>
          <p14:tracePt t="116743" x="757238" y="2671763"/>
          <p14:tracePt t="116751" x="757238" y="2681288"/>
          <p14:tracePt t="116767" x="747713" y="2690813"/>
          <p14:tracePt t="116776" x="738188" y="2690813"/>
          <p14:tracePt t="116783" x="728663" y="2690813"/>
          <p14:tracePt t="116794" x="720725" y="2698750"/>
          <p14:tracePt t="116800" x="711200" y="2698750"/>
          <p14:tracePt t="116814" x="711200" y="2708275"/>
          <p14:tracePt t="116816" x="711200" y="2717800"/>
          <p14:tracePt t="116824" x="701675" y="2717800"/>
          <p14:tracePt t="116831" x="701675" y="2735263"/>
          <p14:tracePt t="116839" x="701675" y="2744788"/>
          <p14:tracePt t="116851" x="701675" y="2754313"/>
          <p14:tracePt t="116859" x="692150" y="2763838"/>
          <p14:tracePt t="116867" x="692150" y="2781300"/>
          <p14:tracePt t="116878" x="692150" y="2817813"/>
          <p14:tracePt t="116883" x="692150" y="2844800"/>
          <p14:tracePt t="116893" x="692150" y="2873375"/>
          <p14:tracePt t="116899" x="692150" y="2900363"/>
          <p14:tracePt t="116910" x="701675" y="2936875"/>
          <p14:tracePt t="116915" x="711200" y="2963863"/>
          <p14:tracePt t="116924" x="738188" y="2982913"/>
          <p14:tracePt t="116931" x="765175" y="3009900"/>
          <p14:tracePt t="116939" x="793750" y="3036888"/>
          <p14:tracePt t="116947" x="820738" y="3054350"/>
          <p14:tracePt t="116955" x="847725" y="3073400"/>
          <p14:tracePt t="116963" x="866775" y="3090863"/>
          <p14:tracePt t="116971" x="893763" y="3127375"/>
          <p14:tracePt t="116979" x="920750" y="3146425"/>
          <p14:tracePt t="116987" x="966788" y="3163888"/>
          <p14:tracePt t="116995" x="1011238" y="3173413"/>
          <p14:tracePt t="117003" x="1076325" y="3200400"/>
          <p14:tracePt t="117011" x="1130300" y="3209925"/>
          <p14:tracePt t="117021" x="1203325" y="3209925"/>
          <p14:tracePt t="117029" x="1266825" y="3209925"/>
          <p14:tracePt t="117037" x="1322388" y="3228975"/>
          <p14:tracePt t="117045" x="1366838" y="3228975"/>
          <p14:tracePt t="117054" x="1422400" y="3228975"/>
          <p14:tracePt t="117061" x="1458913" y="3228975"/>
          <p14:tracePt t="117069" x="1476375" y="3228975"/>
          <p14:tracePt t="117079" x="1504950" y="3228975"/>
          <p14:tracePt t="117085" x="1531938" y="3228975"/>
          <p14:tracePt t="117093" x="1568450" y="3228975"/>
          <p14:tracePt t="117101" x="1585913" y="3228975"/>
          <p14:tracePt t="117109" x="1612900" y="3228975"/>
          <p14:tracePt t="117117" x="1641475" y="3228975"/>
          <p14:tracePt t="117126" x="1668463" y="3228975"/>
          <p14:tracePt t="117133" x="1695450" y="3228975"/>
          <p14:tracePt t="117143" x="1731963" y="3228975"/>
          <p14:tracePt t="117149" x="1751013" y="3228975"/>
          <p14:tracePt t="117158" x="1758950" y="3228975"/>
          <p14:tracePt t="117165" x="1768475" y="3228975"/>
          <p14:tracePt t="117173" x="1778000" y="3228975"/>
          <p14:tracePt t="117181" x="1787525" y="3219450"/>
          <p14:tracePt t="117197" x="1795463" y="3219450"/>
          <p14:tracePt t="117225" x="1804988" y="3219450"/>
          <p14:tracePt t="117242" x="1814513" y="3219450"/>
          <p14:tracePt t="117273" x="1824038" y="3219450"/>
          <p14:tracePt t="117297" x="1831975" y="3209925"/>
          <p14:tracePt t="117340" x="1841500" y="3209925"/>
          <p14:tracePt t="117380" x="1851025" y="3209925"/>
          <p14:tracePt t="117873" x="1851025" y="3200400"/>
          <p14:tracePt t="117909" x="1851025" y="3192463"/>
          <p14:tracePt t="117919" x="1841500" y="3192463"/>
          <p14:tracePt t="117935" x="1831975" y="3182938"/>
          <p14:tracePt t="117943" x="1824038" y="3182938"/>
          <p14:tracePt t="118007" x="1814513" y="3182938"/>
          <p14:tracePt t="118095" x="1804988" y="3182938"/>
          <p14:tracePt t="118111" x="1795463" y="3182938"/>
          <p14:tracePt t="118127" x="1787525" y="3182938"/>
          <p14:tracePt t="118274" x="1778000" y="3182938"/>
          <p14:tracePt t="118346" x="1768475" y="3182938"/>
          <p14:tracePt t="118539" x="1758950" y="3182938"/>
          <p14:tracePt t="118547" x="1758950" y="3192463"/>
          <p14:tracePt t="118604" x="1751013" y="3192463"/>
          <p14:tracePt t="118660" x="1741488" y="3192463"/>
          <p14:tracePt t="118675" x="1731963" y="3200400"/>
          <p14:tracePt t="118692" x="1722438" y="3200400"/>
          <p14:tracePt t="118699" x="1714500" y="3200400"/>
          <p14:tracePt t="118715" x="1714500" y="3209925"/>
          <p14:tracePt t="118723" x="1704975" y="3209925"/>
          <p14:tracePt t="118739" x="1695450" y="3219450"/>
          <p14:tracePt t="118747" x="1685925" y="3219450"/>
          <p14:tracePt t="118763" x="1677988" y="3219450"/>
          <p14:tracePt t="118780" x="1668463" y="3219450"/>
          <p14:tracePt t="118788" x="1658938" y="3219450"/>
          <p14:tracePt t="118803" x="1658938" y="3228975"/>
          <p14:tracePt t="118813" x="1649413" y="3228975"/>
          <p14:tracePt t="118819" x="1641475" y="3228975"/>
          <p14:tracePt t="118829" x="1631950" y="3228975"/>
          <p14:tracePt t="118837" x="1622425" y="3228975"/>
          <p14:tracePt t="118853" x="1612900" y="3228975"/>
          <p14:tracePt t="118877" x="1604963" y="3228975"/>
          <p14:tracePt t="118893" x="1595438" y="3228975"/>
          <p14:tracePt t="118909" x="1585913" y="3228975"/>
          <p14:tracePt t="118925" x="1568450" y="3228975"/>
          <p14:tracePt t="118934" x="1558925" y="3228975"/>
          <p14:tracePt t="118946" x="1558925" y="3236913"/>
          <p14:tracePt t="118950" x="1549400" y="3236913"/>
          <p14:tracePt t="118974" x="1541463" y="3236913"/>
          <p14:tracePt t="118982" x="1531938" y="3236913"/>
          <p14:tracePt t="118990" x="1512888" y="3236913"/>
          <p14:tracePt t="118998" x="1495425" y="3236913"/>
          <p14:tracePt t="119006" x="1485900" y="3236913"/>
          <p14:tracePt t="119014" x="1468438" y="3236913"/>
          <p14:tracePt t="119022" x="1458913" y="3236913"/>
          <p14:tracePt t="119029" x="1449388" y="3246438"/>
          <p14:tracePt t="119038" x="1431925" y="3246438"/>
          <p14:tracePt t="119060" x="1403350" y="3246438"/>
          <p14:tracePt t="119063" x="1395413" y="3246438"/>
          <p14:tracePt t="119078" x="1385888" y="3246438"/>
          <p14:tracePt t="119093" x="1376363" y="3246438"/>
          <p14:tracePt t="119101" x="1366838" y="3246438"/>
          <p14:tracePt t="119117" x="1358900" y="3246438"/>
          <p14:tracePt t="119135" x="1349375" y="3246438"/>
          <p14:tracePt t="119143" x="1339850" y="3246438"/>
          <p14:tracePt t="119167" x="1330325" y="3246438"/>
          <p14:tracePt t="119176" x="1322388" y="3246438"/>
          <p14:tracePt t="119195" x="1312863" y="3246438"/>
          <p14:tracePt t="119225" x="1303338" y="3246438"/>
          <p14:tracePt t="119239" x="1293813" y="3246438"/>
          <p14:tracePt t="119255" x="1285875" y="3246438"/>
          <p14:tracePt t="119281" x="1276350" y="3246438"/>
          <p14:tracePt t="119288" x="1266825" y="3246438"/>
          <p14:tracePt t="119297" x="1266825" y="3236913"/>
          <p14:tracePt t="119304" x="1258888" y="3236913"/>
          <p14:tracePt t="119320" x="1249363" y="3236913"/>
          <p14:tracePt t="119327" x="1239838" y="3228975"/>
          <p14:tracePt t="119336" x="1230313" y="3219450"/>
          <p14:tracePt t="119351" x="1212850" y="3209925"/>
          <p14:tracePt t="119362" x="1212850" y="3200400"/>
          <p14:tracePt t="119367" x="1203325" y="3200400"/>
          <p14:tracePt t="119375" x="1203325" y="3192463"/>
          <p14:tracePt t="119383" x="1193800" y="3192463"/>
          <p14:tracePt t="119392" x="1176338" y="3182938"/>
          <p14:tracePt t="119399" x="1166813" y="3173413"/>
          <p14:tracePt t="119407" x="1157288" y="3173413"/>
          <p14:tracePt t="119415" x="1149350" y="3173413"/>
          <p14:tracePt t="119426" x="1139825" y="3163888"/>
          <p14:tracePt t="119434" x="1139825" y="3155950"/>
          <p14:tracePt t="119444" x="1130300" y="3155950"/>
          <p14:tracePt t="119466" x="1120775" y="3155950"/>
          <p14:tracePt t="119474" x="1120775" y="3146425"/>
          <p14:tracePt t="119490" x="1112838" y="3146425"/>
          <p14:tracePt t="119562" x="1112838" y="3136900"/>
          <p14:tracePt t="119578" x="1103313" y="3136900"/>
          <p14:tracePt t="119586" x="1103313" y="3127375"/>
          <p14:tracePt t="119642" x="1103313" y="3119438"/>
          <p14:tracePt t="119650" x="1093788" y="3119438"/>
          <p14:tracePt t="119665" x="1093788" y="3109913"/>
          <p14:tracePt t="119682" x="1093788" y="3090863"/>
          <p14:tracePt t="119689" x="1093788" y="3082925"/>
          <p14:tracePt t="119698" x="1084263" y="3073400"/>
          <p14:tracePt t="119706" x="1076325" y="3054350"/>
          <p14:tracePt t="119716" x="1066800" y="3036888"/>
          <p14:tracePt t="119722" x="1047750" y="3017838"/>
          <p14:tracePt t="119732" x="1030288" y="3000375"/>
          <p14:tracePt t="119739" x="993775" y="2973388"/>
          <p14:tracePt t="119747" x="974725" y="2963863"/>
          <p14:tracePt t="119755" x="966788" y="2936875"/>
          <p14:tracePt t="119763" x="947738" y="2927350"/>
          <p14:tracePt t="119771" x="930275" y="2917825"/>
          <p14:tracePt t="119779" x="920750" y="2917825"/>
          <p14:tracePt t="119787" x="911225" y="2909888"/>
          <p14:tracePt t="119795" x="893763" y="2890838"/>
          <p14:tracePt t="119803" x="884238" y="2881313"/>
          <p14:tracePt t="119811" x="884238" y="2863850"/>
          <p14:tracePt t="119819" x="857250" y="2854325"/>
          <p14:tracePt t="119827" x="857250" y="2844800"/>
          <p14:tracePt t="119835" x="857250" y="2836863"/>
          <p14:tracePt t="119843" x="847725" y="2827338"/>
          <p14:tracePt t="119851" x="838200" y="2827338"/>
          <p14:tracePt t="119859" x="830263" y="2808288"/>
          <p14:tracePt t="119868" x="820738" y="2790825"/>
          <p14:tracePt t="119879" x="820738" y="2781300"/>
          <p14:tracePt t="119887" x="811213" y="2771775"/>
          <p14:tracePt t="119892" x="801688" y="2763838"/>
          <p14:tracePt t="119899" x="801688" y="2754313"/>
          <p14:tracePt t="119907" x="801688" y="2744788"/>
          <p14:tracePt t="119915" x="793750" y="2744788"/>
          <p14:tracePt t="119931" x="793750" y="2727325"/>
          <p14:tracePt t="119939" x="784225" y="2727325"/>
          <p14:tracePt t="119947" x="784225" y="2717800"/>
          <p14:tracePt t="119955" x="774700" y="2708275"/>
          <p14:tracePt t="119963" x="765175" y="2708275"/>
          <p14:tracePt t="119971" x="765175" y="2698750"/>
          <p14:tracePt t="119979" x="757238" y="2690813"/>
          <p14:tracePt t="119995" x="747713" y="2681288"/>
          <p14:tracePt t="120003" x="747713" y="2671763"/>
          <p14:tracePt t="120014" x="738188" y="2662238"/>
          <p14:tracePt t="120031" x="738188" y="2654300"/>
          <p14:tracePt t="120046" x="738188" y="2644775"/>
          <p14:tracePt t="120054" x="738188" y="2635250"/>
          <p14:tracePt t="120078" x="738188" y="2625725"/>
          <p14:tracePt t="120088" x="738188" y="2617788"/>
          <p14:tracePt t="120101" x="738188" y="2608263"/>
          <p14:tracePt t="120113" x="738188" y="2598738"/>
          <p14:tracePt t="120127" x="738188" y="2589213"/>
          <p14:tracePt t="120134" x="738188" y="2581275"/>
          <p14:tracePt t="120150" x="747713" y="2581275"/>
          <p14:tracePt t="120158" x="757238" y="2571750"/>
          <p14:tracePt t="120165" x="765175" y="2562225"/>
          <p14:tracePt t="120182" x="774700" y="2562225"/>
          <p14:tracePt t="120189" x="784225" y="2554288"/>
          <p14:tracePt t="120206" x="801688" y="2544763"/>
          <p14:tracePt t="120214" x="811213" y="2544763"/>
          <p14:tracePt t="120221" x="830263" y="2535238"/>
          <p14:tracePt t="120229" x="838200" y="2535238"/>
          <p14:tracePt t="120237" x="857250" y="2525713"/>
          <p14:tracePt t="120246" x="866775" y="2525713"/>
          <p14:tracePt t="120262" x="884238" y="2525713"/>
          <p14:tracePt t="120269" x="893763" y="2525713"/>
          <p14:tracePt t="120285" x="903288" y="2525713"/>
          <p14:tracePt t="120293" x="911225" y="2525713"/>
          <p14:tracePt t="120301" x="930275" y="2525713"/>
          <p14:tracePt t="120309" x="947738" y="2535238"/>
          <p14:tracePt t="120319" x="966788" y="2544763"/>
          <p14:tracePt t="120326" x="984250" y="2554288"/>
          <p14:tracePt t="120335" x="1011238" y="2562225"/>
          <p14:tracePt t="120343" x="1030288" y="2581275"/>
          <p14:tracePt t="120351" x="1047750" y="2608263"/>
          <p14:tracePt t="120359" x="1057275" y="2608263"/>
          <p14:tracePt t="120367" x="1076325" y="2617788"/>
          <p14:tracePt t="120376" x="1084263" y="2625725"/>
          <p14:tracePt t="120385" x="1103313" y="2644775"/>
          <p14:tracePt t="120392" x="1112838" y="2654300"/>
          <p14:tracePt t="120400" x="1120775" y="2662238"/>
          <p14:tracePt t="120407" x="1120775" y="2671763"/>
          <p14:tracePt t="120416" x="1120775" y="2681288"/>
          <p14:tracePt t="120423" x="1130300" y="2681288"/>
          <p14:tracePt t="120431" x="1139825" y="2698750"/>
          <p14:tracePt t="120439" x="1149350" y="2708275"/>
          <p14:tracePt t="120447" x="1157288" y="2727325"/>
          <p14:tracePt t="120455" x="1166813" y="2744788"/>
          <p14:tracePt t="120463" x="1176338" y="2754313"/>
          <p14:tracePt t="120471" x="1176338" y="2771775"/>
          <p14:tracePt t="120479" x="1185863" y="2781300"/>
          <p14:tracePt t="120487" x="1193800" y="2790825"/>
          <p14:tracePt t="120495" x="1193800" y="2808288"/>
          <p14:tracePt t="120503" x="1203325" y="2827338"/>
          <p14:tracePt t="120511" x="1203325" y="2844800"/>
          <p14:tracePt t="120520" x="1212850" y="2890838"/>
          <p14:tracePt t="120528" x="1212850" y="2909888"/>
          <p14:tracePt t="120536" x="1222375" y="2927350"/>
          <p14:tracePt t="120544" x="1222375" y="2946400"/>
          <p14:tracePt t="120551" x="1222375" y="2973388"/>
          <p14:tracePt t="120560" x="1230313" y="2990850"/>
          <p14:tracePt t="120567" x="1230313" y="3009900"/>
          <p14:tracePt t="120576" x="1230313" y="3036888"/>
          <p14:tracePt t="120585" x="1239838" y="3054350"/>
          <p14:tracePt t="120592" x="1249363" y="3073400"/>
          <p14:tracePt t="120601" x="1258888" y="3090863"/>
          <p14:tracePt t="120607" x="1266825" y="3109913"/>
          <p14:tracePt t="120616" x="1285875" y="3119438"/>
          <p14:tracePt t="120625" x="1293813" y="3136900"/>
          <p14:tracePt t="120635" x="1322388" y="3155950"/>
          <p14:tracePt t="120645" x="1385888" y="3173413"/>
          <p14:tracePt t="120650" x="1422400" y="3182938"/>
          <p14:tracePt t="120657" x="1468438" y="3182938"/>
          <p14:tracePt t="120665" x="1522413" y="3200400"/>
          <p14:tracePt t="120673" x="1612900" y="3209925"/>
          <p14:tracePt t="120681" x="1677988" y="3209925"/>
          <p14:tracePt t="120689" x="1731963" y="3209925"/>
          <p14:tracePt t="120697" x="1758950" y="3209925"/>
          <p14:tracePt t="120705" x="1787525" y="3209925"/>
          <p14:tracePt t="120713" x="1804988" y="3209925"/>
          <p14:tracePt t="120721" x="1824038" y="3209925"/>
          <p14:tracePt t="120729" x="1831975" y="3209925"/>
          <p14:tracePt t="120737" x="1851025" y="3209925"/>
          <p14:tracePt t="120745" x="1868488" y="3209925"/>
          <p14:tracePt t="120753" x="1895475" y="3209925"/>
          <p14:tracePt t="120761" x="1924050" y="3209925"/>
          <p14:tracePt t="120769" x="1951038" y="3209925"/>
          <p14:tracePt t="120777" x="1997075" y="3209925"/>
          <p14:tracePt t="120786" x="2024063" y="3200400"/>
          <p14:tracePt t="120796" x="2051050" y="3192463"/>
          <p14:tracePt t="120802" x="2070100" y="3182938"/>
          <p14:tracePt t="120812" x="2078038" y="3182938"/>
          <p14:tracePt t="120818" x="2087563" y="3173413"/>
          <p14:tracePt t="120834" x="2097088" y="3163888"/>
          <p14:tracePt t="120850" x="2106613" y="3155950"/>
          <p14:tracePt t="120858" x="2114550" y="3155950"/>
          <p14:tracePt t="120866" x="2124075" y="3136900"/>
          <p14:tracePt t="120874" x="2124075" y="3127375"/>
          <p14:tracePt t="120882" x="2133600" y="3127375"/>
          <p14:tracePt t="120889" x="2143125" y="3119438"/>
          <p14:tracePt t="120897" x="2143125" y="3100388"/>
          <p14:tracePt t="120905" x="2151063" y="3090863"/>
          <p14:tracePt t="120916" x="2151063" y="3082925"/>
          <p14:tracePt t="120921" x="2151063" y="3063875"/>
          <p14:tracePt t="120932" x="2160588" y="3046413"/>
          <p14:tracePt t="120938" x="2160588" y="3036888"/>
          <p14:tracePt t="120949" x="2160588" y="3027363"/>
          <p14:tracePt t="120954" x="2160588" y="3009900"/>
          <p14:tracePt t="120965" x="2160588" y="2990850"/>
          <p14:tracePt t="120972" x="2160588" y="2973388"/>
          <p14:tracePt t="120980" x="2160588" y="2954338"/>
          <p14:tracePt t="120988" x="2160588" y="2936875"/>
          <p14:tracePt t="120996" x="2151063" y="2909888"/>
          <p14:tracePt t="121003" x="2143125" y="2890838"/>
          <p14:tracePt t="121011" x="2133600" y="2863850"/>
          <p14:tracePt t="121019" x="2114550" y="2836863"/>
          <p14:tracePt t="121027" x="2087563" y="2817813"/>
          <p14:tracePt t="121044" x="2051050" y="2763838"/>
          <p14:tracePt t="121051" x="2033588" y="2754313"/>
          <p14:tracePt t="121059" x="2014538" y="2735263"/>
          <p14:tracePt t="121067" x="1997075" y="2727325"/>
          <p14:tracePt t="121076" x="1978025" y="2717800"/>
          <p14:tracePt t="121083" x="1960563" y="2708275"/>
          <p14:tracePt t="121092" x="1941513" y="2690813"/>
          <p14:tracePt t="121099" x="1924050" y="2690813"/>
          <p14:tracePt t="121107" x="1905000" y="2671763"/>
          <p14:tracePt t="121115" x="1887538" y="2662238"/>
          <p14:tracePt t="121123" x="1868488" y="2662238"/>
          <p14:tracePt t="121133" x="1860550" y="2654300"/>
          <p14:tracePt t="121139" x="1831975" y="2644775"/>
          <p14:tracePt t="121148" x="1814513" y="2644775"/>
          <p14:tracePt t="121155" x="1795463" y="2635250"/>
          <p14:tracePt t="121164" x="1778000" y="2635250"/>
          <p14:tracePt t="121171" x="1758950" y="2625725"/>
          <p14:tracePt t="121179" x="1731963" y="2625725"/>
          <p14:tracePt t="121187" x="1695450" y="2625725"/>
          <p14:tracePt t="121195" x="1685925" y="2625725"/>
          <p14:tracePt t="121203" x="1649413" y="2617788"/>
          <p14:tracePt t="121213" x="1622425" y="2617788"/>
          <p14:tracePt t="121219" x="1595438" y="2617788"/>
          <p14:tracePt t="121229" x="1576388" y="2617788"/>
          <p14:tracePt t="121235" x="1549400" y="2617788"/>
          <p14:tracePt t="121245" x="1522413" y="2617788"/>
          <p14:tracePt t="121253" x="1504950" y="2617788"/>
          <p14:tracePt t="121261" x="1468438" y="2617788"/>
          <p14:tracePt t="121269" x="1439863" y="2617788"/>
          <p14:tracePt t="121280" x="1422400" y="2617788"/>
          <p14:tracePt t="121288" x="1403350" y="2617788"/>
          <p14:tracePt t="121297" x="1385888" y="2617788"/>
          <p14:tracePt t="121302" x="1366838" y="2617788"/>
          <p14:tracePt t="121310" x="1349375" y="2625725"/>
          <p14:tracePt t="121317" x="1330325" y="2625725"/>
          <p14:tracePt t="121325" x="1303338" y="2635250"/>
          <p14:tracePt t="121333" x="1285875" y="2635250"/>
          <p14:tracePt t="121342" x="1266825" y="2644775"/>
          <p14:tracePt t="121349" x="1249363" y="2654300"/>
          <p14:tracePt t="121357" x="1230313" y="2662238"/>
          <p14:tracePt t="121365" x="1222375" y="2662238"/>
          <p14:tracePt t="121373" x="1203325" y="2671763"/>
          <p14:tracePt t="121381" x="1193800" y="2671763"/>
          <p14:tracePt t="121389" x="1193800" y="2681288"/>
          <p14:tracePt t="121397" x="1185863" y="2681288"/>
          <p14:tracePt t="121405" x="1166813" y="2690813"/>
          <p14:tracePt t="121413" x="1166813" y="2698750"/>
          <p14:tracePt t="121421" x="1149350" y="2698750"/>
          <p14:tracePt t="121429" x="1149350" y="2708275"/>
          <p14:tracePt t="121437" x="1139825" y="2708275"/>
          <p14:tracePt t="121445" x="1130300" y="2708275"/>
          <p14:tracePt t="121453" x="1130300" y="2717800"/>
          <p14:tracePt t="121461" x="1130300" y="2727325"/>
          <p14:tracePt t="121469" x="1120775" y="2735263"/>
          <p14:tracePt t="121477" x="1120775" y="2744788"/>
          <p14:tracePt t="121487" x="1112838" y="2754313"/>
          <p14:tracePt t="121496" x="1112838" y="2771775"/>
          <p14:tracePt t="121504" x="1112838" y="2800350"/>
          <p14:tracePt t="121513" x="1112838" y="2817813"/>
          <p14:tracePt t="121519" x="1103313" y="2836863"/>
          <p14:tracePt t="121527" x="1103313" y="2863850"/>
          <p14:tracePt t="121535" x="1103313" y="2881313"/>
          <p14:tracePt t="121543" x="1103313" y="2900363"/>
          <p14:tracePt t="121551" x="1112838" y="2917825"/>
          <p14:tracePt t="121559" x="1120775" y="2946400"/>
          <p14:tracePt t="121568" x="1130300" y="2963863"/>
          <p14:tracePt t="121579" x="1149350" y="2982913"/>
          <p14:tracePt t="121584" x="1166813" y="3009900"/>
          <p14:tracePt t="121596" x="1176338" y="3027363"/>
          <p14:tracePt t="121599" x="1185863" y="3027363"/>
          <p14:tracePt t="121607" x="1193800" y="3036888"/>
          <p14:tracePt t="121615" x="1203325" y="3054350"/>
          <p14:tracePt t="121623" x="1222375" y="3063875"/>
          <p14:tracePt t="121631" x="1230313" y="3073400"/>
          <p14:tracePt t="121639" x="1249363" y="3082925"/>
          <p14:tracePt t="121647" x="1266825" y="3082925"/>
          <p14:tracePt t="121655" x="1285875" y="3090863"/>
          <p14:tracePt t="121664" x="1303338" y="3100388"/>
          <p14:tracePt t="121671" x="1330325" y="3100388"/>
          <p14:tracePt t="121679" x="1349375" y="3109913"/>
          <p14:tracePt t="121687" x="1376363" y="3109913"/>
          <p14:tracePt t="121695" x="1395413" y="3109913"/>
          <p14:tracePt t="121703" x="1412875" y="3119438"/>
          <p14:tracePt t="121711" x="1439863" y="3119438"/>
          <p14:tracePt t="121719" x="1458913" y="3119438"/>
          <p14:tracePt t="121727" x="1504950" y="3127375"/>
          <p14:tracePt t="121735" x="1522413" y="3127375"/>
          <p14:tracePt t="121743" x="1541463" y="3136900"/>
          <p14:tracePt t="121751" x="1595438" y="3155950"/>
          <p14:tracePt t="121759" x="1641475" y="3163888"/>
          <p14:tracePt t="121767" x="1677988" y="3163888"/>
          <p14:tracePt t="121776" x="1722438" y="3173413"/>
          <p14:tracePt t="121783" x="1751013" y="3173413"/>
          <p14:tracePt t="121793" x="1778000" y="3173413"/>
          <p14:tracePt t="121800" x="1795463" y="3182938"/>
          <p14:tracePt t="121807" x="1804988" y="3182938"/>
          <p14:tracePt t="121819" x="1814513" y="3182938"/>
          <p14:tracePt t="121831" x="1824038" y="3182938"/>
          <p14:tracePt t="121842" x="1831975" y="3182938"/>
          <p14:tracePt t="121849" x="1831975" y="3192463"/>
          <p14:tracePt t="121873" x="1851025" y="3192463"/>
          <p14:tracePt t="121889" x="1868488" y="3192463"/>
          <p14:tracePt t="121897" x="1878013" y="3192463"/>
          <p14:tracePt t="121905" x="1895475" y="3192463"/>
          <p14:tracePt t="121913" x="1905000" y="3192463"/>
          <p14:tracePt t="121921" x="1914525" y="3192463"/>
          <p14:tracePt t="121945" x="1924050" y="3192463"/>
          <p14:tracePt t="122148" x="1924050" y="3200400"/>
          <p14:tracePt t="122180" x="1914525" y="3209925"/>
          <p14:tracePt t="122189" x="1878013" y="3236913"/>
          <p14:tracePt t="122195" x="1831975" y="3273425"/>
          <p14:tracePt t="122203" x="1814513" y="3302000"/>
          <p14:tracePt t="122211" x="1778000" y="3375025"/>
          <p14:tracePt t="122363" x="1778000" y="3365500"/>
          <p14:tracePt t="122372" x="1768475" y="3346450"/>
          <p14:tracePt t="122380" x="1758950" y="3328988"/>
          <p14:tracePt t="122389" x="1751013" y="3309938"/>
          <p14:tracePt t="122395" x="1722438" y="3292475"/>
          <p14:tracePt t="122404" x="1722438" y="3265488"/>
          <p14:tracePt t="122411" x="1722438" y="3246438"/>
          <p14:tracePt t="122420" x="1722438" y="3228975"/>
          <p14:tracePt t="122429" x="1722438" y="3219450"/>
          <p14:tracePt t="122445" x="1722438" y="3209925"/>
          <p14:tracePt t="122459" x="1741488" y="3209925"/>
          <p14:tracePt t="122469" x="1751013" y="3209925"/>
          <p14:tracePt t="122477" x="1758950" y="3209925"/>
          <p14:tracePt t="122485" x="1758950" y="3200400"/>
          <p14:tracePt t="122501" x="1778000" y="3200400"/>
          <p14:tracePt t="122533" x="1787525" y="3200400"/>
          <p14:tracePt t="122549" x="1795463" y="3200400"/>
          <p14:tracePt t="123024" x="1804988" y="3200400"/>
          <p14:tracePt t="123034" x="1814513" y="3200400"/>
          <p14:tracePt t="123040" x="1824038" y="3200400"/>
          <p14:tracePt t="123049" x="1851025" y="3200400"/>
          <p14:tracePt t="123056" x="1860550" y="3200400"/>
          <p14:tracePt t="123069" x="1878013" y="3200400"/>
          <p14:tracePt t="123072" x="1914525" y="3200400"/>
          <p14:tracePt t="123082" x="1931988" y="3200400"/>
          <p14:tracePt t="123090" x="1960563" y="3200400"/>
          <p14:tracePt t="123097" x="1987550" y="3200400"/>
          <p14:tracePt t="123105" x="2014538" y="3200400"/>
          <p14:tracePt t="123113" x="2041525" y="3200400"/>
          <p14:tracePt t="123121" x="2087563" y="3200400"/>
          <p14:tracePt t="123129" x="2114550" y="3200400"/>
          <p14:tracePt t="123137" x="2143125" y="3200400"/>
          <p14:tracePt t="123145" x="2214563" y="3192463"/>
          <p14:tracePt t="123153" x="2260600" y="3182938"/>
          <p14:tracePt t="123161" x="2297113" y="3173413"/>
          <p14:tracePt t="123169" x="2360613" y="3163888"/>
          <p14:tracePt t="123177" x="2397125" y="3163888"/>
          <p14:tracePt t="123185" x="2498725" y="3136900"/>
          <p14:tracePt t="123193" x="2533650" y="3136900"/>
          <p14:tracePt t="123201" x="2589213" y="3109913"/>
          <p14:tracePt t="123209" x="2635250" y="3100388"/>
          <p14:tracePt t="123217" x="2671763" y="3082925"/>
          <p14:tracePt t="123226" x="2708275" y="3073400"/>
          <p14:tracePt t="123233" x="2725738" y="3046413"/>
          <p14:tracePt t="123242" x="2744788" y="3027363"/>
          <p14:tracePt t="123249" x="2752725" y="3009900"/>
          <p14:tracePt t="123257" x="2762250" y="2990850"/>
          <p14:tracePt t="123265" x="2771775" y="2973388"/>
          <p14:tracePt t="123273" x="2781300" y="2954338"/>
          <p14:tracePt t="123281" x="2789238" y="2909888"/>
          <p14:tracePt t="123290" x="2789238" y="2881313"/>
          <p14:tracePt t="123297" x="2798763" y="2844800"/>
          <p14:tracePt t="123305" x="2825750" y="2781300"/>
          <p14:tracePt t="123313" x="2844800" y="2698750"/>
          <p14:tracePt t="123321" x="2852738" y="2662238"/>
          <p14:tracePt t="123331" x="2881313" y="2581275"/>
          <p14:tracePt t="123337" x="2898775" y="2508250"/>
          <p14:tracePt t="123347" x="2925763" y="2425700"/>
          <p14:tracePt t="123353" x="2954338" y="2343150"/>
          <p14:tracePt t="123363" x="2971800" y="2270125"/>
          <p14:tracePt t="123369" x="2998788" y="2170113"/>
          <p14:tracePt t="123379" x="2998788" y="2116138"/>
          <p14:tracePt t="123387" x="3008313" y="2043113"/>
          <p14:tracePt t="123395" x="3008313" y="2006600"/>
          <p14:tracePt t="123403" x="3017838" y="1970088"/>
          <p14:tracePt t="123411" x="3017838" y="1943100"/>
          <p14:tracePt t="123419" x="3027363" y="1924050"/>
          <p14:tracePt t="123427" x="3035300" y="1887538"/>
          <p14:tracePt t="123436" x="3044825" y="1870075"/>
          <p14:tracePt t="123443" x="3054350" y="1851025"/>
          <p14:tracePt t="123452" x="3063875" y="1833563"/>
          <p14:tracePt t="123459" x="3071813" y="1814513"/>
          <p14:tracePt t="123468" x="3081338" y="1797050"/>
          <p14:tracePt t="123475" x="3090863" y="1778000"/>
          <p14:tracePt t="123483" x="3117850" y="1731963"/>
          <p14:tracePt t="123492" x="3136900" y="1687513"/>
          <p14:tracePt t="123499" x="3163888" y="1660525"/>
          <p14:tracePt t="123507" x="3208338" y="1568450"/>
          <p14:tracePt t="123515" x="3236913" y="1522413"/>
          <p14:tracePt t="123523" x="3263900" y="1477963"/>
          <p14:tracePt t="123532" x="3309938" y="1395413"/>
          <p14:tracePt t="123540" x="3346450" y="1331913"/>
          <p14:tracePt t="123548" x="3363913" y="1303338"/>
          <p14:tracePt t="123555" x="3390900" y="1249363"/>
          <p14:tracePt t="123564" x="3427413" y="1166813"/>
          <p14:tracePt t="123572" x="3436938" y="1130300"/>
          <p14:tracePt t="123579" x="3455988" y="1103313"/>
          <p14:tracePt t="123588" x="3455988" y="1093788"/>
          <p14:tracePt t="123595" x="3455988" y="1085850"/>
          <p14:tracePt t="123621" x="3463925" y="1085850"/>
          <p14:tracePt t="123661" x="3473450" y="1085850"/>
          <p14:tracePt t="123669" x="3482975" y="1085850"/>
          <p14:tracePt t="123677" x="3490913" y="1085850"/>
          <p14:tracePt t="123685" x="3509963" y="1076325"/>
          <p14:tracePt t="123693" x="3519488" y="1076325"/>
          <p14:tracePt t="123733" x="3527425" y="1076325"/>
          <p14:tracePt t="123830" x="3527425" y="1085850"/>
          <p14:tracePt t="123846" x="3527425" y="1093788"/>
          <p14:tracePt t="123854" x="3527425" y="1103313"/>
          <p14:tracePt t="123862" x="3527425" y="1122363"/>
          <p14:tracePt t="123870" x="3527425" y="1130300"/>
          <p14:tracePt t="123877" x="3527425" y="1139825"/>
          <p14:tracePt t="123885" x="3527425" y="1176338"/>
          <p14:tracePt t="123894" x="3536950" y="1195388"/>
          <p14:tracePt t="123901" x="3536950" y="1222375"/>
          <p14:tracePt t="123910" x="3546475" y="1249363"/>
          <p14:tracePt t="123917" x="3546475" y="1276350"/>
          <p14:tracePt t="123927" x="3556000" y="1295400"/>
          <p14:tracePt t="123933" x="3556000" y="1312863"/>
          <p14:tracePt t="124008" x="3556000" y="1322388"/>
          <p14:tracePt t="124087" x="3556000" y="1331913"/>
          <p14:tracePt t="124103" x="3556000" y="1339850"/>
          <p14:tracePt t="124111" x="3556000" y="1349375"/>
          <p14:tracePt t="124119" x="3563938" y="1358900"/>
          <p14:tracePt t="124127" x="3563938" y="1368425"/>
          <p14:tracePt t="124135" x="3563938" y="1376363"/>
          <p14:tracePt t="124143" x="3563938" y="1412875"/>
          <p14:tracePt t="124151" x="3563938" y="1422400"/>
          <p14:tracePt t="124160" x="3563938" y="1468438"/>
          <p14:tracePt t="124167" x="3556000" y="1514475"/>
          <p14:tracePt t="124176" x="3519488" y="1577975"/>
          <p14:tracePt t="124183" x="3490913" y="1641475"/>
          <p14:tracePt t="124195" x="3427413" y="1704975"/>
          <p14:tracePt t="124200" x="3336925" y="1778000"/>
          <p14:tracePt t="124211" x="3217863" y="1878013"/>
          <p14:tracePt t="124215" x="3136900" y="1951038"/>
          <p14:tracePt t="124227" x="3017838" y="2052638"/>
          <p14:tracePt t="124231" x="2935288" y="2106613"/>
          <p14:tracePt t="124242" x="2852738" y="2179638"/>
          <p14:tracePt t="124247" x="2798763" y="2225675"/>
          <p14:tracePt t="124257" x="2781300" y="2243138"/>
          <p14:tracePt t="124263" x="2752725" y="2279650"/>
          <p14:tracePt t="124273" x="2735263" y="2298700"/>
          <p14:tracePt t="124279" x="2725738" y="2298700"/>
          <p14:tracePt t="124289" x="2725738" y="2306638"/>
          <p14:tracePt t="124297" x="2725738" y="2316163"/>
          <p14:tracePt t="124329" x="2725738" y="2325688"/>
          <p14:tracePt t="124434" x="2735263" y="2325688"/>
          <p14:tracePt t="124442" x="2752725" y="2325688"/>
          <p14:tracePt t="124449" x="2762250" y="2325688"/>
          <p14:tracePt t="124458" x="2771775" y="2325688"/>
          <p14:tracePt t="124466" x="2781300" y="2325688"/>
          <p14:tracePt t="124474" x="2798763" y="2316163"/>
          <p14:tracePt t="124482" x="2825750" y="2316163"/>
          <p14:tracePt t="124490" x="2852738" y="2316163"/>
          <p14:tracePt t="124497" x="2871788" y="2316163"/>
          <p14:tracePt t="124506" x="2898775" y="2316163"/>
          <p14:tracePt t="124514" x="2925763" y="2316163"/>
          <p14:tracePt t="124522" x="2954338" y="2316163"/>
          <p14:tracePt t="124530" x="2981325" y="2316163"/>
          <p14:tracePt t="124546" x="2990850" y="2325688"/>
          <p14:tracePt t="124596" x="2998788" y="2335213"/>
          <p14:tracePt t="124603" x="2998788" y="2352675"/>
          <p14:tracePt t="124611" x="3008313" y="2371725"/>
          <p14:tracePt t="124619" x="3017838" y="2416175"/>
          <p14:tracePt t="124627" x="3027363" y="2435225"/>
          <p14:tracePt t="124635" x="3027363" y="2452688"/>
          <p14:tracePt t="124644" x="3035300" y="2462213"/>
          <p14:tracePt t="124651" x="3035300" y="2471738"/>
          <p14:tracePt t="124660" x="3035300" y="2489200"/>
          <p14:tracePt t="124667" x="3035300" y="2498725"/>
          <p14:tracePt t="124676" x="3035300" y="2517775"/>
          <p14:tracePt t="124684" x="3035300" y="2525713"/>
          <p14:tracePt t="124698" x="3035300" y="2544763"/>
          <p14:tracePt t="124701" x="3035300" y="2562225"/>
          <p14:tracePt t="124731" x="3035300" y="2571750"/>
          <p14:tracePt t="124739" x="3035300" y="2581275"/>
          <p14:tracePt t="124755" x="3027363" y="2589213"/>
          <p14:tracePt t="124763" x="3027363" y="2598738"/>
          <p14:tracePt t="124771" x="3017838" y="2608263"/>
          <p14:tracePt t="124779" x="2998788" y="2608263"/>
          <p14:tracePt t="124787" x="2990850" y="2617788"/>
          <p14:tracePt t="124795" x="2981325" y="2617788"/>
          <p14:tracePt t="124803" x="2971800" y="2617788"/>
          <p14:tracePt t="124811" x="2962275" y="2617788"/>
          <p14:tracePt t="124836" x="2962275" y="2625725"/>
          <p14:tracePt t="124878" x="2962275" y="2635250"/>
          <p14:tracePt t="124893" x="2962275" y="2644775"/>
          <p14:tracePt t="124909" x="2962275" y="2654300"/>
          <p14:tracePt t="124917" x="2962275" y="2662238"/>
          <p14:tracePt t="124925" x="2962275" y="2671763"/>
          <p14:tracePt t="124942" x="2962275" y="2681288"/>
          <p14:tracePt t="124949" x="2971800" y="2681288"/>
          <p14:tracePt t="124957" x="2971800" y="2690813"/>
          <p14:tracePt t="124982" x="2981325" y="2698750"/>
          <p14:tracePt t="125014" x="2981325" y="2708275"/>
          <p14:tracePt t="125029" x="2981325" y="2717800"/>
          <p14:tracePt t="125046" x="2981325" y="2727325"/>
          <p14:tracePt t="125061" x="2981325" y="2735263"/>
          <p14:tracePt t="125070" x="2971800" y="2744788"/>
          <p14:tracePt t="125080" x="2962275" y="2754313"/>
          <p14:tracePt t="125086" x="2962275" y="2763838"/>
          <p14:tracePt t="125101" x="2917825" y="2781300"/>
          <p14:tracePt t="125109" x="2908300" y="2790825"/>
          <p14:tracePt t="125117" x="2889250" y="2800350"/>
          <p14:tracePt t="125126" x="2881313" y="2800350"/>
          <p14:tracePt t="125133" x="2871788" y="2800350"/>
          <p14:tracePt t="125149" x="2862263" y="2800350"/>
          <p14:tracePt t="125175" x="2862263" y="2808288"/>
          <p14:tracePt t="125193" x="2852738" y="2808288"/>
          <p14:tracePt t="125199" x="2844800" y="2817813"/>
          <p14:tracePt t="125215" x="2835275" y="2817813"/>
          <p14:tracePt t="125239" x="2835275" y="2827338"/>
          <p14:tracePt t="125271" x="2835275" y="2836863"/>
          <p14:tracePt t="125279" x="2825750" y="2836863"/>
          <p14:tracePt t="125287" x="2825750" y="2844800"/>
          <p14:tracePt t="125304" x="2825750" y="2854325"/>
          <p14:tracePt t="125327" x="2825750" y="2873375"/>
          <p14:tracePt t="125335" x="2825750" y="2881313"/>
          <p14:tracePt t="125343" x="2825750" y="2890838"/>
          <p14:tracePt t="125351" x="2825750" y="2909888"/>
          <p14:tracePt t="125360" x="2825750" y="2917825"/>
          <p14:tracePt t="125383" x="2825750" y="2927350"/>
          <p14:tracePt t="125399" x="2825750" y="2936875"/>
          <p14:tracePt t="125415" x="2825750" y="2946400"/>
          <p14:tracePt t="125439" x="2825750" y="2954338"/>
          <p14:tracePt t="127422" x="2844800" y="2954338"/>
          <p14:tracePt t="127430" x="2871788" y="2954338"/>
          <p14:tracePt t="127438" x="2889250" y="2954338"/>
          <p14:tracePt t="127445" x="2917825" y="2954338"/>
          <p14:tracePt t="127454" x="2944813" y="2954338"/>
          <p14:tracePt t="127461" x="2998788" y="2954338"/>
          <p14:tracePt t="127469" x="3044825" y="2954338"/>
          <p14:tracePt t="127477" x="3081338" y="2954338"/>
          <p14:tracePt t="127485" x="3127375" y="2954338"/>
          <p14:tracePt t="127494" x="3154363" y="2954338"/>
          <p14:tracePt t="127502" x="3181350" y="2954338"/>
          <p14:tracePt t="127513" x="3200400" y="2954338"/>
          <p14:tracePt t="127518" x="3217863" y="2954338"/>
          <p14:tracePt t="127530" x="3236913" y="2954338"/>
          <p14:tracePt t="127534" x="3263900" y="2963863"/>
          <p14:tracePt t="127546" x="3281363" y="2963863"/>
          <p14:tracePt t="127552" x="3300413" y="2963863"/>
          <p14:tracePt t="127558" x="3317875" y="2963863"/>
          <p14:tracePt t="127568" x="3336925" y="2963863"/>
          <p14:tracePt t="127574" x="3354388" y="2973388"/>
          <p14:tracePt t="127584" x="3363913" y="2973388"/>
          <p14:tracePt t="127589" x="3382963" y="2973388"/>
          <p14:tracePt t="127599" x="3400425" y="2982913"/>
          <p14:tracePt t="127607" x="3419475" y="2990850"/>
          <p14:tracePt t="127615" x="3436938" y="2990850"/>
          <p14:tracePt t="127623" x="3455988" y="3000375"/>
          <p14:tracePt t="127631" x="3473450" y="3000375"/>
          <p14:tracePt t="127639" x="3473450" y="3009900"/>
          <p14:tracePt t="127647" x="3482975" y="3009900"/>
          <p14:tracePt t="127655" x="3490913" y="3009900"/>
          <p14:tracePt t="127673" x="3509963" y="3009900"/>
          <p14:tracePt t="127679" x="3519488" y="3009900"/>
          <p14:tracePt t="127687" x="3536950" y="3009900"/>
          <p14:tracePt t="127703" x="3546475" y="3009900"/>
          <p14:tracePt t="127719" x="3556000" y="3009900"/>
          <p14:tracePt t="127783" x="3556000" y="3017838"/>
          <p14:tracePt t="127792" x="3546475" y="3027363"/>
          <p14:tracePt t="127799" x="3536950" y="3046413"/>
          <p14:tracePt t="127807" x="3490913" y="3063875"/>
          <p14:tracePt t="127815" x="3455988" y="3082925"/>
          <p14:tracePt t="127823" x="3419475" y="3090863"/>
          <p14:tracePt t="127831" x="3382963" y="3119438"/>
          <p14:tracePt t="127839" x="3346450" y="3127375"/>
          <p14:tracePt t="127847" x="3300413" y="3146425"/>
          <p14:tracePt t="127855" x="3273425" y="3155950"/>
          <p14:tracePt t="127863" x="3227388" y="3163888"/>
          <p14:tracePt t="127873" x="3163888" y="3182938"/>
          <p14:tracePt t="127881" x="3154363" y="3182938"/>
          <p14:tracePt t="127889" x="3136900" y="3192463"/>
          <p14:tracePt t="127897" x="3108325" y="3200400"/>
          <p14:tracePt t="127905" x="3108325" y="3209925"/>
          <p14:tracePt t="127913" x="3090863" y="3209925"/>
          <p14:tracePt t="127921" x="3071813" y="3228975"/>
          <p14:tracePt t="127929" x="3054350" y="3228975"/>
          <p14:tracePt t="127937" x="3044825" y="3236913"/>
          <p14:tracePt t="127945" x="3017838" y="3246438"/>
          <p14:tracePt t="127953" x="2998788" y="3255963"/>
          <p14:tracePt t="127961" x="2981325" y="3265488"/>
          <p14:tracePt t="127969" x="2954338" y="3273425"/>
          <p14:tracePt t="127977" x="2935288" y="3282950"/>
          <p14:tracePt t="127985" x="2908300" y="3292475"/>
          <p14:tracePt t="127995" x="2881313" y="3292475"/>
          <p14:tracePt t="128001" x="2871788" y="3292475"/>
          <p14:tracePt t="128017" x="2862263" y="3292475"/>
          <p14:tracePt t="128045" x="2852738" y="3292475"/>
          <p14:tracePt t="128065" x="2844800" y="3292475"/>
          <p14:tracePt t="128654" x="2852738" y="3292475"/>
          <p14:tracePt t="128669" x="2862263" y="3292475"/>
          <p14:tracePt t="128693" x="2871788" y="3292475"/>
          <p14:tracePt t="128701" x="2889250" y="3292475"/>
          <p14:tracePt t="128709" x="2898775" y="3292475"/>
          <p14:tracePt t="128717" x="2908300" y="3292475"/>
          <p14:tracePt t="128733" x="2917825" y="3292475"/>
          <p14:tracePt t="128765" x="2925763" y="3292475"/>
          <p14:tracePt t="128774" x="2935288" y="3292475"/>
          <p14:tracePt t="128783" x="2944813" y="3292475"/>
          <p14:tracePt t="128792" x="2954338" y="3292475"/>
          <p14:tracePt t="128799" x="2971800" y="3292475"/>
          <p14:tracePt t="128807" x="2981325" y="3292475"/>
          <p14:tracePt t="128823" x="2990850" y="3292475"/>
          <p14:tracePt t="128831" x="2998788" y="3292475"/>
          <p14:tracePt t="128839" x="3008313" y="3292475"/>
          <p14:tracePt t="128856" x="3017838" y="3292475"/>
          <p14:tracePt t="128911" x="3027363" y="3292475"/>
          <p14:tracePt t="128927" x="3035300" y="3292475"/>
          <p14:tracePt t="128967" x="3044825" y="3292475"/>
          <p14:tracePt t="128983" x="3054350" y="3292475"/>
          <p14:tracePt t="128999" x="3063875" y="3292475"/>
          <p14:tracePt t="129007" x="3071813" y="3292475"/>
          <p14:tracePt t="129015" x="3081338" y="3292475"/>
          <p14:tracePt t="129024" x="3090863" y="3292475"/>
          <p14:tracePt t="129043" x="3108325" y="3292475"/>
          <p14:tracePt t="129050" x="3117850" y="3292475"/>
          <p14:tracePt t="129056" x="3136900" y="3292475"/>
          <p14:tracePt t="129066" x="3144838" y="3292475"/>
          <p14:tracePt t="129072" x="3154363" y="3292475"/>
          <p14:tracePt t="129097" x="3163888" y="3292475"/>
          <p14:tracePt t="129121" x="3171825" y="3292475"/>
          <p14:tracePt t="129161" x="3181350" y="3282950"/>
          <p14:tracePt t="129194" x="3190875" y="3282950"/>
          <p14:tracePt t="129218" x="3200400" y="3282950"/>
          <p14:tracePt t="129233" x="3208338" y="3282950"/>
          <p14:tracePt t="129285" x="3217863" y="3282950"/>
          <p14:tracePt t="129310" x="3227388" y="3282950"/>
          <p14:tracePt t="129326" x="3236913" y="3282950"/>
          <p14:tracePt t="129349" x="3244850" y="3282950"/>
          <p14:tracePt t="129375" x="3254375" y="3282950"/>
          <p14:tracePt t="129392" x="3263900" y="3282950"/>
          <p14:tracePt t="129413" x="3273425" y="3282950"/>
          <p14:tracePt t="129431" x="3281363" y="3282950"/>
          <p14:tracePt t="129456" x="3290888" y="3282950"/>
          <p14:tracePt t="129472" x="3300413" y="3282950"/>
          <p14:tracePt t="129480" x="3309938" y="3282950"/>
          <p14:tracePt t="129497" x="3317875" y="3282950"/>
          <p14:tracePt t="129503" x="3327400" y="3273425"/>
          <p14:tracePt t="129511" x="3336925" y="3273425"/>
          <p14:tracePt t="129519" x="3346450" y="3265488"/>
          <p14:tracePt t="129528" x="3354388" y="3265488"/>
          <p14:tracePt t="129535" x="3363913" y="3265488"/>
          <p14:tracePt t="129551" x="3373438" y="3265488"/>
          <p14:tracePt t="129559" x="3382963" y="3265488"/>
          <p14:tracePt t="129567" x="3390900" y="3265488"/>
          <p14:tracePt t="129583" x="3400425" y="3255963"/>
          <p14:tracePt t="129607" x="3409950" y="3255963"/>
          <p14:tracePt t="129734" x="3400425" y="3255963"/>
          <p14:tracePt t="129749" x="3390900" y="3255963"/>
          <p14:tracePt t="129757" x="3382963" y="3255963"/>
          <p14:tracePt t="129894" x="3409950" y="3255963"/>
          <p14:tracePt t="129901" x="3419475" y="3255963"/>
          <p14:tracePt t="129909" x="3446463" y="3265488"/>
          <p14:tracePt t="129917" x="3473450" y="3265488"/>
          <p14:tracePt t="129926" x="3490913" y="3265488"/>
          <p14:tracePt t="129933" x="3519488" y="3273425"/>
          <p14:tracePt t="129944" x="3546475" y="3273425"/>
          <p14:tracePt t="129949" x="3582988" y="3273425"/>
          <p14:tracePt t="129957" x="3636963" y="3273425"/>
          <p14:tracePt t="129965" x="3673475" y="3273425"/>
          <p14:tracePt t="129973" x="3719513" y="3273425"/>
          <p14:tracePt t="129983" x="3746500" y="3273425"/>
          <p14:tracePt t="129989" x="3756025" y="3273425"/>
          <p14:tracePt t="130000" x="3765550" y="3273425"/>
          <p14:tracePt t="130024" x="3775075" y="3265488"/>
          <p14:tracePt t="130031" x="3775075" y="3255963"/>
          <p14:tracePt t="130061" x="3775075" y="3236913"/>
          <p14:tracePt t="130064" x="3775075" y="3228975"/>
          <p14:tracePt t="130071" x="3775075" y="3219450"/>
          <p14:tracePt t="130079" x="3775075" y="3200400"/>
          <p14:tracePt t="130087" x="3775075" y="3182938"/>
          <p14:tracePt t="130095" x="3765550" y="3163888"/>
          <p14:tracePt t="130104" x="3756025" y="3146425"/>
          <p14:tracePt t="130113" x="3738563" y="3136900"/>
          <p14:tracePt t="130119" x="3729038" y="3119438"/>
          <p14:tracePt t="130127" x="3709988" y="3109913"/>
          <p14:tracePt t="130135" x="3692525" y="3082925"/>
          <p14:tracePt t="130145" x="3683000" y="3082925"/>
          <p14:tracePt t="130151" x="3665538" y="3063875"/>
          <p14:tracePt t="130160" x="3656013" y="3046413"/>
          <p14:tracePt t="130167" x="3636963" y="3027363"/>
          <p14:tracePt t="130177" x="3629025" y="3000375"/>
          <p14:tracePt t="130183" x="3619500" y="3000375"/>
          <p14:tracePt t="130199" x="3619500" y="2990850"/>
          <p14:tracePt t="130207" x="3609975" y="2990850"/>
          <p14:tracePt t="130215" x="3609975" y="2982913"/>
          <p14:tracePt t="130224" x="3600450" y="2982913"/>
          <p14:tracePt t="130425" x="3609975" y="2982913"/>
          <p14:tracePt t="130433" x="3619500" y="2982913"/>
          <p14:tracePt t="130449" x="3629025" y="2973388"/>
          <p14:tracePt t="130457" x="3636963" y="2973388"/>
          <p14:tracePt t="130465" x="3646488" y="2973388"/>
          <p14:tracePt t="130473" x="3656013" y="2963863"/>
          <p14:tracePt t="130481" x="3673475" y="2954338"/>
          <p14:tracePt t="130489" x="3692525" y="2954338"/>
          <p14:tracePt t="130498" x="3702050" y="2954338"/>
          <p14:tracePt t="130505" x="3719513" y="2946400"/>
          <p14:tracePt t="130521" x="3729038" y="2936875"/>
          <p14:tracePt t="130707" x="3719513" y="2936875"/>
          <p14:tracePt t="130723" x="3709988" y="2946400"/>
          <p14:tracePt t="130739" x="3702050" y="2946400"/>
          <p14:tracePt t="130771" x="3692525" y="2946400"/>
          <p14:tracePt t="130779" x="3692525" y="2954338"/>
          <p14:tracePt t="130868" x="3692525" y="2946400"/>
          <p14:tracePt t="130878" x="3692525" y="2936875"/>
          <p14:tracePt t="130886" x="3692525" y="2927350"/>
          <p14:tracePt t="130893" x="3709988" y="2900363"/>
          <p14:tracePt t="130901" x="3729038" y="2890838"/>
          <p14:tracePt t="130910" x="3746500" y="2873375"/>
          <p14:tracePt t="130918" x="3765550" y="2854325"/>
          <p14:tracePt t="130926" x="3775075" y="2844800"/>
          <p14:tracePt t="130933" x="3792538" y="2827338"/>
          <p14:tracePt t="130943" x="3802063" y="2808288"/>
          <p14:tracePt t="130949" x="3819525" y="2781300"/>
          <p14:tracePt t="130957" x="3819525" y="2763838"/>
          <p14:tracePt t="130965" x="3829050" y="2717800"/>
          <p14:tracePt t="130973" x="3838575" y="2681288"/>
          <p14:tracePt t="130981" x="3856038" y="2598738"/>
          <p14:tracePt t="130989" x="3865563" y="2562225"/>
          <p14:tracePt t="130997" x="3865563" y="2489200"/>
          <p14:tracePt t="131005" x="3856038" y="2425700"/>
          <p14:tracePt t="131014" x="3846513" y="2371725"/>
          <p14:tracePt t="131021" x="3819525" y="2306638"/>
          <p14:tracePt t="131030" x="3802063" y="2225675"/>
          <p14:tracePt t="131044" x="3756025" y="2143125"/>
          <p14:tracePt t="131046" x="3719513" y="2097088"/>
          <p14:tracePt t="131053" x="3702050" y="2070100"/>
          <p14:tracePt t="131061" x="3683000" y="2024063"/>
          <p14:tracePt t="131069" x="3646488" y="2006600"/>
          <p14:tracePt t="131077" x="3629025" y="1987550"/>
          <p14:tracePt t="131085" x="3619500" y="1979613"/>
          <p14:tracePt t="131094" x="3609975" y="1970088"/>
          <p14:tracePt t="131181" x="3609975" y="1987550"/>
          <p14:tracePt t="131189" x="3636963" y="2016125"/>
          <p14:tracePt t="131200" x="3646488" y="2043113"/>
          <p14:tracePt t="131208" x="3683000" y="2106613"/>
          <p14:tracePt t="131218" x="3702050" y="2133600"/>
          <p14:tracePt t="131223" x="3719513" y="2179638"/>
          <p14:tracePt t="131231" x="3756025" y="2243138"/>
          <p14:tracePt t="131239" x="3765550" y="2270125"/>
          <p14:tracePt t="131247" x="3783013" y="2316163"/>
          <p14:tracePt t="131255" x="3783013" y="2343150"/>
          <p14:tracePt t="131263" x="3783013" y="2371725"/>
          <p14:tracePt t="131271" x="3783013" y="2416175"/>
          <p14:tracePt t="131279" x="3783013" y="2444750"/>
          <p14:tracePt t="131287" x="3783013" y="2481263"/>
          <p14:tracePt t="131295" x="3783013" y="2517775"/>
          <p14:tracePt t="131303" x="3783013" y="2544763"/>
          <p14:tracePt t="131311" x="3765550" y="2571750"/>
          <p14:tracePt t="131319" x="3746500" y="2635250"/>
          <p14:tracePt t="131327" x="3709988" y="2681288"/>
          <p14:tracePt t="131336" x="3683000" y="2708275"/>
          <p14:tracePt t="131344" x="3646488" y="2727325"/>
          <p14:tracePt t="131351" x="3629025" y="2744788"/>
          <p14:tracePt t="131359" x="3600450" y="2763838"/>
          <p14:tracePt t="131367" x="3592513" y="2771775"/>
          <p14:tracePt t="131376" x="3582988" y="2771775"/>
          <p14:tracePt t="131458" x="3592513" y="2771775"/>
          <p14:tracePt t="131465" x="3619500" y="2763838"/>
          <p14:tracePt t="131472" x="3665538" y="2754313"/>
          <p14:tracePt t="131481" x="3729038" y="2735263"/>
          <p14:tracePt t="131487" x="3819525" y="2717800"/>
          <p14:tracePt t="131495" x="3883025" y="2690813"/>
          <p14:tracePt t="131503" x="3956050" y="2681288"/>
          <p14:tracePt t="131513" x="4002088" y="2654300"/>
          <p14:tracePt t="131521" x="4029075" y="2654300"/>
          <p14:tracePt t="131529" x="4048125" y="2644775"/>
          <p14:tracePt t="131537" x="4057650" y="2644775"/>
          <p14:tracePt t="131604" x="4057650" y="2662238"/>
          <p14:tracePt t="131609" x="4057650" y="2698750"/>
          <p14:tracePt t="131617" x="4057650" y="2771775"/>
          <p14:tracePt t="131626" x="3992563" y="2827338"/>
          <p14:tracePt t="131796" x="4002088" y="2790825"/>
          <p14:tracePt t="131803" x="4021138" y="2754313"/>
          <p14:tracePt t="131809" x="4038600" y="2735263"/>
          <p14:tracePt t="131819" x="4065588" y="2727325"/>
          <p14:tracePt t="131826" x="4065588" y="2708275"/>
          <p14:tracePt t="131843" x="4065588" y="2698750"/>
          <p14:tracePt t="131860" x="4075113" y="2690813"/>
          <p14:tracePt t="131878" x="4084638" y="2690813"/>
          <p14:tracePt t="131894" x="4094163" y="2690813"/>
          <p14:tracePt t="131900" x="4094163" y="2698750"/>
          <p14:tracePt t="131907" x="4102100" y="2708275"/>
          <p14:tracePt t="131915" x="4111625" y="2708275"/>
          <p14:tracePt t="131923" x="4111625" y="2717800"/>
          <p14:tracePt t="131931" x="4121150" y="2717800"/>
          <p14:tracePt t="131939" x="4121150" y="2727325"/>
          <p14:tracePt t="131964" x="4121150" y="2735263"/>
          <p14:tracePt t="132294" x="4121150" y="2744788"/>
          <p14:tracePt t="132301" x="4138613" y="2790825"/>
          <p14:tracePt t="132309" x="4157663" y="2817813"/>
          <p14:tracePt t="132318" x="4175125" y="2854325"/>
          <p14:tracePt t="132326" x="4211638" y="2900363"/>
          <p14:tracePt t="132333" x="4238625" y="2927350"/>
          <p14:tracePt t="132343" x="4330700" y="3017838"/>
          <p14:tracePt t="132350" x="4376738" y="3063875"/>
          <p14:tracePt t="132359" x="4421188" y="3082925"/>
          <p14:tracePt t="132368" x="4484688" y="3127375"/>
          <p14:tracePt t="132379" x="4594225" y="3163888"/>
          <p14:tracePt t="132384" x="4640263" y="3192463"/>
          <p14:tracePt t="132394" x="4740275" y="3228975"/>
          <p14:tracePt t="132397" x="4786313" y="3255963"/>
          <p14:tracePt t="132407" x="4813300" y="3265488"/>
          <p14:tracePt t="132413" x="4849813" y="3273425"/>
          <p14:tracePt t="132424" x="4886325" y="3292475"/>
          <p14:tracePt t="132431" x="4922838" y="3309938"/>
          <p14:tracePt t="132439" x="4949825" y="3319463"/>
          <p14:tracePt t="132447" x="4978400" y="3328988"/>
          <p14:tracePt t="132455" x="5014913" y="3328988"/>
          <p14:tracePt t="132463" x="5032375" y="3338513"/>
          <p14:tracePt t="132471" x="5049838" y="3338513"/>
          <p14:tracePt t="132487" x="5059363" y="3338513"/>
          <p14:tracePt t="132616" x="5049838" y="3338513"/>
          <p14:tracePt t="132623" x="5041900" y="3328988"/>
          <p14:tracePt t="132631" x="5022850" y="3328988"/>
          <p14:tracePt t="132639" x="5014913" y="3319463"/>
          <p14:tracePt t="132647" x="5005388" y="3309938"/>
          <p14:tracePt t="132655" x="4986338" y="3302000"/>
          <p14:tracePt t="132663" x="4978400" y="3302000"/>
          <p14:tracePt t="132679" x="4978400" y="3292475"/>
          <p14:tracePt t="132689" x="4968875" y="3292475"/>
          <p14:tracePt t="132695" x="4968875" y="3282950"/>
          <p14:tracePt t="132705" x="4959350" y="3273425"/>
          <p14:tracePt t="132711" x="4959350" y="3265488"/>
          <p14:tracePt t="132721" x="4949825" y="3255963"/>
          <p14:tracePt t="132729" x="4941888" y="3246438"/>
          <p14:tracePt t="132737" x="4932363" y="3246438"/>
          <p14:tracePt t="132745" x="4922838" y="3246438"/>
          <p14:tracePt t="132753" x="4922838" y="3236913"/>
          <p14:tracePt t="132769" x="4913313" y="3228975"/>
          <p14:tracePt t="132777" x="4905375" y="3228975"/>
          <p14:tracePt t="132785" x="4895850" y="3219450"/>
          <p14:tracePt t="132793" x="4886325" y="3219450"/>
          <p14:tracePt t="132851" x="4876800" y="3209925"/>
          <p14:tracePt t="132873" x="4868863" y="3209925"/>
          <p14:tracePt t="132897" x="4868863" y="3200400"/>
          <p14:tracePt t="132913" x="4868863" y="3192463"/>
          <p14:tracePt t="132922" x="4859338" y="3192463"/>
          <p14:tracePt t="132937" x="4849813" y="3192463"/>
          <p14:tracePt t="132953" x="4849813" y="3182938"/>
          <p14:tracePt t="132977" x="4840288" y="3182938"/>
          <p14:tracePt t="132985" x="4840288" y="3173413"/>
          <p14:tracePt t="132993" x="4832350" y="3173413"/>
          <p14:tracePt t="133001" x="4832350" y="3163888"/>
          <p14:tracePt t="133011" x="4822825" y="3163888"/>
          <p14:tracePt t="133027" x="4813300" y="3155950"/>
          <p14:tracePt t="133035" x="4813300" y="3146425"/>
          <p14:tracePt t="133075" x="4813300" y="3136900"/>
          <p14:tracePt t="133383" x="4822825" y="3127375"/>
          <p14:tracePt t="133389" x="4840288" y="3127375"/>
          <p14:tracePt t="133397" x="4859338" y="3127375"/>
          <p14:tracePt t="133405" x="4886325" y="3127375"/>
          <p14:tracePt t="133413" x="4922838" y="3127375"/>
          <p14:tracePt t="133421" x="4941888" y="3127375"/>
          <p14:tracePt t="133429" x="4968875" y="3127375"/>
          <p14:tracePt t="133437" x="4986338" y="3127375"/>
          <p14:tracePt t="133445" x="5005388" y="3127375"/>
          <p14:tracePt t="133454" x="5022850" y="3127375"/>
          <p14:tracePt t="133461" x="5049838" y="3127375"/>
          <p14:tracePt t="133469" x="5068888" y="3127375"/>
          <p14:tracePt t="133477" x="5095875" y="3127375"/>
          <p14:tracePt t="133486" x="5122863" y="3127375"/>
          <p14:tracePt t="133494" x="5151438" y="3127375"/>
          <p14:tracePt t="133501" x="5178425" y="3127375"/>
          <p14:tracePt t="133510" x="5195888" y="3127375"/>
          <p14:tracePt t="133517" x="5214938" y="3127375"/>
          <p14:tracePt t="133525" x="5232400" y="3127375"/>
          <p14:tracePt t="133533" x="5241925" y="3127375"/>
          <p14:tracePt t="133542" x="5260975" y="3127375"/>
          <p14:tracePt t="133549" x="5278438" y="3136900"/>
          <p14:tracePt t="133557" x="5287963" y="3136900"/>
          <p14:tracePt t="133565" x="5305425" y="3136900"/>
          <p14:tracePt t="133583" x="5324475" y="3136900"/>
          <p14:tracePt t="133589" x="5334000" y="3136900"/>
          <p14:tracePt t="133599" x="5351463" y="3136900"/>
          <p14:tracePt t="133606" x="5368925" y="3136900"/>
          <p14:tracePt t="133615" x="5397500" y="3136900"/>
          <p14:tracePt t="133621" x="5414963" y="3136900"/>
          <p14:tracePt t="133631" x="5441950" y="3136900"/>
          <p14:tracePt t="133639" x="5461000" y="3136900"/>
          <p14:tracePt t="133647" x="5478463" y="3136900"/>
          <p14:tracePt t="133655" x="5497513" y="3127375"/>
          <p14:tracePt t="133663" x="5524500" y="3127375"/>
          <p14:tracePt t="133671" x="5534025" y="3127375"/>
          <p14:tracePt t="133679" x="5551488" y="3127375"/>
          <p14:tracePt t="133687" x="5561013" y="3127375"/>
          <p14:tracePt t="133695" x="5580063" y="3127375"/>
          <p14:tracePt t="133704" x="5588000" y="3127375"/>
          <p14:tracePt t="133727" x="5597525" y="3127375"/>
          <p14:tracePt t="133737" x="5607050" y="3119438"/>
          <p14:tracePt t="133744" x="5616575" y="3119438"/>
          <p14:tracePt t="133768" x="5624513" y="3119438"/>
          <p14:tracePt t="133840" x="5634038" y="3119438"/>
          <p14:tracePt t="133847" x="5634038" y="3109913"/>
          <p14:tracePt t="133863" x="5643563" y="3109913"/>
          <p14:tracePt t="137088" x="5634038" y="3109913"/>
          <p14:tracePt t="137101" x="5624513" y="3109913"/>
          <p14:tracePt t="137111" x="5616575" y="3109913"/>
          <p14:tracePt t="137133" x="5607050" y="3109913"/>
          <p14:tracePt t="137304" x="5597525" y="3109913"/>
          <p14:tracePt t="137352" x="5597525" y="3100388"/>
          <p14:tracePt t="137367" x="5588000" y="3100388"/>
          <p14:tracePt t="137375" x="5580063" y="3100388"/>
          <p14:tracePt t="137383" x="5570538" y="3090863"/>
          <p14:tracePt t="137399" x="5561013" y="3090863"/>
          <p14:tracePt t="137407" x="5551488" y="3090863"/>
          <p14:tracePt t="137415" x="5551488" y="3082925"/>
          <p14:tracePt t="137432" x="5543550" y="3082925"/>
          <p14:tracePt t="137441" x="5543550" y="3073400"/>
          <p14:tracePt t="137447" x="5534025" y="3073400"/>
          <p14:tracePt t="137463" x="5514975" y="3073400"/>
          <p14:tracePt t="137472" x="5507038" y="3073400"/>
          <p14:tracePt t="137479" x="5497513" y="3073400"/>
          <p14:tracePt t="137487" x="5487988" y="3063875"/>
          <p14:tracePt t="137495" x="5478463" y="3063875"/>
          <p14:tracePt t="137503" x="5478463" y="3054350"/>
          <p14:tracePt t="137513" x="5461000" y="3054350"/>
          <p14:tracePt t="137519" x="5441950" y="3054350"/>
          <p14:tracePt t="137529" x="5424488" y="3046413"/>
          <p14:tracePt t="137536" x="5397500" y="3046413"/>
          <p14:tracePt t="137545" x="5378450" y="3046413"/>
          <p14:tracePt t="137551" x="5360988" y="3046413"/>
          <p14:tracePt t="137561" x="5334000" y="3046413"/>
          <p14:tracePt t="137569" x="5297488" y="3046413"/>
          <p14:tracePt t="137577" x="5268913" y="3046413"/>
          <p14:tracePt t="137585" x="5241925" y="3046413"/>
          <p14:tracePt t="137593" x="5214938" y="3046413"/>
          <p14:tracePt t="137601" x="5178425" y="3036888"/>
          <p14:tracePt t="137611" x="5151438" y="3036888"/>
          <p14:tracePt t="137617" x="5122863" y="3036888"/>
          <p14:tracePt t="137625" x="5105400" y="3036888"/>
          <p14:tracePt t="137633" x="5086350" y="3027363"/>
          <p14:tracePt t="137642" x="5068888" y="3027363"/>
          <p14:tracePt t="137649" x="5041900" y="3027363"/>
          <p14:tracePt t="137657" x="5022850" y="3027363"/>
          <p14:tracePt t="137666" x="4995863" y="3027363"/>
          <p14:tracePt t="137673" x="4978400" y="3027363"/>
          <p14:tracePt t="137682" x="4949825" y="3027363"/>
          <p14:tracePt t="137690" x="4932363" y="3027363"/>
          <p14:tracePt t="137697" x="4905375" y="3027363"/>
          <p14:tracePt t="137706" x="4886325" y="3027363"/>
          <p14:tracePt t="137714" x="4868863" y="3027363"/>
          <p14:tracePt t="137722" x="4859338" y="3017838"/>
          <p14:tracePt t="137730" x="4849813" y="3017838"/>
          <p14:tracePt t="137891" x="4859338" y="3017838"/>
          <p14:tracePt t="137907" x="4868863" y="3017838"/>
          <p14:tracePt t="137939" x="4868863" y="3027363"/>
          <p14:tracePt t="137955" x="4876800" y="3027363"/>
          <p14:tracePt t="137963" x="4886325" y="3027363"/>
          <p14:tracePt t="137972" x="4905375" y="3027363"/>
          <p14:tracePt t="137979" x="4913313" y="3027363"/>
          <p14:tracePt t="137987" x="4932363" y="3027363"/>
          <p14:tracePt t="137995" x="4949825" y="3027363"/>
          <p14:tracePt t="138003" x="4959350" y="3027363"/>
          <p14:tracePt t="138011" x="4986338" y="3036888"/>
          <p14:tracePt t="138019" x="5014913" y="3036888"/>
          <p14:tracePt t="138027" x="5022850" y="3046413"/>
          <p14:tracePt t="138035" x="5041900" y="3046413"/>
          <p14:tracePt t="138043" x="5068888" y="3054350"/>
          <p14:tracePt t="138059" x="5105400" y="3063875"/>
          <p14:tracePt t="138067" x="5122863" y="3073400"/>
          <p14:tracePt t="138076" x="5132388" y="3073400"/>
          <p14:tracePt t="138083" x="5151438" y="3073400"/>
          <p14:tracePt t="138092" x="5168900" y="3073400"/>
          <p14:tracePt t="138099" x="5205413" y="3073400"/>
          <p14:tracePt t="138108" x="5241925" y="3090863"/>
          <p14:tracePt t="138116" x="5268913" y="3090863"/>
          <p14:tracePt t="138130" x="5314950" y="3090863"/>
          <p14:tracePt t="138131" x="5351463" y="3090863"/>
          <p14:tracePt t="138143" x="5397500" y="3090863"/>
          <p14:tracePt t="138147" x="5451475" y="3090863"/>
          <p14:tracePt t="138157" x="5487988" y="3090863"/>
          <p14:tracePt t="138163" x="5534025" y="3090863"/>
          <p14:tracePt t="138173" x="5570538" y="3090863"/>
          <p14:tracePt t="138181" x="5624513" y="3090863"/>
          <p14:tracePt t="138189" x="5670550" y="3090863"/>
          <p14:tracePt t="138197" x="5697538" y="3090863"/>
          <p14:tracePt t="138205" x="5724525" y="3090863"/>
          <p14:tracePt t="138213" x="5753100" y="3082925"/>
          <p14:tracePt t="138221" x="5797550" y="3082925"/>
          <p14:tracePt t="138229" x="5826125" y="3073400"/>
          <p14:tracePt t="138237" x="5853113" y="3073400"/>
          <p14:tracePt t="138245" x="5889625" y="3073400"/>
          <p14:tracePt t="138253" x="5943600" y="3063875"/>
          <p14:tracePt t="138261" x="5972175" y="3054350"/>
          <p14:tracePt t="138269" x="5999163" y="3054350"/>
          <p14:tracePt t="138277" x="6043613" y="3046413"/>
          <p14:tracePt t="138285" x="6080125" y="3036888"/>
          <p14:tracePt t="138294" x="6116638" y="3027363"/>
          <p14:tracePt t="138302" x="6153150" y="3027363"/>
          <p14:tracePt t="138311" x="6162675" y="3027363"/>
          <p14:tracePt t="138317" x="6189663" y="3017838"/>
          <p14:tracePt t="138326" x="6199188" y="3017838"/>
          <p14:tracePt t="138333" x="6208713" y="3009900"/>
          <p14:tracePt t="138344" x="6218238" y="3009900"/>
          <p14:tracePt t="138358" x="6218238" y="3000375"/>
          <p14:tracePt t="138366" x="6226175" y="3000375"/>
          <p14:tracePt t="138374" x="6235700" y="2990850"/>
          <p14:tracePt t="138382" x="6245225" y="2982913"/>
          <p14:tracePt t="138391" x="6254750" y="2973388"/>
          <p14:tracePt t="138400" x="6254750" y="2963863"/>
          <p14:tracePt t="138405" x="6262688" y="2963863"/>
          <p14:tracePt t="138413" x="6281738" y="2946400"/>
          <p14:tracePt t="138421" x="6291263" y="2927350"/>
          <p14:tracePt t="138429" x="6299200" y="2890838"/>
          <p14:tracePt t="138439" x="6318250" y="2873375"/>
          <p14:tracePt t="138445" x="6326188" y="2844800"/>
          <p14:tracePt t="138455" x="6345238" y="2817813"/>
          <p14:tracePt t="138461" x="6345238" y="2781300"/>
          <p14:tracePt t="138471" x="6362700" y="2763838"/>
          <p14:tracePt t="138479" x="6362700" y="2735263"/>
          <p14:tracePt t="138487" x="6372225" y="2717800"/>
          <p14:tracePt t="138495" x="6372225" y="2708275"/>
          <p14:tracePt t="138503" x="6372225" y="2690813"/>
          <p14:tracePt t="138511" x="6372225" y="2671763"/>
          <p14:tracePt t="138527" x="6372225" y="2654300"/>
          <p14:tracePt t="138535" x="6372225" y="2635250"/>
          <p14:tracePt t="138543" x="6354763" y="2625725"/>
          <p14:tracePt t="138551" x="6345238" y="2608263"/>
          <p14:tracePt t="138560" x="6326188" y="2589213"/>
          <p14:tracePt t="138567" x="6318250" y="2562225"/>
          <p14:tracePt t="138576" x="6299200" y="2535238"/>
          <p14:tracePt t="138584" x="6281738" y="2517775"/>
          <p14:tracePt t="138594" x="6245225" y="2498725"/>
          <p14:tracePt t="138601" x="6218238" y="2471738"/>
          <p14:tracePt t="138607" x="6172200" y="2444750"/>
          <p14:tracePt t="138615" x="6135688" y="2435225"/>
          <p14:tracePt t="138623" x="6108700" y="2416175"/>
          <p14:tracePt t="138631" x="6072188" y="2398713"/>
          <p14:tracePt t="138639" x="6026150" y="2389188"/>
          <p14:tracePt t="138647" x="5989638" y="2379663"/>
          <p14:tracePt t="138655" x="5953125" y="2371725"/>
          <p14:tracePt t="138663" x="5916613" y="2371725"/>
          <p14:tracePt t="138671" x="5862638" y="2371725"/>
          <p14:tracePt t="138679" x="5816600" y="2362200"/>
          <p14:tracePt t="138687" x="5780088" y="2362200"/>
          <p14:tracePt t="138695" x="5734050" y="2362200"/>
          <p14:tracePt t="138703" x="5680075" y="2362200"/>
          <p14:tracePt t="138711" x="5607050" y="2362200"/>
          <p14:tracePt t="138719" x="5551488" y="2362200"/>
          <p14:tracePt t="138727" x="5507038" y="2362200"/>
          <p14:tracePt t="138737" x="5451475" y="2362200"/>
          <p14:tracePt t="138743" x="5405438" y="2371725"/>
          <p14:tracePt t="138753" x="5334000" y="2379663"/>
          <p14:tracePt t="138761" x="5268913" y="2398713"/>
          <p14:tracePt t="138769" x="5232400" y="2408238"/>
          <p14:tracePt t="138777" x="5159375" y="2408238"/>
          <p14:tracePt t="138785" x="5114925" y="2416175"/>
          <p14:tracePt t="138794" x="5068888" y="2425700"/>
          <p14:tracePt t="138801" x="5032375" y="2425700"/>
          <p14:tracePt t="138811" x="4986338" y="2435225"/>
          <p14:tracePt t="138817" x="4949825" y="2452688"/>
          <p14:tracePt t="138827" x="4905375" y="2452688"/>
          <p14:tracePt t="138833" x="4876800" y="2462213"/>
          <p14:tracePt t="138843" x="4832350" y="2471738"/>
          <p14:tracePt t="138849" x="4803775" y="2471738"/>
          <p14:tracePt t="138858" x="4786313" y="2481263"/>
          <p14:tracePt t="138866" x="4759325" y="2489200"/>
          <p14:tracePt t="138873" x="4740275" y="2498725"/>
          <p14:tracePt t="138881" x="4703763" y="2508250"/>
          <p14:tracePt t="138890" x="4686300" y="2517775"/>
          <p14:tracePt t="138897" x="4659313" y="2525713"/>
          <p14:tracePt t="138905" x="4640263" y="2535238"/>
          <p14:tracePt t="138913" x="4613275" y="2544763"/>
          <p14:tracePt t="138921" x="4594225" y="2562225"/>
          <p14:tracePt t="138929" x="4576763" y="2571750"/>
          <p14:tracePt t="138937" x="4567238" y="2598738"/>
          <p14:tracePt t="138945" x="4557713" y="2598738"/>
          <p14:tracePt t="138953" x="4540250" y="2617788"/>
          <p14:tracePt t="138961" x="4521200" y="2635250"/>
          <p14:tracePt t="138969" x="4513263" y="2644775"/>
          <p14:tracePt t="138977" x="4494213" y="2662238"/>
          <p14:tracePt t="138985" x="4484688" y="2681288"/>
          <p14:tracePt t="138993" x="4476750" y="2698750"/>
          <p14:tracePt t="139001" x="4467225" y="2717800"/>
          <p14:tracePt t="139011" x="4457700" y="2735263"/>
          <p14:tracePt t="139017" x="4457700" y="2754313"/>
          <p14:tracePt t="139027" x="4457700" y="2771775"/>
          <p14:tracePt t="139035" x="4448175" y="2790825"/>
          <p14:tracePt t="139043" x="4448175" y="2808288"/>
          <p14:tracePt t="139051" x="4448175" y="2827338"/>
          <p14:tracePt t="139060" x="4448175" y="2844800"/>
          <p14:tracePt t="139067" x="4448175" y="2854325"/>
          <p14:tracePt t="139076" x="4448175" y="2873375"/>
          <p14:tracePt t="139083" x="4448175" y="2881313"/>
          <p14:tracePt t="139099" x="4448175" y="2890838"/>
          <p14:tracePt t="139107" x="4448175" y="2909888"/>
          <p14:tracePt t="139115" x="4448175" y="2917825"/>
          <p14:tracePt t="139123" x="4448175" y="2936875"/>
          <p14:tracePt t="139131" x="4457700" y="2946400"/>
          <p14:tracePt t="139139" x="4467225" y="2973388"/>
          <p14:tracePt t="139147" x="4484688" y="2990850"/>
          <p14:tracePt t="139155" x="4494213" y="3000375"/>
          <p14:tracePt t="139163" x="4521200" y="3027363"/>
          <p14:tracePt t="139171" x="4540250" y="3046413"/>
          <p14:tracePt t="139179" x="4567238" y="3054350"/>
          <p14:tracePt t="139188" x="4594225" y="3073400"/>
          <p14:tracePt t="139196" x="4630738" y="3082925"/>
          <p14:tracePt t="139203" x="4649788" y="3090863"/>
          <p14:tracePt t="139211" x="4676775" y="3100388"/>
          <p14:tracePt t="139219" x="4695825" y="3109913"/>
          <p14:tracePt t="139228" x="4713288" y="3109913"/>
          <p14:tracePt t="139235" x="4713288" y="3119438"/>
          <p14:tracePt t="139245" x="4730750" y="3119438"/>
          <p14:tracePt t="139263" x="4740275" y="3127375"/>
          <p14:tracePt t="140154" x="4759325" y="3127375"/>
          <p14:tracePt t="140162" x="4767263" y="3127375"/>
          <p14:tracePt t="140169" x="4786313" y="3127375"/>
          <p14:tracePt t="140177" x="4840288" y="3127375"/>
          <p14:tracePt t="140185" x="4859338" y="3127375"/>
          <p14:tracePt t="140194" x="4895850" y="3127375"/>
          <p14:tracePt t="140201" x="4941888" y="3119438"/>
          <p14:tracePt t="140209" x="4986338" y="3109913"/>
          <p14:tracePt t="140217" x="5095875" y="3073400"/>
          <p14:tracePt t="140226" x="5178425" y="3036888"/>
          <p14:tracePt t="140233" x="5251450" y="3036888"/>
          <p14:tracePt t="140244" x="5278438" y="3036888"/>
          <p14:tracePt t="140250" x="5287963" y="3073400"/>
          <p14:tracePt t="140262" x="5287963" y="3182938"/>
          <p14:tracePt t="140396" x="5287963" y="3173413"/>
          <p14:tracePt t="140404" x="5287963" y="3146425"/>
          <p14:tracePt t="140412" x="5278438" y="3109913"/>
          <p14:tracePt t="140419" x="5278438" y="3082925"/>
          <p14:tracePt t="140427" x="5268913" y="3063875"/>
          <p14:tracePt t="140435" x="5268913" y="3036888"/>
          <p14:tracePt t="140445" x="5268913" y="3009900"/>
          <p14:tracePt t="140452" x="5278438" y="2990850"/>
          <p14:tracePt t="140461" x="5287963" y="2973388"/>
          <p14:tracePt t="140467" x="5297488" y="2963863"/>
          <p14:tracePt t="140476" x="5305425" y="2963863"/>
          <p14:tracePt t="140483" x="5314950" y="2954338"/>
          <p14:tracePt t="140814" x="5324475" y="2954338"/>
          <p14:tracePt t="140821" x="5324475" y="2963863"/>
          <p14:tracePt t="140845" x="5334000" y="2963863"/>
          <p14:tracePt t="140904" x="5341938" y="2963863"/>
          <p14:tracePt t="140911" x="5351463" y="2954338"/>
          <p14:tracePt t="140919" x="5360988" y="2927350"/>
          <p14:tracePt t="140927" x="5378450" y="2881313"/>
          <p14:tracePt t="140935" x="5397500" y="2854325"/>
          <p14:tracePt t="140943" x="5414963" y="2800350"/>
          <p14:tracePt t="140951" x="5424488" y="2754313"/>
          <p14:tracePt t="140959" x="5434013" y="2698750"/>
          <p14:tracePt t="140967" x="5461000" y="2544763"/>
          <p14:tracePt t="140976" x="5461000" y="2471738"/>
          <p14:tracePt t="140983" x="5461000" y="2435225"/>
          <p14:tracePt t="140994" x="5461000" y="2362200"/>
          <p14:tracePt t="140999" x="5461000" y="2270125"/>
          <p14:tracePt t="141007" x="5461000" y="2216150"/>
          <p14:tracePt t="141015" x="5461000" y="2143125"/>
          <p14:tracePt t="141024" x="5461000" y="2106613"/>
          <p14:tracePt t="141043" x="5461000" y="1997075"/>
          <p14:tracePt t="141047" x="5461000" y="1979613"/>
          <p14:tracePt t="141056" x="5461000" y="1970088"/>
          <p14:tracePt t="141071" x="5461000" y="1960563"/>
          <p14:tracePt t="141079" x="5461000" y="1951038"/>
          <p14:tracePt t="141087" x="5461000" y="1943100"/>
          <p14:tracePt t="141111" x="5461000" y="1933575"/>
          <p14:tracePt t="141119" x="5461000" y="1924050"/>
          <p14:tracePt t="141135" x="5461000" y="1906588"/>
          <p14:tracePt t="141143" x="5461000" y="1887538"/>
          <p14:tracePt t="141151" x="5451475" y="1870075"/>
          <p14:tracePt t="141161" x="5441950" y="1851025"/>
          <p14:tracePt t="141167" x="5441950" y="1841500"/>
          <p14:tracePt t="141177" x="5441950" y="1824038"/>
          <p14:tracePt t="141183" x="5424488" y="1804988"/>
          <p14:tracePt t="141194" x="5424488" y="1797050"/>
          <p14:tracePt t="141210" x="5424488" y="1778000"/>
          <p14:tracePt t="141217" x="5424488" y="1768475"/>
          <p14:tracePt t="141226" x="5414963" y="1768475"/>
          <p14:tracePt t="141233" x="5414963" y="1760538"/>
          <p14:tracePt t="141354" x="5424488" y="1768475"/>
          <p14:tracePt t="141362" x="5434013" y="1787525"/>
          <p14:tracePt t="141369" x="5434013" y="1797050"/>
          <p14:tracePt t="141377" x="5441950" y="1814513"/>
          <p14:tracePt t="141386" x="5451475" y="1833563"/>
          <p14:tracePt t="141395" x="5451475" y="1841500"/>
          <p14:tracePt t="141402" x="5451475" y="1851025"/>
          <p14:tracePt t="141412" x="5451475" y="1870075"/>
          <p14:tracePt t="141418" x="5451475" y="1878013"/>
          <p14:tracePt t="141429" x="5461000" y="1878013"/>
          <p14:tracePt t="141434" x="5461000" y="1887538"/>
          <p14:tracePt t="141448" x="5461000" y="1897063"/>
          <p14:tracePt t="141458" x="5470525" y="1906588"/>
          <p14:tracePt t="141468" x="5470525" y="1914525"/>
          <p14:tracePt t="141474" x="5470525" y="1924050"/>
          <p14:tracePt t="141484" x="5478463" y="1933575"/>
          <p14:tracePt t="141500" x="5487988" y="1951038"/>
          <p14:tracePt t="141508" x="5487988" y="1960563"/>
          <p14:tracePt t="141516" x="5497513" y="1970088"/>
          <p14:tracePt t="141523" x="5497513" y="1987550"/>
          <p14:tracePt t="141531" x="5507038" y="2024063"/>
          <p14:tracePt t="141539" x="5524500" y="2060575"/>
          <p14:tracePt t="141547" x="5534025" y="2097088"/>
          <p14:tracePt t="141555" x="5534025" y="2133600"/>
          <p14:tracePt t="141563" x="5561013" y="2160588"/>
          <p14:tracePt t="141571" x="5570538" y="2206625"/>
          <p14:tracePt t="141579" x="5580063" y="2243138"/>
          <p14:tracePt t="141587" x="5588000" y="2289175"/>
          <p14:tracePt t="141595" x="5597525" y="2316163"/>
          <p14:tracePt t="141603" x="5607050" y="2362200"/>
          <p14:tracePt t="141612" x="5607050" y="2389188"/>
          <p14:tracePt t="141619" x="5616575" y="2416175"/>
          <p14:tracePt t="141627" x="5634038" y="2462213"/>
          <p14:tracePt t="141635" x="5634038" y="2481263"/>
          <p14:tracePt t="141644" x="5634038" y="2508250"/>
          <p14:tracePt t="141651" x="5634038" y="2525713"/>
          <p14:tracePt t="141659" x="5634038" y="2554288"/>
          <p14:tracePt t="141667" x="5634038" y="2581275"/>
          <p14:tracePt t="141677" x="5634038" y="2608263"/>
          <p14:tracePt t="141683" x="5634038" y="2644775"/>
          <p14:tracePt t="141694" x="5634038" y="2671763"/>
          <p14:tracePt t="141699" x="5634038" y="2698750"/>
          <p14:tracePt t="141707" x="5634038" y="2717800"/>
          <p14:tracePt t="141716" x="5634038" y="2735263"/>
          <p14:tracePt t="141723" x="5634038" y="2744788"/>
          <p14:tracePt t="141732" x="5634038" y="2763838"/>
          <p14:tracePt t="141739" x="5634038" y="2781300"/>
          <p14:tracePt t="141755" x="5634038" y="2790825"/>
          <p14:tracePt t="141763" x="5634038" y="2808288"/>
          <p14:tracePt t="141771" x="5624513" y="2817813"/>
          <p14:tracePt t="141781" x="5624513" y="2827338"/>
          <p14:tracePt t="141789" x="5616575" y="2836863"/>
          <p14:tracePt t="141813" x="5607050" y="2836863"/>
          <p14:tracePt t="141821" x="5607050" y="2844800"/>
          <p14:tracePt t="141837" x="5597525" y="2844800"/>
          <p14:tracePt t="141877" x="5588000" y="2844800"/>
          <p14:tracePt t="141957" x="5597525" y="2844800"/>
          <p14:tracePt t="141965" x="5616575" y="2836863"/>
          <p14:tracePt t="141973" x="5624513" y="2836863"/>
          <p14:tracePt t="141981" x="5634038" y="2817813"/>
          <p14:tracePt t="141989" x="5643563" y="2808288"/>
          <p14:tracePt t="141997" x="5653088" y="2790825"/>
          <p14:tracePt t="142005" x="5653088" y="2771775"/>
          <p14:tracePt t="142013" x="5661025" y="2744788"/>
          <p14:tracePt t="142021" x="5661025" y="2708275"/>
          <p14:tracePt t="142029" x="5661025" y="2681288"/>
          <p14:tracePt t="142044" x="5670550" y="2617788"/>
          <p14:tracePt t="142045" x="5670550" y="2554288"/>
          <p14:tracePt t="142055" x="5670550" y="2481263"/>
          <p14:tracePt t="142061" x="5670550" y="2425700"/>
          <p14:tracePt t="142071" x="5670550" y="2335213"/>
          <p14:tracePt t="142077" x="5670550" y="2225675"/>
          <p14:tracePt t="142087" x="5661025" y="2116138"/>
          <p14:tracePt t="142093" x="5661025" y="2043113"/>
          <p14:tracePt t="142103" x="5653088" y="1960563"/>
          <p14:tracePt t="142111" x="5643563" y="1933575"/>
          <p14:tracePt t="142120" x="5634038" y="1887538"/>
          <p14:tracePt t="142127" x="5616575" y="1814513"/>
          <p14:tracePt t="142135" x="5607050" y="1797050"/>
          <p14:tracePt t="142143" x="5597525" y="1760538"/>
          <p14:tracePt t="142151" x="5597525" y="1731963"/>
          <p14:tracePt t="142160" x="5588000" y="1714500"/>
          <p14:tracePt t="142167" x="5580063" y="1697038"/>
          <p14:tracePt t="142177" x="5570538" y="1677988"/>
          <p14:tracePt t="142183" x="5561013" y="1660525"/>
          <p14:tracePt t="142193" x="5551488" y="1651000"/>
          <p14:tracePt t="142199" x="5534025" y="1631950"/>
          <p14:tracePt t="142207" x="5534025" y="1624013"/>
          <p14:tracePt t="142215" x="5524500" y="1624013"/>
          <p14:tracePt t="142223" x="5507038" y="1614488"/>
          <p14:tracePt t="142231" x="5497513" y="1604963"/>
          <p14:tracePt t="142251" x="5487988" y="1604963"/>
          <p14:tracePt t="142385" x="5487988" y="1595438"/>
          <p14:tracePt t="142425" x="5487988" y="1587500"/>
          <p14:tracePt t="142450" x="5487988" y="1577975"/>
          <p14:tracePt t="142457" x="5487988" y="1558925"/>
          <p14:tracePt t="142474" x="5487988" y="1541463"/>
          <p14:tracePt t="142482" x="5487988" y="1531938"/>
          <p14:tracePt t="142490" x="5487988" y="1514475"/>
          <p14:tracePt t="142498" x="5478463" y="1504950"/>
          <p14:tracePt t="142505" x="5478463" y="1495425"/>
          <p14:tracePt t="142513" x="5461000" y="1477963"/>
          <p14:tracePt t="142521" x="5451475" y="1458913"/>
          <p14:tracePt t="142529" x="5434013" y="1449388"/>
          <p14:tracePt t="142537" x="5424488" y="1431925"/>
          <p14:tracePt t="142545" x="5405438" y="1412875"/>
          <p14:tracePt t="142553" x="5397500" y="1404938"/>
          <p14:tracePt t="142561" x="5387975" y="1395413"/>
          <p14:tracePt t="142569" x="5378450" y="1395413"/>
          <p14:tracePt t="142577" x="5368925" y="1385888"/>
          <p14:tracePt t="142586" x="5351463" y="1385888"/>
          <p14:tracePt t="142602" x="5341938" y="1385888"/>
          <p14:tracePt t="142610" x="5334000" y="1385888"/>
          <p14:tracePt t="142629" x="5324475" y="1385888"/>
          <p14:tracePt t="142637" x="5314950" y="1395413"/>
          <p14:tracePt t="142645" x="5314950" y="1404938"/>
          <p14:tracePt t="142652" x="5305425" y="1422400"/>
          <p14:tracePt t="142658" x="5297488" y="1441450"/>
          <p14:tracePt t="142666" x="5268913" y="1477963"/>
          <p14:tracePt t="142677" x="5268913" y="1485900"/>
          <p14:tracePt t="142681" x="5260975" y="1514475"/>
          <p14:tracePt t="142700" x="5260975" y="1522413"/>
          <p14:tracePt t="142708" x="5260975" y="1541463"/>
          <p14:tracePt t="142716" x="5260975" y="1550988"/>
          <p14:tracePt t="142724" x="5260975" y="1568450"/>
          <p14:tracePt t="142732" x="5260975" y="1587500"/>
          <p14:tracePt t="142739" x="5268913" y="1604963"/>
          <p14:tracePt t="142747" x="5287963" y="1624013"/>
          <p14:tracePt t="142755" x="5297488" y="1631950"/>
          <p14:tracePt t="142763" x="5305425" y="1641475"/>
          <p14:tracePt t="142772" x="5314950" y="1651000"/>
          <p14:tracePt t="142788" x="5324475" y="1651000"/>
          <p14:tracePt t="142804" x="5324475" y="1660525"/>
          <p14:tracePt t="142813" x="5334000" y="1668463"/>
          <p14:tracePt t="142820" x="5351463" y="1677988"/>
          <p14:tracePt t="142836" x="5368925" y="1687513"/>
          <p14:tracePt t="142844" x="5378450" y="1697038"/>
          <p14:tracePt t="142851" x="5387975" y="1697038"/>
          <p14:tracePt t="142860" x="5397500" y="1704975"/>
          <p14:tracePt t="142867" x="5397500" y="1714500"/>
          <p14:tracePt t="142877" x="5405438" y="1714500"/>
          <p14:tracePt t="142916" x="5405438" y="1724025"/>
          <p14:tracePt t="142931" x="5405438" y="1731963"/>
          <p14:tracePt t="142940" x="5405438" y="1741488"/>
          <p14:tracePt t="142947" x="5405438" y="1751013"/>
          <p14:tracePt t="142966" x="5405438" y="1760538"/>
          <p14:tracePt t="142971" x="5414963" y="1760538"/>
          <p14:tracePt t="142982" x="5414963" y="1768475"/>
          <p14:tracePt t="143013" x="5414963" y="1778000"/>
          <p14:tracePt t="143045" x="5424488" y="1778000"/>
          <p14:tracePt t="143216" x="5434013" y="1778000"/>
          <p14:tracePt t="143229" x="5441950" y="1778000"/>
          <p14:tracePt t="143253" x="5451475" y="1778000"/>
          <p14:tracePt t="143269" x="5461000" y="1778000"/>
          <p14:tracePt t="143287" x="5470525" y="1778000"/>
          <p14:tracePt t="143303" x="5478463" y="1768475"/>
          <p14:tracePt t="143312" x="5487988" y="1768475"/>
          <p14:tracePt t="143337" x="5497513" y="1768475"/>
          <p14:tracePt t="143376" x="5497513" y="1751013"/>
          <p14:tracePt t="143385" x="5497513" y="1731963"/>
          <p14:tracePt t="143393" x="5497513" y="1704975"/>
          <p14:tracePt t="143400" x="5487988" y="1687513"/>
          <p14:tracePt t="143407" x="5478463" y="1651000"/>
          <p14:tracePt t="143415" x="5461000" y="1631950"/>
          <p14:tracePt t="143423" x="5451475" y="1614488"/>
          <p14:tracePt t="143431" x="5424488" y="1595438"/>
          <p14:tracePt t="143439" x="5405438" y="1587500"/>
          <p14:tracePt t="143447" x="5387975" y="1577975"/>
          <p14:tracePt t="143455" x="5368925" y="1577975"/>
          <p14:tracePt t="143463" x="5360988" y="1577975"/>
          <p14:tracePt t="143471" x="5351463" y="1577975"/>
          <p14:tracePt t="143479" x="5341938" y="1577975"/>
          <p14:tracePt t="143487" x="5334000" y="1577975"/>
          <p14:tracePt t="143495" x="5324475" y="1577975"/>
          <p14:tracePt t="143511" x="5314950" y="1587500"/>
          <p14:tracePt t="143519" x="5305425" y="1595438"/>
          <p14:tracePt t="143528" x="5305425" y="1631950"/>
          <p14:tracePt t="143536" x="5305425" y="1660525"/>
          <p14:tracePt t="143544" x="5305425" y="1677988"/>
          <p14:tracePt t="143553" x="5305425" y="1704975"/>
          <p14:tracePt t="143559" x="5305425" y="1724025"/>
          <p14:tracePt t="143569" x="5305425" y="1751013"/>
          <p14:tracePt t="143576" x="5305425" y="1768475"/>
          <p14:tracePt t="143585" x="5314950" y="1797050"/>
          <p14:tracePt t="143593" x="5314950" y="1814513"/>
          <p14:tracePt t="143601" x="5334000" y="1851025"/>
          <p14:tracePt t="143610" x="5341938" y="1870075"/>
          <p14:tracePt t="143617" x="5351463" y="1887538"/>
          <p14:tracePt t="143625" x="5360988" y="1914525"/>
          <p14:tracePt t="143633" x="5360988" y="1933575"/>
          <p14:tracePt t="143646" x="5368925" y="1951038"/>
          <p14:tracePt t="143650" x="5378450" y="1960563"/>
          <p14:tracePt t="143658" x="5378450" y="1970088"/>
          <p14:tracePt t="143669" x="5378450" y="1979613"/>
          <p14:tracePt t="143681" x="5378450" y="1987550"/>
          <p14:tracePt t="143697" x="5378450" y="2006600"/>
          <p14:tracePt t="143705" x="5378450" y="2016125"/>
          <p14:tracePt t="143713" x="5378450" y="2024063"/>
          <p14:tracePt t="143729" x="5378450" y="2033588"/>
          <p14:tracePt t="143738" x="5378450" y="2043113"/>
          <p14:tracePt t="143753" x="5378450" y="2052638"/>
          <p14:tracePt t="143785" x="5368925" y="2060575"/>
          <p14:tracePt t="143793" x="5360988" y="2060575"/>
          <p14:tracePt t="143802" x="5341938" y="2060575"/>
          <p14:tracePt t="143810" x="5314950" y="2060575"/>
          <p14:tracePt t="143817" x="5297488" y="2060575"/>
          <p14:tracePt t="143827" x="5287963" y="2060575"/>
          <p14:tracePt t="143834" x="5278438" y="2060575"/>
          <p14:tracePt t="143843" x="5268913" y="2060575"/>
          <p14:tracePt t="143874" x="5260975" y="2043113"/>
          <p14:tracePt t="143885" x="5260975" y="2024063"/>
          <p14:tracePt t="143890" x="5260975" y="2016125"/>
          <p14:tracePt t="143900" x="5260975" y="2006600"/>
          <p14:tracePt t="143908" x="5260975" y="1997075"/>
          <p14:tracePt t="143923" x="5260975" y="1987550"/>
          <p14:tracePt t="143939" x="5268913" y="1987550"/>
          <p14:tracePt t="143947" x="5278438" y="1979613"/>
          <p14:tracePt t="143955" x="5287963" y="1979613"/>
          <p14:tracePt t="143963" x="5305425" y="1979613"/>
          <p14:tracePt t="143979" x="5314950" y="1979613"/>
          <p14:tracePt t="143987" x="5324475" y="1979613"/>
          <p14:tracePt t="143995" x="5334000" y="1979613"/>
          <p14:tracePt t="144003" x="5341938" y="2006600"/>
          <p14:tracePt t="144011" x="5351463" y="2024063"/>
          <p14:tracePt t="144019" x="5368925" y="2060575"/>
          <p14:tracePt t="144028" x="5378450" y="2097088"/>
          <p14:tracePt t="144035" x="5387975" y="2133600"/>
          <p14:tracePt t="144043" x="5387975" y="2170113"/>
          <p14:tracePt t="144051" x="5405438" y="2216150"/>
          <p14:tracePt t="144060" x="5405438" y="2270125"/>
          <p14:tracePt t="144067" x="5414963" y="2298700"/>
          <p14:tracePt t="144080" x="5414963" y="2352675"/>
          <p14:tracePt t="144084" x="5424488" y="2398713"/>
          <p14:tracePt t="144096" x="5424488" y="2435225"/>
          <p14:tracePt t="144102" x="5424488" y="2462213"/>
          <p14:tracePt t="144107" x="5424488" y="2508250"/>
          <p14:tracePt t="144116" x="5424488" y="2525713"/>
          <p14:tracePt t="144124" x="5424488" y="2544763"/>
          <p14:tracePt t="144131" x="5424488" y="2571750"/>
          <p14:tracePt t="144139" x="5424488" y="2598738"/>
          <p14:tracePt t="144147" x="5424488" y="2617788"/>
          <p14:tracePt t="144155" x="5424488" y="2644775"/>
          <p14:tracePt t="144163" x="5424488" y="2662238"/>
          <p14:tracePt t="144171" x="5424488" y="2681288"/>
          <p14:tracePt t="144181" x="5424488" y="2698750"/>
          <p14:tracePt t="144187" x="5424488" y="2708275"/>
          <p14:tracePt t="144197" x="5424488" y="2727325"/>
          <p14:tracePt t="144205" x="5424488" y="2735263"/>
          <p14:tracePt t="144221" x="5424488" y="2744788"/>
          <p14:tracePt t="144333" x="5424488" y="2735263"/>
          <p14:tracePt t="144342" x="5434013" y="2698750"/>
          <p14:tracePt t="144349" x="5434013" y="2671763"/>
          <p14:tracePt t="144357" x="5434013" y="2654300"/>
          <p14:tracePt t="144365" x="5441950" y="2625725"/>
          <p14:tracePt t="144373" x="5441950" y="2598738"/>
          <p14:tracePt t="144381" x="5441950" y="2544763"/>
          <p14:tracePt t="144389" x="5441950" y="2517775"/>
          <p14:tracePt t="144397" x="5441950" y="2471738"/>
          <p14:tracePt t="144405" x="5441950" y="2416175"/>
          <p14:tracePt t="144413" x="5441950" y="2343150"/>
          <p14:tracePt t="144421" x="5441950" y="2298700"/>
          <p14:tracePt t="144429" x="5441950" y="2262188"/>
          <p14:tracePt t="144437" x="5441950" y="2233613"/>
          <p14:tracePt t="144445" x="5441950" y="2206625"/>
          <p14:tracePt t="144455" x="5441950" y="2189163"/>
          <p14:tracePt t="144461" x="5441950" y="2170113"/>
          <p14:tracePt t="144470" x="5434013" y="2152650"/>
          <p14:tracePt t="144480" x="5434013" y="2143125"/>
          <p14:tracePt t="144487" x="5424488" y="2133600"/>
          <p14:tracePt t="144494" x="5424488" y="2125663"/>
          <p14:tracePt t="144503" x="5414963" y="2125663"/>
          <p14:tracePt t="144655" x="5424488" y="2133600"/>
          <p14:tracePt t="144664" x="5441950" y="2160588"/>
          <p14:tracePt t="144672" x="5478463" y="2179638"/>
          <p14:tracePt t="144679" x="5497513" y="2216150"/>
          <p14:tracePt t="144687" x="5514975" y="2233613"/>
          <p14:tracePt t="144695" x="5534025" y="2262188"/>
          <p14:tracePt t="144703" x="5561013" y="2279650"/>
          <p14:tracePt t="144711" x="5580063" y="2289175"/>
          <p14:tracePt t="144719" x="5580063" y="2306638"/>
          <p14:tracePt t="144727" x="5580063" y="2316163"/>
          <p14:tracePt t="144735" x="5588000" y="2335213"/>
          <p14:tracePt t="144743" x="5588000" y="2352675"/>
          <p14:tracePt t="144751" x="5588000" y="2371725"/>
          <p14:tracePt t="144760" x="5588000" y="2379663"/>
          <p14:tracePt t="144767" x="5588000" y="2398713"/>
          <p14:tracePt t="144783" x="5588000" y="2416175"/>
          <p14:tracePt t="144792" x="5588000" y="2435225"/>
          <p14:tracePt t="144801" x="5580063" y="2452688"/>
          <p14:tracePt t="144810" x="5570538" y="2471738"/>
          <p14:tracePt t="144817" x="5561013" y="2508250"/>
          <p14:tracePt t="144826" x="5551488" y="2525713"/>
          <p14:tracePt t="144833" x="5543550" y="2544763"/>
          <p14:tracePt t="144843" x="5524500" y="2554288"/>
          <p14:tracePt t="144849" x="5524500" y="2562225"/>
          <p14:tracePt t="144857" x="5514975" y="2581275"/>
          <p14:tracePt t="144874" x="5514975" y="2589213"/>
          <p14:tracePt t="144882" x="5507038" y="2608263"/>
          <p14:tracePt t="144889" x="5507038" y="2617788"/>
          <p14:tracePt t="144897" x="5497513" y="2625725"/>
          <p14:tracePt t="144913" x="5497513" y="2635250"/>
          <p14:tracePt t="145316" x="5507038" y="2635250"/>
          <p14:tracePt t="145341" x="5514975" y="2625725"/>
          <p14:tracePt t="145364" x="5524500" y="2617788"/>
          <p14:tracePt t="145388" x="5524500" y="2608263"/>
          <p14:tracePt t="145414" x="5524500" y="2598738"/>
          <p14:tracePt t="145430" x="5524500" y="2589213"/>
          <p14:tracePt t="145438" x="5524500" y="2581275"/>
          <p14:tracePt t="145446" x="5524500" y="2562225"/>
          <p14:tracePt t="145455" x="5524500" y="2544763"/>
          <p14:tracePt t="145462" x="5514975" y="2525713"/>
          <p14:tracePt t="145471" x="5507038" y="2481263"/>
          <p14:tracePt t="145477" x="5497513" y="2462213"/>
          <p14:tracePt t="145486" x="5478463" y="2435225"/>
          <p14:tracePt t="145493" x="5470525" y="2416175"/>
          <p14:tracePt t="145502" x="5470525" y="2389188"/>
          <p14:tracePt t="145509" x="5461000" y="2352675"/>
          <p14:tracePt t="145517" x="5451475" y="2325688"/>
          <p14:tracePt t="145526" x="5441950" y="2289175"/>
          <p14:tracePt t="145533" x="5441950" y="2252663"/>
          <p14:tracePt t="145543" x="5434013" y="2225675"/>
          <p14:tracePt t="145549" x="5434013" y="2197100"/>
          <p14:tracePt t="145557" x="5424488" y="2152650"/>
          <p14:tracePt t="145565" x="5414963" y="2125663"/>
          <p14:tracePt t="145573" x="5414963" y="2097088"/>
          <p14:tracePt t="145581" x="5405438" y="2079625"/>
          <p14:tracePt t="145589" x="5397500" y="2060575"/>
          <p14:tracePt t="145597" x="5387975" y="2052638"/>
          <p14:tracePt t="145605" x="5387975" y="2033588"/>
          <p14:tracePt t="145613" x="5378450" y="2024063"/>
          <p14:tracePt t="145621" x="5378450" y="2016125"/>
          <p14:tracePt t="145629" x="5368925" y="2016125"/>
          <p14:tracePt t="145637" x="5368925" y="2006600"/>
          <p14:tracePt t="145737" x="5378450" y="2006600"/>
          <p14:tracePt t="145743" x="5405438" y="2033588"/>
          <p14:tracePt t="145751" x="5424488" y="2052638"/>
          <p14:tracePt t="145759" x="5434013" y="2070100"/>
          <p14:tracePt t="145767" x="5451475" y="2097088"/>
          <p14:tracePt t="145776" x="5470525" y="2116138"/>
          <p14:tracePt t="145783" x="5478463" y="2143125"/>
          <p14:tracePt t="145792" x="5507038" y="2160588"/>
          <p14:tracePt t="145799" x="5514975" y="2189163"/>
          <p14:tracePt t="145807" x="5524500" y="2233613"/>
          <p14:tracePt t="145815" x="5534025" y="2262188"/>
          <p14:tracePt t="145824" x="5534025" y="2298700"/>
          <p14:tracePt t="145831" x="5543550" y="2325688"/>
          <p14:tracePt t="145840" x="5543550" y="2362200"/>
          <p14:tracePt t="145847" x="5543550" y="2398713"/>
          <p14:tracePt t="145856" x="5543550" y="2425700"/>
          <p14:tracePt t="145863" x="5543550" y="2444750"/>
          <p14:tracePt t="145871" x="5543550" y="2462213"/>
          <p14:tracePt t="145879" x="5543550" y="2481263"/>
          <p14:tracePt t="145887" x="5534025" y="2489200"/>
          <p14:tracePt t="145903" x="5524500" y="2498725"/>
          <p14:tracePt t="145913" x="5514975" y="2498725"/>
          <p14:tracePt t="145919" x="5514975" y="2508250"/>
          <p14:tracePt t="145927" x="5514975" y="2517775"/>
          <p14:tracePt t="145951" x="5514975" y="2525713"/>
          <p14:tracePt t="145983" x="5507038" y="2535238"/>
          <p14:tracePt t="146003" x="5497513" y="2535238"/>
          <p14:tracePt t="146007" x="5487988" y="2535238"/>
          <p14:tracePt t="146025" x="5478463" y="2544763"/>
          <p14:tracePt t="146049" x="5470525" y="2544763"/>
          <p14:tracePt t="146057" x="5470525" y="2554288"/>
          <p14:tracePt t="146089" x="5461000" y="2554288"/>
          <p14:tracePt t="146097" x="5461000" y="2562225"/>
          <p14:tracePt t="146114" x="5461000" y="2571750"/>
          <p14:tracePt t="146145" x="5461000" y="2581275"/>
          <p14:tracePt t="146169" x="5461000" y="2589213"/>
          <p14:tracePt t="146185" x="5470525" y="2589213"/>
          <p14:tracePt t="146203" x="5487988" y="2589213"/>
          <p14:tracePt t="146209" x="5507038" y="2589213"/>
          <p14:tracePt t="146217" x="5524500" y="2589213"/>
          <p14:tracePt t="146225" x="5543550" y="2581275"/>
          <p14:tracePt t="146233" x="5561013" y="2571750"/>
          <p14:tracePt t="146242" x="5570538" y="2562225"/>
          <p14:tracePt t="146249" x="5588000" y="2562225"/>
          <p14:tracePt t="146257" x="5597525" y="2554288"/>
          <p14:tracePt t="146273" x="5607050" y="2554288"/>
          <p14:tracePt t="146283" x="5607050" y="2544763"/>
          <p14:tracePt t="146325" x="5616575" y="2535238"/>
          <p14:tracePt t="146342" x="5616575" y="2525713"/>
          <p14:tracePt t="146347" x="5624513" y="2508250"/>
          <p14:tracePt t="146357" x="5634038" y="2508250"/>
          <p14:tracePt t="146363" x="5634038" y="2489200"/>
          <p14:tracePt t="146372" x="5634038" y="2481263"/>
          <p14:tracePt t="146379" x="5643563" y="2471738"/>
          <p14:tracePt t="146388" x="5643563" y="2452688"/>
          <p14:tracePt t="146395" x="5643563" y="2435225"/>
          <p14:tracePt t="146403" x="5643563" y="2408238"/>
          <p14:tracePt t="146411" x="5643563" y="2389188"/>
          <p14:tracePt t="146419" x="5643563" y="2362200"/>
          <p14:tracePt t="146427" x="5643563" y="2335213"/>
          <p14:tracePt t="146435" x="5643563" y="2289175"/>
          <p14:tracePt t="146443" x="5643563" y="2262188"/>
          <p14:tracePt t="146451" x="5643563" y="2225675"/>
          <p14:tracePt t="146460" x="5643563" y="2179638"/>
          <p14:tracePt t="146467" x="5643563" y="2143125"/>
          <p14:tracePt t="146476" x="5643563" y="2106613"/>
          <p14:tracePt t="146483" x="5624513" y="2052638"/>
          <p14:tracePt t="146493" x="5607050" y="1987550"/>
          <p14:tracePt t="146499" x="5597525" y="1951038"/>
          <p14:tracePt t="146507" x="5561013" y="1914525"/>
          <p14:tracePt t="146515" x="5534025" y="1851025"/>
          <p14:tracePt t="146525" x="5497513" y="1804988"/>
          <p14:tracePt t="146532" x="5478463" y="1787525"/>
          <p14:tracePt t="146543" x="5470525" y="1768475"/>
          <p14:tracePt t="146548" x="5424488" y="1731963"/>
          <p14:tracePt t="146558" x="5397500" y="1714500"/>
          <p14:tracePt t="146564" x="5351463" y="1697038"/>
          <p14:tracePt t="146573" x="5324475" y="1687513"/>
          <p14:tracePt t="146580" x="5278438" y="1687513"/>
          <p14:tracePt t="146587" x="5224463" y="1668463"/>
          <p14:tracePt t="146597" x="5187950" y="1668463"/>
          <p14:tracePt t="146605" x="5141913" y="1668463"/>
          <p14:tracePt t="146611" x="5114925" y="1677988"/>
          <p14:tracePt t="146621" x="5068888" y="1687513"/>
          <p14:tracePt t="146629" x="5014913" y="1697038"/>
          <p14:tracePt t="146637" x="4968875" y="1704975"/>
          <p14:tracePt t="146645" x="4905375" y="1731963"/>
          <p14:tracePt t="146653" x="4840288" y="1768475"/>
          <p14:tracePt t="146661" x="4795838" y="1804988"/>
          <p14:tracePt t="146669" x="4767263" y="1833563"/>
          <p14:tracePt t="146677" x="4730750" y="1860550"/>
          <p14:tracePt t="146685" x="4722813" y="1887538"/>
          <p14:tracePt t="146693" x="4703763" y="1933575"/>
          <p14:tracePt t="146702" x="4703763" y="1970088"/>
          <p14:tracePt t="146710" x="4695825" y="2024063"/>
          <p14:tracePt t="146718" x="4686300" y="2070100"/>
          <p14:tracePt t="146729" x="4686300" y="2143125"/>
          <p14:tracePt t="146734" x="4686300" y="2233613"/>
          <p14:tracePt t="146746" x="4686300" y="2289175"/>
          <p14:tracePt t="146750" x="4686300" y="2335213"/>
          <p14:tracePt t="146758" x="4686300" y="2408238"/>
          <p14:tracePt t="146765" x="4695825" y="2444750"/>
          <p14:tracePt t="146773" x="4703763" y="2489200"/>
          <p14:tracePt t="146781" x="4713288" y="2535238"/>
          <p14:tracePt t="146789" x="4722813" y="2562225"/>
          <p14:tracePt t="146797" x="4730750" y="2589213"/>
          <p14:tracePt t="146805" x="4759325" y="2635250"/>
          <p14:tracePt t="146813" x="4776788" y="2662238"/>
          <p14:tracePt t="146821" x="4795838" y="2708275"/>
          <p14:tracePt t="146829" x="4822825" y="2735263"/>
          <p14:tracePt t="146837" x="4832350" y="2763838"/>
          <p14:tracePt t="146845" x="4849813" y="2781300"/>
          <p14:tracePt t="146853" x="4868863" y="2800350"/>
          <p14:tracePt t="146861" x="4895850" y="2827338"/>
          <p14:tracePt t="146869" x="4922838" y="2836863"/>
          <p14:tracePt t="146878" x="4922838" y="2844800"/>
          <p14:tracePt t="146885" x="4949825" y="2844800"/>
          <p14:tracePt t="146894" x="4986338" y="2863850"/>
          <p14:tracePt t="146903" x="5014913" y="2863850"/>
          <p14:tracePt t="146910" x="5041900" y="2873375"/>
          <p14:tracePt t="146919" x="5049838" y="2873375"/>
          <p14:tracePt t="146926" x="5068888" y="2881313"/>
          <p14:tracePt t="146935" x="5078413" y="2881313"/>
          <p14:tracePt t="146943" x="5095875" y="2881313"/>
          <p14:tracePt t="146951" x="5114925" y="2890838"/>
          <p14:tracePt t="146960" x="5132388" y="2890838"/>
          <p14:tracePt t="146967" x="5141913" y="2890838"/>
          <p14:tracePt t="146976" x="5178425" y="2890838"/>
          <p14:tracePt t="146983" x="5195888" y="2890838"/>
          <p14:tracePt t="146992" x="5224463" y="2890838"/>
          <p14:tracePt t="146999" x="5241925" y="2890838"/>
          <p14:tracePt t="147007" x="5268913" y="2890838"/>
          <p14:tracePt t="147015" x="5278438" y="2890838"/>
          <p14:tracePt t="147024" x="5287963" y="2890838"/>
          <p14:tracePt t="147095" x="5297488" y="2890838"/>
          <p14:tracePt t="147111" x="5297488" y="2881313"/>
          <p14:tracePt t="147128" x="5305425" y="2881313"/>
          <p14:tracePt t="147135" x="5305425" y="2873375"/>
          <p14:tracePt t="147151" x="5305425" y="2863850"/>
          <p14:tracePt t="147159" x="5305425" y="2854325"/>
          <p14:tracePt t="147167" x="5305425" y="2844800"/>
          <p14:tracePt t="147199" x="5305425" y="2836863"/>
          <p14:tracePt t="147216" x="5305425" y="2827338"/>
          <p14:tracePt t="147226" x="5305425" y="2817813"/>
          <p14:tracePt t="147241" x="5305425" y="2808288"/>
          <p14:tracePt t="147257" x="5305425" y="2800350"/>
          <p14:tracePt t="147265" x="5305425" y="2790825"/>
          <p14:tracePt t="147273" x="5305425" y="2781300"/>
          <p14:tracePt t="147282" x="5305425" y="2763838"/>
          <p14:tracePt t="147289" x="5305425" y="2735263"/>
          <p14:tracePt t="147297" x="5305425" y="2717800"/>
          <p14:tracePt t="147305" x="5305425" y="2698750"/>
          <p14:tracePt t="147313" x="5305425" y="2654300"/>
          <p14:tracePt t="147321" x="5305425" y="2635250"/>
          <p14:tracePt t="147329" x="5314950" y="2617788"/>
          <p14:tracePt t="147337" x="5324475" y="2598738"/>
          <p14:tracePt t="147345" x="5324475" y="2589213"/>
          <p14:tracePt t="147353" x="5334000" y="2571750"/>
          <p14:tracePt t="147361" x="5351463" y="2544763"/>
          <p14:tracePt t="147369" x="5351463" y="2525713"/>
          <p14:tracePt t="147377" x="5351463" y="2517775"/>
          <p14:tracePt t="147385" x="5351463" y="2508250"/>
          <p14:tracePt t="147394" x="5351463" y="2489200"/>
          <p14:tracePt t="147402" x="5360988" y="2489200"/>
          <p14:tracePt t="147410" x="5360988" y="2481263"/>
          <p14:tracePt t="147417" x="5360988" y="2471738"/>
          <p14:tracePt t="147427" x="5368925" y="2452688"/>
          <p14:tracePt t="147434" x="5368925" y="2435225"/>
          <p14:tracePt t="147443" x="5368925" y="2408238"/>
          <p14:tracePt t="147449" x="5378450" y="2389188"/>
          <p14:tracePt t="147458" x="5378450" y="2371725"/>
          <p14:tracePt t="147466" x="5378450" y="2352675"/>
          <p14:tracePt t="147473" x="5378450" y="2343150"/>
          <p14:tracePt t="147483" x="5378450" y="2325688"/>
          <p14:tracePt t="147489" x="5387975" y="2306638"/>
          <p14:tracePt t="147499" x="5387975" y="2298700"/>
          <p14:tracePt t="147505" x="5387975" y="2279650"/>
          <p14:tracePt t="147515" x="5387975" y="2262188"/>
          <p14:tracePt t="147521" x="5397500" y="2243138"/>
          <p14:tracePt t="147531" x="5397500" y="2197100"/>
          <p14:tracePt t="147537" x="5405438" y="2179638"/>
          <p14:tracePt t="147547" x="5405438" y="2160588"/>
          <p14:tracePt t="147557" x="5405438" y="2143125"/>
          <p14:tracePt t="147563" x="5405438" y="2133600"/>
          <p14:tracePt t="147579" x="5405438" y="2116138"/>
          <p14:tracePt t="147587" x="5405438" y="2097088"/>
          <p14:tracePt t="147595" x="5405438" y="2079625"/>
          <p14:tracePt t="147603" x="5405438" y="2060575"/>
          <p14:tracePt t="147611" x="5397500" y="2052638"/>
          <p14:tracePt t="147619" x="5397500" y="2033588"/>
          <p14:tracePt t="147629" x="5387975" y="2016125"/>
          <p14:tracePt t="147635" x="5387975" y="2006600"/>
          <p14:tracePt t="147643" x="5368925" y="1987550"/>
          <p14:tracePt t="147651" x="5341938" y="1970088"/>
          <p14:tracePt t="147659" x="5314950" y="1943100"/>
          <p14:tracePt t="147667" x="5287963" y="1906588"/>
          <p14:tracePt t="147676" x="5251450" y="1887538"/>
          <p14:tracePt t="147683" x="5224463" y="1870075"/>
          <p14:tracePt t="147693" x="5205413" y="1860550"/>
          <p14:tracePt t="147699" x="5168900" y="1841500"/>
          <p14:tracePt t="147707" x="5141913" y="1824038"/>
          <p14:tracePt t="147715" x="5095875" y="1814513"/>
          <p14:tracePt t="147724" x="5078413" y="1804988"/>
          <p14:tracePt t="147731" x="5049838" y="1797050"/>
          <p14:tracePt t="147740" x="5014913" y="1787525"/>
          <p14:tracePt t="147747" x="4978400" y="1787525"/>
          <p14:tracePt t="147757" x="4959350" y="1787525"/>
          <p14:tracePt t="147763" x="4932363" y="1778000"/>
          <p14:tracePt t="147772" x="4895850" y="1778000"/>
          <p14:tracePt t="147781" x="4859338" y="1778000"/>
          <p14:tracePt t="147788" x="4849813" y="1778000"/>
          <p14:tracePt t="147797" x="4832350" y="1778000"/>
          <p14:tracePt t="147803" x="4822825" y="1778000"/>
          <p14:tracePt t="147813" x="4813300" y="1778000"/>
          <p14:tracePt t="147819" x="4795838" y="1778000"/>
          <p14:tracePt t="147829" x="4786313" y="1787525"/>
          <p14:tracePt t="147837" x="4776788" y="1797050"/>
          <p14:tracePt t="147845" x="4767263" y="1804988"/>
          <p14:tracePt t="147853" x="4749800" y="1841500"/>
          <p14:tracePt t="147861" x="4740275" y="1870075"/>
          <p14:tracePt t="147869" x="4713288" y="1943100"/>
          <p14:tracePt t="147877" x="4703763" y="2033588"/>
          <p14:tracePt t="147886" x="4686300" y="2170113"/>
          <p14:tracePt t="147894" x="4686300" y="2279650"/>
          <p14:tracePt t="147902" x="4686300" y="2389188"/>
          <p14:tracePt t="147910" x="4686300" y="2444750"/>
          <p14:tracePt t="147917" x="4686300" y="2554288"/>
          <p14:tracePt t="147927" x="4695825" y="2589213"/>
          <p14:tracePt t="147933" x="4695825" y="2671763"/>
          <p14:tracePt t="147943" x="4703763" y="2727325"/>
          <p14:tracePt t="147950" x="4713288" y="2790825"/>
          <p14:tracePt t="147958" x="4722813" y="2844800"/>
          <p14:tracePt t="147965" x="4740275" y="2890838"/>
          <p14:tracePt t="147973" x="4749800" y="2946400"/>
          <p14:tracePt t="147981" x="4749800" y="2973388"/>
          <p14:tracePt t="147989" x="4759325" y="3017838"/>
          <p14:tracePt t="147997" x="4767263" y="3090863"/>
          <p14:tracePt t="148005" x="4767263" y="3127375"/>
          <p14:tracePt t="148013" x="4767263" y="3155950"/>
          <p14:tracePt t="148021" x="4786313" y="3182938"/>
          <p14:tracePt t="148029" x="4786313" y="3200400"/>
          <p14:tracePt t="148037" x="4786313" y="3219450"/>
          <p14:tracePt t="148045" x="4786313" y="3228975"/>
          <p14:tracePt t="148053" x="4786313" y="3246438"/>
          <p14:tracePt t="148061" x="4795838" y="3265488"/>
          <p14:tracePt t="148069" x="4795838" y="3282950"/>
          <p14:tracePt t="148077" x="4795838" y="3292475"/>
          <p14:tracePt t="148085" x="4795838" y="3302000"/>
          <p14:tracePt t="148093" x="4803775" y="3309938"/>
          <p14:tracePt t="148101" x="4803775" y="3319463"/>
          <p14:tracePt t="148119" x="4813300" y="3328988"/>
          <p14:tracePt t="148168" x="4822825" y="3328988"/>
          <p14:tracePt t="148193" x="4832350" y="3328988"/>
          <p14:tracePt t="148200" x="4849813" y="3328988"/>
          <p14:tracePt t="148207" x="4876800" y="3319463"/>
          <p14:tracePt t="148215" x="4913313" y="3319463"/>
          <p14:tracePt t="148223" x="4959350" y="3309938"/>
          <p14:tracePt t="148231" x="4986338" y="3309938"/>
          <p14:tracePt t="148239" x="5059363" y="3309938"/>
          <p14:tracePt t="148247" x="5187950" y="3292475"/>
          <p14:tracePt t="148256" x="5278438" y="3292475"/>
          <p14:tracePt t="148263" x="5368925" y="3292475"/>
          <p14:tracePt t="148272" x="5441950" y="3292475"/>
          <p14:tracePt t="148281" x="5607050" y="3292475"/>
          <p14:tracePt t="148290" x="5680075" y="3292475"/>
          <p14:tracePt t="148297" x="5770563" y="3292475"/>
          <p14:tracePt t="148305" x="5889625" y="3292475"/>
          <p14:tracePt t="148312" x="5943600" y="3292475"/>
          <p14:tracePt t="148320" x="5972175" y="3292475"/>
          <p14:tracePt t="148329" x="5999163" y="3292475"/>
          <p14:tracePt t="148336" x="6016625" y="3292475"/>
          <p14:tracePt t="148345" x="6026150" y="3292475"/>
          <p14:tracePt t="148361" x="6035675" y="3292475"/>
          <p14:tracePt t="148377" x="6043613" y="3292475"/>
          <p14:tracePt t="148393" x="6053138" y="3292475"/>
          <p14:tracePt t="148400" x="6062663" y="3282950"/>
          <p14:tracePt t="148407" x="6072188" y="3265488"/>
          <p14:tracePt t="148416" x="6089650" y="3255963"/>
          <p14:tracePt t="148430" x="6108700" y="3246438"/>
          <p14:tracePt t="148434" x="6126163" y="3228975"/>
          <p14:tracePt t="148447" x="6145213" y="3219450"/>
          <p14:tracePt t="148452" x="6162675" y="3200400"/>
          <p14:tracePt t="148458" x="6189663" y="3182938"/>
          <p14:tracePt t="148466" x="6208713" y="3163888"/>
          <p14:tracePt t="148473" x="6218238" y="3146425"/>
          <p14:tracePt t="148481" x="6226175" y="3109913"/>
          <p14:tracePt t="148489" x="6226175" y="3082925"/>
          <p14:tracePt t="148497" x="6226175" y="3054350"/>
          <p14:tracePt t="148505" x="6226175" y="3027363"/>
          <p14:tracePt t="148513" x="6226175" y="2982913"/>
          <p14:tracePt t="148521" x="6226175" y="2946400"/>
          <p14:tracePt t="148529" x="6226175" y="2917825"/>
          <p14:tracePt t="148537" x="6226175" y="2863850"/>
          <p14:tracePt t="148545" x="6226175" y="2800350"/>
          <p14:tracePt t="148553" x="6226175" y="2727325"/>
          <p14:tracePt t="148561" x="6226175" y="2654300"/>
          <p14:tracePt t="148569" x="6226175" y="2525713"/>
          <p14:tracePt t="148577" x="6226175" y="2435225"/>
          <p14:tracePt t="148586" x="6226175" y="2362200"/>
          <p14:tracePt t="148593" x="6235700" y="2298700"/>
          <p14:tracePt t="148602" x="6235700" y="2270125"/>
          <p14:tracePt t="148613" x="6235700" y="2243138"/>
          <p14:tracePt t="148619" x="6235700" y="2216150"/>
          <p14:tracePt t="148627" x="6245225" y="2206625"/>
          <p14:tracePt t="148634" x="6245225" y="2179638"/>
          <p14:tracePt t="148647" x="6245225" y="2160588"/>
          <p14:tracePt t="148650" x="6254750" y="2133600"/>
          <p14:tracePt t="148658" x="6254750" y="2089150"/>
          <p14:tracePt t="148666" x="6254750" y="2060575"/>
          <p14:tracePt t="148674" x="6262688" y="2033588"/>
          <p14:tracePt t="148682" x="6262688" y="2016125"/>
          <p14:tracePt t="148694" x="6262688" y="2006600"/>
          <p14:tracePt t="148698" x="6262688" y="1997075"/>
          <p14:tracePt t="148708" x="6262688" y="1987550"/>
          <p14:tracePt t="148714" x="6262688" y="1979613"/>
          <p14:tracePt t="148724" x="6262688" y="1970088"/>
          <p14:tracePt t="148730" x="6262688" y="1960563"/>
          <p14:tracePt t="148740" x="6262688" y="1943100"/>
          <p14:tracePt t="148748" x="6262688" y="1924050"/>
          <p14:tracePt t="148758" x="6262688" y="1897063"/>
          <p14:tracePt t="148764" x="6262688" y="1878013"/>
          <p14:tracePt t="148774" x="6254750" y="1860550"/>
          <p14:tracePt t="148780" x="6245225" y="1841500"/>
          <p14:tracePt t="148788" x="6235700" y="1833563"/>
          <p14:tracePt t="148795" x="6218238" y="1824038"/>
          <p14:tracePt t="148804" x="6208713" y="1804988"/>
          <p14:tracePt t="148811" x="6189663" y="1804988"/>
          <p14:tracePt t="148819" x="6172200" y="1797050"/>
          <p14:tracePt t="148827" x="6145213" y="1787525"/>
          <p14:tracePt t="148835" x="6116638" y="1778000"/>
          <p14:tracePt t="148844" x="6089650" y="1778000"/>
          <p14:tracePt t="148851" x="6053138" y="1768475"/>
          <p14:tracePt t="148859" x="6016625" y="1760538"/>
          <p14:tracePt t="148868" x="5953125" y="1741488"/>
          <p14:tracePt t="148879" x="5916613" y="1741488"/>
          <p14:tracePt t="148884" x="5862638" y="1731963"/>
          <p14:tracePt t="148895" x="5780088" y="1724025"/>
          <p14:tracePt t="148900" x="5688013" y="1704975"/>
          <p14:tracePt t="148908" x="5634038" y="1704975"/>
          <p14:tracePt t="148915" x="5534025" y="1697038"/>
          <p14:tracePt t="148923" x="5478463" y="1697038"/>
          <p14:tracePt t="148932" x="5424488" y="1677988"/>
          <p14:tracePt t="148939" x="5378450" y="1677988"/>
          <p14:tracePt t="148947" x="5341938" y="1677988"/>
          <p14:tracePt t="148955" x="5287963" y="1677988"/>
          <p14:tracePt t="148963" x="5268913" y="1677988"/>
          <p14:tracePt t="148971" x="5241925" y="1677988"/>
          <p14:tracePt t="148979" x="5224463" y="1677988"/>
          <p14:tracePt t="148987" x="5187950" y="1677988"/>
          <p14:tracePt t="148995" x="5168900" y="1687513"/>
          <p14:tracePt t="149004" x="5141913" y="1687513"/>
          <p14:tracePt t="149011" x="5122863" y="1697038"/>
          <p14:tracePt t="149021" x="5105400" y="1697038"/>
          <p14:tracePt t="149027" x="5078413" y="1724025"/>
          <p14:tracePt t="149037" x="5049838" y="1724025"/>
          <p14:tracePt t="149059" x="4995863" y="1741488"/>
          <p14:tracePt t="149061" x="4968875" y="1751013"/>
          <p14:tracePt t="149069" x="4949825" y="1751013"/>
          <p14:tracePt t="149077" x="4941888" y="1760538"/>
          <p14:tracePt t="149085" x="4922838" y="1760538"/>
          <p14:tracePt t="149094" x="4913313" y="1768475"/>
          <p14:tracePt t="149101" x="4905375" y="1768475"/>
          <p14:tracePt t="149110" x="4895850" y="1768475"/>
          <p14:tracePt t="149117" x="4876800" y="1778000"/>
          <p14:tracePt t="149132" x="4868863" y="1778000"/>
          <p14:tracePt t="149136" x="4859338" y="1778000"/>
          <p14:tracePt t="149144" x="4849813" y="1778000"/>
          <p14:tracePt t="149151" x="4840288" y="1778000"/>
          <p14:tracePt t="149166" x="4840288" y="1787525"/>
          <p14:tracePt t="149182" x="4832350" y="1787525"/>
          <p14:tracePt t="149190" x="4832350" y="1797050"/>
          <p14:tracePt t="149206" x="4822825" y="1804988"/>
          <p14:tracePt t="149214" x="4822825" y="1814513"/>
          <p14:tracePt t="149222" x="4822825" y="1824038"/>
          <p14:tracePt t="149230" x="4813300" y="1841500"/>
          <p14:tracePt t="149238" x="4813300" y="1870075"/>
          <p14:tracePt t="149246" x="4813300" y="1887538"/>
          <p14:tracePt t="149254" x="4813300" y="1924050"/>
          <p14:tracePt t="149261" x="4813300" y="1970088"/>
          <p14:tracePt t="149270" x="4813300" y="2006600"/>
          <p14:tracePt t="149278" x="4813300" y="2079625"/>
          <p14:tracePt t="149286" x="4822825" y="2143125"/>
          <p14:tracePt t="149293" x="4840288" y="2216150"/>
          <p14:tracePt t="149301" x="4840288" y="2270125"/>
          <p14:tracePt t="149311" x="4849813" y="2371725"/>
          <p14:tracePt t="149319" x="4868863" y="2481263"/>
          <p14:tracePt t="149326" x="4868863" y="2571750"/>
          <p14:tracePt t="149335" x="4868863" y="2617788"/>
          <p14:tracePt t="149343" x="4868863" y="2681288"/>
          <p14:tracePt t="149351" x="4868863" y="2754313"/>
          <p14:tracePt t="149359" x="4876800" y="2817813"/>
          <p14:tracePt t="149368" x="4876800" y="2873375"/>
          <p14:tracePt t="149380" x="4895850" y="2946400"/>
          <p14:tracePt t="149384" x="4905375" y="2990850"/>
          <p14:tracePt t="149396" x="4932363" y="3073400"/>
          <p14:tracePt t="149400" x="4941888" y="3109913"/>
          <p14:tracePt t="149408" x="4941888" y="3127375"/>
          <p14:tracePt t="149416" x="4949825" y="3136900"/>
          <p14:tracePt t="149424" x="4949825" y="3146425"/>
          <p14:tracePt t="149432" x="4949825" y="3155950"/>
          <p14:tracePt t="149480" x="4949825" y="3163888"/>
          <p14:tracePt t="149489" x="4959350" y="3173413"/>
          <p14:tracePt t="149512" x="4968875" y="3182938"/>
          <p14:tracePt t="149520" x="4978400" y="3192463"/>
          <p14:tracePt t="149529" x="4978400" y="3200400"/>
          <p14:tracePt t="149536" x="4995863" y="3200400"/>
          <p14:tracePt t="149544" x="5005388" y="3200400"/>
          <p14:tracePt t="149551" x="5022850" y="3209925"/>
          <p14:tracePt t="149559" x="5049838" y="3209925"/>
          <p14:tracePt t="149567" x="5078413" y="3219450"/>
          <p14:tracePt t="149576" x="5132388" y="3219450"/>
          <p14:tracePt t="149583" x="5205413" y="3219450"/>
          <p14:tracePt t="149592" x="5287963" y="3228975"/>
          <p14:tracePt t="149599" x="5397500" y="3228975"/>
          <p14:tracePt t="149607" x="5470525" y="3228975"/>
          <p14:tracePt t="149615" x="5634038" y="3228975"/>
          <p14:tracePt t="149627" x="5761038" y="3246438"/>
          <p14:tracePt t="149631" x="5870575" y="3246438"/>
          <p14:tracePt t="149643" x="5962650" y="3246438"/>
          <p14:tracePt t="149649" x="5999163" y="3246438"/>
          <p14:tracePt t="149657" x="6053138" y="3246438"/>
          <p14:tracePt t="149666" x="6062663" y="3246438"/>
          <p14:tracePt t="149866" x="6072188" y="3246438"/>
          <p14:tracePt t="149874" x="6080125" y="3246438"/>
          <p14:tracePt t="149882" x="6108700" y="3236913"/>
          <p14:tracePt t="149889" x="6135688" y="3219450"/>
          <p14:tracePt t="149897" x="6172200" y="3200400"/>
          <p14:tracePt t="149905" x="6199188" y="3173413"/>
          <p14:tracePt t="149913" x="6245225" y="3146425"/>
          <p14:tracePt t="149921" x="6308725" y="3073400"/>
          <p14:tracePt t="149931" x="6399213" y="2990850"/>
          <p14:tracePt t="149937" x="6464300" y="2927350"/>
          <p14:tracePt t="149947" x="6500813" y="2873375"/>
          <p14:tracePt t="149955" x="6537325" y="2800350"/>
          <p14:tracePt t="149963" x="6600825" y="2681288"/>
          <p14:tracePt t="149971" x="6637338" y="2581275"/>
          <p14:tracePt t="149979" x="6654800" y="2525713"/>
          <p14:tracePt t="149987" x="6664325" y="2444750"/>
          <p14:tracePt t="149995" x="6664325" y="2408238"/>
          <p14:tracePt t="150005" x="6664325" y="2335213"/>
          <p14:tracePt t="150011" x="6645275" y="2252663"/>
          <p14:tracePt t="150019" x="6618288" y="2197100"/>
          <p14:tracePt t="150027" x="6564313" y="2097088"/>
          <p14:tracePt t="150048" x="6491288" y="1970088"/>
          <p14:tracePt t="150053" x="6418263" y="1887538"/>
          <p14:tracePt t="150063" x="6399213" y="1851025"/>
          <p14:tracePt t="150068" x="6335713" y="1804988"/>
          <p14:tracePt t="150078" x="6308725" y="1768475"/>
          <p14:tracePt t="150084" x="6262688" y="1751013"/>
          <p14:tracePt t="150093" x="6218238" y="1731963"/>
          <p14:tracePt t="150099" x="6172200" y="1714500"/>
          <p14:tracePt t="150107" x="6135688" y="1704975"/>
          <p14:tracePt t="150115" x="6089650" y="1687513"/>
          <p14:tracePt t="150123" x="6043613" y="1677988"/>
          <p14:tracePt t="150131" x="6016625" y="1660525"/>
          <p14:tracePt t="150139" x="5972175" y="1651000"/>
          <p14:tracePt t="150147" x="5943600" y="1641475"/>
          <p14:tracePt t="150158" x="5899150" y="1624013"/>
          <p14:tracePt t="150163" x="5834063" y="1595438"/>
          <p14:tracePt t="150171" x="5789613" y="1577975"/>
          <p14:tracePt t="150179" x="5753100" y="1568450"/>
          <p14:tracePt t="150187" x="5688013" y="1541463"/>
          <p14:tracePt t="150195" x="5624513" y="1514475"/>
          <p14:tracePt t="150205" x="5561013" y="1485900"/>
          <p14:tracePt t="150211" x="5470525" y="1458913"/>
          <p14:tracePt t="150219" x="5397500" y="1458913"/>
          <p14:tracePt t="150227" x="5334000" y="1449388"/>
          <p14:tracePt t="150237" x="5278438" y="1449388"/>
          <p14:tracePt t="150245" x="5241925" y="1449388"/>
          <p14:tracePt t="150253" x="5195888" y="1449388"/>
          <p14:tracePt t="150261" x="5151438" y="1449388"/>
          <p14:tracePt t="150269" x="5122863" y="1449388"/>
          <p14:tracePt t="150277" x="5105400" y="1458913"/>
          <p14:tracePt t="150285" x="5078413" y="1477963"/>
          <p14:tracePt t="150293" x="5059363" y="1504950"/>
          <p14:tracePt t="150301" x="5014913" y="1531938"/>
          <p14:tracePt t="150310" x="4968875" y="1568450"/>
          <p14:tracePt t="150317" x="4895850" y="1641475"/>
          <p14:tracePt t="150327" x="4840288" y="1704975"/>
          <p14:tracePt t="150333" x="4759325" y="1787525"/>
          <p14:tracePt t="150344" x="4703763" y="1887538"/>
          <p14:tracePt t="150349" x="4667250" y="1933575"/>
          <p14:tracePt t="150358" x="4613275" y="2052638"/>
          <p14:tracePt t="150365" x="4567238" y="2133600"/>
          <p14:tracePt t="150373" x="4540250" y="2243138"/>
          <p14:tracePt t="150381" x="4530725" y="2306638"/>
          <p14:tracePt t="150389" x="4530725" y="2398713"/>
          <p14:tracePt t="150397" x="4530725" y="2544763"/>
          <p14:tracePt t="150405" x="4557713" y="2625725"/>
          <p14:tracePt t="150413" x="4603750" y="2735263"/>
          <p14:tracePt t="150421" x="4659313" y="2836863"/>
          <p14:tracePt t="150429" x="4713288" y="2936875"/>
          <p14:tracePt t="150437" x="4786313" y="3036888"/>
          <p14:tracePt t="150445" x="4840288" y="3082925"/>
          <p14:tracePt t="150453" x="4868863" y="3119438"/>
          <p14:tracePt t="150461" x="4922838" y="3163888"/>
          <p14:tracePt t="150469" x="4949825" y="3192463"/>
          <p14:tracePt t="150477" x="4959350" y="3209925"/>
          <p14:tracePt t="150485" x="4978400" y="3209925"/>
          <p14:tracePt t="150501" x="4986338" y="3209925"/>
          <p14:tracePt t="150553" x="4995863" y="3209925"/>
          <p14:tracePt t="150600" x="5005388" y="3209925"/>
          <p14:tracePt t="150616" x="5014913" y="3200400"/>
          <p14:tracePt t="150623" x="5032375" y="3192463"/>
          <p14:tracePt t="150631" x="5049838" y="3192463"/>
          <p14:tracePt t="150639" x="5068888" y="3192463"/>
          <p14:tracePt t="150647" x="5086350" y="3228975"/>
          <p14:tracePt t="150655" x="5095875" y="3265488"/>
          <p14:tracePt t="150663" x="5095875" y="3392488"/>
          <p14:tracePt t="150671" x="5095875" y="3465513"/>
          <p14:tracePt t="150799" x="5095875" y="3382963"/>
          <p14:tracePt t="150807" x="5095875" y="3309938"/>
          <p14:tracePt t="150815" x="5095875" y="3200400"/>
          <p14:tracePt t="150826" x="5095875" y="3109913"/>
          <p14:tracePt t="150831" x="5086350" y="3082925"/>
          <p14:tracePt t="150843" x="5086350" y="3073400"/>
          <p14:tracePt t="150847" x="5095875" y="3054350"/>
          <p14:tracePt t="150858" x="5105400" y="3046413"/>
          <p14:tracePt t="150863" x="5132388" y="3046413"/>
          <p14:tracePt t="150897" x="5151438" y="3046413"/>
          <p14:tracePt t="150905" x="5187950" y="3036888"/>
          <p14:tracePt t="150917" x="5251450" y="3027363"/>
          <p14:tracePt t="150926" x="5297488" y="3009900"/>
          <p14:tracePt t="150933" x="5387975" y="3000375"/>
          <p14:tracePt t="150943" x="5424488" y="3000375"/>
          <p14:tracePt t="150949" x="5478463" y="2973388"/>
          <p14:tracePt t="150957" x="5514975" y="2963863"/>
          <p14:tracePt t="150965" x="5561013" y="2963863"/>
          <p14:tracePt t="150973" x="5607050" y="2954338"/>
          <p14:tracePt t="150981" x="5634038" y="2946400"/>
          <p14:tracePt t="150989" x="5653088" y="2946400"/>
          <p14:tracePt t="150997" x="5670550" y="2936875"/>
          <p14:tracePt t="151005" x="5688013" y="2936875"/>
          <p14:tracePt t="151021" x="5697538" y="2936875"/>
          <p14:tracePt t="151054" x="5707063" y="2936875"/>
          <p14:tracePt t="151070" x="5716588" y="2927350"/>
          <p14:tracePt t="151077" x="5724525" y="2927350"/>
          <p14:tracePt t="151093" x="5734050" y="2927350"/>
          <p14:tracePt t="151102" x="5743575" y="2927350"/>
          <p14:tracePt t="151119" x="5743575" y="2917825"/>
          <p14:tracePt t="151128" x="5753100" y="2917825"/>
          <p14:tracePt t="151175" x="5761038" y="2917825"/>
          <p14:tracePt t="151211" x="5761038" y="2909888"/>
          <p14:tracePt t="151219" x="5770563" y="2909888"/>
          <p14:tracePt t="151558" x="5780088" y="2909888"/>
          <p14:tracePt t="151581" x="5789613" y="2900363"/>
          <p14:tracePt t="151589" x="5797550" y="2890838"/>
          <p14:tracePt t="151597" x="5807075" y="2881313"/>
          <p14:tracePt t="151605" x="5807075" y="2863850"/>
          <p14:tracePt t="151613" x="5816600" y="2844800"/>
          <p14:tracePt t="151622" x="5826125" y="2836863"/>
          <p14:tracePt t="151631" x="5834063" y="2817813"/>
          <p14:tracePt t="151638" x="5843588" y="2800350"/>
          <p14:tracePt t="151647" x="5853113" y="2781300"/>
          <p14:tracePt t="151654" x="5870575" y="2763838"/>
          <p14:tracePt t="151663" x="5880100" y="2744788"/>
          <p14:tracePt t="151669" x="5889625" y="2735263"/>
          <p14:tracePt t="151677" x="5899150" y="2717800"/>
          <p14:tracePt t="151685" x="5899150" y="2708275"/>
          <p14:tracePt t="151693" x="5907088" y="2708275"/>
          <p14:tracePt t="151701" x="5916613" y="2698750"/>
          <p14:tracePt t="151711" x="5926138" y="2681288"/>
          <p14:tracePt t="151717" x="5943600" y="2662238"/>
          <p14:tracePt t="151727" x="5962650" y="2625725"/>
          <p14:tracePt t="151733" x="5980113" y="2608263"/>
          <p14:tracePt t="151743" x="6007100" y="2581275"/>
          <p14:tracePt t="151749" x="6026150" y="2562225"/>
          <p14:tracePt t="151759" x="6043613" y="2544763"/>
          <p14:tracePt t="151765" x="6062663" y="2508250"/>
          <p14:tracePt t="151776" x="6072188" y="2489200"/>
          <p14:tracePt t="151784" x="6080125" y="2481263"/>
          <p14:tracePt t="151793" x="6080125" y="2471738"/>
          <p14:tracePt t="151799" x="6089650" y="2444750"/>
          <p14:tracePt t="151807" x="6089650" y="2435225"/>
          <p14:tracePt t="151816" x="6089650" y="2425700"/>
          <p14:tracePt t="151824" x="6099175" y="2398713"/>
          <p14:tracePt t="151832" x="6099175" y="2371725"/>
          <p14:tracePt t="151839" x="6099175" y="2335213"/>
          <p14:tracePt t="151847" x="6099175" y="2298700"/>
          <p14:tracePt t="151855" x="6099175" y="2270125"/>
          <p14:tracePt t="151863" x="6099175" y="2216150"/>
          <p14:tracePt t="151871" x="6099175" y="2160588"/>
          <p14:tracePt t="151879" x="6099175" y="2116138"/>
          <p14:tracePt t="151887" x="6099175" y="2079625"/>
          <p14:tracePt t="151895" x="6099175" y="2024063"/>
          <p14:tracePt t="151904" x="6099175" y="1979613"/>
          <p14:tracePt t="151911" x="6099175" y="1951038"/>
          <p14:tracePt t="151919" x="6089650" y="1914525"/>
          <p14:tracePt t="151927" x="6080125" y="1887538"/>
          <p14:tracePt t="151935" x="6062663" y="1860550"/>
          <p14:tracePt t="151944" x="6035675" y="1824038"/>
          <p14:tracePt t="151951" x="6007100" y="1787525"/>
          <p14:tracePt t="151960" x="5980113" y="1751013"/>
          <p14:tracePt t="151967" x="5962650" y="1724025"/>
          <p14:tracePt t="151976" x="5943600" y="1714500"/>
          <p14:tracePt t="151983" x="5935663" y="1704975"/>
          <p14:tracePt t="151992" x="5926138" y="1697038"/>
          <p14:tracePt t="152015" x="5916613" y="1697038"/>
          <p14:tracePt t="152023" x="5907088" y="1697038"/>
          <p14:tracePt t="152031" x="5899150" y="1697038"/>
          <p14:tracePt t="152039" x="5889625" y="1687513"/>
          <p14:tracePt t="152060" x="5862638" y="1687513"/>
          <p14:tracePt t="152065" x="5853113" y="1687513"/>
          <p14:tracePt t="152074" x="5843588" y="1687513"/>
          <p14:tracePt t="152364" x="5843588" y="1697038"/>
          <p14:tracePt t="152379" x="5843588" y="1704975"/>
          <p14:tracePt t="152403" x="5843588" y="1714500"/>
          <p14:tracePt t="152428" x="5843588" y="1724025"/>
          <p14:tracePt t="152435" x="5843588" y="1741488"/>
          <p14:tracePt t="152443" x="5843588" y="1778000"/>
          <p14:tracePt t="152451" x="5843588" y="1814513"/>
          <p14:tracePt t="152460" x="5843588" y="1841500"/>
          <p14:tracePt t="152468" x="5826125" y="1878013"/>
          <p14:tracePt t="152480" x="5816600" y="1906588"/>
          <p14:tracePt t="152484" x="5807075" y="1933575"/>
          <p14:tracePt t="152496" x="5797550" y="1970088"/>
          <p14:tracePt t="152500" x="5789613" y="2006600"/>
          <p14:tracePt t="152508" x="5780088" y="2033588"/>
          <p14:tracePt t="152517" x="5780088" y="2079625"/>
          <p14:tracePt t="152524" x="5780088" y="2116138"/>
          <p14:tracePt t="152532" x="5780088" y="2160588"/>
          <p14:tracePt t="152540" x="5780088" y="2189163"/>
          <p14:tracePt t="152547" x="5780088" y="2216150"/>
          <p14:tracePt t="152556" x="5789613" y="2252663"/>
          <p14:tracePt t="152564" x="5797550" y="2289175"/>
          <p14:tracePt t="152572" x="5797550" y="2316163"/>
          <p14:tracePt t="152579" x="5807075" y="2343150"/>
          <p14:tracePt t="152587" x="5816600" y="2371725"/>
          <p14:tracePt t="152595" x="5816600" y="2398713"/>
          <p14:tracePt t="152604" x="5826125" y="2425700"/>
          <p14:tracePt t="152613" x="5826125" y="2462213"/>
          <p14:tracePt t="152619" x="5843588" y="2489200"/>
          <p14:tracePt t="152629" x="5843588" y="2508250"/>
          <p14:tracePt t="152635" x="5843588" y="2535238"/>
          <p14:tracePt t="152645" x="5843588" y="2554288"/>
          <p14:tracePt t="152651" x="5853113" y="2571750"/>
          <p14:tracePt t="152661" x="5853113" y="2589213"/>
          <p14:tracePt t="152669" x="5862638" y="2608263"/>
          <p14:tracePt t="152677" x="5862638" y="2625725"/>
          <p14:tracePt t="152685" x="5870575" y="2644775"/>
          <p14:tracePt t="152694" x="5870575" y="2654300"/>
          <p14:tracePt t="152701" x="5870575" y="2662238"/>
          <p14:tracePt t="152709" x="5880100" y="2662238"/>
          <p14:tracePt t="152728" x="5880100" y="2671763"/>
          <p14:tracePt t="152797" x="5880100" y="2698750"/>
          <p14:tracePt t="152806" x="5880100" y="2727325"/>
          <p14:tracePt t="152813" x="5862638" y="2800350"/>
          <p14:tracePt t="152821" x="5834063" y="2863850"/>
          <p14:tracePt t="152975" x="5834063" y="2827338"/>
          <p14:tracePt t="152983" x="5834063" y="2790825"/>
          <p14:tracePt t="152992" x="5843588" y="2763838"/>
          <p14:tracePt t="152999" x="5862638" y="2727325"/>
          <p14:tracePt t="153007" x="5870575" y="2698750"/>
          <p14:tracePt t="153015" x="5889625" y="2671763"/>
          <p14:tracePt t="153023" x="5899150" y="2625725"/>
          <p14:tracePt t="153057" x="5916613" y="2625725"/>
          <p14:tracePt t="153063" x="5935663" y="2625725"/>
          <p14:tracePt t="153071" x="5943600" y="2625725"/>
          <p14:tracePt t="153079" x="5962650" y="2625725"/>
          <p14:tracePt t="153087" x="5972175" y="2625725"/>
          <p14:tracePt t="153103" x="5980113" y="2625725"/>
          <p14:tracePt t="153120" x="5980113" y="2635250"/>
          <p14:tracePt t="153133" x="5989638" y="2635250"/>
          <p14:tracePt t="153137" x="5999163" y="2644775"/>
          <p14:tracePt t="153143" x="6007100" y="2654300"/>
          <p14:tracePt t="153151" x="6016625" y="2654300"/>
          <p14:tracePt t="153159" x="6026150" y="2662238"/>
          <p14:tracePt t="153167" x="6043613" y="2671763"/>
          <p14:tracePt t="153176" x="6062663" y="2681288"/>
          <p14:tracePt t="153183" x="6089650" y="2708275"/>
          <p14:tracePt t="153192" x="6108700" y="2708275"/>
          <p14:tracePt t="153199" x="6126163" y="2717800"/>
          <p14:tracePt t="153207" x="6145213" y="2727325"/>
          <p14:tracePt t="153215" x="6153150" y="2727325"/>
          <p14:tracePt t="153223" x="6162675" y="2735263"/>
          <p14:tracePt t="153231" x="6172200" y="2744788"/>
          <p14:tracePt t="153243" x="6181725" y="2744788"/>
          <p14:tracePt t="153247" x="6189663" y="2744788"/>
          <p14:tracePt t="153257" x="6189663" y="2754313"/>
          <p14:tracePt t="153263" x="6199188" y="2754313"/>
          <p14:tracePt t="153277" x="6208713" y="2754313"/>
          <p14:tracePt t="153283" x="6218238" y="2763838"/>
          <p14:tracePt t="153294" x="6226175" y="2763838"/>
          <p14:tracePt t="153301" x="6226175" y="2771775"/>
          <p14:tracePt t="153310" x="6235700" y="2771775"/>
          <p14:tracePt t="153327" x="6245225" y="2771775"/>
          <p14:tracePt t="153792" x="6245225" y="2781300"/>
          <p14:tracePt t="153797" x="6262688" y="2790825"/>
          <p14:tracePt t="153804" x="6291263" y="2808288"/>
          <p14:tracePt t="153813" x="6326188" y="2827338"/>
          <p14:tracePt t="153820" x="6362700" y="2844800"/>
          <p14:tracePt t="153830" x="6408738" y="2863850"/>
          <p14:tracePt t="153835" x="6454775" y="2881313"/>
          <p14:tracePt t="153846" x="6554788" y="2909888"/>
          <p14:tracePt t="153851" x="6610350" y="2917825"/>
          <p14:tracePt t="153863" x="6673850" y="2936875"/>
          <p14:tracePt t="153869" x="6727825" y="2946400"/>
          <p14:tracePt t="153878" x="6791325" y="2954338"/>
          <p14:tracePt t="153886" x="6819900" y="2963863"/>
          <p14:tracePt t="153894" x="6856413" y="2982913"/>
          <p14:tracePt t="153902" x="6919913" y="2990850"/>
          <p14:tracePt t="153912" x="6956425" y="2990850"/>
          <p14:tracePt t="153918" x="7000875" y="3000375"/>
          <p14:tracePt t="153930" x="7046913" y="3009900"/>
          <p14:tracePt t="153933" x="7065963" y="3009900"/>
          <p14:tracePt t="153941" x="7092950" y="3017838"/>
          <p14:tracePt t="153949" x="7110413" y="3017838"/>
          <p14:tracePt t="153957" x="7138988" y="3027363"/>
          <p14:tracePt t="153965" x="7156450" y="3027363"/>
          <p14:tracePt t="153975" x="7183438" y="3027363"/>
          <p14:tracePt t="153981" x="7202488" y="3036888"/>
          <p14:tracePt t="153990" x="7212013" y="3036888"/>
          <p14:tracePt t="153997" x="7219950" y="3036888"/>
          <p14:tracePt t="154006" x="7229475" y="3036888"/>
          <p14:tracePt t="154013" x="7239000" y="3036888"/>
          <p14:tracePt t="154021" x="7239000" y="3046413"/>
          <p14:tracePt t="154043" x="7248525" y="3046413"/>
          <p14:tracePt t="154114" x="7256463" y="3046413"/>
          <p14:tracePt t="154132" x="7265988" y="3054350"/>
          <p14:tracePt t="154147" x="7275513" y="3054350"/>
          <p14:tracePt t="154162" x="7283450" y="3063875"/>
          <p14:tracePt t="154192" x="7292975" y="3063875"/>
          <p14:tracePt t="154554" x="7292975" y="3073400"/>
          <p14:tracePt t="154980" x="7292975" y="3082925"/>
          <p14:tracePt t="154987" x="7283450" y="3082925"/>
          <p14:tracePt t="155003" x="7275513" y="3082925"/>
          <p14:tracePt t="155011" x="7265988" y="3090863"/>
          <p14:tracePt t="155027" x="7256463" y="3090863"/>
          <p14:tracePt t="155110" x="7239000" y="3090863"/>
          <p14:tracePt t="155117" x="7229475" y="3090863"/>
          <p14:tracePt t="155125" x="7212013" y="3090863"/>
          <p14:tracePt t="155133" x="7202488" y="3090863"/>
          <p14:tracePt t="155142" x="7192963" y="3100388"/>
          <p14:tracePt t="155149" x="7183438" y="3100388"/>
          <p14:tracePt t="155246" x="7175500" y="3100388"/>
          <p14:tracePt t="155535" x="7165975" y="3100388"/>
          <p14:tracePt t="155579" x="7156450" y="3100388"/>
          <p14:tracePt t="155595" x="7146925" y="3100388"/>
          <p14:tracePt t="155608" x="7138988" y="3100388"/>
          <p14:tracePt t="157098" x="7129463" y="3100388"/>
          <p14:tracePt t="157105" x="7119938" y="3100388"/>
          <p14:tracePt t="157114" x="7102475" y="3100388"/>
          <p14:tracePt t="157122" x="7092950" y="3090863"/>
          <p14:tracePt t="157130" x="7073900" y="3090863"/>
          <p14:tracePt t="157137" x="7065963" y="3082925"/>
          <p14:tracePt t="157145" x="7046913" y="3082925"/>
          <p14:tracePt t="157156" x="7046913" y="3073400"/>
          <p14:tracePt t="157161" x="7037388" y="3073400"/>
          <p14:tracePt t="157177" x="7029450" y="3073400"/>
          <p14:tracePt t="157372" x="7029450" y="3063875"/>
          <p14:tracePt t="157583" x="7037388" y="3063875"/>
          <p14:tracePt t="157590" x="7046913" y="3063875"/>
          <p14:tracePt t="157599" x="7056438" y="3063875"/>
          <p14:tracePt t="157605" x="7073900" y="3063875"/>
          <p14:tracePt t="157613" x="7083425" y="3063875"/>
          <p14:tracePt t="157621" x="7092950" y="3063875"/>
          <p14:tracePt t="157629" x="7110413" y="3063875"/>
          <p14:tracePt t="157647" x="7138988" y="3063875"/>
          <p14:tracePt t="157654" x="7156450" y="3063875"/>
          <p14:tracePt t="157663" x="7165975" y="3063875"/>
          <p14:tracePt t="157670" x="7183438" y="3063875"/>
          <p14:tracePt t="157680" x="7202488" y="3063875"/>
          <p14:tracePt t="157686" x="7229475" y="3063875"/>
          <p14:tracePt t="157695" x="7239000" y="3063875"/>
          <p14:tracePt t="157702" x="7256463" y="3063875"/>
          <p14:tracePt t="157710" x="7275513" y="3063875"/>
          <p14:tracePt t="157717" x="7283450" y="3063875"/>
          <p14:tracePt t="157727" x="7319963" y="3063875"/>
          <p14:tracePt t="157736" x="7339013" y="3063875"/>
          <p14:tracePt t="157743" x="7375525" y="3063875"/>
          <p14:tracePt t="157749" x="7402513" y="3063875"/>
          <p14:tracePt t="157757" x="7439025" y="3054350"/>
          <p14:tracePt t="157766" x="7448550" y="3054350"/>
          <p14:tracePt t="157779" x="7485063" y="3054350"/>
          <p14:tracePt t="157783" x="7512050" y="3046413"/>
          <p14:tracePt t="157795" x="7531100" y="3046413"/>
          <p14:tracePt t="157800" x="7539038" y="3046413"/>
          <p14:tracePt t="157808" x="7548563" y="3036888"/>
          <p14:tracePt t="157824" x="7567613" y="3036888"/>
          <p14:tracePt t="157839" x="7575550" y="3036888"/>
          <p14:tracePt t="157856" x="7585075" y="3036888"/>
          <p14:tracePt t="157864" x="7594600" y="3036888"/>
          <p14:tracePt t="157879" x="7602538" y="3036888"/>
          <p14:tracePt t="157888" x="7612063" y="3036888"/>
          <p14:tracePt t="157904" x="7621588" y="3036888"/>
          <p14:tracePt t="157916" x="7631113" y="3036888"/>
          <p14:tracePt t="157919" x="7648575" y="3036888"/>
          <p14:tracePt t="157927" x="7658100" y="3036888"/>
          <p14:tracePt t="157943" x="7675563" y="3036888"/>
          <p14:tracePt t="157960" x="7685088" y="3036888"/>
          <p14:tracePt t="157967" x="7694613" y="3036888"/>
          <p14:tracePt t="157977" x="7704138" y="3036888"/>
          <p14:tracePt t="157983" x="7712075" y="3036888"/>
          <p14:tracePt t="157992" x="7731125" y="3036888"/>
          <p14:tracePt t="157999" x="7748588" y="3036888"/>
          <p14:tracePt t="158007" x="7767638" y="3036888"/>
          <p14:tracePt t="158015" x="7777163" y="3036888"/>
          <p14:tracePt t="158023" x="7785100" y="3036888"/>
          <p14:tracePt t="158031" x="7804150" y="3036888"/>
          <p14:tracePt t="158044" x="7813675" y="3036888"/>
          <p14:tracePt t="158047" x="7821613" y="3036888"/>
          <p14:tracePt t="158055" x="7831138" y="3036888"/>
          <p14:tracePt t="158063" x="7840663" y="3036888"/>
          <p14:tracePt t="158071" x="7840663" y="3027363"/>
          <p14:tracePt t="158089" x="7850188" y="3027363"/>
          <p14:tracePt t="158105" x="7858125" y="3027363"/>
          <p14:tracePt t="158122" x="7867650" y="3027363"/>
          <p14:tracePt t="158138" x="7877175" y="3027363"/>
          <p14:tracePt t="158145" x="7885113" y="3027363"/>
          <p14:tracePt t="158177" x="7894638" y="3027363"/>
          <p14:tracePt t="158193" x="7904163" y="3027363"/>
          <p14:tracePt t="158217" x="7913688" y="3027363"/>
          <p14:tracePt t="158241" x="7921625" y="3027363"/>
          <p14:tracePt t="158452" x="7921625" y="3017838"/>
          <p14:tracePt t="158741" x="7921625" y="3009900"/>
          <p14:tracePt t="160202" x="7921625" y="3017838"/>
          <p14:tracePt t="160240" x="7921625" y="3027363"/>
          <p14:tracePt t="160247" x="7913688" y="3027363"/>
          <p14:tracePt t="160255" x="7913688" y="3036888"/>
          <p14:tracePt t="160271" x="7904163" y="3036888"/>
          <p14:tracePt t="160295" x="7894638" y="3036888"/>
          <p14:tracePt t="160303" x="7894638" y="3046413"/>
          <p14:tracePt t="160335" x="7885113" y="3054350"/>
          <p14:tracePt t="160352" x="7877175" y="3054350"/>
          <p14:tracePt t="160367" x="7867650" y="3054350"/>
          <p14:tracePt t="160383" x="7858125" y="3054350"/>
          <p14:tracePt t="160392" x="7850188" y="3054350"/>
          <p14:tracePt t="160400" x="7840663" y="3054350"/>
          <p14:tracePt t="160407" x="7813675" y="3063875"/>
          <p14:tracePt t="160421" x="7785100" y="3082925"/>
          <p14:tracePt t="160427" x="7767638" y="3082925"/>
          <p14:tracePt t="160435" x="7740650" y="3090863"/>
          <p14:tracePt t="160444" x="7721600" y="3090863"/>
          <p14:tracePt t="160451" x="7704138" y="3090863"/>
          <p14:tracePt t="160461" x="7675563" y="3090863"/>
          <p14:tracePt t="160467" x="7648575" y="3100388"/>
          <p14:tracePt t="160478" x="7639050" y="3100388"/>
          <p14:tracePt t="160483" x="7621588" y="3100388"/>
          <p14:tracePt t="160494" x="7594600" y="3100388"/>
          <p14:tracePt t="160501" x="7558088" y="3109913"/>
          <p14:tracePt t="160510" x="7521575" y="3119438"/>
          <p14:tracePt t="160517" x="7475538" y="3119438"/>
          <p14:tracePt t="160527" x="7448550" y="3119438"/>
          <p14:tracePt t="160533" x="7412038" y="3119438"/>
          <p14:tracePt t="160542" x="7385050" y="3119438"/>
          <p14:tracePt t="160549" x="7348538" y="3119438"/>
          <p14:tracePt t="160557" x="7319963" y="3119438"/>
          <p14:tracePt t="160565" x="7302500" y="3127375"/>
          <p14:tracePt t="160573" x="7283450" y="3127375"/>
          <p14:tracePt t="160581" x="7275513" y="3127375"/>
          <p14:tracePt t="160589" x="7265988" y="3136900"/>
          <p14:tracePt t="160852" x="7265988" y="3146425"/>
          <p14:tracePt t="160963" x="7256463" y="3146425"/>
          <p14:tracePt t="161149" x="7248525" y="3146425"/>
          <p14:tracePt t="161181" x="7239000" y="3146425"/>
          <p14:tracePt t="161205" x="7239000" y="3155950"/>
          <p14:tracePt t="161424" x="7248525" y="3155950"/>
          <p14:tracePt t="161432" x="7256463" y="3155950"/>
          <p14:tracePt t="161730" x="7265988" y="3155950"/>
          <p14:tracePt t="161746" x="7275513" y="3155950"/>
          <p14:tracePt t="161755" x="7283450" y="3155950"/>
          <p14:tracePt t="161772" x="7292975" y="3155950"/>
          <p14:tracePt t="161778" x="7302500" y="3155950"/>
          <p14:tracePt t="161788" x="7312025" y="3155950"/>
          <p14:tracePt t="161817" x="7319963" y="3155950"/>
          <p14:tracePt t="161833" x="7329488" y="3155950"/>
          <p14:tracePt t="161849" x="7339013" y="3155950"/>
          <p14:tracePt t="161857" x="7348538" y="3155950"/>
          <p14:tracePt t="161865" x="7356475" y="3155950"/>
          <p14:tracePt t="161881" x="7366000" y="3155950"/>
          <p14:tracePt t="161897" x="7375525" y="3155950"/>
          <p14:tracePt t="161913" x="7385050" y="3155950"/>
          <p14:tracePt t="161921" x="7392988" y="3155950"/>
          <p14:tracePt t="161937" x="7412038" y="3155950"/>
          <p14:tracePt t="161955" x="7421563" y="3155950"/>
          <p14:tracePt t="161979" x="7429500" y="3155950"/>
          <p14:tracePt t="161995" x="7439025" y="3155950"/>
          <p14:tracePt t="162019" x="7448550" y="3155950"/>
          <p14:tracePt t="162036" x="7458075" y="3155950"/>
          <p14:tracePt t="162060" x="7466013" y="3155950"/>
          <p14:tracePt t="162084" x="7475538" y="3155950"/>
          <p14:tracePt t="162107" x="7485063" y="3155950"/>
          <p14:tracePt t="162115" x="7494588" y="3155950"/>
          <p14:tracePt t="162123" x="7502525" y="3155950"/>
          <p14:tracePt t="162131" x="7512050" y="3155950"/>
          <p14:tracePt t="162147" x="7521575" y="3155950"/>
          <p14:tracePt t="162163" x="7531100" y="3155950"/>
          <p14:tracePt t="162179" x="7539038" y="3155950"/>
          <p14:tracePt t="162187" x="7548563" y="3155950"/>
          <p14:tracePt t="162195" x="7558088" y="3155950"/>
          <p14:tracePt t="162203" x="7567613" y="3155950"/>
          <p14:tracePt t="162211" x="7575550" y="3155950"/>
          <p14:tracePt t="162219" x="7585075" y="3155950"/>
          <p14:tracePt t="162623" x="7594600" y="3155950"/>
          <p14:tracePt t="162631" x="7602538" y="3155950"/>
          <p14:tracePt t="162647" x="7612063" y="3155950"/>
          <p14:tracePt t="162656" x="7621588" y="3155950"/>
          <p14:tracePt t="162672" x="7631113" y="3155950"/>
          <p14:tracePt t="162728" x="7639050" y="3155950"/>
          <p14:tracePt t="162744" x="7648575" y="3155950"/>
          <p14:tracePt t="162767" x="7658100" y="3155950"/>
          <p14:tracePt t="166464" x="7648575" y="3155950"/>
          <p14:tracePt t="166472" x="7639050" y="3155950"/>
          <p14:tracePt t="166489" x="7621588" y="3155950"/>
          <p14:tracePt t="166505" x="7612063" y="3155950"/>
          <p14:tracePt t="166511" x="7602538" y="3163888"/>
          <p14:tracePt t="166521" x="7602538" y="3173413"/>
          <p14:tracePt t="166529" x="7602538" y="3182938"/>
          <p14:tracePt t="166537" x="7602538" y="3192463"/>
          <p14:tracePt t="166545" x="7602538" y="3209925"/>
          <p14:tracePt t="166553" x="7602538" y="3219450"/>
          <p14:tracePt t="166569" x="7602538" y="3228975"/>
          <p14:tracePt t="166577" x="7602538" y="3236913"/>
          <p14:tracePt t="166585" x="7602538" y="3246438"/>
          <p14:tracePt t="166594" x="7612063" y="3255963"/>
          <p14:tracePt t="166602" x="7621588" y="3265488"/>
          <p14:tracePt t="166611" x="7631113" y="3282950"/>
          <p14:tracePt t="166617" x="7648575" y="3302000"/>
          <p14:tracePt t="166628" x="7658100" y="3309938"/>
          <p14:tracePt t="166634" x="7667625" y="3309938"/>
          <p14:tracePt t="166644" x="7694613" y="3319463"/>
          <p14:tracePt t="166649" x="7694613" y="3328988"/>
          <p14:tracePt t="166657" x="7704138" y="3328988"/>
          <p14:tracePt t="166665" x="7712075" y="3338513"/>
          <p14:tracePt t="166673" x="7721600" y="3338513"/>
          <p14:tracePt t="166689" x="7731125" y="3338513"/>
          <p14:tracePt t="166705" x="7731125" y="3346450"/>
          <p14:tracePt t="166713" x="7740650" y="3346450"/>
          <p14:tracePt t="166721" x="7748588" y="3346450"/>
          <p14:tracePt t="166737" x="7748588" y="3355975"/>
          <p14:tracePt t="166745" x="7758113" y="3355975"/>
          <p14:tracePt t="166754" x="7767638" y="3355975"/>
          <p14:tracePt t="166762" x="7777163" y="3365500"/>
          <p14:tracePt t="166772" x="7785100" y="3365500"/>
          <p14:tracePt t="166778" x="7794625" y="3365500"/>
          <p14:tracePt t="166796" x="7813675" y="3365500"/>
          <p14:tracePt t="166804" x="7831138" y="3365500"/>
          <p14:tracePt t="166810" x="7840663" y="3365500"/>
          <p14:tracePt t="166819" x="7858125" y="3365500"/>
          <p14:tracePt t="166828" x="7867650" y="3365500"/>
          <p14:tracePt t="166836" x="7877175" y="3365500"/>
          <p14:tracePt t="166852" x="7885113" y="3365500"/>
          <p14:tracePt t="166861" x="7894638" y="3365500"/>
          <p14:tracePt t="166867" x="7904163" y="3365500"/>
          <p14:tracePt t="166884" x="7913688" y="3365500"/>
          <p14:tracePt t="166894" x="7921625" y="3365500"/>
          <p14:tracePt t="166900" x="7931150" y="3365500"/>
          <p14:tracePt t="166909" x="7940675" y="3365500"/>
          <p14:tracePt t="166916" x="7950200" y="3365500"/>
          <p14:tracePt t="166925" x="7967663" y="3365500"/>
          <p14:tracePt t="166932" x="7977188" y="3365500"/>
          <p14:tracePt t="166940" x="7994650" y="3365500"/>
          <p14:tracePt t="166947" x="8013700" y="3365500"/>
          <p14:tracePt t="166955" x="8023225" y="3365500"/>
          <p14:tracePt t="166963" x="8031163" y="3365500"/>
          <p14:tracePt t="166971" x="8050213" y="3375025"/>
          <p14:tracePt t="166979" x="8067675" y="3382963"/>
          <p14:tracePt t="166987" x="8086725" y="3382963"/>
          <p14:tracePt t="166995" x="8104188" y="3392488"/>
          <p14:tracePt t="167003" x="8123238" y="3402013"/>
          <p14:tracePt t="167011" x="8140700" y="3402013"/>
          <p14:tracePt t="167019" x="8150225" y="3411538"/>
          <p14:tracePt t="167027" x="8169275" y="3419475"/>
          <p14:tracePt t="167035" x="8177213" y="3419475"/>
          <p14:tracePt t="167044" x="8186738" y="3429000"/>
          <p14:tracePt t="167061" x="8204200" y="3429000"/>
          <p14:tracePt t="167067" x="8213725" y="3438525"/>
          <p14:tracePt t="167077" x="8223250" y="3438525"/>
          <p14:tracePt t="167085" x="8232775" y="3438525"/>
          <p14:tracePt t="167093" x="8240713" y="3446463"/>
          <p14:tracePt t="167101" x="8250238" y="3446463"/>
          <p14:tracePt t="167110" x="8259763" y="3455988"/>
          <p14:tracePt t="167246" x="8269288" y="3455988"/>
          <p14:tracePt t="167254" x="8269288" y="3465513"/>
          <p14:tracePt t="167263" x="8277225" y="3465513"/>
          <p14:tracePt t="167277" x="8286750" y="3465513"/>
          <p14:tracePt t="167285" x="8286750" y="3475038"/>
          <p14:tracePt t="167294" x="8296275" y="3475038"/>
          <p14:tracePt t="167317" x="8305800" y="3475038"/>
          <p14:tracePt t="167439" x="8305800" y="3482975"/>
          <p14:tracePt t="167463" x="8296275" y="3502025"/>
          <p14:tracePt t="167471" x="8286750" y="3519488"/>
          <p14:tracePt t="167479" x="8269288" y="3538538"/>
          <p14:tracePt t="167487" x="8259763" y="3565525"/>
          <p14:tracePt t="167495" x="8240713" y="3584575"/>
          <p14:tracePt t="167503" x="8213725" y="3611563"/>
          <p14:tracePt t="167511" x="8186738" y="3638550"/>
          <p14:tracePt t="167519" x="8150225" y="3675063"/>
          <p14:tracePt t="167528" x="8104188" y="3721100"/>
          <p14:tracePt t="167535" x="8059738" y="3775075"/>
          <p14:tracePt t="167543" x="7986713" y="3840163"/>
          <p14:tracePt t="167551" x="7958138" y="3875088"/>
          <p14:tracePt t="167559" x="7894638" y="3911600"/>
          <p14:tracePt t="167567" x="7840663" y="3957638"/>
          <p14:tracePt t="167578" x="7794625" y="3994150"/>
          <p14:tracePt t="167583" x="7712075" y="4049713"/>
          <p14:tracePt t="167593" x="7685088" y="4086225"/>
          <p14:tracePt t="167600" x="7639050" y="4103688"/>
          <p14:tracePt t="167609" x="7602538" y="4122738"/>
          <p14:tracePt t="167615" x="7585075" y="4149725"/>
          <p14:tracePt t="167624" x="7558088" y="4159250"/>
          <p14:tracePt t="167631" x="7539038" y="4176713"/>
          <p14:tracePt t="167639" x="7521575" y="4186238"/>
          <p14:tracePt t="167648" x="7512050" y="4186238"/>
          <p14:tracePt t="167655" x="7502525" y="4195763"/>
          <p14:tracePt t="167663" x="7494588" y="4195763"/>
          <p14:tracePt t="167671" x="7475538" y="4203700"/>
          <p14:tracePt t="167679" x="7466013" y="4203700"/>
          <p14:tracePt t="167687" x="7458075" y="4203700"/>
          <p14:tracePt t="167697" x="7448550" y="4222750"/>
          <p14:tracePt t="167703" x="7429500" y="4222750"/>
          <p14:tracePt t="167713" x="7412038" y="4240213"/>
          <p14:tracePt t="167721" x="7392988" y="4249738"/>
          <p14:tracePt t="167729" x="7375525" y="4249738"/>
          <p14:tracePt t="167737" x="7339013" y="4249738"/>
          <p14:tracePt t="167746" x="7312025" y="4259263"/>
          <p14:tracePt t="167753" x="7283450" y="4259263"/>
          <p14:tracePt t="167761" x="7239000" y="4268788"/>
          <p14:tracePt t="167769" x="7202488" y="4268788"/>
          <p14:tracePt t="167778" x="7146925" y="4268788"/>
          <p14:tracePt t="167785" x="7056438" y="4276725"/>
          <p14:tracePt t="167794" x="6992938" y="4276725"/>
          <p14:tracePt t="167801" x="6937375" y="4276725"/>
          <p14:tracePt t="167811" x="6910388" y="4276725"/>
          <p14:tracePt t="167817" x="6864350" y="4259263"/>
          <p14:tracePt t="167826" x="6819900" y="4232275"/>
          <p14:tracePt t="167833" x="6773863" y="4195763"/>
          <p14:tracePt t="167843" x="6691313" y="4176713"/>
          <p14:tracePt t="167849" x="6600825" y="4176713"/>
          <p14:tracePt t="167857" x="6472238" y="4222750"/>
          <p14:tracePt t="167865" x="6408738" y="4259263"/>
          <p14:tracePt t="167873" x="6262688" y="4386263"/>
          <p14:tracePt t="167881" x="6199188" y="4468813"/>
          <p14:tracePt t="168172" x="6199188" y="4459288"/>
          <p14:tracePt t="168180" x="6199188" y="4449763"/>
          <p14:tracePt t="168188" x="6199188" y="4441825"/>
          <p14:tracePt t="168204" x="6208713" y="4422775"/>
          <p14:tracePt t="168212" x="6208713" y="4413250"/>
          <p14:tracePt t="168220" x="6218238" y="4395788"/>
          <p14:tracePt t="168227" x="6218238" y="4376738"/>
          <p14:tracePt t="168235" x="6226175" y="4359275"/>
          <p14:tracePt t="168244" x="6226175" y="4349750"/>
          <p14:tracePt t="168260" x="6235700" y="4340225"/>
          <p14:tracePt t="168299" x="6245225" y="4340225"/>
          <p14:tracePt t="168534" x="6235700" y="4340225"/>
          <p14:tracePt t="168574" x="6226175" y="4340225"/>
          <p14:tracePt t="168590" x="6218238" y="4340225"/>
          <p14:tracePt t="168605" x="6208713" y="4340225"/>
          <p14:tracePt t="168615" x="6199188" y="4340225"/>
          <p14:tracePt t="168631" x="6189663" y="4340225"/>
          <p14:tracePt t="168639" x="6181725" y="4340225"/>
          <p14:tracePt t="168665" x="6172200" y="4340225"/>
          <p14:tracePt t="168688" x="6162675" y="4340225"/>
          <p14:tracePt t="168727" x="6153150" y="4340225"/>
          <p14:tracePt t="168783" x="6145213" y="4332288"/>
          <p14:tracePt t="168815" x="6135688" y="4332288"/>
          <p14:tracePt t="168839" x="6135688" y="4322763"/>
          <p14:tracePt t="168863" x="6126163" y="4322763"/>
          <p14:tracePt t="169187" x="6116638" y="4322763"/>
          <p14:tracePt t="169204" x="6116638" y="4313238"/>
          <p14:tracePt t="169211" x="6108700" y="4313238"/>
          <p14:tracePt t="169227" x="6099175" y="4313238"/>
          <p14:tracePt t="169235" x="6089650" y="4303713"/>
          <p14:tracePt t="169243" x="6080125" y="4303713"/>
          <p14:tracePt t="169251" x="6072188" y="4303713"/>
          <p14:tracePt t="169260" x="6072188" y="4295775"/>
          <p14:tracePt t="169276" x="6062663" y="4295775"/>
          <p14:tracePt t="169283" x="6053138" y="4295775"/>
          <p14:tracePt t="169299" x="6053138" y="4286250"/>
          <p14:tracePt t="169307" x="6043613" y="4286250"/>
          <p14:tracePt t="169381" x="6035675" y="4286250"/>
          <p14:tracePt t="169403" x="6026150" y="4286250"/>
          <p14:tracePt t="169709" x="6016625" y="4276725"/>
          <p14:tracePt t="169839" x="6016625" y="4268788"/>
          <p14:tracePt t="170031" x="6007100" y="4268788"/>
          <p14:tracePt t="170039" x="6007100" y="4259263"/>
          <p14:tracePt t="170063" x="6007100" y="4249738"/>
          <p14:tracePt t="170071" x="5999163" y="4249738"/>
          <p14:tracePt t="170087" x="5999163" y="4240213"/>
          <p14:tracePt t="170121" x="5999163" y="4232275"/>
          <p14:tracePt t="170348" x="5989638" y="4232275"/>
          <p14:tracePt t="170377" x="5989638" y="4222750"/>
          <p14:tracePt t="170387" x="5980113" y="4222750"/>
          <p14:tracePt t="170401" x="5972175" y="4222750"/>
          <p14:tracePt t="170427" x="5962650" y="4222750"/>
          <p14:tracePt t="170435" x="5953125" y="4213225"/>
          <p14:tracePt t="170443" x="5935663" y="4213225"/>
          <p14:tracePt t="170451" x="5926138" y="4203700"/>
          <p14:tracePt t="170460" x="5916613" y="4203700"/>
          <p14:tracePt t="170467" x="5899150" y="4195763"/>
          <p14:tracePt t="170476" x="5889625" y="4195763"/>
          <p14:tracePt t="170483" x="5870575" y="4195763"/>
          <p14:tracePt t="170492" x="5834063" y="4186238"/>
          <p14:tracePt t="170499" x="5807075" y="4186238"/>
          <p14:tracePt t="170507" x="5770563" y="4186238"/>
          <p14:tracePt t="170515" x="5724525" y="4186238"/>
          <p14:tracePt t="170524" x="5688013" y="4186238"/>
          <p14:tracePt t="170531" x="5570538" y="4186238"/>
          <p14:tracePt t="170539" x="5543550" y="4186238"/>
          <p14:tracePt t="170547" x="5414963" y="4186238"/>
          <p14:tracePt t="170555" x="5324475" y="4186238"/>
          <p14:tracePt t="170563" x="5214938" y="4186238"/>
          <p14:tracePt t="170571" x="5105400" y="4186238"/>
          <p14:tracePt t="170579" x="5032375" y="4186238"/>
          <p14:tracePt t="170587" x="4868863" y="4167188"/>
          <p14:tracePt t="170595" x="4786313" y="4167188"/>
          <p14:tracePt t="170603" x="4630738" y="4167188"/>
          <p14:tracePt t="170611" x="4484688" y="4167188"/>
          <p14:tracePt t="170619" x="4403725" y="4167188"/>
          <p14:tracePt t="170628" x="4267200" y="4167188"/>
          <p14:tracePt t="170635" x="4148138" y="4167188"/>
          <p14:tracePt t="170644" x="3992563" y="4167188"/>
          <p14:tracePt t="170653" x="3865563" y="4167188"/>
          <p14:tracePt t="170659" x="3783013" y="4167188"/>
          <p14:tracePt t="170667" x="3629025" y="4167188"/>
          <p14:tracePt t="170676" x="3500438" y="4167188"/>
          <p14:tracePt t="170684" x="3409950" y="4167188"/>
          <p14:tracePt t="170693" x="3290888" y="4167188"/>
          <p14:tracePt t="170699" x="3163888" y="4167188"/>
          <p14:tracePt t="170710" x="3127375" y="4167188"/>
          <p14:tracePt t="170715" x="3044825" y="4167188"/>
          <p14:tracePt t="170731" x="2971800" y="4167188"/>
          <p14:tracePt t="170734" x="2881313" y="4167188"/>
          <p14:tracePt t="170745" x="2798763" y="4167188"/>
          <p14:tracePt t="170750" x="2744788" y="4167188"/>
          <p14:tracePt t="170758" x="2671763" y="4167188"/>
          <p14:tracePt t="170766" x="2616200" y="4167188"/>
          <p14:tracePt t="170774" x="2506663" y="4167188"/>
          <p14:tracePt t="170782" x="2433638" y="4167188"/>
          <p14:tracePt t="170789" x="2389188" y="4167188"/>
          <p14:tracePt t="170798" x="2333625" y="4167188"/>
          <p14:tracePt t="170806" x="2260600" y="4167188"/>
          <p14:tracePt t="170814" x="2206625" y="4167188"/>
          <p14:tracePt t="170821" x="2151063" y="4167188"/>
          <p14:tracePt t="170831" x="2097088" y="4167188"/>
          <p14:tracePt t="170837" x="2033588" y="4167188"/>
          <p14:tracePt t="170845" x="1960563" y="4167188"/>
          <p14:tracePt t="170853" x="1924050" y="4167188"/>
          <p14:tracePt t="170861" x="1868488" y="4167188"/>
          <p14:tracePt t="170869" x="1851025" y="4159250"/>
          <p14:tracePt t="170877" x="1804988" y="4159250"/>
          <p14:tracePt t="170885" x="1778000" y="4149725"/>
          <p14:tracePt t="170894" x="1731963" y="4149725"/>
          <p14:tracePt t="170901" x="1704975" y="4149725"/>
          <p14:tracePt t="170910" x="1677988" y="4140200"/>
          <p14:tracePt t="170917" x="1658938" y="4130675"/>
          <p14:tracePt t="170927" x="1631950" y="4122738"/>
          <p14:tracePt t="170934" x="1612900" y="4113213"/>
          <p14:tracePt t="170942" x="1595438" y="4113213"/>
          <p14:tracePt t="170950" x="1558925" y="4103688"/>
          <p14:tracePt t="170957" x="1541463" y="4086225"/>
          <p14:tracePt t="170965" x="1512888" y="4076700"/>
          <p14:tracePt t="170973" x="1485900" y="4049713"/>
          <p14:tracePt t="170981" x="1449388" y="4040188"/>
          <p14:tracePt t="170989" x="1403350" y="4003675"/>
          <p14:tracePt t="170997" x="1376363" y="3994150"/>
          <p14:tracePt t="171007" x="1330325" y="3976688"/>
          <p14:tracePt t="171016" x="1303338" y="3967163"/>
          <p14:tracePt t="171023" x="1258888" y="3957638"/>
          <p14:tracePt t="171032" x="1230313" y="3930650"/>
          <p14:tracePt t="171044" x="1193800" y="3930650"/>
          <p14:tracePt t="171047" x="1157288" y="3921125"/>
          <p14:tracePt t="171055" x="1130300" y="3911600"/>
          <p14:tracePt t="171063" x="1112838" y="3911600"/>
          <p14:tracePt t="171071" x="1093788" y="3903663"/>
          <p14:tracePt t="171079" x="1066800" y="3894138"/>
          <p14:tracePt t="171087" x="1047750" y="3894138"/>
          <p14:tracePt t="171095" x="1030288" y="3884613"/>
          <p14:tracePt t="171103" x="993775" y="3875088"/>
          <p14:tracePt t="171111" x="966788" y="3875088"/>
          <p14:tracePt t="171119" x="939800" y="3867150"/>
          <p14:tracePt t="171127" x="920750" y="3857625"/>
          <p14:tracePt t="171135" x="903288" y="3848100"/>
          <p14:tracePt t="171144" x="884238" y="3848100"/>
          <p14:tracePt t="171151" x="866775" y="3840163"/>
          <p14:tracePt t="171160" x="847725" y="3830638"/>
          <p14:tracePt t="171167" x="838200" y="3830638"/>
          <p14:tracePt t="171176" x="820738" y="3821113"/>
          <p14:tracePt t="171184" x="811213" y="3811588"/>
          <p14:tracePt t="171193" x="793750" y="3803650"/>
          <p14:tracePt t="171200" x="784225" y="3794125"/>
          <p14:tracePt t="171207" x="774700" y="3784600"/>
          <p14:tracePt t="171215" x="765175" y="3784600"/>
          <p14:tracePt t="171223" x="757238" y="3775075"/>
          <p14:tracePt t="171231" x="738188" y="3775075"/>
          <p14:tracePt t="171239" x="728663" y="3775075"/>
          <p14:tracePt t="171247" x="720725" y="3767138"/>
          <p14:tracePt t="171255" x="711200" y="3767138"/>
          <p14:tracePt t="171263" x="711200" y="3757613"/>
          <p14:tracePt t="171287" x="701675" y="3757613"/>
          <p14:tracePt t="171297" x="701675" y="3748088"/>
          <p14:tracePt t="171322" x="692150" y="3748088"/>
          <p14:tracePt t="171328" x="692150" y="3738563"/>
          <p14:tracePt t="171554" x="701675" y="3738563"/>
          <p14:tracePt t="171561" x="711200" y="3738563"/>
          <p14:tracePt t="171569" x="720725" y="3738563"/>
          <p14:tracePt t="171579" x="738188" y="3738563"/>
          <p14:tracePt t="171585" x="784225" y="3738563"/>
          <p14:tracePt t="171595" x="811213" y="3738563"/>
          <p14:tracePt t="171601" x="838200" y="3738563"/>
          <p14:tracePt t="171611" x="866775" y="3738563"/>
          <p14:tracePt t="171617" x="911225" y="3738563"/>
          <p14:tracePt t="171628" x="939800" y="3738563"/>
          <p14:tracePt t="171635" x="974725" y="3738563"/>
          <p14:tracePt t="171644" x="1020763" y="3738563"/>
          <p14:tracePt t="171652" x="1057275" y="3738563"/>
          <p14:tracePt t="171659" x="1103313" y="3738563"/>
          <p14:tracePt t="171667" x="1157288" y="3738563"/>
          <p14:tracePt t="171676" x="1193800" y="3738563"/>
          <p14:tracePt t="171685" x="1222375" y="3738563"/>
          <p14:tracePt t="171693" x="1266825" y="3738563"/>
          <p14:tracePt t="171700" x="1293813" y="3738563"/>
          <p14:tracePt t="171707" x="1339850" y="3738563"/>
          <p14:tracePt t="171716" x="1376363" y="3738563"/>
          <p14:tracePt t="171723" x="1403350" y="3738563"/>
          <p14:tracePt t="171732" x="1439863" y="3738563"/>
          <p14:tracePt t="171740" x="1476375" y="3738563"/>
          <p14:tracePt t="171748" x="1504950" y="3738563"/>
          <p14:tracePt t="171755" x="1531938" y="3738563"/>
          <p14:tracePt t="171763" x="1549400" y="3738563"/>
          <p14:tracePt t="171771" x="1568450" y="3738563"/>
          <p14:tracePt t="171779" x="1604963" y="3748088"/>
          <p14:tracePt t="171787" x="1622425" y="3748088"/>
          <p14:tracePt t="171795" x="1641475" y="3748088"/>
          <p14:tracePt t="171803" x="1649413" y="3748088"/>
          <p14:tracePt t="171811" x="1677988" y="3757613"/>
          <p14:tracePt t="171827" x="1695450" y="3757613"/>
          <p14:tracePt t="171835" x="1704975" y="3757613"/>
          <p14:tracePt t="171844" x="1714500" y="3757613"/>
          <p14:tracePt t="171851" x="1731963" y="3757613"/>
          <p14:tracePt t="171860" x="1741488" y="3757613"/>
          <p14:tracePt t="171876" x="1751013" y="3757613"/>
          <p14:tracePt t="171885" x="1758950" y="3757613"/>
          <p14:tracePt t="171892" x="1778000" y="3757613"/>
          <p14:tracePt t="171901" x="1787525" y="3757613"/>
          <p14:tracePt t="171915" x="1795463" y="3757613"/>
          <p14:tracePt t="171933" x="1804988" y="3757613"/>
          <p14:tracePt t="171942" x="1814513" y="3757613"/>
          <p14:tracePt t="171949" x="1824038" y="3757613"/>
          <p14:tracePt t="171957" x="1831975" y="3757613"/>
          <p14:tracePt t="171965" x="1841500" y="3757613"/>
          <p14:tracePt t="171989" x="1851025" y="3757613"/>
          <p14:tracePt t="175249" x="1851025" y="3748088"/>
          <p14:tracePt t="175259" x="1841500" y="3748088"/>
          <p14:tracePt t="176967" x="1841500" y="3738563"/>
          <p14:tracePt t="176973" x="1831975" y="3738563"/>
          <p14:tracePt t="177005" x="1831975" y="3730625"/>
          <p14:tracePt t="177184" x="1824038" y="3730625"/>
          <p14:tracePt t="179512" x="1804988" y="3730625"/>
          <p14:tracePt t="179521" x="1768475" y="3730625"/>
          <p14:tracePt t="179528" x="1695450" y="3730625"/>
          <p14:tracePt t="179538" x="1641475" y="3730625"/>
          <p14:tracePt t="179546" x="1549400" y="3730625"/>
          <p14:tracePt t="179552" x="1458913" y="3730625"/>
          <p14:tracePt t="179562" x="1412875" y="3730625"/>
          <p14:tracePt t="179567" x="1322388" y="3730625"/>
          <p14:tracePt t="179576" x="1230313" y="3730625"/>
          <p14:tracePt t="179583" x="1112838" y="3730625"/>
          <p14:tracePt t="179591" x="1039813" y="3730625"/>
          <p14:tracePt t="179599" x="966788" y="3730625"/>
          <p14:tracePt t="179607" x="939800" y="3730625"/>
          <p14:tracePt t="179615" x="903288" y="3730625"/>
          <p14:tracePt t="179623" x="866775" y="3730625"/>
          <p14:tracePt t="179631" x="847725" y="3730625"/>
          <p14:tracePt t="179647" x="838200" y="3730625"/>
          <p14:tracePt t="179672" x="830263" y="3730625"/>
          <p14:tracePt t="179712" x="820738" y="3730625"/>
          <p14:tracePt t="179746" x="811213" y="3721100"/>
          <p14:tracePt t="179801" x="820738" y="3721100"/>
          <p14:tracePt t="179809" x="874713" y="3721100"/>
          <p14:tracePt t="179817" x="939800" y="3738563"/>
          <p14:tracePt t="179825" x="1047750" y="3748088"/>
          <p14:tracePt t="179833" x="1157288" y="3748088"/>
          <p14:tracePt t="179842" x="1249363" y="3748088"/>
          <p14:tracePt t="179849" x="1376363" y="3748088"/>
          <p14:tracePt t="179858" x="1541463" y="3748088"/>
          <p14:tracePt t="179865" x="1612900" y="3748088"/>
          <p14:tracePt t="179874" x="1722438" y="3748088"/>
          <p14:tracePt t="179881" x="1795463" y="3748088"/>
          <p14:tracePt t="179890" x="1851025" y="3748088"/>
          <p14:tracePt t="179897" x="1895475" y="3748088"/>
          <p14:tracePt t="179905" x="1914525" y="3748088"/>
          <p14:tracePt t="179913" x="1931988" y="3748088"/>
          <p14:tracePt t="179921" x="1941513" y="3748088"/>
          <p14:tracePt t="180557" x="1931988" y="3748088"/>
          <p14:tracePt t="183644" x="1931988" y="3757613"/>
          <p14:tracePt t="183676" x="1931988" y="3767138"/>
          <p14:tracePt t="183700" x="1931988" y="3775075"/>
          <p14:tracePt t="183716" x="1931988" y="3784600"/>
          <p14:tracePt t="183934" x="1924050" y="3784600"/>
          <p14:tracePt t="183940" x="1914525" y="3784600"/>
          <p14:tracePt t="183949" x="1905000" y="3784600"/>
          <p14:tracePt t="183955" x="1887538" y="3775075"/>
          <p14:tracePt t="183965" x="1868488" y="3775075"/>
          <p14:tracePt t="183971" x="1841500" y="3767138"/>
          <p14:tracePt t="183981" x="1824038" y="3757613"/>
          <p14:tracePt t="183989" x="1795463" y="3748088"/>
          <p14:tracePt t="183997" x="1751013" y="3730625"/>
          <p14:tracePt t="184005" x="1695450" y="3730625"/>
          <p14:tracePt t="184013" x="1641475" y="3730625"/>
          <p14:tracePt t="184022" x="1558925" y="3721100"/>
          <p14:tracePt t="184030" x="1449388" y="3721100"/>
          <p14:tracePt t="184044" x="1376363" y="3721100"/>
          <p14:tracePt t="184047" x="1266825" y="3721100"/>
          <p14:tracePt t="184054" x="1212850" y="3721100"/>
          <p14:tracePt t="184062" x="1185863" y="3721100"/>
          <p14:tracePt t="184069" x="1139825" y="3721100"/>
          <p14:tracePt t="184078" x="1076325" y="3721100"/>
          <p14:tracePt t="184086" x="1057275" y="3730625"/>
          <p14:tracePt t="184096" x="1020763" y="3730625"/>
          <p14:tracePt t="184102" x="1003300" y="3738563"/>
          <p14:tracePt t="184111" x="993775" y="3748088"/>
          <p14:tracePt t="184117" x="974725" y="3757613"/>
          <p14:tracePt t="184128" x="947738" y="3767138"/>
          <p14:tracePt t="184134" x="930275" y="3784600"/>
          <p14:tracePt t="184144" x="911225" y="3794125"/>
          <p14:tracePt t="184149" x="884238" y="3821113"/>
          <p14:tracePt t="184157" x="857250" y="3840163"/>
          <p14:tracePt t="184165" x="847725" y="3848100"/>
          <p14:tracePt t="184173" x="830263" y="3867150"/>
          <p14:tracePt t="184181" x="820738" y="3875088"/>
          <p14:tracePt t="184190" x="801688" y="3884613"/>
          <p14:tracePt t="184199" x="793750" y="3894138"/>
          <p14:tracePt t="184205" x="774700" y="3921125"/>
          <p14:tracePt t="184213" x="765175" y="3940175"/>
          <p14:tracePt t="184221" x="757238" y="3976688"/>
          <p14:tracePt t="184231" x="747713" y="3994150"/>
          <p14:tracePt t="184237" x="738188" y="4013200"/>
          <p14:tracePt t="184247" x="738188" y="4021138"/>
          <p14:tracePt t="184264" x="738188" y="4030663"/>
          <p14:tracePt t="184269" x="738188" y="4040188"/>
          <p14:tracePt t="184280" x="738188" y="4057650"/>
          <p14:tracePt t="184287" x="738188" y="4067175"/>
          <p14:tracePt t="184296" x="747713" y="4086225"/>
          <p14:tracePt t="184303" x="765175" y="4113213"/>
          <p14:tracePt t="184311" x="801688" y="4149725"/>
          <p14:tracePt t="184319" x="830263" y="4167188"/>
          <p14:tracePt t="184327" x="857250" y="4186238"/>
          <p14:tracePt t="184335" x="893763" y="4195763"/>
          <p14:tracePt t="184344" x="947738" y="4222750"/>
          <p14:tracePt t="184351" x="1030288" y="4259263"/>
          <p14:tracePt t="184359" x="1093788" y="4286250"/>
          <p14:tracePt t="184367" x="1166813" y="4295775"/>
          <p14:tracePt t="184377" x="1249363" y="4322763"/>
          <p14:tracePt t="184383" x="1322388" y="4332288"/>
          <p14:tracePt t="184391" x="1385888" y="4349750"/>
          <p14:tracePt t="184399" x="1439863" y="4349750"/>
          <p14:tracePt t="184407" x="1476375" y="4349750"/>
          <p14:tracePt t="184415" x="1531938" y="4349750"/>
          <p14:tracePt t="184423" x="1604963" y="4349750"/>
          <p14:tracePt t="184431" x="1685925" y="4349750"/>
          <p14:tracePt t="184439" x="1758950" y="4340225"/>
          <p14:tracePt t="184448" x="1831975" y="4332288"/>
          <p14:tracePt t="184456" x="1905000" y="4332288"/>
          <p14:tracePt t="184465" x="1968500" y="4322763"/>
          <p14:tracePt t="184472" x="2014538" y="4313238"/>
          <p14:tracePt t="184481" x="2041525" y="4313238"/>
          <p14:tracePt t="184487" x="2060575" y="4295775"/>
          <p14:tracePt t="184496" x="2070100" y="4295775"/>
          <p14:tracePt t="184537" x="2078038" y="4286250"/>
          <p14:tracePt t="184544" x="2087563" y="4268788"/>
          <p14:tracePt t="184554" x="2087563" y="4213225"/>
          <p14:tracePt t="184561" x="2097088" y="4186238"/>
          <p14:tracePt t="184569" x="2097088" y="4149725"/>
          <p14:tracePt t="184578" x="2106613" y="4113213"/>
          <p14:tracePt t="184586" x="2106613" y="4086225"/>
          <p14:tracePt t="184597" x="2106613" y="4040188"/>
          <p14:tracePt t="184601" x="2106613" y="4013200"/>
          <p14:tracePt t="184609" x="2106613" y="3984625"/>
          <p14:tracePt t="184617" x="2078038" y="3921125"/>
          <p14:tracePt t="184627" x="2041525" y="3875088"/>
          <p14:tracePt t="184633" x="2014538" y="3848100"/>
          <p14:tracePt t="184644" x="1978025" y="3784600"/>
          <p14:tracePt t="184649" x="1941513" y="3730625"/>
          <p14:tracePt t="184657" x="1905000" y="3711575"/>
          <p14:tracePt t="184665" x="1860550" y="3675063"/>
          <p14:tracePt t="184673" x="1795463" y="3629025"/>
          <p14:tracePt t="184681" x="1741488" y="3611563"/>
          <p14:tracePt t="184689" x="1695450" y="3602038"/>
          <p14:tracePt t="184697" x="1631950" y="3592513"/>
          <p14:tracePt t="184705" x="1595438" y="3592513"/>
          <p14:tracePt t="184713" x="1568450" y="3592513"/>
          <p14:tracePt t="184721" x="1541463" y="3592513"/>
          <p14:tracePt t="184729" x="1476375" y="3592513"/>
          <p14:tracePt t="184737" x="1468438" y="3592513"/>
          <p14:tracePt t="184745" x="1458913" y="3602038"/>
          <p14:tracePt t="184753" x="1449388" y="3611563"/>
          <p14:tracePt t="184761" x="1439863" y="3621088"/>
          <p14:tracePt t="184769" x="1431925" y="3621088"/>
          <p14:tracePt t="184778" x="1431925" y="3629025"/>
          <p14:tracePt t="184794" x="1431925" y="3638550"/>
          <p14:tracePt t="184801" x="1431925" y="3648075"/>
          <p14:tracePt t="184810" x="1431925" y="3657600"/>
          <p14:tracePt t="184817" x="1431925" y="3665538"/>
          <p14:tracePt t="184828" x="1431925" y="3675063"/>
          <p14:tracePt t="184833" x="1422400" y="3694113"/>
          <p14:tracePt t="184845" x="1422400" y="3721100"/>
          <p14:tracePt t="184849" x="1422400" y="3738563"/>
          <p14:tracePt t="184860" x="1422400" y="3775075"/>
          <p14:tracePt t="184866" x="1422400" y="3821113"/>
          <p14:tracePt t="184876" x="1422400" y="3848100"/>
          <p14:tracePt t="184883" x="1422400" y="3911600"/>
          <p14:tracePt t="184892" x="1431925" y="4030663"/>
          <p14:tracePt t="184899" x="1439863" y="4159250"/>
          <p14:tracePt t="184907" x="1468438" y="4222750"/>
          <p14:tracePt t="184915" x="1495425" y="4349750"/>
          <p14:tracePt t="184923" x="1512888" y="4422775"/>
          <p14:tracePt t="184931" x="1531938" y="4468813"/>
          <p14:tracePt t="184939" x="1558925" y="4514850"/>
          <p14:tracePt t="184947" x="1576388" y="4559300"/>
          <p14:tracePt t="184956" x="1595438" y="4595813"/>
          <p14:tracePt t="184963" x="1604963" y="4614863"/>
          <p14:tracePt t="184971" x="1622425" y="4632325"/>
          <p14:tracePt t="184979" x="1649413" y="4651375"/>
          <p14:tracePt t="184987" x="1649413" y="4660900"/>
          <p14:tracePt t="184995" x="1658938" y="4668838"/>
          <p14:tracePt t="185003" x="1658938" y="4678363"/>
          <p14:tracePt t="185084" x="1631950" y="4678363"/>
          <p14:tracePt t="185092" x="1595438" y="4660900"/>
          <p14:tracePt t="185099" x="1531938" y="4651375"/>
          <p14:tracePt t="185107" x="1458913" y="4641850"/>
          <p14:tracePt t="185116" x="1385888" y="4624388"/>
          <p14:tracePt t="185124" x="1303338" y="4624388"/>
          <p14:tracePt t="185131" x="1230313" y="4614863"/>
          <p14:tracePt t="185140" x="1139825" y="4614863"/>
          <p14:tracePt t="185149" x="1066800" y="4614863"/>
          <p14:tracePt t="185157" x="993775" y="4614863"/>
          <p14:tracePt t="185167" x="893763" y="4614863"/>
          <p14:tracePt t="185173" x="874713" y="4614863"/>
          <p14:tracePt t="185182" x="847725" y="4624388"/>
          <p14:tracePt t="185198" x="847725" y="4632325"/>
          <p14:tracePt t="185206" x="838200" y="4641850"/>
          <p14:tracePt t="185215" x="838200" y="4668838"/>
          <p14:tracePt t="185222" x="838200" y="4687888"/>
          <p14:tracePt t="185231" x="866775" y="4732338"/>
          <p14:tracePt t="185238" x="884238" y="4778375"/>
          <p14:tracePt t="185247" x="911225" y="4824413"/>
          <p14:tracePt t="185253" x="957263" y="4870450"/>
          <p14:tracePt t="185261" x="1020763" y="4924425"/>
          <p14:tracePt t="185269" x="1066800" y="4960938"/>
          <p14:tracePt t="185278" x="1149350" y="5016500"/>
          <p14:tracePt t="185285" x="1249363" y="5053013"/>
          <p14:tracePt t="185294" x="1412875" y="5097463"/>
          <p14:tracePt t="185301" x="1495425" y="5126038"/>
          <p14:tracePt t="185311" x="1595438" y="5153025"/>
          <p14:tracePt t="185317" x="1668463" y="5170488"/>
          <p14:tracePt t="185327" x="1731963" y="5180013"/>
          <p14:tracePt t="185333" x="1768475" y="5180013"/>
          <p14:tracePt t="185342" x="1795463" y="5180013"/>
          <p14:tracePt t="185350" x="1824038" y="5180013"/>
          <p14:tracePt t="185358" x="1831975" y="5180013"/>
          <p14:tracePt t="185367" x="1841500" y="5180013"/>
          <p14:tracePt t="185374" x="1841500" y="5160963"/>
          <p14:tracePt t="185383" x="1851025" y="5160963"/>
          <p14:tracePt t="185390" x="1851025" y="5133975"/>
          <p14:tracePt t="185399" x="1851025" y="5126038"/>
          <p14:tracePt t="185406" x="1860550" y="5089525"/>
          <p14:tracePt t="185414" x="1860550" y="5060950"/>
          <p14:tracePt t="185423" x="1868488" y="5043488"/>
          <p14:tracePt t="185429" x="1868488" y="5006975"/>
          <p14:tracePt t="185439" x="1868488" y="4987925"/>
          <p14:tracePt t="185445" x="1868488" y="4960938"/>
          <p14:tracePt t="185455" x="1868488" y="4933950"/>
          <p14:tracePt t="185463" x="1860550" y="4906963"/>
          <p14:tracePt t="185471" x="1851025" y="4897438"/>
          <p14:tracePt t="185479" x="1851025" y="4878388"/>
          <p14:tracePt t="185487" x="1841500" y="4870450"/>
          <p14:tracePt t="185495" x="1841500" y="4860925"/>
          <p14:tracePt t="185655" x="1841500" y="4851400"/>
          <p14:tracePt t="185679" x="1841500" y="4833938"/>
          <p14:tracePt t="185687" x="1841500" y="4805363"/>
          <p14:tracePt t="185695" x="1841500" y="4751388"/>
          <p14:tracePt t="185703" x="1851025" y="4614863"/>
          <p14:tracePt t="185711" x="1860550" y="4505325"/>
          <p14:tracePt t="185719" x="1860550" y="4432300"/>
          <p14:tracePt t="185728" x="1860550" y="4268788"/>
          <p14:tracePt t="185735" x="1860550" y="4176713"/>
          <p14:tracePt t="185746" x="1860550" y="4067175"/>
          <p14:tracePt t="185751" x="1860550" y="3994150"/>
          <p14:tracePt t="185761" x="1860550" y="3903663"/>
          <p14:tracePt t="185768" x="1831975" y="3821113"/>
          <p14:tracePt t="185780" x="1824038" y="3757613"/>
          <p14:tracePt t="185786" x="1814513" y="3730625"/>
          <p14:tracePt t="185793" x="1814513" y="3721100"/>
          <p14:tracePt t="185969" x="1814513" y="3730625"/>
          <p14:tracePt t="185985" x="1824038" y="3738563"/>
          <p14:tracePt t="186010" x="1831975" y="3738563"/>
          <p14:tracePt t="186026" x="1841500" y="3738563"/>
          <p14:tracePt t="186043" x="1851025" y="3738563"/>
          <p14:tracePt t="186358" x="1860550" y="3748088"/>
          <p14:tracePt t="186364" x="1868488" y="3767138"/>
          <p14:tracePt t="186374" x="1887538" y="3784600"/>
          <p14:tracePt t="186382" x="1895475" y="3803650"/>
          <p14:tracePt t="186390" x="1924050" y="3830638"/>
          <p14:tracePt t="186398" x="1941513" y="3857625"/>
          <p14:tracePt t="186406" x="1960563" y="3903663"/>
          <p14:tracePt t="186415" x="1987550" y="3967163"/>
          <p14:tracePt t="186422" x="2014538" y="4049713"/>
          <p14:tracePt t="186432" x="2051050" y="4122738"/>
          <p14:tracePt t="186438" x="2070100" y="4222750"/>
          <p14:tracePt t="186450" x="2097088" y="4286250"/>
          <p14:tracePt t="186453" x="2106613" y="4376738"/>
          <p14:tracePt t="186462" x="2114550" y="4432300"/>
          <p14:tracePt t="186470" x="2133600" y="4495800"/>
          <p14:tracePt t="186479" x="2133600" y="4532313"/>
          <p14:tracePt t="186486" x="2133600" y="4578350"/>
          <p14:tracePt t="186494" x="2133600" y="4614863"/>
          <p14:tracePt t="186501" x="2133600" y="4668838"/>
          <p14:tracePt t="186510" x="2133600" y="4705350"/>
          <p14:tracePt t="186517" x="2133600" y="4732338"/>
          <p14:tracePt t="186527" x="2133600" y="4760913"/>
          <p14:tracePt t="186533" x="2133600" y="4778375"/>
          <p14:tracePt t="186542" x="2133600" y="4797425"/>
          <p14:tracePt t="186549" x="2133600" y="4814888"/>
          <p14:tracePt t="186557" x="2133600" y="4824413"/>
          <p14:tracePt t="186566" x="2133600" y="4833938"/>
          <p14:tracePt t="186574" x="2124075" y="4860925"/>
          <p14:tracePt t="186582" x="2097088" y="4878388"/>
          <p14:tracePt t="186590" x="2078038" y="4897438"/>
          <p14:tracePt t="186597" x="2070100" y="4914900"/>
          <p14:tracePt t="186606" x="2051050" y="4933950"/>
          <p14:tracePt t="186614" x="2033588" y="4951413"/>
          <p14:tracePt t="186624" x="2033588" y="4960938"/>
          <p14:tracePt t="186629" x="2024063" y="4979988"/>
          <p14:tracePt t="186639" x="2014538" y="4987925"/>
          <p14:tracePt t="186645" x="2005013" y="4997450"/>
          <p14:tracePt t="186671" x="2005013" y="5006975"/>
          <p14:tracePt t="186679" x="1997075" y="5006975"/>
          <p14:tracePt t="189715" x="1997075" y="4987925"/>
          <p14:tracePt t="189723" x="1997075" y="4960938"/>
          <p14:tracePt t="189731" x="1997075" y="4906963"/>
          <p14:tracePt t="189739" x="1997075" y="4841875"/>
          <p14:tracePt t="189747" x="1997075" y="4787900"/>
          <p14:tracePt t="189755" x="1997075" y="4697413"/>
          <p14:tracePt t="189763" x="1997075" y="4605338"/>
          <p14:tracePt t="189771" x="1997075" y="4532313"/>
          <p14:tracePt t="189779" x="1997075" y="4459288"/>
          <p14:tracePt t="189787" x="1997075" y="4395788"/>
          <p14:tracePt t="189795" x="1997075" y="4359275"/>
          <p14:tracePt t="189804" x="1987550" y="4313238"/>
          <p14:tracePt t="189812" x="1978025" y="4286250"/>
          <p14:tracePt t="189819" x="1968500" y="4259263"/>
          <p14:tracePt t="189828" x="1960563" y="4240213"/>
          <p14:tracePt t="189836" x="1951038" y="4203700"/>
          <p14:tracePt t="189844" x="1941513" y="4176713"/>
          <p14:tracePt t="189852" x="1924050" y="4149725"/>
          <p14:tracePt t="189860" x="1924050" y="4103688"/>
          <p14:tracePt t="189867" x="1905000" y="4049713"/>
          <p14:tracePt t="189877" x="1905000" y="4021138"/>
          <p14:tracePt t="189884" x="1878013" y="3957638"/>
          <p14:tracePt t="189891" x="1868488" y="3921125"/>
          <p14:tracePt t="189899" x="1851025" y="3857625"/>
          <p14:tracePt t="189907" x="1824038" y="3794125"/>
          <p14:tracePt t="189915" x="1795463" y="3748088"/>
          <p14:tracePt t="189923" x="1778000" y="3702050"/>
          <p14:tracePt t="189931" x="1758950" y="3675063"/>
          <p14:tracePt t="189939" x="1731963" y="3638550"/>
          <p14:tracePt t="189949" x="1722438" y="3611563"/>
          <p14:tracePt t="189955" x="1704975" y="3592513"/>
          <p14:tracePt t="189965" x="1695450" y="3565525"/>
          <p14:tracePt t="189971" x="1685925" y="3548063"/>
          <p14:tracePt t="189981" x="1677988" y="3538538"/>
          <p14:tracePt t="189989" x="1668463" y="3529013"/>
          <p14:tracePt t="189997" x="1658938" y="3519488"/>
          <p14:tracePt t="190006" x="1658938" y="3511550"/>
          <p14:tracePt t="190013" x="1649413" y="3502025"/>
          <p14:tracePt t="190029" x="1641475" y="3502025"/>
          <p14:tracePt t="190197" x="1649413" y="3502025"/>
          <p14:tracePt t="190206" x="1658938" y="3502025"/>
          <p14:tracePt t="190213" x="1668463" y="3502025"/>
          <p14:tracePt t="190223" x="1685925" y="3502025"/>
          <p14:tracePt t="190229" x="1704975" y="3502025"/>
          <p14:tracePt t="190237" x="1722438" y="3511550"/>
          <p14:tracePt t="190247" x="1741488" y="3519488"/>
          <p14:tracePt t="190254" x="1758950" y="3529013"/>
          <p14:tracePt t="190263" x="1778000" y="3548063"/>
          <p14:tracePt t="190269" x="1787525" y="3548063"/>
          <p14:tracePt t="190279" x="1804988" y="3556000"/>
          <p14:tracePt t="190287" x="1824038" y="3575050"/>
          <p14:tracePt t="190295" x="1841500" y="3584575"/>
          <p14:tracePt t="190304" x="1860550" y="3611563"/>
          <p14:tracePt t="190311" x="1887538" y="3629025"/>
          <p14:tracePt t="190319" x="1895475" y="3648075"/>
          <p14:tracePt t="190328" x="1914525" y="3665538"/>
          <p14:tracePt t="190336" x="1931988" y="3684588"/>
          <p14:tracePt t="190346" x="1951038" y="3711575"/>
          <p14:tracePt t="190352" x="1960563" y="3730625"/>
          <p14:tracePt t="190363" x="1968500" y="3757613"/>
          <p14:tracePt t="190368" x="1978025" y="3775075"/>
          <p14:tracePt t="190380" x="1987550" y="3794125"/>
          <p14:tracePt t="190384" x="1997075" y="3821113"/>
          <p14:tracePt t="190392" x="2005013" y="3848100"/>
          <p14:tracePt t="190401" x="2014538" y="3884613"/>
          <p14:tracePt t="190409" x="2033588" y="3911600"/>
          <p14:tracePt t="190415" x="2041525" y="3967163"/>
          <p14:tracePt t="190423" x="2051050" y="4013200"/>
          <p14:tracePt t="190431" x="2051050" y="4040188"/>
          <p14:tracePt t="190439" x="2051050" y="4076700"/>
          <p14:tracePt t="190447" x="2051050" y="4113213"/>
          <p14:tracePt t="190455" x="2051050" y="4149725"/>
          <p14:tracePt t="190463" x="2060575" y="4176713"/>
          <p14:tracePt t="190471" x="2060575" y="4203700"/>
          <p14:tracePt t="190479" x="2060575" y="4249738"/>
          <p14:tracePt t="190487" x="2060575" y="4286250"/>
          <p14:tracePt t="190495" x="2060575" y="4332288"/>
          <p14:tracePt t="190504" x="2060575" y="4376738"/>
          <p14:tracePt t="190511" x="2060575" y="4405313"/>
          <p14:tracePt t="190519" x="2051050" y="4422775"/>
          <p14:tracePt t="190528" x="2051050" y="4449763"/>
          <p14:tracePt t="190536" x="2041525" y="4468813"/>
          <p14:tracePt t="190544" x="2041525" y="4486275"/>
          <p14:tracePt t="190551" x="2033588" y="4495800"/>
          <p14:tracePt t="190560" x="2033588" y="4505325"/>
          <p14:tracePt t="190577" x="2033588" y="4514850"/>
          <p14:tracePt t="190585" x="2024063" y="4514850"/>
          <p14:tracePt t="190601" x="2024063" y="4522788"/>
          <p14:tracePt t="190626" x="2024063" y="4532313"/>
          <p14:tracePt t="190674" x="2024063" y="4541838"/>
          <p14:tracePt t="190689" x="2024063" y="4551363"/>
          <p14:tracePt t="190706" x="2051050" y="4559300"/>
          <p14:tracePt t="190714" x="2078038" y="4559300"/>
          <p14:tracePt t="190724" x="2106613" y="4568825"/>
          <p14:tracePt t="190729" x="2160588" y="4568825"/>
          <p14:tracePt t="190738" x="2251075" y="4568825"/>
          <p14:tracePt t="190745" x="2333625" y="4568825"/>
          <p14:tracePt t="190754" x="2389188" y="4568825"/>
          <p14:tracePt t="190761" x="2462213" y="4568825"/>
          <p14:tracePt t="190769" x="2579688" y="4532313"/>
          <p14:tracePt t="190777" x="2652713" y="4522788"/>
          <p14:tracePt t="190786" x="2708275" y="4522788"/>
          <p14:tracePt t="190796" x="2771775" y="4495800"/>
          <p14:tracePt t="190802" x="2852738" y="4468813"/>
          <p14:tracePt t="190813" x="2898775" y="4449763"/>
          <p14:tracePt t="190818" x="2962275" y="4395788"/>
          <p14:tracePt t="190828" x="3008313" y="4376738"/>
          <p14:tracePt t="190834" x="3035300" y="4340225"/>
          <p14:tracePt t="190841" x="3090863" y="4295775"/>
          <p14:tracePt t="190852" x="3117850" y="4259263"/>
          <p14:tracePt t="190857" x="3136900" y="4232275"/>
          <p14:tracePt t="190867" x="3163888" y="4186238"/>
          <p14:tracePt t="190874" x="3163888" y="4159250"/>
          <p14:tracePt t="190883" x="3171825" y="4140200"/>
          <p14:tracePt t="190892" x="3171825" y="4113213"/>
          <p14:tracePt t="190900" x="3171825" y="4086225"/>
          <p14:tracePt t="190908" x="3171825" y="4049713"/>
          <p14:tracePt t="190916" x="3171825" y="4013200"/>
          <p14:tracePt t="190925" x="3171825" y="3994150"/>
          <p14:tracePt t="190932" x="3171825" y="3967163"/>
          <p14:tracePt t="190940" x="3171825" y="3948113"/>
          <p14:tracePt t="190948" x="3171825" y="3921125"/>
          <p14:tracePt t="190956" x="3171825" y="3884613"/>
          <p14:tracePt t="190964" x="3171825" y="3848100"/>
          <p14:tracePt t="190972" x="3181350" y="3830638"/>
          <p14:tracePt t="190980" x="3181350" y="3803650"/>
          <p14:tracePt t="190987" x="3190875" y="3784600"/>
          <p14:tracePt t="190996" x="3200400" y="3767138"/>
          <p14:tracePt t="191003" x="3208338" y="3748088"/>
          <p14:tracePt t="191011" x="3208338" y="3730625"/>
          <p14:tracePt t="191019" x="3217863" y="3721100"/>
          <p14:tracePt t="191027" x="3217863" y="3711575"/>
          <p14:tracePt t="191035" x="3217863" y="3702050"/>
          <p14:tracePt t="191045" x="3227388" y="3694113"/>
          <p14:tracePt t="191051" x="3227388" y="3684588"/>
          <p14:tracePt t="191189" x="3236913" y="3684588"/>
          <p14:tracePt t="191205" x="3244850" y="3684588"/>
          <p14:tracePt t="191213" x="3254375" y="3684588"/>
          <p14:tracePt t="191221" x="3273425" y="3694113"/>
          <p14:tracePt t="191229" x="3281363" y="3702050"/>
          <p14:tracePt t="191239" x="3300413" y="3721100"/>
          <p14:tracePt t="191246" x="3317875" y="3730625"/>
          <p14:tracePt t="191255" x="3336925" y="3730625"/>
          <p14:tracePt t="191261" x="3354388" y="3748088"/>
          <p14:tracePt t="191269" x="3373438" y="3757613"/>
          <p14:tracePt t="191277" x="3390900" y="3757613"/>
          <p14:tracePt t="191285" x="3400425" y="3767138"/>
          <p14:tracePt t="191293" x="3419475" y="3775075"/>
          <p14:tracePt t="191310" x="3427413" y="3775075"/>
          <p14:tracePt t="191374" x="3436938" y="3775075"/>
          <p14:tracePt t="191382" x="3436938" y="3767138"/>
          <p14:tracePt t="191390" x="3446463" y="3767138"/>
          <p14:tracePt t="191398" x="3455988" y="3757613"/>
          <p14:tracePt t="191424" x="3463925" y="3748088"/>
          <p14:tracePt t="191446" x="3463925" y="3738563"/>
          <p14:tracePt t="191470" x="3473450" y="3730625"/>
          <p14:tracePt t="191480" x="3473450" y="3721100"/>
          <p14:tracePt t="191486" x="3473450" y="3711575"/>
          <p14:tracePt t="191496" x="3482975" y="3702050"/>
          <p14:tracePt t="191527" x="3482975" y="3694113"/>
          <p14:tracePt t="191535" x="3490913" y="3694113"/>
          <p14:tracePt t="191584" x="3500438" y="3694113"/>
          <p14:tracePt t="191599" x="3509963" y="3694113"/>
          <p14:tracePt t="191607" x="3519488" y="3694113"/>
          <p14:tracePt t="191616" x="3536950" y="3702050"/>
          <p14:tracePt t="191623" x="3546475" y="3721100"/>
          <p14:tracePt t="191631" x="3556000" y="3721100"/>
          <p14:tracePt t="191647" x="3573463" y="3730625"/>
          <p14:tracePt t="191655" x="3582988" y="3738563"/>
          <p14:tracePt t="191663" x="3592513" y="3748088"/>
          <p14:tracePt t="191671" x="3609975" y="3767138"/>
          <p14:tracePt t="191679" x="3619500" y="3775075"/>
          <p14:tracePt t="191687" x="3629025" y="3784600"/>
          <p14:tracePt t="191703" x="3629025" y="3794125"/>
          <p14:tracePt t="191735" x="3636963" y="3794125"/>
          <p14:tracePt t="191760" x="3646488" y="3794125"/>
          <p14:tracePt t="191777" x="3656013" y="3794125"/>
          <p14:tracePt t="191794" x="3665538" y="3794125"/>
          <p14:tracePt t="191969" x="3656013" y="3794125"/>
          <p14:tracePt t="192009" x="3646488" y="3803650"/>
          <p14:tracePt t="192017" x="3646488" y="3811588"/>
          <p14:tracePt t="192033" x="3636963" y="3821113"/>
          <p14:tracePt t="192057" x="3636963" y="3830638"/>
          <p14:tracePt t="192065" x="3636963" y="3840163"/>
          <p14:tracePt t="192083" x="3629025" y="3848100"/>
          <p14:tracePt t="192116" x="3619500" y="3848100"/>
          <p14:tracePt t="192148" x="3619500" y="3857625"/>
          <p14:tracePt t="192172" x="3609975" y="3857625"/>
          <p14:tracePt t="192179" x="3609975" y="3867150"/>
          <p14:tracePt t="192195" x="3600450" y="3875088"/>
          <p14:tracePt t="192219" x="3592513" y="3884613"/>
          <p14:tracePt t="192243" x="3592513" y="3894138"/>
          <p14:tracePt t="192276" x="3592513" y="3903663"/>
          <p14:tracePt t="192300" x="3582988" y="3903663"/>
          <p14:tracePt t="192341" x="3573463" y="3903663"/>
          <p14:tracePt t="192347" x="3563938" y="3903663"/>
          <p14:tracePt t="192355" x="3556000" y="3903663"/>
          <p14:tracePt t="192363" x="3546475" y="3903663"/>
          <p14:tracePt t="192373" x="3536950" y="3911600"/>
          <p14:tracePt t="192397" x="3527425" y="3911600"/>
          <p14:tracePt t="192405" x="3519488" y="3921125"/>
          <p14:tracePt t="192421" x="3509963" y="3921125"/>
          <p14:tracePt t="192430" x="3509963" y="3930650"/>
          <p14:tracePt t="192437" x="3500438" y="3930650"/>
          <p14:tracePt t="192454" x="3490913" y="3940175"/>
          <p14:tracePt t="192470" x="3482975" y="3940175"/>
          <p14:tracePt t="192494" x="3482975" y="3948113"/>
          <p14:tracePt t="192565" x="3473450" y="3948113"/>
          <p14:tracePt t="192614" x="3463925" y="3948113"/>
          <p14:tracePt t="192736" x="3463925" y="3940175"/>
          <p14:tracePt t="192744" x="3463925" y="3930650"/>
          <p14:tracePt t="192752" x="3455988" y="3930650"/>
          <p14:tracePt t="192759" x="3455988" y="3911600"/>
          <p14:tracePt t="192767" x="3446463" y="3903663"/>
          <p14:tracePt t="192784" x="3436938" y="3894138"/>
          <p14:tracePt t="192792" x="3427413" y="3884613"/>
          <p14:tracePt t="192799" x="3419475" y="3867150"/>
          <p14:tracePt t="192807" x="3409950" y="3857625"/>
          <p14:tracePt t="192825" x="3400425" y="3848100"/>
          <p14:tracePt t="192831" x="3390900" y="3848100"/>
          <p14:tracePt t="192840" x="3382963" y="3848100"/>
          <p14:tracePt t="192856" x="3382963" y="3840163"/>
          <p14:tracePt t="192895" x="3373438" y="3840163"/>
          <p14:tracePt t="192919" x="3363913" y="3840163"/>
          <p14:tracePt t="192936" x="3354388" y="3848100"/>
          <p14:tracePt t="192951" x="3346450" y="3857625"/>
          <p14:tracePt t="192991" x="3336925" y="3857625"/>
          <p14:tracePt t="193001" x="3327400" y="3867150"/>
          <p14:tracePt t="193007" x="3309938" y="3867150"/>
          <p14:tracePt t="193018" x="3300413" y="3867150"/>
          <p14:tracePt t="193029" x="3290888" y="3867150"/>
          <p14:tracePt t="193034" x="3281363" y="3867150"/>
          <p14:tracePt t="193046" x="3263900" y="3867150"/>
          <p14:tracePt t="193050" x="3244850" y="3867150"/>
          <p14:tracePt t="193057" x="3227388" y="3867150"/>
          <p14:tracePt t="193066" x="3200400" y="3867150"/>
          <p14:tracePt t="193074" x="3181350" y="3867150"/>
          <p14:tracePt t="193082" x="3163888" y="3867150"/>
          <p14:tracePt t="193090" x="3144838" y="3867150"/>
          <p14:tracePt t="193097" x="3136900" y="3867150"/>
          <p14:tracePt t="193106" x="3127375" y="3867150"/>
          <p14:tracePt t="193114" x="3117850" y="3867150"/>
          <p14:tracePt t="193122" x="3108325" y="3867150"/>
          <p14:tracePt t="193129" x="3100388" y="3867150"/>
          <p14:tracePt t="193137" x="3081338" y="3867150"/>
          <p14:tracePt t="193145" x="3071813" y="3867150"/>
          <p14:tracePt t="193217" x="3063875" y="3867150"/>
          <p14:tracePt t="193241" x="3063875" y="3875088"/>
          <p14:tracePt t="193249" x="3054350" y="3875088"/>
          <p14:tracePt t="193257" x="3044825" y="3875088"/>
          <p14:tracePt t="193276" x="3035300" y="3875088"/>
          <p14:tracePt t="193282" x="3027363" y="3875088"/>
          <p14:tracePt t="193294" x="3017838" y="3875088"/>
          <p14:tracePt t="193299" x="3008313" y="3875088"/>
          <p14:tracePt t="193315" x="2998788" y="3875088"/>
          <p14:tracePt t="193324" x="2990850" y="3875088"/>
          <p14:tracePt t="193332" x="2981325" y="3875088"/>
          <p14:tracePt t="193348" x="2971800" y="3875088"/>
          <p14:tracePt t="193366" x="2954338" y="3875088"/>
          <p14:tracePt t="193379" x="2944813" y="3875088"/>
          <p14:tracePt t="193387" x="2935288" y="3875088"/>
          <p14:tracePt t="193395" x="2925763" y="3875088"/>
          <p14:tracePt t="193403" x="2917825" y="3875088"/>
          <p14:tracePt t="196311" x="2925763" y="3884613"/>
          <p14:tracePt t="196327" x="2935288" y="3894138"/>
          <p14:tracePt t="196335" x="2944813" y="3903663"/>
          <p14:tracePt t="196351" x="2944813" y="3911600"/>
          <p14:tracePt t="196602" x="2954338" y="3911600"/>
          <p14:tracePt t="196689" x="2962275" y="3911600"/>
          <p14:tracePt t="196697" x="2971800" y="3911600"/>
          <p14:tracePt t="196705" x="2990850" y="3911600"/>
          <p14:tracePt t="196714" x="3008313" y="3911600"/>
          <p14:tracePt t="196722" x="3027363" y="3911600"/>
          <p14:tracePt t="196732" x="3054350" y="3911600"/>
          <p14:tracePt t="196738" x="3090863" y="3911600"/>
          <p14:tracePt t="196748" x="3117850" y="3911600"/>
          <p14:tracePt t="196753" x="3171825" y="3911600"/>
          <p14:tracePt t="196762" x="3236913" y="3911600"/>
          <p14:tracePt t="196770" x="3346450" y="3911600"/>
          <p14:tracePt t="196777" x="3419475" y="3911600"/>
          <p14:tracePt t="196785" x="3490913" y="3911600"/>
          <p14:tracePt t="196793" x="3546475" y="3911600"/>
          <p14:tracePt t="196801" x="3619500" y="3911600"/>
          <p14:tracePt t="196811" x="3692525" y="3911600"/>
          <p14:tracePt t="196817" x="3729038" y="3911600"/>
          <p14:tracePt t="196827" x="3765550" y="3911600"/>
          <p14:tracePt t="196834" x="3819525" y="3911600"/>
          <p14:tracePt t="196842" x="3838575" y="3921125"/>
          <p14:tracePt t="196857" x="3846513" y="3921125"/>
          <p14:tracePt t="196866" x="3856038" y="3921125"/>
          <p14:tracePt t="196891" x="3865563" y="3930650"/>
          <p14:tracePt t="196897" x="3875088" y="3930650"/>
          <p14:tracePt t="196907" x="3883025" y="3930650"/>
          <p14:tracePt t="196916" x="3902075" y="3930650"/>
          <p14:tracePt t="196923" x="3919538" y="3930650"/>
          <p14:tracePt t="196931" x="3929063" y="3930650"/>
          <p14:tracePt t="196939" x="3948113" y="3911600"/>
          <p14:tracePt t="196947" x="3956050" y="3894138"/>
          <p14:tracePt t="196956" x="3975100" y="3875088"/>
          <p14:tracePt t="196963" x="3984625" y="3840163"/>
          <p14:tracePt t="196971" x="3992563" y="3821113"/>
          <p14:tracePt t="196979" x="3992563" y="3794125"/>
          <p14:tracePt t="196987" x="3992563" y="3775075"/>
          <p14:tracePt t="196995" x="3992563" y="3767138"/>
          <p14:tracePt t="197003" x="3992563" y="3757613"/>
          <p14:tracePt t="197011" x="3992563" y="3748088"/>
          <p14:tracePt t="197019" x="3975100" y="3738563"/>
          <p14:tracePt t="197028" x="3956050" y="3738563"/>
          <p14:tracePt t="197045" x="3875088" y="3721100"/>
          <p14:tracePt t="197051" x="3829050" y="3721100"/>
          <p14:tracePt t="197060" x="3792538" y="3721100"/>
          <p14:tracePt t="197067" x="3738563" y="3721100"/>
          <p14:tracePt t="197077" x="3692525" y="3730625"/>
          <p14:tracePt t="197083" x="3629025" y="3738563"/>
          <p14:tracePt t="197091" x="3592513" y="3757613"/>
          <p14:tracePt t="197100" x="3536950" y="3794125"/>
          <p14:tracePt t="197107" x="3455988" y="3867150"/>
          <p14:tracePt t="197116" x="3436938" y="3894138"/>
          <p14:tracePt t="197124" x="3409950" y="3940175"/>
          <p14:tracePt t="197131" x="3382963" y="3976688"/>
          <p14:tracePt t="197139" x="3373438" y="4013200"/>
          <p14:tracePt t="197147" x="3363913" y="4057650"/>
          <p14:tracePt t="197157" x="3346450" y="4113213"/>
          <p14:tracePt t="197164" x="3346450" y="4203700"/>
          <p14:tracePt t="197174" x="3346450" y="4249738"/>
          <p14:tracePt t="197179" x="3346450" y="4276725"/>
          <p14:tracePt t="197190" x="3346450" y="4303713"/>
          <p14:tracePt t="197198" x="3373438" y="4349750"/>
          <p14:tracePt t="197205" x="3382963" y="4368800"/>
          <p14:tracePt t="197213" x="3409950" y="4405313"/>
          <p14:tracePt t="197221" x="3446463" y="4432300"/>
          <p14:tracePt t="197229" x="3509963" y="4459288"/>
          <p14:tracePt t="197237" x="3546475" y="4468813"/>
          <p14:tracePt t="197245" x="3600450" y="4468813"/>
          <p14:tracePt t="197253" x="3665538" y="4468813"/>
          <p14:tracePt t="197261" x="3738563" y="4468813"/>
          <p14:tracePt t="197269" x="3783013" y="4449763"/>
          <p14:tracePt t="197278" x="3892550" y="4413250"/>
          <p14:tracePt t="197285" x="3956050" y="4376738"/>
          <p14:tracePt t="197294" x="4002088" y="4340225"/>
          <p14:tracePt t="197301" x="4038600" y="4303713"/>
          <p14:tracePt t="197310" x="4057650" y="4276725"/>
          <p14:tracePt t="197317" x="4065588" y="4240213"/>
          <p14:tracePt t="197327" x="4075113" y="4203700"/>
          <p14:tracePt t="197334" x="4075113" y="4076700"/>
          <p14:tracePt t="197342" x="4075113" y="3984625"/>
          <p14:tracePt t="197349" x="4065588" y="3903663"/>
          <p14:tracePt t="197357" x="4021138" y="3738563"/>
          <p14:tracePt t="197368" x="3975100" y="3621088"/>
          <p14:tracePt t="197374" x="3938588" y="3575050"/>
          <p14:tracePt t="197382" x="3883025" y="3511550"/>
          <p14:tracePt t="197389" x="3802063" y="3438525"/>
          <p14:tracePt t="197398" x="3719513" y="3411538"/>
          <p14:tracePt t="197405" x="3646488" y="3402013"/>
          <p14:tracePt t="197413" x="3556000" y="3402013"/>
          <p14:tracePt t="197421" x="3500438" y="3402013"/>
          <p14:tracePt t="197429" x="3390900" y="3402013"/>
          <p14:tracePt t="197437" x="3254375" y="3419475"/>
          <p14:tracePt t="197445" x="3181350" y="3446463"/>
          <p14:tracePt t="197453" x="3044825" y="3519488"/>
          <p14:tracePt t="197461" x="2962275" y="3575050"/>
          <p14:tracePt t="197471" x="2908300" y="3629025"/>
          <p14:tracePt t="197477" x="2862263" y="3694113"/>
          <p14:tracePt t="197487" x="2835275" y="3767138"/>
          <p14:tracePt t="197494" x="2817813" y="3830638"/>
          <p14:tracePt t="197504" x="2817813" y="3867150"/>
          <p14:tracePt t="197512" x="2817813" y="3957638"/>
          <p14:tracePt t="197519" x="2835275" y="3984625"/>
          <p14:tracePt t="197528" x="2852738" y="4040188"/>
          <p14:tracePt t="197535" x="2862263" y="4076700"/>
          <p14:tracePt t="197543" x="2898775" y="4122738"/>
          <p14:tracePt t="197551" x="2935288" y="4149725"/>
          <p14:tracePt t="197560" x="2962275" y="4167188"/>
          <p14:tracePt t="197567" x="2981325" y="4186238"/>
          <p14:tracePt t="197577" x="2998788" y="4213225"/>
          <p14:tracePt t="197583" x="3017838" y="4222750"/>
          <p14:tracePt t="197591" x="3035300" y="4232275"/>
          <p14:tracePt t="197599" x="3044825" y="4232275"/>
          <p14:tracePt t="197607" x="3063875" y="4240213"/>
          <p14:tracePt t="197624" x="3081338" y="4240213"/>
          <p14:tracePt t="197719" x="3090863" y="4240213"/>
          <p14:tracePt t="197735" x="3100388" y="4240213"/>
          <p14:tracePt t="197752" x="3117850" y="4232275"/>
          <p14:tracePt t="197760" x="3154363" y="4222750"/>
          <p14:tracePt t="197767" x="3171825" y="4195763"/>
          <p14:tracePt t="197776" x="3200400" y="4186238"/>
          <p14:tracePt t="197786" x="3244850" y="4167188"/>
          <p14:tracePt t="197791" x="3273425" y="4167188"/>
          <p14:tracePt t="197801" x="3309938" y="4186238"/>
          <p14:tracePt t="197810" x="3309938" y="4232275"/>
          <p14:tracePt t="197817" x="3309938" y="4286250"/>
          <p14:tracePt t="197827" x="3309938" y="4313238"/>
          <p14:tracePt t="197978" x="3309938" y="4303713"/>
          <p14:tracePt t="197985" x="3300413" y="4268788"/>
          <p14:tracePt t="197993" x="3281363" y="4232275"/>
          <p14:tracePt t="198001" x="3273425" y="4203700"/>
          <p14:tracePt t="198010" x="3273425" y="4176713"/>
          <p14:tracePt t="198017" x="3263900" y="4140200"/>
          <p14:tracePt t="198027" x="3263900" y="4113213"/>
          <p14:tracePt t="198045" x="3263900" y="4076700"/>
          <p14:tracePt t="198049" x="3273425" y="4057650"/>
          <p14:tracePt t="198058" x="3300413" y="4049713"/>
          <p14:tracePt t="198066" x="3336925" y="4049713"/>
          <p14:tracePt t="198077" x="3363913" y="4049713"/>
          <p14:tracePt t="198081" x="3390900" y="4049713"/>
          <p14:tracePt t="198091" x="3436938" y="4040188"/>
          <p14:tracePt t="198097" x="3473450" y="4040188"/>
          <p14:tracePt t="198107" x="3500438" y="4040188"/>
          <p14:tracePt t="198115" x="3556000" y="4030663"/>
          <p14:tracePt t="198123" x="3656013" y="4030663"/>
          <p14:tracePt t="198133" x="3746500" y="4030663"/>
          <p14:tracePt t="198139" x="3819525" y="4030663"/>
          <p14:tracePt t="198148" x="3911600" y="4030663"/>
          <p14:tracePt t="198155" x="3984625" y="4030663"/>
          <p14:tracePt t="198164" x="4111625" y="4030663"/>
          <p14:tracePt t="198171" x="4202113" y="4030663"/>
          <p14:tracePt t="198179" x="4257675" y="4030663"/>
          <p14:tracePt t="198188" x="4376738" y="4013200"/>
          <p14:tracePt t="198195" x="4430713" y="4013200"/>
          <p14:tracePt t="198203" x="4467225" y="4013200"/>
          <p14:tracePt t="198211" x="4513263" y="4013200"/>
          <p14:tracePt t="198219" x="4540250" y="4013200"/>
          <p14:tracePt t="198228" x="4576763" y="4013200"/>
          <p14:tracePt t="198235" x="4630738" y="4013200"/>
          <p14:tracePt t="198243" x="4676775" y="4013200"/>
          <p14:tracePt t="198251" x="4730750" y="4013200"/>
          <p14:tracePt t="198260" x="4767263" y="4013200"/>
          <p14:tracePt t="198267" x="4822825" y="4013200"/>
          <p14:tracePt t="198277" x="4895850" y="4013200"/>
          <p14:tracePt t="198283" x="4959350" y="4003675"/>
          <p14:tracePt t="198291" x="4995863" y="4003675"/>
          <p14:tracePt t="198299" x="5049838" y="4003675"/>
          <p14:tracePt t="198307" x="5095875" y="3994150"/>
          <p14:tracePt t="198315" x="5141913" y="3994150"/>
          <p14:tracePt t="198323" x="5178425" y="3994150"/>
          <p14:tracePt t="198332" x="5224463" y="3984625"/>
          <p14:tracePt t="198339" x="5260975" y="3984625"/>
          <p14:tracePt t="198348" x="5341938" y="3967163"/>
          <p14:tracePt t="198355" x="5387975" y="3967163"/>
          <p14:tracePt t="198365" x="5441950" y="3957638"/>
          <p14:tracePt t="198371" x="5507038" y="3948113"/>
          <p14:tracePt t="198381" x="5534025" y="3948113"/>
          <p14:tracePt t="198387" x="5570538" y="3940175"/>
          <p14:tracePt t="198397" x="5580063" y="3940175"/>
          <p14:tracePt t="198403" x="5588000" y="3940175"/>
          <p14:tracePt t="198413" x="5597525" y="3940175"/>
          <p14:tracePt t="198487" x="5607050" y="3940175"/>
          <p14:tracePt t="198541" x="5616575" y="3940175"/>
          <p14:tracePt t="198605" x="5624513" y="3940175"/>
          <p14:tracePt t="198621" x="5624513" y="3930650"/>
          <p14:tracePt t="199347" x="5624513" y="3921125"/>
          <p14:tracePt t="199372" x="5616575" y="3921125"/>
          <p14:tracePt t="199476" x="5607050" y="3921125"/>
          <p14:tracePt t="199483" x="5597525" y="3911600"/>
          <p14:tracePt t="199492" x="5588000" y="3911600"/>
          <p14:tracePt t="199499" x="5580063" y="3903663"/>
          <p14:tracePt t="199523" x="5580063" y="3894138"/>
          <p14:tracePt t="199531" x="5570538" y="3894138"/>
          <p14:tracePt t="199574" x="5561013" y="3894138"/>
          <p14:tracePt t="199598" x="5561013" y="3884613"/>
          <p14:tracePt t="199613" x="5551488" y="3884613"/>
          <p14:tracePt t="199637" x="5543550" y="3884613"/>
          <p14:tracePt t="199653" x="5543550" y="3875088"/>
          <p14:tracePt t="199669" x="5534025" y="3875088"/>
          <p14:tracePt t="199710" x="5524500" y="3867150"/>
          <p14:tracePt t="200007" x="5524500" y="3857625"/>
          <p14:tracePt t="200015" x="5514975" y="3857625"/>
          <p14:tracePt t="200071" x="5514975" y="3848100"/>
          <p14:tracePt t="200104" x="5507038" y="3848100"/>
          <p14:tracePt t="200676" x="5497513" y="3848100"/>
          <p14:tracePt t="200699" x="5487988" y="3848100"/>
          <p14:tracePt t="200723" x="5478463" y="3848100"/>
          <p14:tracePt t="200997" x="5478463" y="3840163"/>
          <p14:tracePt t="201013" x="5470525" y="3840163"/>
          <p14:tracePt t="201029" x="5470525" y="3830638"/>
          <p14:tracePt t="201078" x="5461000" y="3830638"/>
          <p14:tracePt t="201090" x="5451475" y="3830638"/>
          <p14:tracePt t="201095" x="5441950" y="3830638"/>
          <p14:tracePt t="201105" x="5424488" y="3830638"/>
          <p14:tracePt t="201111" x="5414963" y="3830638"/>
          <p14:tracePt t="201120" x="5405438" y="3830638"/>
          <p14:tracePt t="201127" x="5387975" y="3830638"/>
          <p14:tracePt t="201135" x="5378450" y="3821113"/>
          <p14:tracePt t="201143" x="5360988" y="3821113"/>
          <p14:tracePt t="201151" x="5341938" y="3811588"/>
          <p14:tracePt t="201160" x="5324475" y="3811588"/>
          <p14:tracePt t="201167" x="5314950" y="3811588"/>
          <p14:tracePt t="201178" x="5287963" y="3811588"/>
          <p14:tracePt t="201183" x="5268913" y="3811588"/>
          <p14:tracePt t="201191" x="5232400" y="3811588"/>
          <p14:tracePt t="201199" x="5178425" y="3811588"/>
          <p14:tracePt t="201207" x="5132388" y="3811588"/>
          <p14:tracePt t="201215" x="5105400" y="3811588"/>
          <p14:tracePt t="201223" x="5068888" y="3811588"/>
          <p14:tracePt t="201231" x="5041900" y="3811588"/>
          <p14:tracePt t="201239" x="5005388" y="3811588"/>
          <p14:tracePt t="201247" x="4978400" y="3811588"/>
          <p14:tracePt t="201255" x="4949825" y="3811588"/>
          <p14:tracePt t="201263" x="4941888" y="3811588"/>
          <p14:tracePt t="201271" x="4932363" y="3811588"/>
          <p14:tracePt t="201279" x="4913313" y="3811588"/>
          <p14:tracePt t="201788" x="4905375" y="3811588"/>
          <p14:tracePt t="201796" x="4895850" y="3811588"/>
          <p14:tracePt t="201822" x="4886325" y="3811588"/>
          <p14:tracePt t="201843" x="4876800" y="3811588"/>
          <p14:tracePt t="201884" x="4868863" y="3811588"/>
          <p14:tracePt t="201988" x="4859338" y="3811588"/>
          <p14:tracePt t="202488" x="4876800" y="3811588"/>
          <p14:tracePt t="202496" x="4876800" y="3803650"/>
          <p14:tracePt t="202504" x="4886325" y="3803650"/>
          <p14:tracePt t="202519" x="4895850" y="3803650"/>
          <p14:tracePt t="207200" x="4922838" y="3821113"/>
          <p14:tracePt t="207207" x="4949825" y="3840163"/>
          <p14:tracePt t="207215" x="4995863" y="3875088"/>
          <p14:tracePt t="207224" x="5041900" y="3894138"/>
          <p14:tracePt t="207231" x="5086350" y="3921125"/>
          <p14:tracePt t="207239" x="5168900" y="3948113"/>
          <p14:tracePt t="207247" x="5224463" y="3957638"/>
          <p14:tracePt t="207255" x="5268913" y="3967163"/>
          <p14:tracePt t="207263" x="5305425" y="3967163"/>
          <p14:tracePt t="207271" x="5351463" y="3967163"/>
          <p14:tracePt t="207279" x="5378450" y="3967163"/>
          <p14:tracePt t="207287" x="5397500" y="3957638"/>
          <p14:tracePt t="207295" x="5405438" y="3948113"/>
          <p14:tracePt t="207304" x="5424488" y="3948113"/>
          <p14:tracePt t="207311" x="5434013" y="3940175"/>
          <p14:tracePt t="207328" x="5441950" y="3930650"/>
          <p14:tracePt t="207335" x="5461000" y="3930650"/>
          <p14:tracePt t="207344" x="5470525" y="3930650"/>
          <p14:tracePt t="207351" x="5487988" y="3930650"/>
          <p14:tracePt t="207361" x="5507038" y="3930650"/>
          <p14:tracePt t="207367" x="5524500" y="3930650"/>
          <p14:tracePt t="207376" x="5551488" y="3940175"/>
          <p14:tracePt t="207383" x="5580063" y="3948113"/>
          <p14:tracePt t="207394" x="5616575" y="3957638"/>
          <p14:tracePt t="207399" x="5634038" y="3976688"/>
          <p14:tracePt t="207411" x="5653088" y="3984625"/>
          <p14:tracePt t="207424" x="5661025" y="3984625"/>
          <p14:tracePt t="207748" x="5661025" y="3994150"/>
          <p14:tracePt t="207779" x="5661025" y="4003675"/>
          <p14:tracePt t="207787" x="5653088" y="4013200"/>
          <p14:tracePt t="207795" x="5643563" y="4040188"/>
          <p14:tracePt t="207803" x="5624513" y="4067175"/>
          <p14:tracePt t="207811" x="5607050" y="4086225"/>
          <p14:tracePt t="207819" x="5588000" y="4113213"/>
          <p14:tracePt t="207829" x="5551488" y="4186238"/>
          <p14:tracePt t="207835" x="5543550" y="4203700"/>
          <p14:tracePt t="207844" x="5534025" y="4240213"/>
          <p14:tracePt t="207852" x="5524500" y="4259263"/>
          <p14:tracePt t="207863" x="5514975" y="4286250"/>
          <p14:tracePt t="207867" x="5507038" y="4313238"/>
          <p14:tracePt t="207877" x="5497513" y="4332288"/>
          <p14:tracePt t="207884" x="5487988" y="4340225"/>
          <p14:tracePt t="207892" x="5487988" y="4349750"/>
          <p14:tracePt t="207900" x="5478463" y="4359275"/>
          <p14:tracePt t="207908" x="5478463" y="4368800"/>
          <p14:tracePt t="207916" x="5470525" y="4376738"/>
          <p14:tracePt t="207932" x="5451475" y="4386263"/>
          <p14:tracePt t="207940" x="5441950" y="4405313"/>
          <p14:tracePt t="207950" x="5441950" y="4413250"/>
          <p14:tracePt t="207955" x="5424488" y="4441825"/>
          <p14:tracePt t="207963" x="5397500" y="4459288"/>
          <p14:tracePt t="207971" x="5378450" y="4486275"/>
          <p14:tracePt t="207979" x="5360988" y="4514850"/>
          <p14:tracePt t="207987" x="5341938" y="4532313"/>
          <p14:tracePt t="207995" x="5324475" y="4551363"/>
          <p14:tracePt t="208003" x="5305425" y="4559300"/>
          <p14:tracePt t="208013" x="5287963" y="4578350"/>
          <p14:tracePt t="208021" x="5278438" y="4587875"/>
          <p14:tracePt t="208045" x="5260975" y="4614863"/>
          <p14:tracePt t="208046" x="5241925" y="4624388"/>
          <p14:tracePt t="208053" x="5232400" y="4641850"/>
          <p14:tracePt t="208061" x="5205413" y="4660900"/>
          <p14:tracePt t="208069" x="5178425" y="4678363"/>
          <p14:tracePt t="208078" x="5159375" y="4687888"/>
          <p14:tracePt t="208085" x="5151438" y="4697413"/>
          <p14:tracePt t="208094" x="5141913" y="4705350"/>
          <p14:tracePt t="208101" x="5132388" y="4714875"/>
          <p14:tracePt t="208111" x="5122863" y="4724400"/>
          <p14:tracePt t="208117" x="5105400" y="4724400"/>
          <p14:tracePt t="208133" x="5095875" y="4724400"/>
          <p14:tracePt t="208141" x="5078413" y="4732338"/>
          <p14:tracePt t="208149" x="5068888" y="4732338"/>
          <p14:tracePt t="208165" x="5049838" y="4732338"/>
          <p14:tracePt t="208173" x="5041900" y="4741863"/>
          <p14:tracePt t="208181" x="5022850" y="4741863"/>
          <p14:tracePt t="208189" x="5005388" y="4741863"/>
          <p14:tracePt t="208198" x="4986338" y="4741863"/>
          <p14:tracePt t="208205" x="4959350" y="4741863"/>
          <p14:tracePt t="208213" x="4932363" y="4741863"/>
          <p14:tracePt t="208221" x="4913313" y="4751388"/>
          <p14:tracePt t="208229" x="4895850" y="4751388"/>
          <p14:tracePt t="208237" x="4886325" y="4751388"/>
          <p14:tracePt t="208245" x="4868863" y="4751388"/>
          <p14:tracePt t="208253" x="4859338" y="4760913"/>
          <p14:tracePt t="208472" x="4849813" y="4760913"/>
          <p14:tracePt t="208488" x="4840288" y="4760913"/>
          <p14:tracePt t="208504" x="4832350" y="4760913"/>
          <p14:tracePt t="208512" x="4822825" y="4760913"/>
          <p14:tracePt t="208520" x="4813300" y="4760913"/>
          <p14:tracePt t="208536" x="4803775" y="4760913"/>
          <p14:tracePt t="208658" x="4803775" y="4751388"/>
          <p14:tracePt t="208674" x="4813300" y="4751388"/>
          <p14:tracePt t="208681" x="4840288" y="4751388"/>
          <p14:tracePt t="208689" x="4859338" y="4751388"/>
          <p14:tracePt t="208699" x="4886325" y="4751388"/>
          <p14:tracePt t="208705" x="4905375" y="4751388"/>
          <p14:tracePt t="208714" x="4949825" y="4751388"/>
          <p14:tracePt t="208721" x="4978400" y="4751388"/>
          <p14:tracePt t="208729" x="4995863" y="4751388"/>
          <p14:tracePt t="208737" x="5005388" y="4751388"/>
          <p14:tracePt t="208745" x="5014913" y="4751388"/>
          <p14:tracePt t="208753" x="5022850" y="4751388"/>
          <p14:tracePt t="208761" x="5032375" y="4751388"/>
          <p14:tracePt t="208769" x="5049838" y="4751388"/>
          <p14:tracePt t="208778" x="5059363" y="4751388"/>
          <p14:tracePt t="208785" x="5068888" y="4751388"/>
          <p14:tracePt t="208794" x="5078413" y="4751388"/>
          <p14:tracePt t="208817" x="5086350" y="4751388"/>
          <p14:tracePt t="209027" x="5086350" y="4741863"/>
          <p14:tracePt t="210541" x="5105400" y="4741863"/>
          <p14:tracePt t="210549" x="5132388" y="4741863"/>
          <p14:tracePt t="210558" x="5178425" y="4741863"/>
          <p14:tracePt t="210566" x="5195888" y="4741863"/>
          <p14:tracePt t="210574" x="5260975" y="4741863"/>
          <p14:tracePt t="210582" x="5314950" y="4741863"/>
          <p14:tracePt t="210590" x="5360988" y="4741863"/>
          <p14:tracePt t="210598" x="5405438" y="4732338"/>
          <p14:tracePt t="210605" x="5441950" y="4724400"/>
          <p14:tracePt t="210613" x="5470525" y="4724400"/>
          <p14:tracePt t="210621" x="5514975" y="4714875"/>
          <p14:tracePt t="210629" x="5543550" y="4697413"/>
          <p14:tracePt t="210637" x="5580063" y="4687888"/>
          <p14:tracePt t="210645" x="5607050" y="4668838"/>
          <p14:tracePt t="210653" x="5624513" y="4651375"/>
          <p14:tracePt t="210661" x="5653088" y="4632325"/>
          <p14:tracePt t="210669" x="5680075" y="4614863"/>
          <p14:tracePt t="210678" x="5697538" y="4578350"/>
          <p14:tracePt t="210685" x="5734050" y="4532313"/>
          <p14:tracePt t="210694" x="5753100" y="4486275"/>
          <p14:tracePt t="210703" x="5770563" y="4459288"/>
          <p14:tracePt t="210710" x="5797550" y="4413250"/>
          <p14:tracePt t="210718" x="5816600" y="4349750"/>
          <p14:tracePt t="210728" x="5843588" y="4276725"/>
          <p14:tracePt t="210735" x="5870575" y="4213225"/>
          <p14:tracePt t="210744" x="5880100" y="4167188"/>
          <p14:tracePt t="210751" x="5880100" y="4076700"/>
          <p14:tracePt t="210760" x="5899150" y="3930650"/>
          <p14:tracePt t="210767" x="5899150" y="3840163"/>
          <p14:tracePt t="210777" x="5899150" y="3657600"/>
          <p14:tracePt t="210784" x="5889625" y="3475038"/>
          <p14:tracePt t="210792" x="5862638" y="3309938"/>
          <p14:tracePt t="210800" x="5834063" y="3219450"/>
          <p14:tracePt t="210807" x="5807075" y="3119438"/>
          <p14:tracePt t="210816" x="5780088" y="3054350"/>
          <p14:tracePt t="210823" x="5761038" y="3009900"/>
          <p14:tracePt t="210831" x="5724525" y="2963863"/>
          <p14:tracePt t="210840" x="5688013" y="2936875"/>
          <p14:tracePt t="210847" x="5670550" y="2909888"/>
          <p14:tracePt t="210856" x="5643563" y="2900363"/>
          <p14:tracePt t="210863" x="5597525" y="2890838"/>
          <p14:tracePt t="210871" x="5551488" y="2881313"/>
          <p14:tracePt t="210879" x="5441950" y="2881313"/>
          <p14:tracePt t="210887" x="5387975" y="2881313"/>
          <p14:tracePt t="210895" x="5334000" y="2881313"/>
          <p14:tracePt t="210903" x="5278438" y="2881313"/>
          <p14:tracePt t="210911" x="5224463" y="2881313"/>
          <p14:tracePt t="210919" x="5168900" y="2881313"/>
          <p14:tracePt t="210928" x="5105400" y="2881313"/>
          <p14:tracePt t="210935" x="5041900" y="2900363"/>
          <p14:tracePt t="210944" x="5014913" y="2900363"/>
          <p14:tracePt t="210951" x="4978400" y="2909888"/>
          <p14:tracePt t="210960" x="4941888" y="2917825"/>
          <p14:tracePt t="210967" x="4913313" y="2927350"/>
          <p14:tracePt t="210977" x="4895850" y="2946400"/>
          <p14:tracePt t="210983" x="4876800" y="2954338"/>
          <p14:tracePt t="210991" x="4868863" y="2973388"/>
          <p14:tracePt t="210999" x="4859338" y="2990850"/>
          <p14:tracePt t="211007" x="4849813" y="3027363"/>
          <p14:tracePt t="211015" x="4840288" y="3082925"/>
          <p14:tracePt t="211028" x="4822825" y="3173413"/>
          <p14:tracePt t="211033" x="4822825" y="3265488"/>
          <p14:tracePt t="211041" x="4822825" y="3338513"/>
          <p14:tracePt t="211050" x="4822825" y="3429000"/>
          <p14:tracePt t="211058" x="4822825" y="3538538"/>
          <p14:tracePt t="211067" x="4822825" y="3621088"/>
          <p14:tracePt t="211074" x="4822825" y="3767138"/>
          <p14:tracePt t="211083" x="4822825" y="3857625"/>
          <p14:tracePt t="211090" x="4822825" y="3884613"/>
          <p14:tracePt t="211098" x="4822825" y="3940175"/>
          <p14:tracePt t="211106" x="4822825" y="3994150"/>
          <p14:tracePt t="211114" x="4822825" y="4030663"/>
          <p14:tracePt t="211122" x="4822825" y="4122738"/>
          <p14:tracePt t="211131" x="4840288" y="4159250"/>
          <p14:tracePt t="211138" x="4849813" y="4203700"/>
          <p14:tracePt t="211147" x="4849813" y="4249738"/>
          <p14:tracePt t="211154" x="4859338" y="4286250"/>
          <p14:tracePt t="211163" x="4868863" y="4332288"/>
          <p14:tracePt t="211170" x="4876800" y="4359275"/>
          <p14:tracePt t="211179" x="4905375" y="4405313"/>
          <p14:tracePt t="211186" x="4913313" y="4432300"/>
          <p14:tracePt t="211195" x="4941888" y="4478338"/>
          <p14:tracePt t="211201" x="4968875" y="4505325"/>
          <p14:tracePt t="211210" x="4995863" y="4541838"/>
          <p14:tracePt t="211217" x="5041900" y="4559300"/>
          <p14:tracePt t="211227" x="5068888" y="4587875"/>
          <p14:tracePt t="211233" x="5105400" y="4605338"/>
          <p14:tracePt t="211241" x="5132388" y="4624388"/>
          <p14:tracePt t="211251" x="5151438" y="4632325"/>
          <p14:tracePt t="211258" x="5205413" y="4660900"/>
          <p14:tracePt t="211269" x="5251450" y="4668838"/>
          <p14:tracePt t="211274" x="5278438" y="4678363"/>
          <p14:tracePt t="211284" x="5324475" y="4687888"/>
          <p14:tracePt t="211289" x="5378450" y="4697413"/>
          <p14:tracePt t="211297" x="5424488" y="4714875"/>
          <p14:tracePt t="211307" x="5470525" y="4724400"/>
          <p14:tracePt t="211313" x="5507038" y="4724400"/>
          <p14:tracePt t="211323" x="5551488" y="4724400"/>
          <p14:tracePt t="211329" x="5588000" y="4724400"/>
          <p14:tracePt t="211339" x="5634038" y="4724400"/>
          <p14:tracePt t="211345" x="5670550" y="4724400"/>
          <p14:tracePt t="211355" x="5697538" y="4724400"/>
          <p14:tracePt t="211363" x="5743575" y="4724400"/>
          <p14:tracePt t="211371" x="5761038" y="4724400"/>
          <p14:tracePt t="211379" x="5780088" y="4724400"/>
          <p14:tracePt t="211387" x="5789613" y="4724400"/>
          <p14:tracePt t="211420" x="5797550" y="4724400"/>
          <p14:tracePt t="211612" x="5807075" y="4732338"/>
          <p14:tracePt t="211628" x="5816600" y="4732338"/>
          <p14:tracePt t="211637" x="5826125" y="4741863"/>
          <p14:tracePt t="211645" x="5834063" y="4751388"/>
          <p14:tracePt t="211653" x="5843588" y="4751388"/>
          <p14:tracePt t="211661" x="5853113" y="4760913"/>
          <p14:tracePt t="211669" x="5862638" y="4768850"/>
          <p14:tracePt t="211680" x="5862638" y="4778375"/>
          <p14:tracePt t="211686" x="5870575" y="4787900"/>
          <p14:tracePt t="211701" x="5880100" y="4787900"/>
          <p14:tracePt t="214190" x="5899150" y="4787900"/>
          <p14:tracePt t="214198" x="5916613" y="4787900"/>
          <p14:tracePt t="214206" x="5943600" y="4778375"/>
          <p14:tracePt t="214213" x="5989638" y="4778375"/>
          <p14:tracePt t="214221" x="6043613" y="4768850"/>
          <p14:tracePt t="214229" x="6153150" y="4760913"/>
          <p14:tracePt t="214238" x="6281738" y="4760913"/>
          <p14:tracePt t="214245" x="6408738" y="4741863"/>
          <p14:tracePt t="214255" x="6573838" y="4714875"/>
          <p14:tracePt t="214261" x="6754813" y="4697413"/>
          <p14:tracePt t="214269" x="6919913" y="4678363"/>
          <p14:tracePt t="214277" x="7183438" y="4632325"/>
          <p14:tracePt t="214286" x="7421563" y="4614863"/>
          <p14:tracePt t="214294" x="7585075" y="4587875"/>
          <p14:tracePt t="214301" x="7794625" y="4551363"/>
          <p14:tracePt t="214312" x="7940675" y="4522788"/>
          <p14:tracePt t="214317" x="8031163" y="4505325"/>
          <p14:tracePt t="214328" x="8150225" y="4468813"/>
          <p14:tracePt t="214333" x="8250238" y="4422775"/>
          <p14:tracePt t="214344" x="8296275" y="4405313"/>
          <p14:tracePt t="214351" x="8350250" y="4376738"/>
          <p14:tracePt t="214360" x="8405813" y="4340225"/>
          <p14:tracePt t="214367" x="8415338" y="4322763"/>
          <p14:tracePt t="214376" x="8432800" y="4295775"/>
          <p14:tracePt t="214383" x="8432800" y="4276725"/>
          <p14:tracePt t="214391" x="8442325" y="4232275"/>
          <p14:tracePt t="214399" x="8442325" y="4203700"/>
          <p14:tracePt t="214407" x="8442325" y="4159250"/>
          <p14:tracePt t="214415" x="8442325" y="4094163"/>
          <p14:tracePt t="214423" x="8442325" y="4040188"/>
          <p14:tracePt t="214431" x="8451850" y="3976688"/>
          <p14:tracePt t="214439" x="8451850" y="3903663"/>
          <p14:tracePt t="214447" x="8451850" y="3830638"/>
          <p14:tracePt t="214455" x="8451850" y="3757613"/>
          <p14:tracePt t="214463" x="8451850" y="3694113"/>
          <p14:tracePt t="214471" x="8451850" y="3657600"/>
          <p14:tracePt t="214479" x="8451850" y="3629025"/>
          <p14:tracePt t="214487" x="8451850" y="3584575"/>
          <p14:tracePt t="214495" x="8451850" y="3519488"/>
          <p14:tracePt t="214504" x="8442325" y="3482975"/>
          <p14:tracePt t="214512" x="8432800" y="3455988"/>
          <p14:tracePt t="214519" x="8415338" y="3429000"/>
          <p14:tracePt t="214528" x="8378825" y="3382963"/>
          <p14:tracePt t="214536" x="8359775" y="3346450"/>
          <p14:tracePt t="214544" x="8323263" y="3328988"/>
          <p14:tracePt t="214552" x="8296275" y="3309938"/>
          <p14:tracePt t="214561" x="8259763" y="3273425"/>
          <p14:tracePt t="214567" x="8213725" y="3255963"/>
          <p14:tracePt t="214576" x="8177213" y="3246438"/>
          <p14:tracePt t="214584" x="8132763" y="3219450"/>
          <p14:tracePt t="214591" x="8050213" y="3192463"/>
          <p14:tracePt t="214599" x="7958138" y="3182938"/>
          <p14:tracePt t="214611" x="7877175" y="3155950"/>
          <p14:tracePt t="214615" x="7748588" y="3127375"/>
          <p14:tracePt t="214625" x="7675563" y="3109913"/>
          <p14:tracePt t="214631" x="7575550" y="3100388"/>
          <p14:tracePt t="214641" x="7502525" y="3082925"/>
          <p14:tracePt t="214649" x="7402513" y="3073400"/>
          <p14:tracePt t="214657" x="7275513" y="3054350"/>
          <p14:tracePt t="214665" x="7183438" y="3046413"/>
          <p14:tracePt t="214673" x="7138988" y="3036888"/>
          <p14:tracePt t="214681" x="7046913" y="3036888"/>
          <p14:tracePt t="214689" x="6956425" y="3036888"/>
          <p14:tracePt t="214698" x="6864350" y="3036888"/>
          <p14:tracePt t="214706" x="6810375" y="3036888"/>
          <p14:tracePt t="214713" x="6754813" y="3036888"/>
          <p14:tracePt t="214721" x="6710363" y="3036888"/>
          <p14:tracePt t="214729" x="6691313" y="3036888"/>
          <p14:tracePt t="214737" x="6673850" y="3036888"/>
          <p14:tracePt t="214755" x="6664325" y="3054350"/>
          <p14:tracePt t="214761" x="6645275" y="3073400"/>
          <p14:tracePt t="214770" x="6637338" y="3090863"/>
          <p14:tracePt t="214778" x="6627813" y="3119438"/>
          <p14:tracePt t="214786" x="6618288" y="3136900"/>
          <p14:tracePt t="214794" x="6600825" y="3182938"/>
          <p14:tracePt t="214801" x="6573838" y="3228975"/>
          <p14:tracePt t="214810" x="6554788" y="3273425"/>
          <p14:tracePt t="214817" x="6508750" y="3338513"/>
          <p14:tracePt t="214825" x="6472238" y="3419475"/>
          <p14:tracePt t="214834" x="6445250" y="3465513"/>
          <p14:tracePt t="214844" x="6427788" y="3529013"/>
          <p14:tracePt t="214850" x="6418263" y="3565525"/>
          <p14:tracePt t="214857" x="6391275" y="3629025"/>
          <p14:tracePt t="214866" x="6381750" y="3694113"/>
          <p14:tracePt t="214873" x="6362700" y="3748088"/>
          <p14:tracePt t="214882" x="6354763" y="3811588"/>
          <p14:tracePt t="214889" x="6354763" y="3867150"/>
          <p14:tracePt t="214897" x="6354763" y="3903663"/>
          <p14:tracePt t="214906" x="6345238" y="3948113"/>
          <p14:tracePt t="214915" x="6345238" y="4021138"/>
          <p14:tracePt t="214921" x="6345238" y="4076700"/>
          <p14:tracePt t="214931" x="6345238" y="4122738"/>
          <p14:tracePt t="214937" x="6345238" y="4176713"/>
          <p14:tracePt t="214947" x="6345238" y="4268788"/>
          <p14:tracePt t="214953" x="6345238" y="4322763"/>
          <p14:tracePt t="214963" x="6345238" y="4376738"/>
          <p14:tracePt t="214971" x="6345238" y="4422775"/>
          <p14:tracePt t="214979" x="6345238" y="4459288"/>
          <p14:tracePt t="214987" x="6345238" y="4514850"/>
          <p14:tracePt t="214995" x="6345238" y="4559300"/>
          <p14:tracePt t="215004" x="6354763" y="4614863"/>
          <p14:tracePt t="215011" x="6362700" y="4660900"/>
          <p14:tracePt t="215019" x="6391275" y="4687888"/>
          <p14:tracePt t="215027" x="6399213" y="4732338"/>
          <p14:tracePt t="215035" x="6418263" y="4760913"/>
          <p14:tracePt t="215043" x="6464300" y="4824413"/>
          <p14:tracePt t="215051" x="6500813" y="4841875"/>
          <p14:tracePt t="215060" x="6527800" y="4870450"/>
          <p14:tracePt t="215067" x="6564313" y="4887913"/>
          <p14:tracePt t="215083" x="6618288" y="4924425"/>
          <p14:tracePt t="215085" x="6664325" y="4951413"/>
          <p14:tracePt t="215092" x="6710363" y="4970463"/>
          <p14:tracePt t="215102" x="6764338" y="4987925"/>
          <p14:tracePt t="215109" x="6810375" y="5006975"/>
          <p14:tracePt t="215115" x="6873875" y="5016500"/>
          <p14:tracePt t="215124" x="6929438" y="5033963"/>
          <p14:tracePt t="215131" x="6992938" y="5043488"/>
          <p14:tracePt t="215140" x="7029450" y="5043488"/>
          <p14:tracePt t="215147" x="7092950" y="5053013"/>
          <p14:tracePt t="215156" x="7146925" y="5053013"/>
          <p14:tracePt t="215163" x="7219950" y="5053013"/>
          <p14:tracePt t="215171" x="7256463" y="5053013"/>
          <p14:tracePt t="215179" x="7356475" y="5053013"/>
          <p14:tracePt t="215187" x="7448550" y="5053013"/>
          <p14:tracePt t="215195" x="7512050" y="5053013"/>
          <p14:tracePt t="215204" x="7675563" y="5033963"/>
          <p14:tracePt t="215213" x="7767638" y="5024438"/>
          <p14:tracePt t="215219" x="7821613" y="5024438"/>
          <p14:tracePt t="215229" x="7940675" y="4997450"/>
          <p14:tracePt t="215235" x="8031163" y="4979988"/>
          <p14:tracePt t="215245" x="8140700" y="4970463"/>
          <p14:tracePt t="215253" x="8223250" y="4951413"/>
          <p14:tracePt t="215263" x="8313738" y="4943475"/>
          <p14:tracePt t="215271" x="8378825" y="4914900"/>
          <p14:tracePt t="215277" x="8405813" y="4906963"/>
          <p14:tracePt t="215286" x="8451850" y="4897438"/>
          <p14:tracePt t="215294" x="8505825" y="4887913"/>
          <p14:tracePt t="215301" x="8542338" y="4860925"/>
          <p14:tracePt t="215310" x="8569325" y="4851400"/>
          <p14:tracePt t="215317" x="8615363" y="4833938"/>
          <p14:tracePt t="215325" x="8632825" y="4824413"/>
          <p14:tracePt t="215333" x="8661400" y="4805363"/>
          <p14:tracePt t="215341" x="8697913" y="4768850"/>
          <p14:tracePt t="215349" x="8742363" y="4732338"/>
          <p14:tracePt t="215357" x="8761413" y="4714875"/>
          <p14:tracePt t="215366" x="8778875" y="4697413"/>
          <p14:tracePt t="215374" x="8797925" y="4668838"/>
          <p14:tracePt t="215382" x="8815388" y="4641850"/>
          <p14:tracePt t="215389" x="8842375" y="4614863"/>
          <p14:tracePt t="215397" x="8861425" y="4559300"/>
          <p14:tracePt t="215405" x="8870950" y="4541838"/>
          <p14:tracePt t="215413" x="8878888" y="4522788"/>
          <p14:tracePt t="215421" x="8888413" y="4486275"/>
          <p14:tracePt t="215429" x="8907463" y="4449763"/>
          <p14:tracePt t="215437" x="8907463" y="4432300"/>
          <p14:tracePt t="215445" x="8907463" y="4405313"/>
          <p14:tracePt t="215453" x="8907463" y="4368800"/>
          <p14:tracePt t="215461" x="8907463" y="4340225"/>
          <p14:tracePt t="215469" x="8907463" y="4313238"/>
          <p14:tracePt t="215478" x="8907463" y="4286250"/>
          <p14:tracePt t="215485" x="8907463" y="4240213"/>
          <p14:tracePt t="215494" x="8907463" y="4203700"/>
          <p14:tracePt t="215501" x="8888413" y="4140200"/>
          <p14:tracePt t="215512" x="8878888" y="4086225"/>
          <p14:tracePt t="215517" x="8851900" y="4040188"/>
          <p14:tracePt t="215528" x="8824913" y="3976688"/>
          <p14:tracePt t="215533" x="8788400" y="3911600"/>
          <p14:tracePt t="215545" x="8770938" y="3867150"/>
          <p14:tracePt t="215552" x="8742363" y="3803650"/>
          <p14:tracePt t="215561" x="8724900" y="3775075"/>
          <p14:tracePt t="215567" x="8688388" y="3730625"/>
          <p14:tracePt t="215575" x="8632825" y="3665538"/>
          <p14:tracePt t="215583" x="8596313" y="3621088"/>
          <p14:tracePt t="215591" x="8569325" y="3575050"/>
          <p14:tracePt t="215599" x="8542338" y="3548063"/>
          <p14:tracePt t="215607" x="8523288" y="3519488"/>
          <p14:tracePt t="215615" x="8478838" y="3475038"/>
          <p14:tracePt t="215624" x="8469313" y="3455988"/>
          <p14:tracePt t="215631" x="8451850" y="3429000"/>
          <p14:tracePt t="215640" x="8432800" y="3402013"/>
          <p14:tracePt t="215647" x="8415338" y="3382963"/>
          <p14:tracePt t="215656" x="8378825" y="3365500"/>
          <p14:tracePt t="215663" x="8359775" y="3346450"/>
          <p14:tracePt t="215671" x="8342313" y="3319463"/>
          <p14:tracePt t="215679" x="8277225" y="3282950"/>
          <p14:tracePt t="215687" x="8259763" y="3265488"/>
          <p14:tracePt t="215696" x="8232775" y="3236913"/>
          <p14:tracePt t="215703" x="8186738" y="3219450"/>
          <p14:tracePt t="215712" x="8140700" y="3192463"/>
          <p14:tracePt t="215719" x="8104188" y="3182938"/>
          <p14:tracePt t="215727" x="8040688" y="3163888"/>
          <p14:tracePt t="215735" x="7977188" y="3136900"/>
          <p14:tracePt t="215744" x="7913688" y="3109913"/>
          <p14:tracePt t="215751" x="7858125" y="3100388"/>
          <p14:tracePt t="215761" x="7758113" y="3082925"/>
          <p14:tracePt t="215767" x="7631113" y="3073400"/>
          <p14:tracePt t="215776" x="7539038" y="3054350"/>
          <p14:tracePt t="215784" x="7466013" y="3054350"/>
          <p14:tracePt t="215792" x="7392988" y="3054350"/>
          <p14:tracePt t="215799" x="7329488" y="3054350"/>
          <p14:tracePt t="215807" x="7239000" y="3054350"/>
          <p14:tracePt t="215816" x="7146925" y="3054350"/>
          <p14:tracePt t="215825" x="7092950" y="3054350"/>
          <p14:tracePt t="215832" x="7019925" y="3054350"/>
          <p14:tracePt t="215841" x="6992938" y="3054350"/>
          <p14:tracePt t="215850" x="6946900" y="3054350"/>
          <p14:tracePt t="215857" x="6919913" y="3054350"/>
          <p14:tracePt t="215866" x="6892925" y="3073400"/>
          <p14:tracePt t="215873" x="6856413" y="3082925"/>
          <p14:tracePt t="215882" x="6827838" y="3090863"/>
          <p14:tracePt t="215889" x="6800850" y="3100388"/>
          <p14:tracePt t="215898" x="6764338" y="3119438"/>
          <p14:tracePt t="215906" x="6718300" y="3155950"/>
          <p14:tracePt t="215913" x="6691313" y="3182938"/>
          <p14:tracePt t="215921" x="6673850" y="3219450"/>
          <p14:tracePt t="215929" x="6637338" y="3265488"/>
          <p14:tracePt t="215937" x="6600825" y="3292475"/>
          <p14:tracePt t="215945" x="6581775" y="3338513"/>
          <p14:tracePt t="215953" x="6564313" y="3365500"/>
          <p14:tracePt t="215963" x="6554788" y="3411538"/>
          <p14:tracePt t="215970" x="6527800" y="3455988"/>
          <p14:tracePt t="215977" x="6518275" y="3529013"/>
          <p14:tracePt t="215985" x="6491288" y="3575050"/>
          <p14:tracePt t="215994" x="6464300" y="3657600"/>
          <p14:tracePt t="216001" x="6445250" y="3721100"/>
          <p14:tracePt t="216012" x="6427788" y="3775075"/>
          <p14:tracePt t="216017" x="6408738" y="3821113"/>
          <p14:tracePt t="216029" x="6399213" y="3903663"/>
          <p14:tracePt t="216033" x="6381750" y="3976688"/>
          <p14:tracePt t="216041" x="6372225" y="4030663"/>
          <p14:tracePt t="216049" x="6362700" y="4076700"/>
          <p14:tracePt t="216057" x="6362700" y="4130675"/>
          <p14:tracePt t="216065" x="6345238" y="4232275"/>
          <p14:tracePt t="216073" x="6335713" y="4286250"/>
          <p14:tracePt t="216081" x="6326188" y="4349750"/>
          <p14:tracePt t="216089" x="6326188" y="4386263"/>
          <p14:tracePt t="216097" x="6326188" y="4459288"/>
          <p14:tracePt t="216105" x="6308725" y="4514850"/>
          <p14:tracePt t="216113" x="6308725" y="4568825"/>
          <p14:tracePt t="216124" x="6308725" y="4632325"/>
          <p14:tracePt t="216129" x="6318250" y="4687888"/>
          <p14:tracePt t="216140" x="6326188" y="4714875"/>
          <p14:tracePt t="216147" x="6335713" y="4732338"/>
          <p14:tracePt t="216156" x="6345238" y="4768850"/>
          <p14:tracePt t="216163" x="6345238" y="4787900"/>
          <p14:tracePt t="216172" x="6362700" y="4814888"/>
          <p14:tracePt t="216179" x="6372225" y="4833938"/>
          <p14:tracePt t="216188" x="6381750" y="4851400"/>
          <p14:tracePt t="216195" x="6399213" y="4870450"/>
          <p14:tracePt t="216203" x="6435725" y="4906963"/>
          <p14:tracePt t="216212" x="6454775" y="4914900"/>
          <p14:tracePt t="216219" x="6481763" y="4933950"/>
          <p14:tracePt t="216227" x="6508750" y="4951413"/>
          <p14:tracePt t="216235" x="6545263" y="4960938"/>
          <p14:tracePt t="216243" x="6581775" y="4970463"/>
          <p14:tracePt t="216251" x="6645275" y="4987925"/>
          <p14:tracePt t="216260" x="6700838" y="4997450"/>
          <p14:tracePt t="216267" x="6791325" y="4997450"/>
          <p14:tracePt t="216276" x="6873875" y="4997450"/>
          <p14:tracePt t="216284" x="6910388" y="4997450"/>
          <p14:tracePt t="216292" x="6983413" y="4997450"/>
          <p14:tracePt t="216300" x="7037388" y="4997450"/>
          <p14:tracePt t="216308" x="7146925" y="4997450"/>
          <p14:tracePt t="216316" x="7192963" y="4997450"/>
          <p14:tracePt t="216325" x="7248525" y="4987925"/>
          <p14:tracePt t="216332" x="7312025" y="4970463"/>
          <p14:tracePt t="216341" x="7366000" y="4960938"/>
          <p14:tracePt t="216348" x="7421563" y="4960938"/>
          <p14:tracePt t="216358" x="7502525" y="4951413"/>
          <p14:tracePt t="216365" x="7594600" y="4924425"/>
          <p14:tracePt t="216371" x="7704138" y="4906963"/>
          <p14:tracePt t="216379" x="7785100" y="4906963"/>
          <p14:tracePt t="216387" x="7840663" y="4897438"/>
          <p14:tracePt t="216395" x="7913688" y="4878388"/>
          <p14:tracePt t="216403" x="7977188" y="4870450"/>
          <p14:tracePt t="216411" x="8031163" y="4870450"/>
          <p14:tracePt t="216419" x="8077200" y="4870450"/>
          <p14:tracePt t="216428" x="8113713" y="4870450"/>
          <p14:tracePt t="216437" x="8132763" y="4870450"/>
          <p14:tracePt t="216445" x="8140700" y="4860925"/>
          <p14:tracePt t="216453" x="8150225" y="4860925"/>
          <p14:tracePt t="216469" x="8159750" y="4860925"/>
          <p14:tracePt t="216478" x="8159750" y="4851400"/>
          <p14:tracePt t="216495" x="8169275" y="4841875"/>
          <p14:tracePt t="216511" x="8177213" y="4824413"/>
          <p14:tracePt t="216517" x="8196263" y="4805363"/>
          <p14:tracePt t="216530" x="8223250" y="4768850"/>
          <p14:tracePt t="216534" x="8232775" y="4741863"/>
          <p14:tracePt t="216542" x="8250238" y="4697413"/>
          <p14:tracePt t="216550" x="8259763" y="4668838"/>
          <p14:tracePt t="216558" x="8269288" y="4624388"/>
          <p14:tracePt t="216566" x="8286750" y="4551363"/>
          <p14:tracePt t="216573" x="8296275" y="4486275"/>
          <p14:tracePt t="216582" x="8296275" y="4376738"/>
          <p14:tracePt t="216590" x="8296275" y="4303713"/>
          <p14:tracePt t="216598" x="8296275" y="4232275"/>
          <p14:tracePt t="216606" x="8296275" y="4203700"/>
          <p14:tracePt t="216614" x="8296275" y="4086225"/>
          <p14:tracePt t="216622" x="8296275" y="4030663"/>
          <p14:tracePt t="216630" x="8296275" y="3976688"/>
          <p14:tracePt t="216638" x="8296275" y="3903663"/>
          <p14:tracePt t="216646" x="8296275" y="3830638"/>
          <p14:tracePt t="216654" x="8296275" y="3775075"/>
          <p14:tracePt t="216662" x="8296275" y="3730625"/>
          <p14:tracePt t="216670" x="8296275" y="3694113"/>
          <p14:tracePt t="216679" x="8296275" y="3638550"/>
          <p14:tracePt t="216687" x="8296275" y="3592513"/>
          <p14:tracePt t="216697" x="8296275" y="3565525"/>
          <p14:tracePt t="216702" x="8296275" y="3548063"/>
          <p14:tracePt t="216718" x="8296275" y="3475038"/>
          <p14:tracePt t="216725" x="8286750" y="3455988"/>
          <p14:tracePt t="216735" x="8277225" y="3419475"/>
          <p14:tracePt t="216744" x="8269288" y="3411538"/>
          <p14:tracePt t="216751" x="8250238" y="3392488"/>
          <p14:tracePt t="216760" x="8232775" y="3355975"/>
          <p14:tracePt t="216767" x="8213725" y="3338513"/>
          <p14:tracePt t="216776" x="8196263" y="3319463"/>
          <p14:tracePt t="216783" x="8159750" y="3292475"/>
          <p14:tracePt t="216791" x="8132763" y="3265488"/>
          <p14:tracePt t="216799" x="8059738" y="3228975"/>
          <p14:tracePt t="216807" x="7994650" y="3209925"/>
          <p14:tracePt t="216816" x="7913688" y="3182938"/>
          <p14:tracePt t="216825" x="7821613" y="3155950"/>
          <p14:tracePt t="216832" x="7685088" y="3127375"/>
          <p14:tracePt t="216841" x="7575550" y="3109913"/>
          <p14:tracePt t="216847" x="7502525" y="3100388"/>
          <p14:tracePt t="216856" x="7392988" y="3082925"/>
          <p14:tracePt t="216863" x="7312025" y="3082925"/>
          <p14:tracePt t="216871" x="7239000" y="3082925"/>
          <p14:tracePt t="216879" x="7165975" y="3082925"/>
          <p14:tracePt t="216887" x="7092950" y="3082925"/>
          <p14:tracePt t="216896" x="7037388" y="3082925"/>
          <p14:tracePt t="216903" x="6983413" y="3082925"/>
          <p14:tracePt t="216911" x="6937375" y="3082925"/>
          <p14:tracePt t="216919" x="6910388" y="3082925"/>
          <p14:tracePt t="216928" x="6846888" y="3109913"/>
          <p14:tracePt t="216935" x="6837363" y="3109913"/>
          <p14:tracePt t="216943" x="6810375" y="3127375"/>
          <p14:tracePt t="216951" x="6783388" y="3136900"/>
          <p14:tracePt t="216960" x="6773863" y="3155950"/>
          <p14:tracePt t="216967" x="6754813" y="3182938"/>
          <p14:tracePt t="216976" x="6737350" y="3219450"/>
          <p14:tracePt t="216983" x="6727825" y="3246438"/>
          <p14:tracePt t="216991" x="6710363" y="3273425"/>
          <p14:tracePt t="216999" x="6691313" y="3338513"/>
          <p14:tracePt t="217007" x="6664325" y="3402013"/>
          <p14:tracePt t="217015" x="6637338" y="3455988"/>
          <p14:tracePt t="217023" x="6627813" y="3575050"/>
          <p14:tracePt t="217031" x="6627813" y="3665538"/>
          <p14:tracePt t="217040" x="6627813" y="3721100"/>
          <p14:tracePt t="217049" x="6627813" y="3811588"/>
          <p14:tracePt t="217057" x="6627813" y="3884613"/>
          <p14:tracePt t="217065" x="6645275" y="3984625"/>
          <p14:tracePt t="217073" x="6654800" y="4057650"/>
          <p14:tracePt t="217081" x="6681788" y="4159250"/>
          <p14:tracePt t="217089" x="6700838" y="4213225"/>
          <p14:tracePt t="217097" x="6727825" y="4332288"/>
          <p14:tracePt t="217105" x="6737350" y="4386263"/>
          <p14:tracePt t="217113" x="6754813" y="4432300"/>
          <p14:tracePt t="217121" x="6754813" y="4486275"/>
          <p14:tracePt t="217129" x="6773863" y="4532313"/>
          <p14:tracePt t="217137" x="6783388" y="4568825"/>
          <p14:tracePt t="217146" x="6783388" y="4614863"/>
          <p14:tracePt t="217154" x="6783388" y="4651375"/>
          <p14:tracePt t="217162" x="6791325" y="4687888"/>
          <p14:tracePt t="217169" x="6791325" y="4705350"/>
          <p14:tracePt t="217179" x="6800850" y="4724400"/>
          <p14:tracePt t="217186" x="6800850" y="4741863"/>
          <p14:tracePt t="217195" x="6800850" y="4751388"/>
          <p14:tracePt t="217212" x="6800850" y="4760913"/>
          <p14:tracePt t="217217" x="6800850" y="4768850"/>
          <p14:tracePt t="217225" x="6800850" y="4778375"/>
          <p14:tracePt t="217249" x="6800850" y="4787900"/>
          <p14:tracePt t="217374" x="6800850" y="4797425"/>
          <p14:tracePt t="217419" x="6800850" y="4805363"/>
          <p14:tracePt t="217443" x="6819900" y="4814888"/>
          <p14:tracePt t="217451" x="6837363" y="4814888"/>
          <p14:tracePt t="217460" x="6856413" y="4814888"/>
          <p14:tracePt t="217467" x="6883400" y="4814888"/>
          <p14:tracePt t="217476" x="6910388" y="4824413"/>
          <p14:tracePt t="217483" x="6937375" y="4824413"/>
          <p14:tracePt t="217491" x="6964363" y="4824413"/>
          <p14:tracePt t="217499" x="7000875" y="4824413"/>
          <p14:tracePt t="217507" x="7010400" y="4824413"/>
          <p14:tracePt t="217583" x="7010400" y="4805363"/>
          <p14:tracePt t="217590" x="7037388" y="4768850"/>
          <p14:tracePt t="217596" x="7065963" y="4705350"/>
          <p14:tracePt t="217604" x="7102475" y="4660900"/>
          <p14:tracePt t="217612" x="7110413" y="4614863"/>
          <p14:tracePt t="217619" x="7119938" y="4505325"/>
          <p14:tracePt t="217628" x="7119938" y="4449763"/>
          <p14:tracePt t="217636" x="7119938" y="4432300"/>
          <p14:tracePt t="217647" x="7110413" y="4432300"/>
          <p14:tracePt t="217654" x="7092950" y="4449763"/>
          <p14:tracePt t="217822" x="7102475" y="4422775"/>
          <p14:tracePt t="217830" x="7102475" y="4405313"/>
          <p14:tracePt t="217837" x="7102475" y="4376738"/>
          <p14:tracePt t="217845" x="7083425" y="4340225"/>
          <p14:tracePt t="217853" x="7073900" y="4322763"/>
          <p14:tracePt t="217861" x="7046913" y="4276725"/>
          <p14:tracePt t="217869" x="7010400" y="4213225"/>
          <p14:tracePt t="217877" x="7000875" y="4186238"/>
          <p14:tracePt t="217885" x="6992938" y="4140200"/>
          <p14:tracePt t="217894" x="6992938" y="4103688"/>
          <p14:tracePt t="217901" x="6983413" y="4049713"/>
          <p14:tracePt t="217910" x="6964363" y="3948113"/>
          <p14:tracePt t="217919" x="6964363" y="3857625"/>
          <p14:tracePt t="217927" x="6964363" y="3711575"/>
          <p14:tracePt t="217935" x="6964363" y="3638550"/>
          <p14:tracePt t="217942" x="6964363" y="3611563"/>
          <p14:tracePt t="217951" x="6973888" y="3556000"/>
          <p14:tracePt t="217958" x="6992938" y="3492500"/>
          <p14:tracePt t="217967" x="7019925" y="3419475"/>
          <p14:tracePt t="217975" x="7029450" y="3375025"/>
          <p14:tracePt t="217983" x="7037388" y="3302000"/>
          <p14:tracePt t="217991" x="7065963" y="3200400"/>
          <p14:tracePt t="217999" x="7083425" y="3127375"/>
          <p14:tracePt t="218007" x="7092950" y="3027363"/>
          <p14:tracePt t="218015" x="7119938" y="2881313"/>
          <p14:tracePt t="218023" x="7138988" y="2790825"/>
          <p14:tracePt t="218031" x="7138988" y="2698750"/>
          <p14:tracePt t="218039" x="7146925" y="2598738"/>
          <p14:tracePt t="218047" x="7165975" y="2525713"/>
          <p14:tracePt t="218055" x="7175500" y="2416175"/>
          <p14:tracePt t="218063" x="7192963" y="2316163"/>
          <p14:tracePt t="218071" x="7202488" y="2152650"/>
          <p14:tracePt t="218079" x="7219950" y="2060575"/>
          <p14:tracePt t="218087" x="7229475" y="1897063"/>
          <p14:tracePt t="218096" x="7265988" y="1768475"/>
          <p14:tracePt t="218103" x="7292975" y="1651000"/>
          <p14:tracePt t="218112" x="7302500" y="1595438"/>
          <p14:tracePt t="218119" x="7329488" y="1531938"/>
          <p14:tracePt t="218128" x="7339013" y="1485900"/>
          <p14:tracePt t="218135" x="7375525" y="1422400"/>
          <p14:tracePt t="218144" x="7392988" y="1404938"/>
          <p14:tracePt t="218151" x="7402513" y="1385888"/>
          <p14:tracePt t="218160" x="7412038" y="1368425"/>
          <p14:tracePt t="218167" x="7421563" y="1349375"/>
          <p14:tracePt t="218175" x="7439025" y="1331913"/>
          <p14:tracePt t="218184" x="7458075" y="1312863"/>
          <p14:tracePt t="218192" x="7475538" y="1276350"/>
          <p14:tracePt t="218199" x="7502525" y="1249363"/>
          <p14:tracePt t="218207" x="7521575" y="1222375"/>
          <p14:tracePt t="218217" x="7548563" y="1185863"/>
          <p14:tracePt t="218224" x="7575550" y="1158875"/>
          <p14:tracePt t="218234" x="7612063" y="1112838"/>
          <p14:tracePt t="218241" x="7631113" y="1076325"/>
          <p14:tracePt t="218250" x="7658100" y="1049338"/>
          <p14:tracePt t="218256" x="7667625" y="1030288"/>
          <p14:tracePt t="218266" x="7675563" y="1012825"/>
          <p14:tracePt t="218273" x="7675563" y="1003300"/>
          <p14:tracePt t="218282" x="7675563" y="993775"/>
          <p14:tracePt t="218297" x="7675563" y="984250"/>
          <p14:tracePt t="218386" x="7675563" y="1012825"/>
          <p14:tracePt t="218394" x="7675563" y="1049338"/>
          <p14:tracePt t="218402" x="7694613" y="1085850"/>
          <p14:tracePt t="218412" x="7704138" y="1122363"/>
          <p14:tracePt t="218417" x="7704138" y="1166813"/>
          <p14:tracePt t="218426" x="7704138" y="1203325"/>
          <p14:tracePt t="218433" x="7712075" y="1249363"/>
          <p14:tracePt t="218442" x="7721600" y="1276350"/>
          <p14:tracePt t="218449" x="7731125" y="1331913"/>
          <p14:tracePt t="218458" x="7758113" y="1376363"/>
          <p14:tracePt t="218466" x="7767638" y="1412875"/>
          <p14:tracePt t="218477" x="7777163" y="1441450"/>
          <p14:tracePt t="218482" x="7777163" y="1449388"/>
          <p14:tracePt t="218492" x="7777163" y="1458913"/>
          <p14:tracePt t="218556" x="7777163" y="1468438"/>
          <p14:tracePt t="218563" x="7767638" y="1485900"/>
          <p14:tracePt t="218572" x="7748588" y="1495425"/>
          <p14:tracePt t="218579" x="7731125" y="1514475"/>
          <p14:tracePt t="218587" x="7712075" y="1531938"/>
          <p14:tracePt t="218595" x="7675563" y="1558925"/>
          <p14:tracePt t="218603" x="7667625" y="1577975"/>
          <p14:tracePt t="218612" x="7648575" y="1631950"/>
          <p14:tracePt t="218619" x="7631113" y="1714500"/>
          <p14:tracePt t="218628" x="7602538" y="1860550"/>
          <p14:tracePt t="218635" x="7575550" y="1987550"/>
          <p14:tracePt t="218645" x="7558088" y="2097088"/>
          <p14:tracePt t="218651" x="7531100" y="2252663"/>
          <p14:tracePt t="218660" x="7502525" y="2452688"/>
          <p14:tracePt t="218667" x="7502525" y="2581275"/>
          <p14:tracePt t="218675" x="7485063" y="2708275"/>
          <p14:tracePt t="218683" x="7485063" y="2836863"/>
          <p14:tracePt t="218691" x="7485063" y="2963863"/>
          <p14:tracePt t="218699" x="7485063" y="3109913"/>
          <p14:tracePt t="218707" x="7485063" y="3182938"/>
          <p14:tracePt t="218715" x="7494588" y="3265488"/>
          <p14:tracePt t="218723" x="7502525" y="3319463"/>
          <p14:tracePt t="218731" x="7512050" y="3402013"/>
          <p14:tracePt t="218739" x="7521575" y="3438525"/>
          <p14:tracePt t="218747" x="7521575" y="3492500"/>
          <p14:tracePt t="218755" x="7521575" y="3556000"/>
          <p14:tracePt t="218763" x="7539038" y="3592513"/>
          <p14:tracePt t="218771" x="7539038" y="3629025"/>
          <p14:tracePt t="218779" x="7539038" y="3657600"/>
          <p14:tracePt t="218787" x="7539038" y="3675063"/>
          <p14:tracePt t="218795" x="7539038" y="3711575"/>
          <p14:tracePt t="218804" x="7539038" y="3738563"/>
          <p14:tracePt t="218812" x="7539038" y="3794125"/>
          <p14:tracePt t="218820" x="7539038" y="3840163"/>
          <p14:tracePt t="218832" x="7531100" y="3875088"/>
          <p14:tracePt t="218836" x="7531100" y="3911600"/>
          <p14:tracePt t="218848" x="7521575" y="3940175"/>
          <p14:tracePt t="218853" x="7521575" y="3976688"/>
          <p14:tracePt t="218861" x="7512050" y="3994150"/>
          <p14:tracePt t="218869" x="7512050" y="4030663"/>
          <p14:tracePt t="218875" x="7512050" y="4049713"/>
          <p14:tracePt t="218885" x="7502525" y="4049713"/>
          <p14:tracePt t="218933" x="7494588" y="4049713"/>
          <p14:tracePt t="218941" x="7466013" y="4049713"/>
          <p14:tracePt t="218949" x="7448550" y="4049713"/>
          <p14:tracePt t="218957" x="7392988" y="4049713"/>
          <p14:tracePt t="218965" x="7348538" y="4049713"/>
          <p14:tracePt t="218975" x="7302500" y="4030663"/>
          <p14:tracePt t="218981" x="7265988" y="4030663"/>
          <p14:tracePt t="218990" x="7239000" y="4021138"/>
          <p14:tracePt t="218997" x="7192963" y="4013200"/>
          <p14:tracePt t="219005" x="7165975" y="3994150"/>
          <p14:tracePt t="219013" x="7129463" y="3994150"/>
          <p14:tracePt t="219021" x="7092950" y="3984625"/>
          <p14:tracePt t="219029" x="7073900" y="3984625"/>
          <p14:tracePt t="219037" x="7056438" y="3984625"/>
          <p14:tracePt t="219060" x="7029450" y="3976688"/>
          <p14:tracePt t="219062" x="7010400" y="3976688"/>
          <p14:tracePt t="219069" x="7000875" y="3976688"/>
          <p14:tracePt t="219078" x="6973888" y="3967163"/>
          <p14:tracePt t="219085" x="6946900" y="3967163"/>
          <p14:tracePt t="219094" x="6929438" y="3967163"/>
          <p14:tracePt t="219101" x="6900863" y="3967163"/>
          <p14:tracePt t="219110" x="6873875" y="3967163"/>
          <p14:tracePt t="219119" x="6846888" y="3967163"/>
          <p14:tracePt t="219126" x="6827838" y="3967163"/>
          <p14:tracePt t="219135" x="6819900" y="3967163"/>
          <p14:tracePt t="219141" x="6810375" y="3967163"/>
          <p14:tracePt t="219151" x="6800850" y="3967163"/>
          <p14:tracePt t="219157" x="6791325" y="3967163"/>
          <p14:tracePt t="221735" x="6800850" y="3957638"/>
          <p14:tracePt t="221744" x="6819900" y="3957638"/>
          <p14:tracePt t="221751" x="6827838" y="3948113"/>
          <p14:tracePt t="221760" x="6837363" y="3948113"/>
          <p14:tracePt t="221767" x="6846888" y="3940175"/>
          <p14:tracePt t="221783" x="6856413" y="3930650"/>
          <p14:tracePt t="221791" x="6864350" y="3930650"/>
          <p14:tracePt t="221799" x="6873875" y="3921125"/>
          <p14:tracePt t="221807" x="6883400" y="3921125"/>
          <p14:tracePt t="221823" x="6892925" y="3921125"/>
          <p14:tracePt t="221913" x="6892925" y="3911600"/>
          <p14:tracePt t="221994" x="6900863" y="3911600"/>
          <p14:tracePt t="222017" x="6910388" y="3903663"/>
          <p14:tracePt t="222034" x="6919913" y="3894138"/>
          <p14:tracePt t="222049" x="6929438" y="3894138"/>
          <p14:tracePt t="222081" x="6929438" y="3884613"/>
          <p14:tracePt t="222097" x="6937375" y="3884613"/>
          <p14:tracePt t="222149" x="6946900" y="3884613"/>
          <p14:tracePt t="222203" x="6946900" y="3875088"/>
          <p14:tracePt t="222316" x="6937375" y="3875088"/>
          <p14:tracePt t="222323" x="6929438" y="3875088"/>
          <p14:tracePt t="222331" x="6910388" y="3867150"/>
          <p14:tracePt t="222339" x="6900863" y="3867150"/>
          <p14:tracePt t="222347" x="6892925" y="3867150"/>
          <p14:tracePt t="222364" x="6883400" y="3867150"/>
          <p14:tracePt t="222371" x="6873875" y="3857625"/>
          <p14:tracePt t="222387" x="6864350" y="3857625"/>
          <p14:tracePt t="223854" x="6883400" y="3857625"/>
          <p14:tracePt t="223861" x="6900863" y="3857625"/>
          <p14:tracePt t="223869" x="6919913" y="3857625"/>
          <p14:tracePt t="223877" x="6956425" y="3857625"/>
          <p14:tracePt t="223885" x="6983413" y="3857625"/>
          <p14:tracePt t="223894" x="7019925" y="3867150"/>
          <p14:tracePt t="223901" x="7046913" y="3867150"/>
          <p14:tracePt t="223910" x="7065963" y="3884613"/>
          <p14:tracePt t="223918" x="7102475" y="3884613"/>
          <p14:tracePt t="223926" x="7146925" y="3884613"/>
          <p14:tracePt t="223934" x="7183438" y="3884613"/>
          <p14:tracePt t="223944" x="7239000" y="3884613"/>
          <p14:tracePt t="223950" x="7329488" y="3884613"/>
          <p14:tracePt t="223960" x="7412038" y="3884613"/>
          <p14:tracePt t="223965" x="7485063" y="3884613"/>
          <p14:tracePt t="223976" x="7539038" y="3884613"/>
          <p14:tracePt t="223981" x="7612063" y="3884613"/>
          <p14:tracePt t="223991" x="7639050" y="3884613"/>
          <p14:tracePt t="223999" x="7721600" y="3884613"/>
          <p14:tracePt t="224007" x="7758113" y="3884613"/>
          <p14:tracePt t="224015" x="7794625" y="3884613"/>
          <p14:tracePt t="224023" x="7821613" y="3884613"/>
          <p14:tracePt t="224031" x="7858125" y="3884613"/>
          <p14:tracePt t="224047" x="7904163" y="3884613"/>
          <p14:tracePt t="224055" x="7931150" y="3884613"/>
          <p14:tracePt t="224063" x="7958138" y="3894138"/>
          <p14:tracePt t="224071" x="7986713" y="3894138"/>
          <p14:tracePt t="224079" x="8023225" y="3894138"/>
          <p14:tracePt t="224087" x="8059738" y="3894138"/>
          <p14:tracePt t="224095" x="8104188" y="3894138"/>
          <p14:tracePt t="224103" x="8140700" y="3894138"/>
          <p14:tracePt t="224111" x="8169275" y="3894138"/>
          <p14:tracePt t="224120" x="8186738" y="3894138"/>
          <p14:tracePt t="224128" x="8213725" y="3894138"/>
          <p14:tracePt t="224135" x="8232775" y="3894138"/>
          <p14:tracePt t="224144" x="8250238" y="3894138"/>
          <p14:tracePt t="224151" x="8269288" y="3894138"/>
          <p14:tracePt t="224161" x="8277225" y="3894138"/>
          <p14:tracePt t="224167" x="8286750" y="3894138"/>
          <p14:tracePt t="224183" x="8296275" y="3894138"/>
          <p14:tracePt t="224199" x="8305800" y="3894138"/>
          <p14:tracePt t="227225" x="8277225" y="3894138"/>
          <p14:tracePt t="227227" x="8232775" y="3903663"/>
          <p14:tracePt t="227235" x="8169275" y="3911600"/>
          <p14:tracePt t="227244" x="8077200" y="3940175"/>
          <p14:tracePt t="227251" x="7977188" y="3967163"/>
          <p14:tracePt t="227260" x="7785100" y="4049713"/>
          <p14:tracePt t="227267" x="7648575" y="4103688"/>
          <p14:tracePt t="227278" x="7539038" y="4149725"/>
          <p14:tracePt t="227285" x="7339013" y="4249738"/>
          <p14:tracePt t="227294" x="7229475" y="4295775"/>
          <p14:tracePt t="227301" x="7000875" y="4395788"/>
          <p14:tracePt t="227310" x="6900863" y="4449763"/>
          <p14:tracePt t="227317" x="6783388" y="4522788"/>
          <p14:tracePt t="227326" x="6700838" y="4568825"/>
          <p14:tracePt t="227334" x="6600825" y="4641850"/>
          <p14:tracePt t="227342" x="6554788" y="4660900"/>
          <p14:tracePt t="227350" x="6527800" y="4678363"/>
          <p14:tracePt t="227358" x="6508750" y="4705350"/>
          <p14:tracePt t="227366" x="6491288" y="4724400"/>
          <p14:tracePt t="227374" x="6472238" y="4741863"/>
          <p14:tracePt t="227383" x="6445250" y="4760913"/>
          <p14:tracePt t="227390" x="6445250" y="4768850"/>
          <p14:tracePt t="227399" x="6435725" y="4787900"/>
          <p14:tracePt t="227405" x="6427788" y="4805363"/>
          <p14:tracePt t="227413" x="6418263" y="4824413"/>
          <p14:tracePt t="227421" x="6408738" y="4833938"/>
          <p14:tracePt t="227429" x="6399213" y="4851400"/>
          <p14:tracePt t="227437" x="6391275" y="4870450"/>
          <p14:tracePt t="227445" x="6391275" y="4887913"/>
          <p14:tracePt t="227453" x="6381750" y="4914900"/>
          <p14:tracePt t="227462" x="6372225" y="4933950"/>
          <p14:tracePt t="227470" x="6362700" y="4943475"/>
          <p14:tracePt t="227480" x="6362700" y="4951413"/>
          <p14:tracePt t="227486" x="6354763" y="4960938"/>
          <p14:tracePt t="227496" x="6345238" y="4970463"/>
          <p14:tracePt t="227502" x="6345238" y="4979988"/>
          <p14:tracePt t="227512" x="6335713" y="4979988"/>
          <p14:tracePt t="227518" x="6326188" y="4987925"/>
          <p14:tracePt t="227531" x="6326188" y="4997450"/>
          <p14:tracePt t="227534" x="6318250" y="4997450"/>
          <p14:tracePt t="227543" x="6318250" y="5006975"/>
          <p14:tracePt t="227558" x="6318250" y="5016500"/>
          <p14:tracePt t="227584" x="6308725" y="5016500"/>
          <p14:tracePt t="227706" x="6299200" y="5016500"/>
          <p14:tracePt t="227786" x="6291263" y="5016500"/>
          <p14:tracePt t="227799" x="6291263" y="5006975"/>
          <p14:tracePt t="227807" x="6291263" y="4997450"/>
          <p14:tracePt t="227816" x="6281738" y="4987925"/>
          <p14:tracePt t="227824" x="6281738" y="4979988"/>
          <p14:tracePt t="227832" x="6281738" y="4970463"/>
          <p14:tracePt t="227843" x="6272213" y="4970463"/>
          <p14:tracePt t="227866" x="6272213" y="4960938"/>
          <p14:tracePt t="227882" x="6272213" y="4951413"/>
          <p14:tracePt t="227888" x="6281738" y="4943475"/>
          <p14:tracePt t="227898" x="6299200" y="4924425"/>
          <p14:tracePt t="227906" x="6335713" y="4914900"/>
          <p14:tracePt t="227914" x="6362700" y="4914900"/>
          <p14:tracePt t="227922" x="6391275" y="4906963"/>
          <p14:tracePt t="227932" x="6445250" y="4887913"/>
          <p14:tracePt t="227938" x="6508750" y="4887913"/>
          <p14:tracePt t="227947" x="6564313" y="4878388"/>
          <p14:tracePt t="227954" x="6654800" y="4878388"/>
          <p14:tracePt t="227964" x="6764338" y="4870450"/>
          <p14:tracePt t="227970" x="6873875" y="4870450"/>
          <p14:tracePt t="227979" x="6992938" y="4851400"/>
          <p14:tracePt t="227986" x="7138988" y="4851400"/>
          <p14:tracePt t="227996" x="7312025" y="4851400"/>
          <p14:tracePt t="228001" x="7448550" y="4833938"/>
          <p14:tracePt t="228011" x="7575550" y="4833938"/>
          <p14:tracePt t="228017" x="7667625" y="4824413"/>
          <p14:tracePt t="228028" x="7758113" y="4824413"/>
          <p14:tracePt t="228044" x="7894638" y="4814888"/>
          <p14:tracePt t="228049" x="7931150" y="4814888"/>
          <p14:tracePt t="228058" x="7977188" y="4797425"/>
          <p14:tracePt t="228065" x="8004175" y="4797425"/>
          <p14:tracePt t="228074" x="8031163" y="4787900"/>
          <p14:tracePt t="228081" x="8050213" y="4787900"/>
          <p14:tracePt t="228090" x="8067675" y="4787900"/>
          <p14:tracePt t="228097" x="8077200" y="4778375"/>
          <p14:tracePt t="228105" x="8086725" y="4778375"/>
          <p14:tracePt t="228113" x="8096250" y="4778375"/>
          <p14:tracePt t="228121" x="8104188" y="4778375"/>
          <p14:tracePt t="228129" x="8113713" y="4768850"/>
          <p14:tracePt t="228137" x="8123238" y="4768850"/>
          <p14:tracePt t="228145" x="8140700" y="4760913"/>
          <p14:tracePt t="228154" x="8159750" y="4751388"/>
          <p14:tracePt t="228163" x="8177213" y="4751388"/>
          <p14:tracePt t="228169" x="8196263" y="4751388"/>
          <p14:tracePt t="228179" x="8213725" y="4741863"/>
          <p14:tracePt t="228187" x="8223250" y="4741863"/>
          <p14:tracePt t="228195" x="8232775" y="4741863"/>
          <p14:tracePt t="228219" x="8240713" y="4741863"/>
          <p14:tracePt t="228824" x="8232775" y="4741863"/>
          <p14:tracePt t="228847" x="8223250" y="4732338"/>
          <p14:tracePt t="228879" x="8213725" y="4732338"/>
          <p14:tracePt t="228887" x="8204200" y="4732338"/>
          <p14:tracePt t="228896" x="8196263" y="4732338"/>
          <p14:tracePt t="228903" x="8186738" y="4732338"/>
          <p14:tracePt t="228912" x="8177213" y="4732338"/>
          <p14:tracePt t="228919" x="8159750" y="4732338"/>
          <p14:tracePt t="228928" x="8150225" y="4732338"/>
          <p14:tracePt t="228935" x="8132763" y="4724400"/>
          <p14:tracePt t="228944" x="8123238" y="4724400"/>
          <p14:tracePt t="228951" x="8104188" y="4724400"/>
          <p14:tracePt t="228960" x="8086725" y="4724400"/>
          <p14:tracePt t="228967" x="8086725" y="4714875"/>
          <p14:tracePt t="228975" x="8077200" y="4714875"/>
          <p14:tracePt t="228984" x="8067675" y="4714875"/>
          <p14:tracePt t="228997" x="8059738" y="4714875"/>
          <p14:tracePt t="229008" x="8050213" y="4714875"/>
          <p14:tracePt t="229016" x="8040688" y="4714875"/>
          <p14:tracePt t="229024" x="8031163" y="4714875"/>
          <p14:tracePt t="229051" x="8023225" y="4714875"/>
          <p14:tracePt t="229060" x="8013700" y="4714875"/>
          <p14:tracePt t="229067" x="7994650" y="4714875"/>
          <p14:tracePt t="229076" x="7986713" y="4714875"/>
          <p14:tracePt t="229083" x="7977188" y="4714875"/>
          <p14:tracePt t="229101" x="7967663" y="4714875"/>
          <p14:tracePt t="229110" x="7950200" y="4714875"/>
          <p14:tracePt t="229117" x="7931150" y="4714875"/>
          <p14:tracePt t="229126" x="7921625" y="4714875"/>
          <p14:tracePt t="229134" x="7904163" y="4714875"/>
          <p14:tracePt t="229145" x="7885113" y="4714875"/>
          <p14:tracePt t="229150" x="7858125" y="4714875"/>
          <p14:tracePt t="229160" x="7850188" y="4714875"/>
          <p14:tracePt t="229166" x="7821613" y="4714875"/>
          <p14:tracePt t="229175" x="7794625" y="4714875"/>
          <p14:tracePt t="229182" x="7777163" y="4714875"/>
          <p14:tracePt t="229191" x="7758113" y="4714875"/>
          <p14:tracePt t="229207" x="7748588" y="4714875"/>
          <p14:tracePt t="229213" x="7731125" y="4714875"/>
          <p14:tracePt t="229221" x="7721600" y="4714875"/>
          <p14:tracePt t="229229" x="7704138" y="4714875"/>
          <p14:tracePt t="229237" x="7694613" y="4714875"/>
          <p14:tracePt t="229245" x="7685088" y="4714875"/>
          <p14:tracePt t="229269" x="7675563" y="4714875"/>
          <p14:tracePt t="229277" x="7667625" y="4714875"/>
          <p14:tracePt t="229285" x="7658100" y="4714875"/>
          <p14:tracePt t="229294" x="7648575" y="4714875"/>
          <p14:tracePt t="229400" x="7639050" y="4714875"/>
          <p14:tracePt t="229737" x="7639050" y="4705350"/>
          <p14:tracePt t="229745" x="7612063" y="4668838"/>
          <p14:tracePt t="229754" x="7612063" y="4641850"/>
          <p14:tracePt t="229761" x="7602538" y="4614863"/>
          <p14:tracePt t="229770" x="7602538" y="4595813"/>
          <p14:tracePt t="229778" x="7594600" y="4551363"/>
          <p14:tracePt t="229786" x="7594600" y="4514850"/>
          <p14:tracePt t="229794" x="7585075" y="4449763"/>
          <p14:tracePt t="229802" x="7585075" y="4376738"/>
          <p14:tracePt t="229811" x="7585075" y="4268788"/>
          <p14:tracePt t="229817" x="7585075" y="4176713"/>
          <p14:tracePt t="229826" x="7585075" y="4103688"/>
          <p14:tracePt t="229834" x="7585075" y="4049713"/>
          <p14:tracePt t="229842" x="7585075" y="3994150"/>
          <p14:tracePt t="229850" x="7585075" y="3957638"/>
          <p14:tracePt t="229858" x="7585075" y="3921125"/>
          <p14:tracePt t="229866" x="7585075" y="3894138"/>
          <p14:tracePt t="229874" x="7585075" y="3840163"/>
          <p14:tracePt t="229882" x="7585075" y="3811588"/>
          <p14:tracePt t="229892" x="7585075" y="3775075"/>
          <p14:tracePt t="229897" x="7585075" y="3748088"/>
          <p14:tracePt t="229906" x="7585075" y="3738563"/>
          <p14:tracePt t="229913" x="7585075" y="3730625"/>
          <p14:tracePt t="229929" x="7585075" y="3721100"/>
          <p14:tracePt t="229937" x="7585075" y="3711575"/>
          <p14:tracePt t="229984" x="7585075" y="3702050"/>
          <p14:tracePt t="230031" x="7585075" y="3694113"/>
          <p14:tracePt t="230055" x="7585075" y="3684588"/>
          <p14:tracePt t="230127" x="7585075" y="3694113"/>
          <p14:tracePt t="230135" x="7594600" y="3721100"/>
          <p14:tracePt t="230144" x="7602538" y="3757613"/>
          <p14:tracePt t="230151" x="7602538" y="3794125"/>
          <p14:tracePt t="230162" x="7612063" y="3830638"/>
          <p14:tracePt t="230167" x="7621588" y="3867150"/>
          <p14:tracePt t="230176" x="7621588" y="3911600"/>
          <p14:tracePt t="230183" x="7631113" y="3948113"/>
          <p14:tracePt t="230191" x="7631113" y="3976688"/>
          <p14:tracePt t="230199" x="7639050" y="4013200"/>
          <p14:tracePt t="230207" x="7639050" y="4040188"/>
          <p14:tracePt t="230215" x="7639050" y="4057650"/>
          <p14:tracePt t="230223" x="7639050" y="4076700"/>
          <p14:tracePt t="230232" x="7658100" y="4094163"/>
          <p14:tracePt t="230240" x="7658100" y="4113213"/>
          <p14:tracePt t="230249" x="7658100" y="4122738"/>
          <p14:tracePt t="230267" x="7658100" y="4130675"/>
          <p14:tracePt t="230271" x="7658100" y="4140200"/>
          <p14:tracePt t="230295" x="7658100" y="4149725"/>
          <p14:tracePt t="230314" x="7658100" y="4159250"/>
          <p14:tracePt t="230329" x="7658100" y="4167188"/>
          <p14:tracePt t="230345" x="7658100" y="4176713"/>
          <p14:tracePt t="230354" x="7658100" y="4186238"/>
          <p14:tracePt t="230362" x="7658100" y="4203700"/>
          <p14:tracePt t="230369" x="7658100" y="4222750"/>
          <p14:tracePt t="230378" x="7658100" y="4240213"/>
          <p14:tracePt t="230386" x="7658100" y="4249738"/>
          <p14:tracePt t="230395" x="7658100" y="4259263"/>
          <p14:tracePt t="230402" x="7658100" y="4276725"/>
          <p14:tracePt t="230417" x="7658100" y="4286250"/>
          <p14:tracePt t="230426" x="7658100" y="4295775"/>
          <p14:tracePt t="230433" x="7658100" y="4303713"/>
          <p14:tracePt t="230441" x="7658100" y="4313238"/>
          <p14:tracePt t="230457" x="7658100" y="4322763"/>
          <p14:tracePt t="230747" x="7658100" y="4313238"/>
          <p14:tracePt t="230755" x="7658100" y="4295775"/>
          <p14:tracePt t="230763" x="7658100" y="4268788"/>
          <p14:tracePt t="230771" x="7658100" y="4240213"/>
          <p14:tracePt t="230779" x="7648575" y="4186238"/>
          <p14:tracePt t="230787" x="7648575" y="4140200"/>
          <p14:tracePt t="230795" x="7648575" y="4113213"/>
          <p14:tracePt t="230803" x="7648575" y="4067175"/>
          <p14:tracePt t="230812" x="7648575" y="4049713"/>
          <p14:tracePt t="230819" x="7648575" y="4013200"/>
          <p14:tracePt t="230828" x="7648575" y="3984625"/>
          <p14:tracePt t="230835" x="7648575" y="3940175"/>
          <p14:tracePt t="230845" x="7639050" y="3911600"/>
          <p14:tracePt t="230851" x="7639050" y="3894138"/>
          <p14:tracePt t="230861" x="7639050" y="3875088"/>
          <p14:tracePt t="230867" x="7631113" y="3857625"/>
          <p14:tracePt t="230877" x="7631113" y="3840163"/>
          <p14:tracePt t="230883" x="7631113" y="3830638"/>
          <p14:tracePt t="230895" x="7621588" y="3811588"/>
          <p14:tracePt t="230973" x="7612063" y="3811588"/>
          <p14:tracePt t="230997" x="7602538" y="3811588"/>
          <p14:tracePt t="231013" x="7602538" y="3830638"/>
          <p14:tracePt t="231022" x="7594600" y="3848100"/>
          <p14:tracePt t="231030" x="7594600" y="3875088"/>
          <p14:tracePt t="231037" x="7594600" y="3921125"/>
          <p14:tracePt t="231045" x="7594600" y="3957638"/>
          <p14:tracePt t="231053" x="7594600" y="4003675"/>
          <p14:tracePt t="231062" x="7594600" y="4067175"/>
          <p14:tracePt t="231069" x="7594600" y="4103688"/>
          <p14:tracePt t="231078" x="7594600" y="4122738"/>
          <p14:tracePt t="231085" x="7594600" y="4149725"/>
          <p14:tracePt t="231094" x="7594600" y="4159250"/>
          <p14:tracePt t="231101" x="7594600" y="4167188"/>
          <p14:tracePt t="231111" x="7585075" y="4176713"/>
          <p14:tracePt t="231117" x="7585075" y="4195763"/>
          <p14:tracePt t="231126" x="7585075" y="4203700"/>
          <p14:tracePt t="231133" x="7585075" y="4213225"/>
          <p14:tracePt t="231141" x="7585075" y="4222750"/>
          <p14:tracePt t="232004" x="7575550" y="4222750"/>
          <p14:tracePt t="232011" x="7548563" y="4222750"/>
          <p14:tracePt t="232020" x="7521575" y="4222750"/>
          <p14:tracePt t="232028" x="7475538" y="4222750"/>
          <p14:tracePt t="232046" x="7402513" y="4222750"/>
          <p14:tracePt t="232051" x="7292975" y="4222750"/>
          <p14:tracePt t="232061" x="7219950" y="4240213"/>
          <p14:tracePt t="232067" x="7029450" y="4286250"/>
          <p14:tracePt t="232076" x="6919913" y="4313238"/>
          <p14:tracePt t="232083" x="6627813" y="4386263"/>
          <p14:tracePt t="232094" x="6427788" y="4468813"/>
          <p14:tracePt t="232099" x="6007100" y="4632325"/>
          <p14:tracePt t="232110" x="5580063" y="4797425"/>
          <p14:tracePt t="232117" x="5159375" y="4987925"/>
          <p14:tracePt t="232126" x="4695825" y="5207000"/>
          <p14:tracePt t="232133" x="3902075" y="5545138"/>
          <p14:tracePt t="232141" x="3473450" y="5735638"/>
          <p14:tracePt t="232149" x="2762250" y="6037263"/>
          <p14:tracePt t="232157" x="2270125" y="6237288"/>
          <p14:tracePt t="232165" x="1851025" y="6375400"/>
          <p14:tracePt t="232173" x="1439863" y="6511925"/>
          <p14:tracePt t="232181" x="1057275" y="6665913"/>
          <p14:tracePt t="232189" x="784225" y="6767513"/>
          <p14:tracePt t="232197" x="584200" y="6848475"/>
          <p14:tracePt t="232431" x="401638" y="6767513"/>
          <p14:tracePt t="232440" x="409575" y="6748463"/>
          <p14:tracePt t="232448" x="409575" y="6731000"/>
          <p14:tracePt t="232455" x="409575" y="6702425"/>
          <p14:tracePt t="232464" x="409575" y="6684963"/>
          <p14:tracePt t="232471" x="409575" y="6665913"/>
          <p14:tracePt t="232479" x="401638" y="6648450"/>
          <p14:tracePt t="232487" x="382588" y="6621463"/>
          <p14:tracePt t="232495" x="365125" y="6584950"/>
          <p14:tracePt t="232503" x="336550" y="6565900"/>
          <p14:tracePt t="232512" x="328613" y="6538913"/>
          <p14:tracePt t="232519" x="309563" y="6511925"/>
          <p14:tracePt t="232527" x="301625" y="6475413"/>
          <p14:tracePt t="232535" x="292100" y="6446838"/>
          <p14:tracePt t="232544" x="282575" y="6402388"/>
          <p14:tracePt t="232551" x="273050" y="6375400"/>
          <p14:tracePt t="232560" x="255588" y="6346825"/>
          <p14:tracePt t="232567" x="255588" y="6329363"/>
          <p14:tracePt t="232576" x="255588" y="6302375"/>
          <p14:tracePt t="232583" x="246063" y="6265863"/>
          <p14:tracePt t="232591" x="246063" y="6237288"/>
          <p14:tracePt t="232599" x="246063" y="6210300"/>
          <p14:tracePt t="232607" x="236538" y="6192838"/>
          <p14:tracePt t="232615" x="236538" y="6173788"/>
          <p14:tracePt t="232623" x="236538" y="6156325"/>
          <p14:tracePt t="232632" x="228600" y="6127750"/>
          <p14:tracePt t="232639" x="228600" y="6110288"/>
          <p14:tracePt t="232648" x="219075" y="6091238"/>
          <p14:tracePt t="232655" x="219075" y="6064250"/>
          <p14:tracePt t="232664" x="219075" y="6046788"/>
          <p14:tracePt t="232671" x="209550" y="6010275"/>
          <p14:tracePt t="232681" x="209550" y="5983288"/>
          <p14:tracePt t="232687" x="209550" y="5946775"/>
          <p14:tracePt t="232697" x="209550" y="5900738"/>
          <p14:tracePt t="232703" x="209550" y="5864225"/>
          <p14:tracePt t="232713" x="209550" y="5845175"/>
          <p14:tracePt t="232719" x="209550" y="5827713"/>
          <p14:tracePt t="232729" x="209550" y="5808663"/>
          <p14:tracePt t="232737" x="219075" y="5791200"/>
          <p14:tracePt t="232745" x="228600" y="5781675"/>
          <p14:tracePt t="232753" x="236538" y="5764213"/>
          <p14:tracePt t="232762" x="255588" y="5745163"/>
          <p14:tracePt t="232769" x="273050" y="5727700"/>
          <p14:tracePt t="232778" x="292100" y="5708650"/>
          <p14:tracePt t="232785" x="319088" y="5681663"/>
          <p14:tracePt t="232794" x="336550" y="5662613"/>
          <p14:tracePt t="232801" x="346075" y="5645150"/>
          <p14:tracePt t="232811" x="365125" y="5635625"/>
          <p14:tracePt t="232817" x="373063" y="5626100"/>
          <p14:tracePt t="232826" x="382588" y="5618163"/>
          <p14:tracePt t="232833" x="392113" y="5618163"/>
          <p14:tracePt t="232842" x="401638" y="5608638"/>
          <p14:tracePt t="232849" x="409575" y="5608638"/>
          <p14:tracePt t="232857" x="409575" y="5599113"/>
          <p14:tracePt t="232866" x="419100" y="5589588"/>
          <p14:tracePt t="232874" x="428625" y="5589588"/>
          <p14:tracePt t="232882" x="428625" y="5581650"/>
          <p14:tracePt t="233043" x="419100" y="5581650"/>
          <p14:tracePt t="233068" x="409575" y="5581650"/>
          <p14:tracePt t="233092" x="401638" y="5581650"/>
          <p14:tracePt t="233100" x="392113" y="5581650"/>
          <p14:tracePt t="233197" x="409575" y="5589588"/>
          <p14:tracePt t="233203" x="428625" y="5589588"/>
          <p14:tracePt t="233212" x="465138" y="5608638"/>
          <p14:tracePt t="233220" x="501650" y="5626100"/>
          <p14:tracePt t="233230" x="528638" y="5635625"/>
          <p14:tracePt t="233237" x="592138" y="5645150"/>
          <p14:tracePt t="233244" x="665163" y="5654675"/>
          <p14:tracePt t="233251" x="738188" y="5672138"/>
          <p14:tracePt t="233261" x="774700" y="5681663"/>
          <p14:tracePt t="233267" x="874713" y="5681663"/>
          <p14:tracePt t="233276" x="930275" y="5691188"/>
          <p14:tracePt t="233283" x="974725" y="5691188"/>
          <p14:tracePt t="233291" x="1030288" y="5691188"/>
          <p14:tracePt t="233299" x="1066800" y="5691188"/>
          <p14:tracePt t="233307" x="1103313" y="5691188"/>
          <p14:tracePt t="233317" x="1149350" y="5691188"/>
          <p14:tracePt t="233326" x="1185863" y="5691188"/>
          <p14:tracePt t="233335" x="1230313" y="5691188"/>
          <p14:tracePt t="233341" x="1276350" y="5691188"/>
          <p14:tracePt t="233350" x="1312863" y="5691188"/>
          <p14:tracePt t="233357" x="1339850" y="5681663"/>
          <p14:tracePt t="233366" x="1376363" y="5681663"/>
          <p14:tracePt t="233374" x="1403350" y="5681663"/>
          <p14:tracePt t="233383" x="1439863" y="5681663"/>
          <p14:tracePt t="233390" x="1485900" y="5681663"/>
          <p14:tracePt t="233400" x="1504950" y="5681663"/>
          <p14:tracePt t="233405" x="1531938" y="5681663"/>
          <p14:tracePt t="233413" x="1549400" y="5681663"/>
          <p14:tracePt t="233421" x="1576388" y="5681663"/>
          <p14:tracePt t="233429" x="1595438" y="5681663"/>
          <p14:tracePt t="233437" x="1622425" y="5681663"/>
          <p14:tracePt t="233445" x="1649413" y="5681663"/>
          <p14:tracePt t="233453" x="1695450" y="5672138"/>
          <p14:tracePt t="233461" x="1714500" y="5672138"/>
          <p14:tracePt t="233469" x="1751013" y="5654675"/>
          <p14:tracePt t="233478" x="1787525" y="5654675"/>
          <p14:tracePt t="233485" x="1841500" y="5645150"/>
          <p14:tracePt t="233494" x="1868488" y="5635625"/>
          <p14:tracePt t="233501" x="1887538" y="5626100"/>
          <p14:tracePt t="233511" x="1905000" y="5618163"/>
          <p14:tracePt t="233517" x="1924050" y="5618163"/>
          <p14:tracePt t="233526" x="1941513" y="5618163"/>
          <p14:tracePt t="233534" x="1960563" y="5608638"/>
          <p14:tracePt t="233542" x="1987550" y="5599113"/>
          <p14:tracePt t="233549" x="2024063" y="5599113"/>
          <p14:tracePt t="233557" x="2051050" y="5589588"/>
          <p14:tracePt t="233567" x="2078038" y="5589588"/>
          <p14:tracePt t="233576" x="2106613" y="5581650"/>
          <p14:tracePt t="233582" x="2124075" y="5581650"/>
          <p14:tracePt t="233591" x="2133600" y="5572125"/>
          <p14:tracePt t="233598" x="2143125" y="5572125"/>
          <p14:tracePt t="233621" x="2143125" y="5562600"/>
          <p14:tracePt t="233631" x="2151063" y="5554663"/>
          <p14:tracePt t="233647" x="2151063" y="5545138"/>
          <p14:tracePt t="233656" x="2160588" y="5545138"/>
          <p14:tracePt t="233663" x="2160588" y="5535613"/>
          <p14:tracePt t="233672" x="2170113" y="5526088"/>
          <p14:tracePt t="233679" x="2170113" y="5518150"/>
          <p14:tracePt t="233687" x="2170113" y="5499100"/>
          <p14:tracePt t="233696" x="2170113" y="5489575"/>
          <p14:tracePt t="233704" x="2179638" y="5472113"/>
          <p14:tracePt t="233712" x="2179638" y="5453063"/>
          <p14:tracePt t="233729" x="2179638" y="5445125"/>
          <p14:tracePt t="233735" x="2179638" y="5435600"/>
          <p14:tracePt t="233744" x="2179638" y="5416550"/>
          <p14:tracePt t="233752" x="2179638" y="5399088"/>
          <p14:tracePt t="233760" x="2179638" y="5389563"/>
          <p14:tracePt t="233767" x="2179638" y="5380038"/>
          <p14:tracePt t="233776" x="2179638" y="5372100"/>
          <p14:tracePt t="233783" x="2179638" y="5362575"/>
          <p14:tracePt t="233791" x="2179638" y="5343525"/>
          <p14:tracePt t="233799" x="2179638" y="5326063"/>
          <p14:tracePt t="233807" x="2179638" y="5307013"/>
          <p14:tracePt t="233815" x="2170113" y="5289550"/>
          <p14:tracePt t="233823" x="2151063" y="5280025"/>
          <p14:tracePt t="233831" x="2143125" y="5262563"/>
          <p14:tracePt t="233839" x="2133600" y="5253038"/>
          <p14:tracePt t="233847" x="2124075" y="5233988"/>
          <p14:tracePt t="233855" x="2097088" y="5216525"/>
          <p14:tracePt t="233863" x="2078038" y="5207000"/>
          <p14:tracePt t="233871" x="2060575" y="5197475"/>
          <p14:tracePt t="233880" x="2041525" y="5189538"/>
          <p14:tracePt t="233887" x="2024063" y="5180013"/>
          <p14:tracePt t="233898" x="2005013" y="5180013"/>
          <p14:tracePt t="233904" x="1987550" y="5180013"/>
          <p14:tracePt t="233914" x="1951038" y="5153025"/>
          <p14:tracePt t="233921" x="1941513" y="5153025"/>
          <p14:tracePt t="233929" x="1914525" y="5143500"/>
          <p14:tracePt t="233937" x="1887538" y="5143500"/>
          <p14:tracePt t="233945" x="1878013" y="5143500"/>
          <p14:tracePt t="233953" x="1860550" y="5143500"/>
          <p14:tracePt t="233962" x="1841500" y="5133975"/>
          <p14:tracePt t="233970" x="1824038" y="5133975"/>
          <p14:tracePt t="233978" x="1804988" y="5133975"/>
          <p14:tracePt t="233985" x="1787525" y="5126038"/>
          <p14:tracePt t="233995" x="1758950" y="5126038"/>
          <p14:tracePt t="234001" x="1741488" y="5126038"/>
          <p14:tracePt t="234011" x="1722438" y="5126038"/>
          <p14:tracePt t="234017" x="1704975" y="5126038"/>
          <p14:tracePt t="234026" x="1677988" y="5126038"/>
          <p14:tracePt t="234033" x="1649413" y="5126038"/>
          <p14:tracePt t="234041" x="1612900" y="5106988"/>
          <p14:tracePt t="234049" x="1558925" y="5106988"/>
          <p14:tracePt t="234057" x="1531938" y="5106988"/>
          <p14:tracePt t="234065" x="1495425" y="5106988"/>
          <p14:tracePt t="234073" x="1476375" y="5106988"/>
          <p14:tracePt t="234081" x="1431925" y="5106988"/>
          <p14:tracePt t="234097" x="1349375" y="5106988"/>
          <p14:tracePt t="234105" x="1312863" y="5097463"/>
          <p14:tracePt t="234113" x="1276350" y="5097463"/>
          <p14:tracePt t="234121" x="1249363" y="5097463"/>
          <p14:tracePt t="234129" x="1222375" y="5097463"/>
          <p14:tracePt t="234138" x="1185863" y="5097463"/>
          <p14:tracePt t="234145" x="1139825" y="5089525"/>
          <p14:tracePt t="234153" x="1112838" y="5089525"/>
          <p14:tracePt t="234161" x="1066800" y="5089525"/>
          <p14:tracePt t="234169" x="1030288" y="5089525"/>
          <p14:tracePt t="234178" x="1003300" y="5089525"/>
          <p14:tracePt t="234187" x="966788" y="5089525"/>
          <p14:tracePt t="234195" x="930275" y="5089525"/>
          <p14:tracePt t="234203" x="874713" y="5089525"/>
          <p14:tracePt t="234211" x="838200" y="5097463"/>
          <p14:tracePt t="234219" x="811213" y="5116513"/>
          <p14:tracePt t="234229" x="774700" y="5116513"/>
          <p14:tracePt t="234235" x="738188" y="5116513"/>
          <p14:tracePt t="234244" x="720725" y="5126038"/>
          <p14:tracePt t="234252" x="701675" y="5126038"/>
          <p14:tracePt t="234260" x="684213" y="5133975"/>
          <p14:tracePt t="234267" x="674688" y="5133975"/>
          <p14:tracePt t="234286" x="665163" y="5133975"/>
          <p14:tracePt t="234292" x="655638" y="5133975"/>
          <p14:tracePt t="234301" x="647700" y="5133975"/>
          <p14:tracePt t="234307" x="638175" y="5143500"/>
          <p14:tracePt t="234316" x="628650" y="5143500"/>
          <p14:tracePt t="234323" x="620713" y="5153025"/>
          <p14:tracePt t="234331" x="620713" y="5160963"/>
          <p14:tracePt t="234339" x="611188" y="5180013"/>
          <p14:tracePt t="234347" x="592138" y="5197475"/>
          <p14:tracePt t="234356" x="584200" y="5216525"/>
          <p14:tracePt t="234368" x="565150" y="5243513"/>
          <p14:tracePt t="234376" x="555625" y="5280025"/>
          <p14:tracePt t="234384" x="547688" y="5307013"/>
          <p14:tracePt t="234393" x="547688" y="5335588"/>
          <p14:tracePt t="234403" x="547688" y="5362575"/>
          <p14:tracePt t="234408" x="547688" y="5399088"/>
          <p14:tracePt t="234416" x="547688" y="5426075"/>
          <p14:tracePt t="234425" x="547688" y="5453063"/>
          <p14:tracePt t="234432" x="547688" y="5481638"/>
          <p14:tracePt t="234439" x="547688" y="5499100"/>
          <p14:tracePt t="234447" x="565150" y="5535613"/>
          <p14:tracePt t="234455" x="584200" y="5554663"/>
          <p14:tracePt t="234463" x="592138" y="5581650"/>
          <p14:tracePt t="234471" x="611188" y="5608638"/>
          <p14:tracePt t="234479" x="628650" y="5626100"/>
          <p14:tracePt t="234487" x="655638" y="5662613"/>
          <p14:tracePt t="234495" x="684213" y="5681663"/>
          <p14:tracePt t="234503" x="711200" y="5699125"/>
          <p14:tracePt t="234512" x="728663" y="5708650"/>
          <p14:tracePt t="234521" x="747713" y="5718175"/>
          <p14:tracePt t="234529" x="765175" y="5727700"/>
          <p14:tracePt t="234538" x="774700" y="5735638"/>
          <p14:tracePt t="234545" x="784225" y="5735638"/>
          <p14:tracePt t="234553" x="793750" y="5735638"/>
          <p14:tracePt t="234562" x="811213" y="5745163"/>
          <p14:tracePt t="234581" x="830263" y="5745163"/>
          <p14:tracePt t="234586" x="838200" y="5745163"/>
          <p14:tracePt t="234598" x="857250" y="5754688"/>
          <p14:tracePt t="234602" x="884238" y="5754688"/>
          <p14:tracePt t="234614" x="893763" y="5754688"/>
          <p14:tracePt t="234618" x="920750" y="5764213"/>
          <p14:tracePt t="234626" x="939800" y="5764213"/>
          <p14:tracePt t="234634" x="957263" y="5764213"/>
          <p14:tracePt t="234642" x="984250" y="5764213"/>
          <p14:tracePt t="234650" x="1011238" y="5764213"/>
          <p14:tracePt t="234658" x="1030288" y="5764213"/>
          <p14:tracePt t="234666" x="1047750" y="5764213"/>
          <p14:tracePt t="234674" x="1066800" y="5764213"/>
          <p14:tracePt t="234682" x="1093788" y="5764213"/>
          <p14:tracePt t="234690" x="1112838" y="5764213"/>
          <p14:tracePt t="234698" x="1130300" y="5764213"/>
          <p14:tracePt t="234706" x="1157288" y="5764213"/>
          <p14:tracePt t="234714" x="1176338" y="5764213"/>
          <p14:tracePt t="234722" x="1203325" y="5764213"/>
          <p14:tracePt t="234729" x="1222375" y="5764213"/>
          <p14:tracePt t="234738" x="1249363" y="5764213"/>
          <p14:tracePt t="234745" x="1285875" y="5764213"/>
          <p14:tracePt t="234754" x="1303338" y="5764213"/>
          <p14:tracePt t="234761" x="1312863" y="5764213"/>
          <p14:tracePt t="234769" x="1349375" y="5764213"/>
          <p14:tracePt t="234777" x="1385888" y="5764213"/>
          <p14:tracePt t="234785" x="1412875" y="5764213"/>
          <p14:tracePt t="234794" x="1449388" y="5764213"/>
          <p14:tracePt t="234801" x="1485900" y="5764213"/>
          <p14:tracePt t="234811" x="1531938" y="5772150"/>
          <p14:tracePt t="234817" x="1558925" y="5772150"/>
          <p14:tracePt t="234831" x="1612900" y="5772150"/>
          <p14:tracePt t="234834" x="1704975" y="5772150"/>
          <p14:tracePt t="234847" x="1758950" y="5781675"/>
          <p14:tracePt t="234852" x="1804988" y="5781675"/>
          <p14:tracePt t="234862" x="1860550" y="5781675"/>
          <p14:tracePt t="234868" x="1895475" y="5781675"/>
          <p14:tracePt t="234877" x="1931988" y="5781675"/>
          <p14:tracePt t="234884" x="1960563" y="5781675"/>
          <p14:tracePt t="234892" x="1978025" y="5781675"/>
          <p14:tracePt t="234901" x="1987550" y="5781675"/>
          <p14:tracePt t="234907" x="1987550" y="5791200"/>
          <p14:tracePt t="234917" x="1997075" y="5791200"/>
          <p14:tracePt t="234931" x="2005013" y="5791200"/>
          <p14:tracePt t="234939" x="2014538" y="5791200"/>
          <p14:tracePt t="234955" x="2024063" y="5791200"/>
          <p14:tracePt t="234963" x="2041525" y="5791200"/>
          <p14:tracePt t="234971" x="2051050" y="5791200"/>
          <p14:tracePt t="234987" x="2060575" y="5781675"/>
          <p14:tracePt t="235004" x="2070100" y="5772150"/>
          <p14:tracePt t="235014" x="2078038" y="5764213"/>
          <p14:tracePt t="235020" x="2087563" y="5745163"/>
          <p14:tracePt t="235028" x="2097088" y="5735638"/>
          <p14:tracePt t="235035" x="2106613" y="5718175"/>
          <p14:tracePt t="235047" x="2114550" y="5691188"/>
          <p14:tracePt t="235051" x="2124075" y="5662613"/>
          <p14:tracePt t="235061" x="2143125" y="5618163"/>
          <p14:tracePt t="235067" x="2151063" y="5589588"/>
          <p14:tracePt t="235076" x="2170113" y="5545138"/>
          <p14:tracePt t="235083" x="2179638" y="5518150"/>
          <p14:tracePt t="235092" x="2179638" y="5489575"/>
          <p14:tracePt t="235104" x="2179638" y="5445125"/>
          <p14:tracePt t="235107" x="2187575" y="5408613"/>
          <p14:tracePt t="235115" x="2187575" y="5343525"/>
          <p14:tracePt t="235125" x="2187575" y="5316538"/>
          <p14:tracePt t="235131" x="2187575" y="5289550"/>
          <p14:tracePt t="235141" x="2187575" y="5262563"/>
          <p14:tracePt t="235147" x="2187575" y="5243513"/>
          <p14:tracePt t="235157" x="2187575" y="5226050"/>
          <p14:tracePt t="235166" x="2187575" y="5216525"/>
          <p14:tracePt t="235173" x="2187575" y="5207000"/>
          <p14:tracePt t="235181" x="2187575" y="5197475"/>
          <p14:tracePt t="235189" x="2187575" y="5189538"/>
          <p14:tracePt t="235197" x="2179638" y="5189538"/>
          <p14:tracePt t="235205" x="2170113" y="5170488"/>
          <p14:tracePt t="235213" x="2151063" y="5160963"/>
          <p14:tracePt t="235221" x="2143125" y="5153025"/>
          <p14:tracePt t="235230" x="2114550" y="5143500"/>
          <p14:tracePt t="235237" x="2087563" y="5133975"/>
          <p14:tracePt t="235245" x="2060575" y="5116513"/>
          <p14:tracePt t="235256" x="2024063" y="5097463"/>
          <p14:tracePt t="235262" x="1968500" y="5080000"/>
          <p14:tracePt t="235269" x="1895475" y="5070475"/>
          <p14:tracePt t="235278" x="1814513" y="5053013"/>
          <p14:tracePt t="235287" x="1741488" y="5053013"/>
          <p14:tracePt t="235298" x="1668463" y="5043488"/>
          <p14:tracePt t="235304" x="1631950" y="5033963"/>
          <p14:tracePt t="235314" x="1522413" y="5033963"/>
          <p14:tracePt t="235320" x="1495425" y="5033963"/>
          <p14:tracePt t="235326" x="1395413" y="5016500"/>
          <p14:tracePt t="235334" x="1366838" y="5016500"/>
          <p14:tracePt t="235342" x="1322388" y="5016500"/>
          <p14:tracePt t="235350" x="1293813" y="5016500"/>
          <p14:tracePt t="235357" x="1266825" y="5016500"/>
          <p14:tracePt t="235366" x="1249363" y="5016500"/>
          <p14:tracePt t="235374" x="1230313" y="5016500"/>
          <p14:tracePt t="235382" x="1222375" y="5016500"/>
          <p14:tracePt t="235389" x="1203325" y="5024438"/>
          <p14:tracePt t="235405" x="1193800" y="5024438"/>
          <p14:tracePt t="235413" x="1185863" y="5033963"/>
          <p14:tracePt t="235431" x="1176338" y="5043488"/>
          <p14:tracePt t="235456" x="1176338" y="5053013"/>
          <p14:tracePt t="235463" x="1166813" y="5060950"/>
          <p14:tracePt t="235479" x="1166813" y="5070475"/>
          <p14:tracePt t="235495" x="1157288" y="5080000"/>
          <p14:tracePt t="235512" x="1157288" y="5089525"/>
          <p14:tracePt t="235519" x="1157288" y="5097463"/>
          <p14:tracePt t="235528" x="1157288" y="5106988"/>
          <p14:tracePt t="235536" x="1157288" y="5116513"/>
          <p14:tracePt t="235560" x="1157288" y="5126038"/>
          <p14:tracePt t="235568" x="1176338" y="5143500"/>
          <p14:tracePt t="235576" x="1203325" y="5153025"/>
          <p14:tracePt t="235584" x="1230313" y="5180013"/>
          <p14:tracePt t="235592" x="1239838" y="5233988"/>
          <p14:tracePt t="235599" x="1258888" y="5289550"/>
          <p14:tracePt t="235608" x="1258888" y="5362575"/>
          <p14:tracePt t="235765" x="1258888" y="5335588"/>
          <p14:tracePt t="235773" x="1230313" y="5270500"/>
          <p14:tracePt t="235781" x="1222375" y="5207000"/>
          <p14:tracePt t="235789" x="1203325" y="5153025"/>
          <p14:tracePt t="235797" x="1176338" y="5116513"/>
          <p14:tracePt t="235837" x="1185863" y="5116513"/>
          <p14:tracePt t="235861" x="1185863" y="5126038"/>
          <p14:tracePt t="235869" x="1193800" y="5133975"/>
          <p14:tracePt t="235877" x="1212850" y="5143500"/>
          <p14:tracePt t="235885" x="1222375" y="5153025"/>
          <p14:tracePt t="235895" x="1258888" y="5170488"/>
          <p14:tracePt t="235901" x="1266825" y="5180013"/>
          <p14:tracePt t="235912" x="1293813" y="5189538"/>
          <p14:tracePt t="235920" x="1312863" y="5197475"/>
          <p14:tracePt t="235927" x="1330325" y="5207000"/>
          <p14:tracePt t="235934" x="1358900" y="5216525"/>
          <p14:tracePt t="235942" x="1376363" y="5226050"/>
          <p14:tracePt t="235950" x="1385888" y="5233988"/>
          <p14:tracePt t="235958" x="1403350" y="5243513"/>
          <p14:tracePt t="235966" x="1422400" y="5253038"/>
          <p14:tracePt t="235974" x="1431925" y="5253038"/>
          <p14:tracePt t="235982" x="1439863" y="5262563"/>
          <p14:tracePt t="235990" x="1458913" y="5262563"/>
          <p14:tracePt t="235997" x="1468438" y="5262563"/>
          <p14:tracePt t="236014" x="1476375" y="5270500"/>
          <p14:tracePt t="236023" x="1485900" y="5270500"/>
          <p14:tracePt t="236029" x="1495425" y="5280025"/>
          <p14:tracePt t="236039" x="1504950" y="5289550"/>
          <p14:tracePt t="236045" x="1512888" y="5289550"/>
          <p14:tracePt t="236057" x="1522413" y="5299075"/>
          <p14:tracePt t="236061" x="1531938" y="5307013"/>
          <p14:tracePt t="236072" x="1541463" y="5316538"/>
          <p14:tracePt t="236079" x="1568450" y="5335588"/>
          <p14:tracePt t="236088" x="1585913" y="5343525"/>
          <p14:tracePt t="236095" x="1622425" y="5353050"/>
          <p14:tracePt t="236103" x="1649413" y="5362575"/>
          <p14:tracePt t="236112" x="1677988" y="5380038"/>
          <p14:tracePt t="236119" x="1714500" y="5399088"/>
          <p14:tracePt t="236127" x="1741488" y="5408613"/>
          <p14:tracePt t="236135" x="1787525" y="5435600"/>
          <p14:tracePt t="236144" x="1814513" y="5445125"/>
          <p14:tracePt t="236151" x="1860550" y="5453063"/>
          <p14:tracePt t="236160" x="1887538" y="5462588"/>
          <p14:tracePt t="236167" x="1914525" y="5481638"/>
          <p14:tracePt t="236176" x="1951038" y="5499100"/>
          <p14:tracePt t="236184" x="1978025" y="5508625"/>
          <p14:tracePt t="236192" x="2005013" y="5518150"/>
          <p14:tracePt t="236200" x="2033588" y="5526088"/>
          <p14:tracePt t="236208" x="2070100" y="5526088"/>
          <p14:tracePt t="236216" x="2097088" y="5535613"/>
          <p14:tracePt t="236223" x="2114550" y="5535613"/>
          <p14:tracePt t="236231" x="2143125" y="5535613"/>
          <p14:tracePt t="236239" x="2170113" y="5545138"/>
          <p14:tracePt t="236247" x="2187575" y="5545138"/>
          <p14:tracePt t="236255" x="2206625" y="5545138"/>
          <p14:tracePt t="236263" x="2224088" y="5545138"/>
          <p14:tracePt t="236272" x="2251075" y="5545138"/>
          <p14:tracePt t="236281" x="2270125" y="5545138"/>
          <p14:tracePt t="236290" x="2287588" y="5545138"/>
          <p14:tracePt t="236295" x="2297113" y="5545138"/>
          <p14:tracePt t="236304" x="2316163" y="5545138"/>
          <p14:tracePt t="236311" x="2324100" y="5545138"/>
          <p14:tracePt t="236321" x="2343150" y="5545138"/>
          <p14:tracePt t="236337" x="2352675" y="5545138"/>
          <p14:tracePt t="236344" x="2360613" y="5545138"/>
          <p14:tracePt t="236353" x="2370138" y="5545138"/>
          <p14:tracePt t="236369" x="2379663" y="5545138"/>
          <p14:tracePt t="236378" x="2389188" y="5535613"/>
          <p14:tracePt t="236394" x="2406650" y="5535613"/>
          <p14:tracePt t="236401" x="2416175" y="5535613"/>
          <p14:tracePt t="236410" x="2425700" y="5535613"/>
          <p14:tracePt t="236417" x="2433638" y="5535613"/>
          <p14:tracePt t="236426" x="2462213" y="5535613"/>
          <p14:tracePt t="236433" x="2479675" y="5535613"/>
          <p14:tracePt t="236442" x="2506663" y="5535613"/>
          <p14:tracePt t="236449" x="2533650" y="5535613"/>
          <p14:tracePt t="236458" x="2552700" y="5535613"/>
          <p14:tracePt t="236465" x="2598738" y="5545138"/>
          <p14:tracePt t="236473" x="2625725" y="5545138"/>
          <p14:tracePt t="236482" x="2652713" y="5545138"/>
          <p14:tracePt t="236490" x="2679700" y="5545138"/>
          <p14:tracePt t="236498" x="2708275" y="5545138"/>
          <p14:tracePt t="236506" x="2744788" y="5545138"/>
          <p14:tracePt t="236514" x="2762250" y="5545138"/>
          <p14:tracePt t="236522" x="2789238" y="5545138"/>
          <p14:tracePt t="236530" x="2808288" y="5545138"/>
          <p14:tracePt t="236538" x="2835275" y="5545138"/>
          <p14:tracePt t="236546" x="2852738" y="5545138"/>
          <p14:tracePt t="236554" x="2881313" y="5545138"/>
          <p14:tracePt t="236563" x="2898775" y="5545138"/>
          <p14:tracePt t="236570" x="2925763" y="5545138"/>
          <p14:tracePt t="236579" x="2944813" y="5545138"/>
          <p14:tracePt t="236586" x="2962275" y="5545138"/>
          <p14:tracePt t="236596" x="2971800" y="5545138"/>
          <p14:tracePt t="236602" x="2981325" y="5545138"/>
          <p14:tracePt t="236622" x="2990850" y="5545138"/>
          <p14:tracePt t="237165" x="2981325" y="5545138"/>
          <p14:tracePt t="237174" x="2971800" y="5545138"/>
          <p14:tracePt t="237181" x="2954338" y="5545138"/>
          <p14:tracePt t="237190" x="2935288" y="5545138"/>
          <p14:tracePt t="237197" x="2917825" y="5545138"/>
          <p14:tracePt t="237213" x="2898775" y="5545138"/>
          <p14:tracePt t="237223" x="2881313" y="5545138"/>
          <p14:tracePt t="237229" x="2871788" y="5545138"/>
          <p14:tracePt t="237239" x="2862263" y="5545138"/>
          <p14:tracePt t="237256" x="2852738" y="5545138"/>
          <p14:tracePt t="237263" x="2844800" y="5545138"/>
          <p14:tracePt t="237295" x="2835275" y="5545138"/>
          <p14:tracePt t="237336" x="2825750" y="5545138"/>
          <p14:tracePt t="237923" x="2835275" y="5545138"/>
          <p14:tracePt t="237940" x="2852738" y="5545138"/>
          <p14:tracePt t="237947" x="2862263" y="5545138"/>
          <p14:tracePt t="237955" x="2881313" y="5545138"/>
          <p14:tracePt t="237964" x="2889250" y="5545138"/>
          <p14:tracePt t="237972" x="2898775" y="5545138"/>
          <p14:tracePt t="237981" x="2908300" y="5545138"/>
          <p14:tracePt t="237988" x="2917825" y="5545138"/>
          <p14:tracePt t="237997" x="2935288" y="5545138"/>
          <p14:tracePt t="238004" x="2954338" y="5545138"/>
          <p14:tracePt t="238012" x="2971800" y="5545138"/>
          <p14:tracePt t="238020" x="2998788" y="5545138"/>
          <p14:tracePt t="238028" x="3017838" y="5545138"/>
          <p14:tracePt t="238035" x="3044825" y="5545138"/>
          <p14:tracePt t="238045" x="3081338" y="5545138"/>
          <p14:tracePt t="238061" x="3163888" y="5545138"/>
          <p14:tracePt t="238067" x="3200400" y="5545138"/>
          <p14:tracePt t="238075" x="3236913" y="5535613"/>
          <p14:tracePt t="238083" x="3281363" y="5535613"/>
          <p14:tracePt t="238091" x="3327400" y="5526088"/>
          <p14:tracePt t="238099" x="3382963" y="5526088"/>
          <p14:tracePt t="238107" x="3427413" y="5518150"/>
          <p14:tracePt t="238116" x="3463925" y="5518150"/>
          <p14:tracePt t="238124" x="3482975" y="5518150"/>
          <p14:tracePt t="238134" x="3500438" y="5508625"/>
          <p14:tracePt t="238139" x="3519488" y="5508625"/>
          <p14:tracePt t="238149" x="3527425" y="5508625"/>
          <p14:tracePt t="238156" x="3536950" y="5508625"/>
          <p14:tracePt t="238166" x="3546475" y="5499100"/>
          <p14:tracePt t="238174" x="3556000" y="5499100"/>
          <p14:tracePt t="238181" x="3563938" y="5499100"/>
          <p14:tracePt t="238191" x="3573463" y="5499100"/>
          <p14:tracePt t="238199" x="3592513" y="5499100"/>
          <p14:tracePt t="238207" x="3609975" y="5499100"/>
          <p14:tracePt t="238213" x="3629025" y="5499100"/>
          <p14:tracePt t="238223" x="3646488" y="5499100"/>
          <p14:tracePt t="238229" x="3665538" y="5499100"/>
          <p14:tracePt t="238237" x="3673475" y="5499100"/>
          <p14:tracePt t="238246" x="3683000" y="5499100"/>
          <p14:tracePt t="238310" x="3692525" y="5499100"/>
          <p14:tracePt t="238326" x="3702050" y="5499100"/>
          <p14:tracePt t="238342" x="3709988" y="5499100"/>
          <p14:tracePt t="238350" x="3719513" y="5499100"/>
          <p14:tracePt t="238365" x="3729038" y="5499100"/>
          <p14:tracePt t="238381" x="3738563" y="5499100"/>
          <p14:tracePt t="238397" x="3746500" y="5499100"/>
          <p14:tracePt t="238430" x="3756025" y="5499100"/>
          <p14:tracePt t="238440" x="3765550" y="5499100"/>
          <p14:tracePt t="238454" x="3775075" y="5499100"/>
          <p14:tracePt t="238472" x="3783013" y="5499100"/>
          <p14:tracePt t="238480" x="3792538" y="5499100"/>
          <p14:tracePt t="238488" x="3802063" y="5499100"/>
          <p14:tracePt t="238512" x="3810000" y="5499100"/>
          <p14:tracePt t="238527" x="3819525" y="5499100"/>
          <p14:tracePt t="238575" x="3829050" y="5499100"/>
          <p14:tracePt t="238592" x="3838575" y="5499100"/>
          <p14:tracePt t="238608" x="3846513" y="5499100"/>
          <p14:tracePt t="238656" x="3846513" y="5508625"/>
          <p14:tracePt t="238671" x="3856038" y="5508625"/>
          <p14:tracePt t="238706" x="3865563" y="5508625"/>
          <p14:tracePt t="238720" x="3875088" y="5508625"/>
          <p14:tracePt t="238786" x="3883025" y="5508625"/>
          <p14:tracePt t="238826" x="3892550" y="5508625"/>
          <p14:tracePt t="244396" x="3902075" y="5508625"/>
          <p14:tracePt t="244628" x="3902075" y="5518150"/>
          <p14:tracePt t="244644" x="3902075" y="5526088"/>
          <p14:tracePt t="244651" x="3911600" y="5526088"/>
          <p14:tracePt t="244660" x="3919538" y="5526088"/>
          <p14:tracePt t="244667" x="3938588" y="5535613"/>
          <p14:tracePt t="244676" x="3948113" y="5545138"/>
          <p14:tracePt t="244683" x="3965575" y="5554663"/>
          <p14:tracePt t="244691" x="3975100" y="5581650"/>
          <p14:tracePt t="244701" x="3975100" y="5626100"/>
          <p14:tracePt t="244707" x="3975100" y="5708650"/>
          <p14:tracePt t="244715" x="3948113" y="5791200"/>
          <p14:tracePt t="244724" x="3892550" y="5873750"/>
          <p14:tracePt t="245103" x="3892550" y="5864225"/>
          <p14:tracePt t="245111" x="3892550" y="5854700"/>
          <p14:tracePt t="245143" x="3892550" y="5845175"/>
          <p14:tracePt t="245167" x="3892550" y="5837238"/>
          <p14:tracePt t="245191" x="3892550" y="5827713"/>
          <p14:tracePt t="245199" x="3892550" y="5818188"/>
          <p14:tracePt t="245207" x="3883025" y="5818188"/>
          <p14:tracePt t="245215" x="3883025" y="5808663"/>
          <p14:tracePt t="245223" x="3883025" y="5800725"/>
          <p14:tracePt t="245247" x="3883025" y="5791200"/>
          <p14:tracePt t="245263" x="3883025" y="5781675"/>
          <p14:tracePt t="245279" x="3883025" y="5772150"/>
          <p14:tracePt t="245295" x="3883025" y="5764213"/>
          <p14:tracePt t="245312" x="3892550" y="5764213"/>
          <p14:tracePt t="245319" x="3892550" y="5754688"/>
          <p14:tracePt t="245351" x="3892550" y="5745163"/>
          <p14:tracePt t="245378" x="3902075" y="5745163"/>
          <p14:tracePt t="245401" x="3902075" y="5735638"/>
          <p14:tracePt t="245426" x="3902075" y="5727700"/>
          <p14:tracePt t="245441" x="3902075" y="5718175"/>
          <p14:tracePt t="245490" x="3902075" y="5708650"/>
          <p14:tracePt t="245844" x="3902075" y="5699125"/>
          <p14:tracePt t="246312" x="3911600" y="5699125"/>
          <p14:tracePt t="246319" x="3929063" y="5699125"/>
          <p14:tracePt t="246328" x="3948113" y="5691188"/>
          <p14:tracePt t="246336" x="3965575" y="5691188"/>
          <p14:tracePt t="246346" x="3992563" y="5691188"/>
          <p14:tracePt t="246352" x="4011613" y="5691188"/>
          <p14:tracePt t="246362" x="4038600" y="5691188"/>
          <p14:tracePt t="246368" x="4065588" y="5691188"/>
          <p14:tracePt t="246376" x="4094163" y="5718175"/>
          <p14:tracePt t="246386" x="4094163" y="5735638"/>
          <p14:tracePt t="246392" x="4065588" y="5808663"/>
          <p14:tracePt t="246578" x="4065588" y="5781675"/>
          <p14:tracePt t="246585" x="4065588" y="5754688"/>
          <p14:tracePt t="246594" x="4065588" y="5708650"/>
          <p14:tracePt t="246601" x="4065588" y="5699125"/>
          <p14:tracePt t="246610" x="4065588" y="5691188"/>
          <p14:tracePt t="246633" x="4075113" y="5691188"/>
          <p14:tracePt t="246642" x="4084638" y="5691188"/>
          <p14:tracePt t="246682" x="4094163" y="5691188"/>
          <p14:tracePt t="246697" x="4102100" y="5691188"/>
          <p14:tracePt t="246713" x="4111625" y="5691188"/>
          <p14:tracePt t="246867" x="4121150" y="5691188"/>
          <p14:tracePt t="246891" x="4129088" y="5691188"/>
          <p14:tracePt t="246907" x="4138613" y="5691188"/>
          <p14:tracePt t="246972" x="4148138" y="5691188"/>
          <p14:tracePt t="247027" x="4157663" y="5691188"/>
          <p14:tracePt t="247512" x="4165600" y="5691188"/>
          <p14:tracePt t="247737" x="4157663" y="5691188"/>
          <p14:tracePt t="247804" x="4148138" y="5691188"/>
          <p14:tracePt t="248332" x="4157663" y="5691188"/>
          <p14:tracePt t="248356" x="4165600" y="5691188"/>
          <p14:tracePt t="248396" x="4175125" y="5691188"/>
          <p14:tracePt t="248418" x="4184650" y="5691188"/>
          <p14:tracePt t="248441" x="4194175" y="5691188"/>
          <p14:tracePt t="248465" x="4202113" y="5699125"/>
          <p14:tracePt t="248482" x="4211638" y="5699125"/>
          <p14:tracePt t="248489" x="4221163" y="5699125"/>
          <p14:tracePt t="248506" x="4230688" y="5699125"/>
          <p14:tracePt t="248514" x="4238625" y="5699125"/>
          <p14:tracePt t="248522" x="4257675" y="5699125"/>
          <p14:tracePt t="248529" x="4275138" y="5699125"/>
          <p14:tracePt t="248538" x="4294188" y="5699125"/>
          <p14:tracePt t="248546" x="4321175" y="5699125"/>
          <p14:tracePt t="248554" x="4340225" y="5699125"/>
          <p14:tracePt t="248562" x="4367213" y="5699125"/>
          <p14:tracePt t="248569" x="4413250" y="5691188"/>
          <p14:tracePt t="248580" x="4448175" y="5691188"/>
          <p14:tracePt t="248586" x="4494213" y="5681663"/>
          <p14:tracePt t="248597" x="4530725" y="5681663"/>
          <p14:tracePt t="248602" x="4594225" y="5672138"/>
          <p14:tracePt t="248610" x="4630738" y="5672138"/>
          <p14:tracePt t="248618" x="4676775" y="5654675"/>
          <p14:tracePt t="248626" x="4703763" y="5654675"/>
          <p14:tracePt t="248636" x="4740275" y="5654675"/>
          <p14:tracePt t="248641" x="4776788" y="5645150"/>
          <p14:tracePt t="248649" x="4803775" y="5645150"/>
          <p14:tracePt t="248661" x="4832350" y="5645150"/>
          <p14:tracePt t="248665" x="4849813" y="5645150"/>
          <p14:tracePt t="248675" x="4859338" y="5645150"/>
          <p14:tracePt t="248681" x="4868863" y="5635625"/>
          <p14:tracePt t="248691" x="4876800" y="5635625"/>
          <p14:tracePt t="248707" x="4886325" y="5635625"/>
          <p14:tracePt t="248716" x="4895850" y="5635625"/>
          <p14:tracePt t="248723" x="4905375" y="5635625"/>
          <p14:tracePt t="248732" x="4913313" y="5635625"/>
          <p14:tracePt t="248740" x="4922838" y="5635625"/>
          <p14:tracePt t="248748" x="4932363" y="5635625"/>
          <p14:tracePt t="248766" x="4941888" y="5635625"/>
          <p14:tracePt t="248771" x="4949825" y="5635625"/>
          <p14:tracePt t="248779" x="4959350" y="5635625"/>
          <p14:tracePt t="248787" x="4968875" y="5635625"/>
          <p14:tracePt t="248804" x="4978400" y="5635625"/>
          <p14:tracePt t="248813" x="4986338" y="5635625"/>
          <p14:tracePt t="248821" x="4995863" y="5635625"/>
          <p14:tracePt t="248831" x="5005388" y="5626100"/>
          <p14:tracePt t="248838" x="5022850" y="5626100"/>
          <p14:tracePt t="248847" x="5032375" y="5618163"/>
          <p14:tracePt t="248852" x="5049838" y="5618163"/>
          <p14:tracePt t="248860" x="5068888" y="5618163"/>
          <p14:tracePt t="248868" x="5095875" y="5608638"/>
          <p14:tracePt t="248876" x="5114925" y="5608638"/>
          <p14:tracePt t="248884" x="5141913" y="5599113"/>
          <p14:tracePt t="248892" x="5168900" y="5589588"/>
          <p14:tracePt t="248900" x="5187950" y="5589588"/>
          <p14:tracePt t="248908" x="5214938" y="5589588"/>
          <p14:tracePt t="248916" x="5251450" y="5572125"/>
          <p14:tracePt t="248924" x="5268913" y="5572125"/>
          <p14:tracePt t="248931" x="5287963" y="5562600"/>
          <p14:tracePt t="248940" x="5305425" y="5562600"/>
          <p14:tracePt t="248948" x="5324475" y="5562600"/>
          <p14:tracePt t="248956" x="5341938" y="5562600"/>
          <p14:tracePt t="248966" x="5360988" y="5554663"/>
          <p14:tracePt t="248981" x="5368925" y="5554663"/>
          <p14:tracePt t="248987" x="5378450" y="5554663"/>
          <p14:tracePt t="248997" x="5387975" y="5554663"/>
          <p14:tracePt t="249005" x="5397500" y="5554663"/>
          <p14:tracePt t="249022" x="5405438" y="5554663"/>
          <p14:tracePt t="249029" x="5414963" y="5554663"/>
          <p14:tracePt t="249069" x="5424488" y="5554663"/>
          <p14:tracePt t="249077" x="5434013" y="5554663"/>
          <p14:tracePt t="249085" x="5451475" y="5545138"/>
          <p14:tracePt t="249094" x="5461000" y="5545138"/>
          <p14:tracePt t="249101" x="5478463" y="5545138"/>
          <p14:tracePt t="249111" x="5497513" y="5545138"/>
          <p14:tracePt t="249117" x="5514975" y="5535613"/>
          <p14:tracePt t="249125" x="5551488" y="5535613"/>
          <p14:tracePt t="249133" x="5580063" y="5535613"/>
          <p14:tracePt t="249142" x="5624513" y="5535613"/>
          <p14:tracePt t="249150" x="5653088" y="5535613"/>
          <p14:tracePt t="249160" x="5680075" y="5535613"/>
          <p14:tracePt t="249165" x="5707063" y="5535613"/>
          <p14:tracePt t="249174" x="5743575" y="5535613"/>
          <p14:tracePt t="249181" x="5770563" y="5526088"/>
          <p14:tracePt t="249189" x="5797550" y="5526088"/>
          <p14:tracePt t="249197" x="5826125" y="5526088"/>
          <p14:tracePt t="249205" x="5843588" y="5518150"/>
          <p14:tracePt t="249213" x="5880100" y="5518150"/>
          <p14:tracePt t="249221" x="5907088" y="5518150"/>
          <p14:tracePt t="249229" x="5935663" y="5499100"/>
          <p14:tracePt t="249237" x="5953125" y="5489575"/>
          <p14:tracePt t="249245" x="5972175" y="5489575"/>
          <p14:tracePt t="249253" x="5980113" y="5489575"/>
          <p14:tracePt t="249262" x="5989638" y="5489575"/>
          <p14:tracePt t="249271" x="5999163" y="5481638"/>
          <p14:tracePt t="249287" x="6007100" y="5472113"/>
          <p14:tracePt t="249295" x="6016625" y="5462588"/>
          <p14:tracePt t="249304" x="6016625" y="5453063"/>
          <p14:tracePt t="249312" x="6026150" y="5445125"/>
          <p14:tracePt t="249319" x="6026150" y="5435600"/>
          <p14:tracePt t="249328" x="6035675" y="5426075"/>
          <p14:tracePt t="249336" x="6035675" y="5416550"/>
          <p14:tracePt t="249347" x="6035675" y="5399088"/>
          <p14:tracePt t="249356" x="6035675" y="5389563"/>
          <p14:tracePt t="249363" x="6035675" y="5372100"/>
          <p14:tracePt t="249371" x="6035675" y="5343525"/>
          <p14:tracePt t="249379" x="6035675" y="5326063"/>
          <p14:tracePt t="249388" x="6035675" y="5299075"/>
          <p14:tracePt t="249397" x="6026150" y="5262563"/>
          <p14:tracePt t="249404" x="6016625" y="5243513"/>
          <p14:tracePt t="249414" x="6007100" y="5226050"/>
          <p14:tracePt t="249420" x="5989638" y="5216525"/>
          <p14:tracePt t="249430" x="5980113" y="5189538"/>
          <p14:tracePt t="249437" x="5953125" y="5170488"/>
          <p14:tracePt t="249444" x="5926138" y="5153025"/>
          <p14:tracePt t="249451" x="5907088" y="5133975"/>
          <p14:tracePt t="249460" x="5889625" y="5126038"/>
          <p14:tracePt t="249468" x="5853113" y="5097463"/>
          <p14:tracePt t="249476" x="5834063" y="5089525"/>
          <p14:tracePt t="249485" x="5807075" y="5080000"/>
          <p14:tracePt t="249492" x="5761038" y="5060950"/>
          <p14:tracePt t="249500" x="5734050" y="5053013"/>
          <p14:tracePt t="249507" x="5707063" y="5053013"/>
          <p14:tracePt t="249515" x="5653088" y="5033963"/>
          <p14:tracePt t="249523" x="5616575" y="5024438"/>
          <p14:tracePt t="249531" x="5580063" y="5024438"/>
          <p14:tracePt t="249539" x="5534025" y="5016500"/>
          <p14:tracePt t="249547" x="5507038" y="5016500"/>
          <p14:tracePt t="249555" x="5478463" y="5016500"/>
          <p14:tracePt t="249563" x="5451475" y="5016500"/>
          <p14:tracePt t="249571" x="5424488" y="5016500"/>
          <p14:tracePt t="249581" x="5387975" y="5016500"/>
          <p14:tracePt t="249589" x="5368925" y="5016500"/>
          <p14:tracePt t="249597" x="5341938" y="5016500"/>
          <p14:tracePt t="249606" x="5314950" y="5016500"/>
          <p14:tracePt t="249613" x="5297488" y="5016500"/>
          <p14:tracePt t="249622" x="5268913" y="5016500"/>
          <p14:tracePt t="249629" x="5251450" y="5016500"/>
          <p14:tracePt t="249638" x="5224463" y="5016500"/>
          <p14:tracePt t="249647" x="5205413" y="5016500"/>
          <p14:tracePt t="249654" x="5168900" y="5016500"/>
          <p14:tracePt t="249670" x="5141913" y="5016500"/>
          <p14:tracePt t="249681" x="5122863" y="5024438"/>
          <p14:tracePt t="249686" x="5086350" y="5024438"/>
          <p14:tracePt t="249697" x="5059363" y="5033963"/>
          <p14:tracePt t="249702" x="5049838" y="5033963"/>
          <p14:tracePt t="249713" x="5041900" y="5033963"/>
          <p14:tracePt t="249718" x="5014913" y="5043488"/>
          <p14:tracePt t="249733" x="4995863" y="5053013"/>
          <p14:tracePt t="249741" x="4986338" y="5053013"/>
          <p14:tracePt t="249749" x="4978400" y="5060950"/>
          <p14:tracePt t="249757" x="4959350" y="5060950"/>
          <p14:tracePt t="249765" x="4949825" y="5070475"/>
          <p14:tracePt t="249773" x="4949825" y="5080000"/>
          <p14:tracePt t="249781" x="4941888" y="5089525"/>
          <p14:tracePt t="249790" x="4922838" y="5106988"/>
          <p14:tracePt t="249797" x="4913313" y="5126038"/>
          <p14:tracePt t="249806" x="4895850" y="5133975"/>
          <p14:tracePt t="249813" x="4895850" y="5143500"/>
          <p14:tracePt t="249822" x="4876800" y="5170488"/>
          <p14:tracePt t="249829" x="4868863" y="5189538"/>
          <p14:tracePt t="249837" x="4859338" y="5216525"/>
          <p14:tracePt t="249847" x="4849813" y="5233988"/>
          <p14:tracePt t="249853" x="4840288" y="5253038"/>
          <p14:tracePt t="249863" x="4840288" y="5262563"/>
          <p14:tracePt t="249869" x="4840288" y="5289550"/>
          <p14:tracePt t="249879" x="4822825" y="5307013"/>
          <p14:tracePt t="249886" x="4822825" y="5326063"/>
          <p14:tracePt t="249895" x="4822825" y="5343525"/>
          <p14:tracePt t="249903" x="4822825" y="5362575"/>
          <p14:tracePt t="249911" x="4822825" y="5372100"/>
          <p14:tracePt t="249919" x="4822825" y="5389563"/>
          <p14:tracePt t="249927" x="4822825" y="5399088"/>
          <p14:tracePt t="249935" x="4832350" y="5408613"/>
          <p14:tracePt t="249945" x="4832350" y="5426075"/>
          <p14:tracePt t="249952" x="4840288" y="5445125"/>
          <p14:tracePt t="249963" x="4859338" y="5462588"/>
          <p14:tracePt t="249968" x="4868863" y="5472113"/>
          <p14:tracePt t="249976" x="4886325" y="5489575"/>
          <p14:tracePt t="249984" x="4895850" y="5499100"/>
          <p14:tracePt t="249992" x="4913313" y="5508625"/>
          <p14:tracePt t="249999" x="4932363" y="5518150"/>
          <p14:tracePt t="250007" x="4949825" y="5526088"/>
          <p14:tracePt t="250015" x="4968875" y="5535613"/>
          <p14:tracePt t="250023" x="4986338" y="5535613"/>
          <p14:tracePt t="250031" x="5005388" y="5545138"/>
          <p14:tracePt t="250048" x="5078413" y="5562600"/>
          <p14:tracePt t="250055" x="5095875" y="5562600"/>
          <p14:tracePt t="250063" x="5122863" y="5562600"/>
          <p14:tracePt t="250071" x="5151438" y="5562600"/>
          <p14:tracePt t="250079" x="5187950" y="5572125"/>
          <p14:tracePt t="250087" x="5195888" y="5572125"/>
          <p14:tracePt t="250095" x="5232400" y="5572125"/>
          <p14:tracePt t="250104" x="5251450" y="5572125"/>
          <p14:tracePt t="250112" x="5260975" y="5572125"/>
          <p14:tracePt t="250120" x="5278438" y="5572125"/>
          <p14:tracePt t="250129" x="5287963" y="5572125"/>
          <p14:tracePt t="250136" x="5305425" y="5572125"/>
          <p14:tracePt t="250147" x="5314950" y="5572125"/>
          <p14:tracePt t="250152" x="5334000" y="5572125"/>
          <p14:tracePt t="250163" x="5351463" y="5572125"/>
          <p14:tracePt t="250177" x="5368925" y="5572125"/>
          <p14:tracePt t="250185" x="5378450" y="5572125"/>
          <p14:tracePt t="250194" x="5397500" y="5572125"/>
          <p14:tracePt t="250201" x="5414963" y="5572125"/>
          <p14:tracePt t="250210" x="5424488" y="5572125"/>
          <p14:tracePt t="250217" x="5441950" y="5562600"/>
          <p14:tracePt t="250226" x="5461000" y="5562600"/>
          <p14:tracePt t="250233" x="5478463" y="5554663"/>
          <p14:tracePt t="250241" x="5507038" y="5554663"/>
          <p14:tracePt t="250249" x="5524500" y="5554663"/>
          <p14:tracePt t="250257" x="5543550" y="5554663"/>
          <p14:tracePt t="250265" x="5561013" y="5545138"/>
          <p14:tracePt t="250273" x="5588000" y="5545138"/>
          <p14:tracePt t="250281" x="5597525" y="5545138"/>
          <p14:tracePt t="250289" x="5624513" y="5545138"/>
          <p14:tracePt t="250297" x="5624513" y="5535613"/>
          <p14:tracePt t="250306" x="5643563" y="5535613"/>
          <p14:tracePt t="250313" x="5653088" y="5535613"/>
          <p14:tracePt t="250322" x="5670550" y="5526088"/>
          <p14:tracePt t="250329" x="5680075" y="5526088"/>
          <p14:tracePt t="250338" x="5688013" y="5526088"/>
          <p14:tracePt t="250345" x="5697538" y="5526088"/>
          <p14:tracePt t="250361" x="5707063" y="5526088"/>
          <p14:tracePt t="250369" x="5716588" y="5526088"/>
          <p14:tracePt t="250386" x="5724525" y="5526088"/>
          <p14:tracePt t="250402" x="5734050" y="5526088"/>
          <p14:tracePt t="250409" x="5743575" y="5518150"/>
          <p14:tracePt t="250418" x="5753100" y="5518150"/>
          <p14:tracePt t="250434" x="5753100" y="5508625"/>
          <p14:tracePt t="250450" x="5761038" y="5508625"/>
          <p14:tracePt t="250468" x="5770563" y="5508625"/>
          <p14:tracePt t="250474" x="5770563" y="5499100"/>
          <p14:tracePt t="250493" x="5780088" y="5499100"/>
          <p14:tracePt t="250498" x="5780088" y="5489575"/>
          <p14:tracePt t="250510" x="5789613" y="5481638"/>
          <p14:tracePt t="250525" x="5789613" y="5472113"/>
          <p14:tracePt t="250532" x="5797550" y="5472113"/>
          <p14:tracePt t="250548" x="5807075" y="5462588"/>
          <p14:tracePt t="250556" x="5807075" y="5453063"/>
          <p14:tracePt t="250566" x="5807075" y="5445125"/>
          <p14:tracePt t="250572" x="5807075" y="5435600"/>
          <p14:tracePt t="250581" x="5807075" y="5426075"/>
          <p14:tracePt t="250597" x="5807075" y="5416550"/>
          <p14:tracePt t="250604" x="5816600" y="5416550"/>
          <p14:tracePt t="250612" x="5816600" y="5408613"/>
          <p14:tracePt t="250620" x="5816600" y="5399088"/>
          <p14:tracePt t="250629" x="5826125" y="5399088"/>
          <p14:tracePt t="250636" x="5826125" y="5380038"/>
          <p14:tracePt t="250646" x="5834063" y="5380038"/>
          <p14:tracePt t="250652" x="5834063" y="5372100"/>
          <p14:tracePt t="250660" x="5834063" y="5362575"/>
          <p14:tracePt t="250668" x="5843588" y="5353050"/>
          <p14:tracePt t="250677" x="5843588" y="5343525"/>
          <p14:tracePt t="250684" x="5843588" y="5335588"/>
          <p14:tracePt t="250694" x="5853113" y="5326063"/>
          <p14:tracePt t="250700" x="5853113" y="5316538"/>
          <p14:tracePt t="250710" x="5853113" y="5307013"/>
          <p14:tracePt t="250715" x="5853113" y="5299075"/>
          <p14:tracePt t="250731" x="5853113" y="5289550"/>
          <p14:tracePt t="250739" x="5853113" y="5280025"/>
          <p14:tracePt t="250749" x="5853113" y="5270500"/>
          <p14:tracePt t="250756" x="5853113" y="5262563"/>
          <p14:tracePt t="250765" x="5853113" y="5243513"/>
          <p14:tracePt t="250771" x="5853113" y="5226050"/>
          <p14:tracePt t="250789" x="5853113" y="5207000"/>
          <p14:tracePt t="250797" x="5853113" y="5197475"/>
          <p14:tracePt t="250805" x="5853113" y="5180013"/>
          <p14:tracePt t="250813" x="5843588" y="5170488"/>
          <p14:tracePt t="250821" x="5843588" y="5160963"/>
          <p14:tracePt t="250829" x="5834063" y="5160963"/>
          <p14:tracePt t="250837" x="5826125" y="5153025"/>
          <p14:tracePt t="250847" x="5816600" y="5133975"/>
          <p14:tracePt t="250853" x="5816600" y="5126038"/>
          <p14:tracePt t="250861" x="5807075" y="5116513"/>
          <p14:tracePt t="250869" x="5789613" y="5106988"/>
          <p14:tracePt t="250879" x="5780088" y="5089525"/>
          <p14:tracePt t="250885" x="5761038" y="5089525"/>
          <p14:tracePt t="250895" x="5753100" y="5080000"/>
          <p14:tracePt t="250901" x="5734050" y="5070475"/>
          <p14:tracePt t="250909" x="5716588" y="5060950"/>
          <p14:tracePt t="250917" x="5688013" y="5053013"/>
          <p14:tracePt t="250925" x="5661025" y="5053013"/>
          <p14:tracePt t="250933" x="5643563" y="5053013"/>
          <p14:tracePt t="250941" x="5597525" y="5043488"/>
          <p14:tracePt t="250949" x="5570538" y="5043488"/>
          <p14:tracePt t="250957" x="5551488" y="5043488"/>
          <p14:tracePt t="250965" x="5507038" y="5043488"/>
          <p14:tracePt t="250973" x="5478463" y="5043488"/>
          <p14:tracePt t="250981" x="5461000" y="5043488"/>
          <p14:tracePt t="250989" x="5441950" y="5043488"/>
          <p14:tracePt t="250997" x="5414963" y="5043488"/>
          <p14:tracePt t="251005" x="5397500" y="5043488"/>
          <p14:tracePt t="251013" x="5378450" y="5043488"/>
          <p14:tracePt t="251021" x="5368925" y="5043488"/>
          <p14:tracePt t="251037" x="5351463" y="5053013"/>
          <p14:tracePt t="251045" x="5341938" y="5060950"/>
          <p14:tracePt t="251053" x="5334000" y="5060950"/>
          <p14:tracePt t="251063" x="5324475" y="5070475"/>
          <p14:tracePt t="251071" x="5314950" y="5080000"/>
          <p14:tracePt t="251079" x="5305425" y="5080000"/>
          <p14:tracePt t="251097" x="5297488" y="5089525"/>
          <p14:tracePt t="251104" x="5287963" y="5097463"/>
          <p14:tracePt t="251114" x="5278438" y="5097463"/>
          <p14:tracePt t="251143" x="5278438" y="5106988"/>
          <p14:tracePt t="251161" x="5268913" y="5106988"/>
          <p14:tracePt t="251180" x="5268913" y="5116513"/>
          <p14:tracePt t="251191" x="5260975" y="5116513"/>
          <p14:tracePt t="251199" x="5260975" y="5126038"/>
          <p14:tracePt t="251207" x="5251450" y="5126038"/>
          <p14:tracePt t="251215" x="5251450" y="5133975"/>
          <p14:tracePt t="251247" x="5241925" y="5143500"/>
          <p14:tracePt t="251264" x="5232400" y="5153025"/>
          <p14:tracePt t="251287" x="5224463" y="5160963"/>
          <p14:tracePt t="251319" x="5214938" y="5160963"/>
          <p14:tracePt t="251351" x="5214938" y="5170488"/>
          <p14:tracePt t="251370" x="5205413" y="5180013"/>
          <p14:tracePt t="251386" x="5195888" y="5180013"/>
          <p14:tracePt t="251392" x="5195888" y="5189538"/>
          <p14:tracePt t="251402" x="5195888" y="5197475"/>
          <p14:tracePt t="251408" x="5195888" y="5207000"/>
          <p14:tracePt t="251418" x="5195888" y="5216525"/>
          <p14:tracePt t="251425" x="5195888" y="5226050"/>
          <p14:tracePt t="251434" x="5187950" y="5233988"/>
          <p14:tracePt t="251449" x="5187950" y="5243513"/>
          <p14:tracePt t="251458" x="5187950" y="5253038"/>
          <p14:tracePt t="251466" x="5178425" y="5262563"/>
          <p14:tracePt t="251474" x="5178425" y="5270500"/>
          <p14:tracePt t="251482" x="5178425" y="5280025"/>
          <p14:tracePt t="251490" x="5168900" y="5289550"/>
          <p14:tracePt t="251498" x="5168900" y="5299075"/>
          <p14:tracePt t="251506" x="5159375" y="5307013"/>
          <p14:tracePt t="251514" x="5159375" y="5316538"/>
          <p14:tracePt t="251522" x="5159375" y="5326063"/>
          <p14:tracePt t="251529" x="5159375" y="5335588"/>
          <p14:tracePt t="251546" x="5159375" y="5343525"/>
          <p14:tracePt t="251554" x="5159375" y="5353050"/>
          <p14:tracePt t="251569" x="5159375" y="5362575"/>
          <p14:tracePt t="251601" x="5159375" y="5372100"/>
          <p14:tracePt t="251610" x="5159375" y="5380038"/>
          <p14:tracePt t="251625" x="5159375" y="5389563"/>
          <p14:tracePt t="251644" x="5159375" y="5399088"/>
          <p14:tracePt t="251657" x="5159375" y="5408613"/>
          <p14:tracePt t="251665" x="5168900" y="5408613"/>
          <p14:tracePt t="251684" x="5168900" y="5416550"/>
          <p14:tracePt t="252627" x="5168900" y="5408613"/>
          <p14:tracePt t="252714" x="5168900" y="5399088"/>
          <p14:tracePt t="252754" x="5168900" y="5389563"/>
          <p14:tracePt t="254164" x="5178425" y="5389563"/>
          <p14:tracePt t="254179" x="5195888" y="5389563"/>
          <p14:tracePt t="254195" x="5214938" y="5389563"/>
          <p14:tracePt t="254203" x="5241925" y="5399088"/>
          <p14:tracePt t="254211" x="5268913" y="5408613"/>
          <p14:tracePt t="254219" x="5297488" y="5408613"/>
          <p14:tracePt t="254227" x="5334000" y="5416550"/>
          <p14:tracePt t="254235" x="5378450" y="5416550"/>
          <p14:tracePt t="254246" x="5405438" y="5426075"/>
          <p14:tracePt t="254251" x="5451475" y="5426075"/>
          <p14:tracePt t="254261" x="5507038" y="5445125"/>
          <p14:tracePt t="254267" x="5561013" y="5453063"/>
          <p14:tracePt t="254276" x="5607050" y="5453063"/>
          <p14:tracePt t="254283" x="5634038" y="5462588"/>
          <p14:tracePt t="254291" x="5680075" y="5462588"/>
          <p14:tracePt t="254299" x="5707063" y="5462588"/>
          <p14:tracePt t="254307" x="5724525" y="5472113"/>
          <p14:tracePt t="254315" x="5743575" y="5472113"/>
          <p14:tracePt t="254324" x="5761038" y="5472113"/>
          <p14:tracePt t="254339" x="5770563" y="5472113"/>
          <p14:tracePt t="254347" x="5780088" y="5472113"/>
          <p14:tracePt t="254363" x="5789613" y="5472113"/>
          <p14:tracePt t="254387" x="5797550" y="5472113"/>
          <p14:tracePt t="254406" x="5807075" y="5472113"/>
          <p14:tracePt t="254416" x="5816600" y="5481638"/>
          <p14:tracePt t="254432" x="5834063" y="5481638"/>
          <p14:tracePt t="254438" x="5853113" y="5489575"/>
          <p14:tracePt t="254447" x="5899150" y="5499100"/>
          <p14:tracePt t="254454" x="5980113" y="5526088"/>
          <p14:tracePt t="254464" x="6043613" y="5562600"/>
          <p14:tracePt t="254470" x="6062663" y="5626100"/>
          <p14:tracePt t="254478" x="6062663" y="5681663"/>
          <p14:tracePt t="254485" x="6062663" y="5791200"/>
          <p14:tracePt t="254664" x="6062663" y="5781675"/>
          <p14:tracePt t="254669" x="6062663" y="5754688"/>
          <p14:tracePt t="254680" x="6062663" y="5727700"/>
          <p14:tracePt t="254686" x="6072188" y="5708650"/>
          <p14:tracePt t="254696" x="6072188" y="5691188"/>
          <p14:tracePt t="254703" x="6080125" y="5691188"/>
          <p14:tracePt t="254719" x="6080125" y="5681663"/>
          <p14:tracePt t="254727" x="6089650" y="5672138"/>
          <p14:tracePt t="254735" x="6089650" y="5662613"/>
          <p14:tracePt t="254744" x="6099175" y="5654675"/>
          <p14:tracePt t="254751" x="6108700" y="5654675"/>
          <p14:tracePt t="254760" x="6108700" y="5635625"/>
          <p14:tracePt t="254777" x="6116638" y="5635625"/>
          <p14:tracePt t="254792" x="6126163" y="5635625"/>
          <p14:tracePt t="254801" x="6135688" y="5635625"/>
          <p14:tracePt t="254808" x="6145213" y="5635625"/>
          <p14:tracePt t="254824" x="6153150" y="5635625"/>
          <p14:tracePt t="254832" x="6162675" y="5635625"/>
          <p14:tracePt t="254840" x="6172200" y="5635625"/>
          <p14:tracePt t="254856" x="6189663" y="5635625"/>
          <p14:tracePt t="254865" x="6208713" y="5635625"/>
          <p14:tracePt t="254872" x="6235700" y="5635625"/>
          <p14:tracePt t="254882" x="6281738" y="5635625"/>
          <p14:tracePt t="254888" x="6318250" y="5635625"/>
          <p14:tracePt t="254897" x="6362700" y="5635625"/>
          <p14:tracePt t="254904" x="6399213" y="5635625"/>
          <p14:tracePt t="254917" x="6435725" y="5635625"/>
          <p14:tracePt t="254919" x="6491288" y="5626100"/>
          <p14:tracePt t="254928" x="6545263" y="5626100"/>
          <p14:tracePt t="254935" x="6600825" y="5626100"/>
          <p14:tracePt t="254944" x="6654800" y="5626100"/>
          <p14:tracePt t="254951" x="6691313" y="5608638"/>
          <p14:tracePt t="254962" x="6718300" y="5608638"/>
          <p14:tracePt t="254967" x="6737350" y="5608638"/>
          <p14:tracePt t="254978" x="6746875" y="5608638"/>
          <p14:tracePt t="255105" x="6727825" y="5608638"/>
          <p14:tracePt t="255113" x="6691313" y="5599113"/>
          <p14:tracePt t="255121" x="6664325" y="5599113"/>
          <p14:tracePt t="255129" x="6645275" y="5599113"/>
          <p14:tracePt t="255137" x="6610350" y="5599113"/>
          <p14:tracePt t="255145" x="6600825" y="5599113"/>
          <p14:tracePt t="255153" x="6581775" y="5599113"/>
          <p14:tracePt t="255162" x="6573838" y="5589588"/>
          <p14:tracePt t="255333" x="6581775" y="5589588"/>
          <p14:tracePt t="255340" x="6610350" y="5589588"/>
          <p14:tracePt t="255350" x="6664325" y="5589588"/>
          <p14:tracePt t="255355" x="6691313" y="5581650"/>
          <p14:tracePt t="255363" x="6737350" y="5581650"/>
          <p14:tracePt t="255371" x="6773863" y="5581650"/>
          <p14:tracePt t="255379" x="6827838" y="5581650"/>
          <p14:tracePt t="255387" x="6873875" y="5581650"/>
          <p14:tracePt t="255395" x="6946900" y="5581650"/>
          <p14:tracePt t="255403" x="7056438" y="5581650"/>
          <p14:tracePt t="255411" x="7129463" y="5581650"/>
          <p14:tracePt t="255419" x="7165975" y="5581650"/>
          <p14:tracePt t="255428" x="7219950" y="5581650"/>
          <p14:tracePt t="255435" x="7292975" y="5581650"/>
          <p14:tracePt t="255445" x="7339013" y="5581650"/>
          <p14:tracePt t="255452" x="7375525" y="5581650"/>
          <p14:tracePt t="255459" x="7412038" y="5581650"/>
          <p14:tracePt t="255467" x="7439025" y="5589588"/>
          <p14:tracePt t="255475" x="7466013" y="5599113"/>
          <p14:tracePt t="255483" x="7521575" y="5599113"/>
          <p14:tracePt t="255491" x="7567613" y="5608638"/>
          <p14:tracePt t="255499" x="7602538" y="5608638"/>
          <p14:tracePt t="255507" x="7639050" y="5608638"/>
          <p14:tracePt t="255515" x="7675563" y="5618163"/>
          <p14:tracePt t="255523" x="7731125" y="5618163"/>
          <p14:tracePt t="255532" x="7777163" y="5618163"/>
          <p14:tracePt t="255539" x="7813675" y="5618163"/>
          <p14:tracePt t="255548" x="7858125" y="5618163"/>
          <p14:tracePt t="255555" x="7885113" y="5618163"/>
          <p14:tracePt t="255563" x="7913688" y="5618163"/>
          <p14:tracePt t="255573" x="7931150" y="5608638"/>
          <p14:tracePt t="255579" x="7967663" y="5608638"/>
          <p14:tracePt t="255589" x="7994650" y="5608638"/>
          <p14:tracePt t="255597" x="8023225" y="5599113"/>
          <p14:tracePt t="255605" x="8040688" y="5599113"/>
          <p14:tracePt t="255612" x="8086725" y="5589588"/>
          <p14:tracePt t="255621" x="8096250" y="5589588"/>
          <p14:tracePt t="255629" x="8140700" y="5589588"/>
          <p14:tracePt t="255637" x="8169275" y="5581650"/>
          <p14:tracePt t="255646" x="8204200" y="5572125"/>
          <p14:tracePt t="255653" x="8232775" y="5572125"/>
          <p14:tracePt t="255662" x="8259763" y="5562600"/>
          <p14:tracePt t="255669" x="8286750" y="5545138"/>
          <p14:tracePt t="255678" x="8323263" y="5535613"/>
          <p14:tracePt t="255687" x="8342313" y="5526088"/>
          <p14:tracePt t="255695" x="8359775" y="5526088"/>
          <p14:tracePt t="255702" x="8378825" y="5518150"/>
          <p14:tracePt t="255711" x="8386763" y="5508625"/>
          <p14:tracePt t="255734" x="8396288" y="5508625"/>
          <p14:tracePt t="255741" x="8405813" y="5499100"/>
          <p14:tracePt t="255749" x="8415338" y="5489575"/>
          <p14:tracePt t="255757" x="8423275" y="5472113"/>
          <p14:tracePt t="255765" x="8432800" y="5462588"/>
          <p14:tracePt t="255773" x="8442325" y="5445125"/>
          <p14:tracePt t="255782" x="8451850" y="5435600"/>
          <p14:tracePt t="255790" x="8459788" y="5426075"/>
          <p14:tracePt t="255798" x="8469313" y="5408613"/>
          <p14:tracePt t="255805" x="8478838" y="5408613"/>
          <p14:tracePt t="255813" x="8496300" y="5399088"/>
          <p14:tracePt t="255821" x="8505825" y="5389563"/>
          <p14:tracePt t="255829" x="8505825" y="5372100"/>
          <p14:tracePt t="255837" x="8515350" y="5353050"/>
          <p14:tracePt t="255845" x="8532813" y="5335588"/>
          <p14:tracePt t="255853" x="8542338" y="5316538"/>
          <p14:tracePt t="255861" x="8551863" y="5280025"/>
          <p14:tracePt t="255870" x="8559800" y="5262563"/>
          <p14:tracePt t="255880" x="8569325" y="5233988"/>
          <p14:tracePt t="255888" x="8596313" y="5216525"/>
          <p14:tracePt t="255897" x="8596313" y="5207000"/>
          <p14:tracePt t="255904" x="8596313" y="5189538"/>
          <p14:tracePt t="255914" x="8596313" y="5180013"/>
          <p14:tracePt t="255920" x="8605838" y="5160963"/>
          <p14:tracePt t="255935" x="8605838" y="5153025"/>
          <p14:tracePt t="255951" x="8605838" y="5143500"/>
          <p14:tracePt t="255961" x="8605838" y="5133975"/>
          <p14:tracePt t="255967" x="8605838" y="5126038"/>
          <p14:tracePt t="255975" x="8605838" y="5116513"/>
          <p14:tracePt t="255983" x="8605838" y="5106988"/>
          <p14:tracePt t="255991" x="8605838" y="5097463"/>
          <p14:tracePt t="255999" x="8596313" y="5080000"/>
          <p14:tracePt t="256007" x="8578850" y="5060950"/>
          <p14:tracePt t="256019" x="8551863" y="5053013"/>
          <p14:tracePt t="256028" x="8523288" y="5024438"/>
          <p14:tracePt t="256045" x="8405813" y="4997450"/>
          <p14:tracePt t="256051" x="8342313" y="4970463"/>
          <p14:tracePt t="256060" x="8269288" y="4951413"/>
          <p14:tracePt t="256067" x="8123238" y="4943475"/>
          <p14:tracePt t="256075" x="8050213" y="4943475"/>
          <p14:tracePt t="256083" x="7967663" y="4924425"/>
          <p14:tracePt t="256091" x="7877175" y="4924425"/>
          <p14:tracePt t="256099" x="7785100" y="4924425"/>
          <p14:tracePt t="256107" x="7712075" y="4924425"/>
          <p14:tracePt t="256115" x="7567613" y="4924425"/>
          <p14:tracePt t="256123" x="7494588" y="4924425"/>
          <p14:tracePt t="256131" x="7421563" y="4924425"/>
          <p14:tracePt t="256139" x="7329488" y="4924425"/>
          <p14:tracePt t="256147" x="7229475" y="4933950"/>
          <p14:tracePt t="256156" x="7192963" y="4933950"/>
          <p14:tracePt t="256163" x="7110413" y="4943475"/>
          <p14:tracePt t="256173" x="7046913" y="4943475"/>
          <p14:tracePt t="256179" x="6973888" y="4960938"/>
          <p14:tracePt t="256189" x="6929438" y="4970463"/>
          <p14:tracePt t="256195" x="6892925" y="4970463"/>
          <p14:tracePt t="256206" x="6837363" y="4979988"/>
          <p14:tracePt t="256212" x="6810375" y="4979988"/>
          <p14:tracePt t="256221" x="6764338" y="4987925"/>
          <p14:tracePt t="256229" x="6718300" y="4997450"/>
          <p14:tracePt t="256237" x="6691313" y="4997450"/>
          <p14:tracePt t="256245" x="6664325" y="4997450"/>
          <p14:tracePt t="256253" x="6645275" y="5006975"/>
          <p14:tracePt t="256261" x="6627813" y="5016500"/>
          <p14:tracePt t="256269" x="6618288" y="5016500"/>
          <p14:tracePt t="256278" x="6600825" y="5016500"/>
          <p14:tracePt t="256285" x="6591300" y="5024438"/>
          <p14:tracePt t="256294" x="6581775" y="5024438"/>
          <p14:tracePt t="256309" x="6581775" y="5033963"/>
          <p14:tracePt t="256317" x="6573838" y="5043488"/>
          <p14:tracePt t="256325" x="6564313" y="5043488"/>
          <p14:tracePt t="256335" x="6564313" y="5053013"/>
          <p14:tracePt t="256341" x="6554788" y="5060950"/>
          <p14:tracePt t="256350" x="6545263" y="5060950"/>
          <p14:tracePt t="256357" x="6545263" y="5080000"/>
          <p14:tracePt t="256365" x="6537325" y="5089525"/>
          <p14:tracePt t="256373" x="6537325" y="5106988"/>
          <p14:tracePt t="256381" x="6537325" y="5126038"/>
          <p14:tracePt t="256389" x="6537325" y="5133975"/>
          <p14:tracePt t="256397" x="6537325" y="5153025"/>
          <p14:tracePt t="256405" x="6537325" y="5180013"/>
          <p14:tracePt t="256413" x="6537325" y="5207000"/>
          <p14:tracePt t="256421" x="6537325" y="5226050"/>
          <p14:tracePt t="256429" x="6545263" y="5253038"/>
          <p14:tracePt t="256437" x="6564313" y="5289550"/>
          <p14:tracePt t="256446" x="6573838" y="5307013"/>
          <p14:tracePt t="256454" x="6581775" y="5335588"/>
          <p14:tracePt t="256461" x="6600825" y="5353050"/>
          <p14:tracePt t="256470" x="6618288" y="5372100"/>
          <p14:tracePt t="256478" x="6637338" y="5389563"/>
          <p14:tracePt t="256486" x="6645275" y="5408613"/>
          <p14:tracePt t="256495" x="6664325" y="5416550"/>
          <p14:tracePt t="256505" x="6700838" y="5445125"/>
          <p14:tracePt t="256512" x="6718300" y="5453063"/>
          <p14:tracePt t="256524" x="6737350" y="5462588"/>
          <p14:tracePt t="256532" x="6754813" y="5472113"/>
          <p14:tracePt t="256539" x="6773863" y="5481638"/>
          <p14:tracePt t="256547" x="6800850" y="5489575"/>
          <p14:tracePt t="256555" x="6819900" y="5489575"/>
          <p14:tracePt t="256563" x="6864350" y="5499100"/>
          <p14:tracePt t="256572" x="6892925" y="5508625"/>
          <p14:tracePt t="256579" x="6919913" y="5508625"/>
          <p14:tracePt t="256588" x="6946900" y="5518150"/>
          <p14:tracePt t="256595" x="6992938" y="5526088"/>
          <p14:tracePt t="256604" x="7029450" y="5526088"/>
          <p14:tracePt t="256611" x="7065963" y="5526088"/>
          <p14:tracePt t="256619" x="7102475" y="5545138"/>
          <p14:tracePt t="256628" x="7129463" y="5545138"/>
          <p14:tracePt t="256635" x="7175500" y="5554663"/>
          <p14:tracePt t="256644" x="7202488" y="5554663"/>
          <p14:tracePt t="256651" x="7248525" y="5554663"/>
          <p14:tracePt t="256659" x="7275513" y="5562600"/>
          <p14:tracePt t="256667" x="7312025" y="5562600"/>
          <p14:tracePt t="256676" x="7385050" y="5562600"/>
          <p14:tracePt t="256684" x="7439025" y="5562600"/>
          <p14:tracePt t="256692" x="7494588" y="5562600"/>
          <p14:tracePt t="256699" x="7539038" y="5562600"/>
          <p14:tracePt t="256707" x="7594600" y="5562600"/>
          <p14:tracePt t="256716" x="7667625" y="5554663"/>
          <p14:tracePt t="256724" x="7731125" y="5545138"/>
          <p14:tracePt t="256732" x="7767638" y="5545138"/>
          <p14:tracePt t="256739" x="7821613" y="5545138"/>
          <p14:tracePt t="256747" x="7904163" y="5535613"/>
          <p14:tracePt t="256755" x="7977188" y="5535613"/>
          <p14:tracePt t="256763" x="8031163" y="5535613"/>
          <p14:tracePt t="256773" x="8077200" y="5526088"/>
          <p14:tracePt t="256779" x="8132763" y="5526088"/>
          <p14:tracePt t="256789" x="8169275" y="5526088"/>
          <p14:tracePt t="256797" x="8204200" y="5526088"/>
          <p14:tracePt t="256805" x="8240713" y="5508625"/>
          <p14:tracePt t="256813" x="8269288" y="5508625"/>
          <p14:tracePt t="256822" x="8305800" y="5508625"/>
          <p14:tracePt t="256830" x="8323263" y="5499100"/>
          <p14:tracePt t="256838" x="8342313" y="5499100"/>
          <p14:tracePt t="256846" x="8350250" y="5499100"/>
          <p14:tracePt t="256854" x="8369300" y="5489575"/>
          <p14:tracePt t="256862" x="8386763" y="5489575"/>
          <p14:tracePt t="256869" x="8396288" y="5489575"/>
          <p14:tracePt t="256877" x="8415338" y="5489575"/>
          <p14:tracePt t="256885" x="8423275" y="5489575"/>
          <p14:tracePt t="256894" x="8442325" y="5489575"/>
          <p14:tracePt t="256901" x="8451850" y="5481638"/>
          <p14:tracePt t="256918" x="8459788" y="5481638"/>
          <p14:tracePt t="256927" x="8469313" y="5481638"/>
          <p14:tracePt t="256934" x="8478838" y="5481638"/>
          <p14:tracePt t="256942" x="8488363" y="5472113"/>
          <p14:tracePt t="256950" x="8496300" y="5462588"/>
          <p14:tracePt t="256958" x="8505825" y="5462588"/>
          <p14:tracePt t="256966" x="8505825" y="5453063"/>
          <p14:tracePt t="256982" x="8505825" y="5445125"/>
          <p14:tracePt t="256990" x="8515350" y="5435600"/>
          <p14:tracePt t="256998" x="8523288" y="5426075"/>
          <p14:tracePt t="257015" x="8523288" y="5416550"/>
          <p14:tracePt t="257021" x="8532813" y="5399088"/>
          <p14:tracePt t="257029" x="8532813" y="5389563"/>
          <p14:tracePt t="257046" x="8532813" y="5353050"/>
          <p14:tracePt t="257053" x="8532813" y="5335588"/>
          <p14:tracePt t="257063" x="8532813" y="5316538"/>
          <p14:tracePt t="257069" x="8532813" y="5289550"/>
          <p14:tracePt t="257079" x="8532813" y="5280025"/>
          <p14:tracePt t="257085" x="8532813" y="5270500"/>
          <p14:tracePt t="257095" x="8523288" y="5243513"/>
          <p14:tracePt t="257101" x="8515350" y="5226050"/>
          <p14:tracePt t="257111" x="8505825" y="5207000"/>
          <p14:tracePt t="257120" x="8496300" y="5189538"/>
          <p14:tracePt t="257128" x="8488363" y="5180013"/>
          <p14:tracePt t="257136" x="8469313" y="5170488"/>
          <p14:tracePt t="257145" x="8451850" y="5160963"/>
          <p14:tracePt t="257152" x="8432800" y="5153025"/>
          <p14:tracePt t="257160" x="8405813" y="5126038"/>
          <p14:tracePt t="257167" x="8386763" y="5116513"/>
          <p14:tracePt t="257175" x="8342313" y="5106988"/>
          <p14:tracePt t="257184" x="8323263" y="5097463"/>
          <p14:tracePt t="257191" x="8277225" y="5089525"/>
          <p14:tracePt t="257199" x="8250238" y="5080000"/>
          <p14:tracePt t="257207" x="8213725" y="5080000"/>
          <p14:tracePt t="257215" x="8169275" y="5080000"/>
          <p14:tracePt t="257223" x="8132763" y="5070475"/>
          <p14:tracePt t="257231" x="8086725" y="5070475"/>
          <p14:tracePt t="257239" x="8050213" y="5070475"/>
          <p14:tracePt t="257247" x="7986713" y="5053013"/>
          <p14:tracePt t="257255" x="7958138" y="5053013"/>
          <p14:tracePt t="257263" x="7921625" y="5053013"/>
          <p14:tracePt t="257271" x="7850188" y="5053013"/>
          <p14:tracePt t="257279" x="7821613" y="5053013"/>
          <p14:tracePt t="257287" x="7785100" y="5053013"/>
          <p14:tracePt t="257295" x="7740650" y="5053013"/>
          <p14:tracePt t="257304" x="7704138" y="5053013"/>
          <p14:tracePt t="257314" x="7648575" y="5053013"/>
          <p14:tracePt t="257322" x="7602538" y="5053013"/>
          <p14:tracePt t="257330" x="7548563" y="5053013"/>
          <p14:tracePt t="257336" x="7485063" y="5070475"/>
          <p14:tracePt t="257344" x="7429500" y="5070475"/>
          <p14:tracePt t="257351" x="7375525" y="5070475"/>
          <p14:tracePt t="257362" x="7329488" y="5070475"/>
          <p14:tracePt t="257367" x="7302500" y="5070475"/>
          <p14:tracePt t="257376" x="7275513" y="5080000"/>
          <p14:tracePt t="257383" x="7229475" y="5080000"/>
          <p14:tracePt t="257394" x="7219950" y="5080000"/>
          <p14:tracePt t="257401" x="7192963" y="5089525"/>
          <p14:tracePt t="257410" x="7183438" y="5089525"/>
          <p14:tracePt t="257417" x="7175500" y="5089525"/>
          <p14:tracePt t="257425" x="7165975" y="5089525"/>
          <p14:tracePt t="257433" x="7156450" y="5089525"/>
          <p14:tracePt t="257441" x="7138988" y="5097463"/>
          <p14:tracePt t="257449" x="7129463" y="5097463"/>
          <p14:tracePt t="257457" x="7110413" y="5097463"/>
          <p14:tracePt t="257466" x="7110413" y="5106988"/>
          <p14:tracePt t="257474" x="7102475" y="5106988"/>
          <p14:tracePt t="257482" x="7092950" y="5106988"/>
          <p14:tracePt t="257491" x="7083425" y="5106988"/>
          <p14:tracePt t="257498" x="7073900" y="5116513"/>
          <p14:tracePt t="257506" x="7065963" y="5116513"/>
          <p14:tracePt t="257514" x="7056438" y="5116513"/>
          <p14:tracePt t="257522" x="7056438" y="5126038"/>
          <p14:tracePt t="257537" x="7046913" y="5133975"/>
          <p14:tracePt t="257545" x="7029450" y="5133975"/>
          <p14:tracePt t="257553" x="7019925" y="5133975"/>
          <p14:tracePt t="257561" x="7010400" y="5133975"/>
          <p14:tracePt t="257569" x="6992938" y="5143500"/>
          <p14:tracePt t="257577" x="6992938" y="5153025"/>
          <p14:tracePt t="257585" x="6983413" y="5153025"/>
          <p14:tracePt t="257594" x="6973888" y="5153025"/>
          <p14:tracePt t="257601" x="6964363" y="5160963"/>
          <p14:tracePt t="257609" x="6956425" y="5160963"/>
          <p14:tracePt t="257627" x="6946900" y="5170488"/>
          <p14:tracePt t="257634" x="6937375" y="5170488"/>
          <p14:tracePt t="257642" x="6937375" y="5180013"/>
          <p14:tracePt t="257650" x="6929438" y="5189538"/>
          <p14:tracePt t="257658" x="6919913" y="5189538"/>
          <p14:tracePt t="257666" x="6910388" y="5197475"/>
          <p14:tracePt t="257676" x="6900863" y="5197475"/>
          <p14:tracePt t="257682" x="6900863" y="5207000"/>
          <p14:tracePt t="257691" x="6892925" y="5207000"/>
          <p14:tracePt t="257700" x="6892925" y="5216525"/>
          <p14:tracePt t="257707" x="6883400" y="5226050"/>
          <p14:tracePt t="257723" x="6883400" y="5233988"/>
          <p14:tracePt t="257731" x="6883400" y="5243513"/>
          <p14:tracePt t="257739" x="6873875" y="5253038"/>
          <p14:tracePt t="257747" x="6873875" y="5262563"/>
          <p14:tracePt t="257755" x="6864350" y="5270500"/>
          <p14:tracePt t="257763" x="6864350" y="5280025"/>
          <p14:tracePt t="257771" x="6856413" y="5289550"/>
          <p14:tracePt t="257779" x="6856413" y="5299075"/>
          <p14:tracePt t="257795" x="6856413" y="5307013"/>
          <p14:tracePt t="257804" x="6846888" y="5307013"/>
          <p14:tracePt t="257827" x="6846888" y="5316538"/>
          <p14:tracePt t="257837" x="6837363" y="5316538"/>
          <p14:tracePt t="257845" x="6837363" y="5326063"/>
          <p14:tracePt t="257852" x="6837363" y="5335588"/>
          <p14:tracePt t="257867" x="6837363" y="5343525"/>
          <p14:tracePt t="257884" x="6837363" y="5353050"/>
          <p14:tracePt t="257900" x="6837363" y="5362575"/>
          <p14:tracePt t="257932" x="6837363" y="5372100"/>
          <p14:tracePt t="257940" x="6837363" y="5380038"/>
          <p14:tracePt t="257948" x="6837363" y="5399088"/>
          <p14:tracePt t="257964" x="6837363" y="5408613"/>
          <p14:tracePt t="257980" x="6837363" y="5416550"/>
          <p14:tracePt t="258085" x="6837363" y="5426075"/>
          <p14:tracePt t="258126" x="6837363" y="5435600"/>
          <p14:tracePt t="258208" x="6837363" y="5445125"/>
          <p14:tracePt t="258408" x="6837363" y="5453063"/>
          <p14:tracePt t="258578" x="6837363" y="5462588"/>
          <p14:tracePt t="259632" x="6827838" y="5462588"/>
          <p14:tracePt t="261097" x="6827838" y="5472113"/>
          <p14:tracePt t="261113" x="6827838" y="5481638"/>
          <p14:tracePt t="261122" x="6827838" y="5489575"/>
          <p14:tracePt t="261129" x="6819900" y="5499100"/>
          <p14:tracePt t="261145" x="6819900" y="5508625"/>
          <p14:tracePt t="261153" x="6819900" y="5518150"/>
          <p14:tracePt t="261169" x="6819900" y="5526088"/>
          <p14:tracePt t="261226" x="6819900" y="5535613"/>
          <p14:tracePt t="261257" x="6819900" y="5545138"/>
          <p14:tracePt t="264801" x="6846888" y="5545138"/>
          <p14:tracePt t="264809" x="6873875" y="5545138"/>
          <p14:tracePt t="264817" x="6910388" y="5545138"/>
          <p14:tracePt t="264826" x="6973888" y="5554663"/>
          <p14:tracePt t="264833" x="7029450" y="5554663"/>
          <p14:tracePt t="264842" x="7156450" y="5572125"/>
          <p14:tracePt t="264849" x="7248525" y="5572125"/>
          <p14:tracePt t="264857" x="7375525" y="5572125"/>
          <p14:tracePt t="264865" x="7575550" y="5572125"/>
          <p14:tracePt t="264873" x="7740650" y="5572125"/>
          <p14:tracePt t="264881" x="7904163" y="5572125"/>
          <p14:tracePt t="264889" x="8050213" y="5572125"/>
          <p14:tracePt t="264897" x="8140700" y="5562600"/>
          <p14:tracePt t="264907" x="8286750" y="5562600"/>
          <p14:tracePt t="264915" x="8451850" y="5554663"/>
          <p14:tracePt t="264923" x="8542338" y="5535613"/>
          <p14:tracePt t="264931" x="8624888" y="5508625"/>
          <p14:tracePt t="264939" x="8734425" y="5499100"/>
          <p14:tracePt t="264947" x="8797925" y="5489575"/>
          <p14:tracePt t="264956" x="8834438" y="5472113"/>
          <p14:tracePt t="264963" x="8861425" y="5462588"/>
          <p14:tracePt t="264971" x="8888413" y="5445125"/>
          <p14:tracePt t="264987" x="8888413" y="5435600"/>
          <p14:tracePt t="265003" x="8888413" y="5426075"/>
          <p14:tracePt t="265012" x="8888413" y="5416550"/>
          <p14:tracePt t="265019" x="8888413" y="5389563"/>
          <p14:tracePt t="265028" x="8878888" y="5380038"/>
          <p14:tracePt t="265047" x="8842375" y="5326063"/>
          <p14:tracePt t="265051" x="8824913" y="5307013"/>
          <p14:tracePt t="265060" x="8797925" y="5289550"/>
          <p14:tracePt t="265067" x="8751888" y="5253038"/>
          <p14:tracePt t="265076" x="8705850" y="5233988"/>
          <p14:tracePt t="265084" x="8642350" y="5207000"/>
          <p14:tracePt t="265092" x="8542338" y="5180013"/>
          <p14:tracePt t="265101" x="8469313" y="5153025"/>
          <p14:tracePt t="265108" x="8386763" y="5143500"/>
          <p14:tracePt t="265118" x="8296275" y="5116513"/>
          <p14:tracePt t="265123" x="8213725" y="5097463"/>
          <p14:tracePt t="265132" x="8067675" y="5089525"/>
          <p14:tracePt t="265139" x="7958138" y="5089525"/>
          <p14:tracePt t="265147" x="7904163" y="5080000"/>
          <p14:tracePt t="265155" x="7721600" y="5080000"/>
          <p14:tracePt t="265163" x="7631113" y="5080000"/>
          <p14:tracePt t="265171" x="7575550" y="5080000"/>
          <p14:tracePt t="265179" x="7458075" y="5080000"/>
          <p14:tracePt t="265187" x="7348538" y="5097463"/>
          <p14:tracePt t="265196" x="7275513" y="5106988"/>
          <p14:tracePt t="265205" x="7192963" y="5116513"/>
          <p14:tracePt t="265213" x="7119938" y="5133975"/>
          <p14:tracePt t="265221" x="7073900" y="5143500"/>
          <p14:tracePt t="265229" x="7056438" y="5153025"/>
          <p14:tracePt t="265237" x="7037388" y="5160963"/>
          <p14:tracePt t="265245" x="7010400" y="5170488"/>
          <p14:tracePt t="265253" x="7000875" y="5180013"/>
          <p14:tracePt t="265263" x="7000875" y="5189538"/>
          <p14:tracePt t="265269" x="6992938" y="5197475"/>
          <p14:tracePt t="265278" x="6992938" y="5207000"/>
          <p14:tracePt t="265286" x="6983413" y="5207000"/>
          <p14:tracePt t="265294" x="6983413" y="5216525"/>
          <p14:tracePt t="265301" x="6973888" y="5233988"/>
          <p14:tracePt t="265310" x="6973888" y="5253038"/>
          <p14:tracePt t="265317" x="6973888" y="5270500"/>
          <p14:tracePt t="265325" x="6973888" y="5289550"/>
          <p14:tracePt t="265333" x="6973888" y="5299075"/>
          <p14:tracePt t="265341" x="6973888" y="5307013"/>
          <p14:tracePt t="265349" x="6973888" y="5316538"/>
          <p14:tracePt t="265357" x="6973888" y="5326063"/>
          <p14:tracePt t="265365" x="6973888" y="5335588"/>
          <p14:tracePt t="265373" x="6973888" y="5343525"/>
          <p14:tracePt t="265381" x="6983413" y="5353050"/>
          <p14:tracePt t="265390" x="6983413" y="5362575"/>
          <p14:tracePt t="265397" x="6992938" y="5362575"/>
          <p14:tracePt t="265413" x="6992938" y="5372100"/>
          <p14:tracePt t="265421" x="7000875" y="5372100"/>
          <p14:tracePt t="265736" x="7000875" y="5380038"/>
          <p14:tracePt t="265744" x="6973888" y="5389563"/>
          <p14:tracePt t="265751" x="6946900" y="5408613"/>
          <p14:tracePt t="265760" x="6856413" y="5435600"/>
          <p14:tracePt t="265767" x="6737350" y="5481638"/>
          <p14:tracePt t="265778" x="6610350" y="5526088"/>
          <p14:tracePt t="265783" x="6262688" y="5618163"/>
          <p14:tracePt t="265797" x="5826125" y="5708650"/>
          <p14:tracePt t="265800" x="5387975" y="5808663"/>
          <p14:tracePt t="265810" x="4949825" y="5900738"/>
          <p14:tracePt t="265819" x="4440238" y="5991225"/>
          <p14:tracePt t="265827" x="4002088" y="6083300"/>
          <p14:tracePt t="265834" x="3609975" y="6156325"/>
          <p14:tracePt t="265842" x="3171825" y="6246813"/>
          <p14:tracePt t="265850" x="2781300" y="6310313"/>
          <p14:tracePt t="265858" x="2343150" y="6375400"/>
          <p14:tracePt t="265866" x="2160588" y="6411913"/>
          <p14:tracePt t="265873" x="1997075" y="6419850"/>
          <p14:tracePt t="265881" x="1905000" y="6438900"/>
          <p14:tracePt t="265889" x="1758950" y="6465888"/>
          <p14:tracePt t="265897" x="1649413" y="6483350"/>
          <p14:tracePt t="265905" x="1568450" y="6492875"/>
          <p14:tracePt t="265913" x="1512888" y="6492875"/>
          <p14:tracePt t="265921" x="1422400" y="6502400"/>
          <p14:tracePt t="265929" x="1285875" y="6519863"/>
          <p14:tracePt t="265937" x="1176338" y="6519863"/>
          <p14:tracePt t="265946" x="1120775" y="6519863"/>
          <p14:tracePt t="265953" x="1047750" y="6529388"/>
          <p14:tracePt t="265962" x="957263" y="6529388"/>
          <p14:tracePt t="265969" x="884238" y="6529388"/>
          <p14:tracePt t="265978" x="784225" y="6529388"/>
          <p14:tracePt t="265986" x="728663" y="6529388"/>
          <p14:tracePt t="265994" x="655638" y="6529388"/>
          <p14:tracePt t="266002" x="601663" y="6529388"/>
          <p14:tracePt t="266010" x="547688" y="6529388"/>
          <p14:tracePt t="266018" x="501650" y="6529388"/>
          <p14:tracePt t="266025" x="465138" y="6529388"/>
          <p14:tracePt t="266045" x="382588" y="6529388"/>
          <p14:tracePt t="266049" x="301625" y="6529388"/>
          <p14:tracePt t="266057" x="255588" y="6529388"/>
          <p14:tracePt t="266065" x="209550" y="6511925"/>
          <p14:tracePt t="266073" x="163513" y="6483350"/>
          <p14:tracePt t="266081" x="136525" y="6465888"/>
          <p14:tracePt t="266091" x="90488" y="6446838"/>
          <p14:tracePt t="266097" x="73025" y="6411913"/>
          <p14:tracePt t="266107" x="36513" y="6392863"/>
          <p14:tracePt t="266115" x="26988" y="6375400"/>
          <p14:tracePt t="266124" x="9525" y="6356350"/>
          <p14:tracePt t="266131" x="0" y="6338888"/>
          <p14:tracePt t="266260" x="17463" y="6119813"/>
          <p14:tracePt t="266267" x="26988" y="6100763"/>
          <p14:tracePt t="266275" x="46038" y="6091238"/>
          <p14:tracePt t="266283" x="63500" y="6083300"/>
          <p14:tracePt t="266291" x="109538" y="6064250"/>
          <p14:tracePt t="266299" x="155575" y="6037263"/>
          <p14:tracePt t="266307" x="219075" y="6010275"/>
          <p14:tracePt t="266315" x="273050" y="5991225"/>
          <p14:tracePt t="266323" x="336550" y="5973763"/>
          <p14:tracePt t="266331" x="382588" y="5964238"/>
          <p14:tracePt t="266339" x="438150" y="5946775"/>
          <p14:tracePt t="266347" x="501650" y="5927725"/>
          <p14:tracePt t="266355" x="519113" y="5918200"/>
          <p14:tracePt t="266363" x="547688" y="5918200"/>
          <p14:tracePt t="266371" x="565150" y="5910263"/>
          <p14:tracePt t="266379" x="584200" y="5900738"/>
          <p14:tracePt t="266387" x="601663" y="5900738"/>
          <p14:tracePt t="266396" x="611188" y="5891213"/>
          <p14:tracePt t="266403" x="620713" y="5881688"/>
          <p14:tracePt t="266413" x="638175" y="5881688"/>
          <p14:tracePt t="266421" x="647700" y="5881688"/>
          <p14:tracePt t="266429" x="647700" y="5864225"/>
          <p14:tracePt t="266437" x="655638" y="5854700"/>
          <p14:tracePt t="266446" x="674688" y="5854700"/>
          <p14:tracePt t="266453" x="684213" y="5845175"/>
          <p14:tracePt t="266462" x="701675" y="5837238"/>
          <p14:tracePt t="266469" x="711200" y="5827713"/>
          <p14:tracePt t="266479" x="728663" y="5818188"/>
          <p14:tracePt t="266486" x="757238" y="5808663"/>
          <p14:tracePt t="266495" x="793750" y="5800725"/>
          <p14:tracePt t="266503" x="830263" y="5791200"/>
          <p14:tracePt t="266509" x="866775" y="5791200"/>
          <p14:tracePt t="266520" x="903288" y="5781675"/>
          <p14:tracePt t="266526" x="939800" y="5781675"/>
          <p14:tracePt t="266534" x="984250" y="5781675"/>
          <p14:tracePt t="266542" x="1047750" y="5764213"/>
          <p14:tracePt t="266552" x="1103313" y="5764213"/>
          <p14:tracePt t="266558" x="1149350" y="5764213"/>
          <p14:tracePt t="266567" x="1203325" y="5754688"/>
          <p14:tracePt t="266574" x="1258888" y="5754688"/>
          <p14:tracePt t="266582" x="1303338" y="5754688"/>
          <p14:tracePt t="266590" x="1339850" y="5754688"/>
          <p14:tracePt t="266598" x="1366838" y="5754688"/>
          <p14:tracePt t="266606" x="1412875" y="5754688"/>
          <p14:tracePt t="266613" x="1439863" y="5754688"/>
          <p14:tracePt t="266622" x="1468438" y="5754688"/>
          <p14:tracePt t="266630" x="1485900" y="5754688"/>
          <p14:tracePt t="266637" x="1522413" y="5754688"/>
          <p14:tracePt t="266646" x="1531938" y="5754688"/>
          <p14:tracePt t="266654" x="1568450" y="5754688"/>
          <p14:tracePt t="266662" x="1604963" y="5754688"/>
          <p14:tracePt t="266670" x="1631950" y="5754688"/>
          <p14:tracePt t="266680" x="1677988" y="5754688"/>
          <p14:tracePt t="266686" x="1714500" y="5754688"/>
          <p14:tracePt t="266696" x="1787525" y="5772150"/>
          <p14:tracePt t="266702" x="1831975" y="5772150"/>
          <p14:tracePt t="266712" x="1860550" y="5781675"/>
          <p14:tracePt t="266719" x="1887538" y="5781675"/>
          <p14:tracePt t="266728" x="1914525" y="5781675"/>
          <p14:tracePt t="266735" x="1951038" y="5791200"/>
          <p14:tracePt t="266747" x="1968500" y="5791200"/>
          <p14:tracePt t="266752" x="1997075" y="5800725"/>
          <p14:tracePt t="266761" x="2014538" y="5800725"/>
          <p14:tracePt t="266768" x="2033588" y="5808663"/>
          <p14:tracePt t="266776" x="2051050" y="5808663"/>
          <p14:tracePt t="266784" x="2070100" y="5808663"/>
          <p14:tracePt t="266792" x="2078038" y="5818188"/>
          <p14:tracePt t="266808" x="2097088" y="5827713"/>
          <p14:tracePt t="266816" x="2106613" y="5827713"/>
          <p14:tracePt t="266824" x="2114550" y="5837238"/>
          <p14:tracePt t="266832" x="2124075" y="5837238"/>
          <p14:tracePt t="266840" x="2133600" y="5845175"/>
          <p14:tracePt t="266856" x="2143125" y="5873750"/>
          <p14:tracePt t="266864" x="2151063" y="5873750"/>
          <p14:tracePt t="266871" x="2160588" y="5891213"/>
          <p14:tracePt t="266879" x="2170113" y="5910263"/>
          <p14:tracePt t="266888" x="2170113" y="5927725"/>
          <p14:tracePt t="266898" x="2170113" y="5937250"/>
          <p14:tracePt t="266905" x="2179638" y="5954713"/>
          <p14:tracePt t="266914" x="2179638" y="5973763"/>
          <p14:tracePt t="266920" x="2179638" y="5991225"/>
          <p14:tracePt t="266931" x="2179638" y="6018213"/>
          <p14:tracePt t="266936" x="2179638" y="6037263"/>
          <p14:tracePt t="266947" x="2179638" y="6054725"/>
          <p14:tracePt t="266952" x="2179638" y="6073775"/>
          <p14:tracePt t="266960" x="2179638" y="6091238"/>
          <p14:tracePt t="266967" x="2179638" y="6119813"/>
          <p14:tracePt t="266975" x="2170113" y="6127750"/>
          <p14:tracePt t="266985" x="2160588" y="6146800"/>
          <p14:tracePt t="266991" x="2143125" y="6173788"/>
          <p14:tracePt t="267001" x="2133600" y="6183313"/>
          <p14:tracePt t="267007" x="2124075" y="6200775"/>
          <p14:tracePt t="267017" x="2106613" y="6229350"/>
          <p14:tracePt t="267023" x="2087563" y="6237288"/>
          <p14:tracePt t="267033" x="2078038" y="6256338"/>
          <p14:tracePt t="267041" x="2070100" y="6265863"/>
          <p14:tracePt t="267051" x="2051050" y="6283325"/>
          <p14:tracePt t="267057" x="2024063" y="6292850"/>
          <p14:tracePt t="267066" x="2005013" y="6302375"/>
          <p14:tracePt t="267073" x="1978025" y="6310313"/>
          <p14:tracePt t="267081" x="1960563" y="6319838"/>
          <p14:tracePt t="267089" x="1924050" y="6319838"/>
          <p14:tracePt t="267097" x="1895475" y="6329363"/>
          <p14:tracePt t="267105" x="1860550" y="6329363"/>
          <p14:tracePt t="267113" x="1814513" y="6346825"/>
          <p14:tracePt t="267121" x="1787525" y="6346825"/>
          <p14:tracePt t="267129" x="1741488" y="6356350"/>
          <p14:tracePt t="267150" x="1631950" y="6356350"/>
          <p14:tracePt t="267154" x="1585913" y="6356350"/>
          <p14:tracePt t="267164" x="1549400" y="6356350"/>
          <p14:tracePt t="267170" x="1504950" y="6356350"/>
          <p14:tracePt t="267182" x="1468438" y="6356350"/>
          <p14:tracePt t="267186" x="1422400" y="6356350"/>
          <p14:tracePt t="267196" x="1385888" y="6356350"/>
          <p14:tracePt t="267202" x="1349375" y="6338888"/>
          <p14:tracePt t="267210" x="1322388" y="6329363"/>
          <p14:tracePt t="267218" x="1303338" y="6319838"/>
          <p14:tracePt t="267225" x="1276350" y="6302375"/>
          <p14:tracePt t="267234" x="1239838" y="6283325"/>
          <p14:tracePt t="267241" x="1230313" y="6273800"/>
          <p14:tracePt t="267249" x="1222375" y="6265863"/>
          <p14:tracePt t="267257" x="1212850" y="6246813"/>
          <p14:tracePt t="267268" x="1193800" y="6229350"/>
          <p14:tracePt t="267273" x="1176338" y="6210300"/>
          <p14:tracePt t="267286" x="1166813" y="6192838"/>
          <p14:tracePt t="267289" x="1149350" y="6183313"/>
          <p14:tracePt t="267299" x="1139825" y="6164263"/>
          <p14:tracePt t="267305" x="1120775" y="6156325"/>
          <p14:tracePt t="267315" x="1112838" y="6146800"/>
          <p14:tracePt t="267321" x="1093788" y="6137275"/>
          <p14:tracePt t="267331" x="1093788" y="6127750"/>
          <p14:tracePt t="267337" x="1076325" y="6119813"/>
          <p14:tracePt t="267347" x="1066800" y="6119813"/>
          <p14:tracePt t="267355" x="1047750" y="6110288"/>
          <p14:tracePt t="267363" x="1039813" y="6100763"/>
          <p14:tracePt t="267371" x="1030288" y="6091238"/>
          <p14:tracePt t="267379" x="1011238" y="6091238"/>
          <p14:tracePt t="267387" x="993775" y="6083300"/>
          <p14:tracePt t="267404" x="974725" y="6073775"/>
          <p14:tracePt t="267411" x="966788" y="6073775"/>
          <p14:tracePt t="267420" x="957263" y="6073775"/>
          <p14:tracePt t="267428" x="939800" y="6073775"/>
          <p14:tracePt t="267437" x="930275" y="6064250"/>
          <p14:tracePt t="267447" x="920750" y="6064250"/>
          <p14:tracePt t="267460" x="911225" y="6054725"/>
          <p14:tracePt t="267475" x="903288" y="6054725"/>
          <p14:tracePt t="267483" x="893763" y="6046788"/>
          <p14:tracePt t="267500" x="884238" y="6046788"/>
          <p14:tracePt t="267507" x="884238" y="6037263"/>
          <p14:tracePt t="267516" x="874713" y="6037263"/>
          <p14:tracePt t="267539" x="874713" y="6027738"/>
          <p14:tracePt t="267564" x="866775" y="6018213"/>
          <p14:tracePt t="267579" x="866775" y="6010275"/>
          <p14:tracePt t="267587" x="857250" y="6000750"/>
          <p14:tracePt t="267596" x="847725" y="5983288"/>
          <p14:tracePt t="267605" x="847725" y="5973763"/>
          <p14:tracePt t="267612" x="838200" y="5954713"/>
          <p14:tracePt t="267621" x="838200" y="5946775"/>
          <p14:tracePt t="267637" x="838200" y="5937250"/>
          <p14:tracePt t="267645" x="838200" y="5927725"/>
          <p14:tracePt t="267653" x="838200" y="5918200"/>
          <p14:tracePt t="267662" x="838200" y="5910263"/>
          <p14:tracePt t="267678" x="838200" y="5900738"/>
          <p14:tracePt t="267695" x="838200" y="5891213"/>
          <p14:tracePt t="267710" x="857250" y="5881688"/>
          <p14:tracePt t="267717" x="874713" y="5873750"/>
          <p14:tracePt t="267725" x="893763" y="5864225"/>
          <p14:tracePt t="267733" x="920750" y="5864225"/>
          <p14:tracePt t="267741" x="947738" y="5854700"/>
          <p14:tracePt t="267749" x="984250" y="5845175"/>
          <p14:tracePt t="267757" x="1020763" y="5837238"/>
          <p14:tracePt t="267765" x="1066800" y="5837238"/>
          <p14:tracePt t="267774" x="1120775" y="5827713"/>
          <p14:tracePt t="267781" x="1149350" y="5827713"/>
          <p14:tracePt t="267791" x="1176338" y="5818188"/>
          <p14:tracePt t="267797" x="1222375" y="5818188"/>
          <p14:tracePt t="267806" x="1258888" y="5818188"/>
          <p14:tracePt t="267813" x="1285875" y="5818188"/>
          <p14:tracePt t="267822" x="1322388" y="5818188"/>
          <p14:tracePt t="267829" x="1349375" y="5818188"/>
          <p14:tracePt t="267837" x="1376363" y="5818188"/>
          <p14:tracePt t="267845" x="1403350" y="5818188"/>
          <p14:tracePt t="267853" x="1431925" y="5818188"/>
          <p14:tracePt t="267862" x="1485900" y="5818188"/>
          <p14:tracePt t="267869" x="1504950" y="5818188"/>
          <p14:tracePt t="267878" x="1522413" y="5818188"/>
          <p14:tracePt t="267886" x="1568450" y="5818188"/>
          <p14:tracePt t="267894" x="1595438" y="5818188"/>
          <p14:tracePt t="267901" x="1612900" y="5818188"/>
          <p14:tracePt t="267912" x="1631950" y="5818188"/>
          <p14:tracePt t="267917" x="1649413" y="5818188"/>
          <p14:tracePt t="267928" x="1668463" y="5818188"/>
          <p14:tracePt t="267933" x="1695450" y="5818188"/>
          <p14:tracePt t="267945" x="1714500" y="5818188"/>
          <p14:tracePt t="267951" x="1731963" y="5818188"/>
          <p14:tracePt t="267959" x="1758950" y="5827713"/>
          <p14:tracePt t="267969" x="1787525" y="5837238"/>
          <p14:tracePt t="267977" x="1824038" y="5837238"/>
          <p14:tracePt t="267983" x="1841500" y="5845175"/>
          <p14:tracePt t="267991" x="1868488" y="5845175"/>
          <p14:tracePt t="267999" x="1887538" y="5854700"/>
          <p14:tracePt t="268007" x="1905000" y="5854700"/>
          <p14:tracePt t="268015" x="1924050" y="5864225"/>
          <p14:tracePt t="268023" x="1931988" y="5864225"/>
          <p14:tracePt t="268031" x="1951038" y="5873750"/>
          <p14:tracePt t="268045" x="1968500" y="5873750"/>
          <p14:tracePt t="268047" x="1968500" y="5881688"/>
          <p14:tracePt t="268055" x="1978025" y="5891213"/>
          <p14:tracePt t="268063" x="1987550" y="5900738"/>
          <p14:tracePt t="268071" x="1997075" y="5900738"/>
          <p14:tracePt t="268079" x="2005013" y="5900738"/>
          <p14:tracePt t="268087" x="2014538" y="5910263"/>
          <p14:tracePt t="268095" x="2024063" y="5927725"/>
          <p14:tracePt t="268103" x="2024063" y="5937250"/>
          <p14:tracePt t="268112" x="2041525" y="5954713"/>
          <p14:tracePt t="268119" x="2070100" y="5983288"/>
          <p14:tracePt t="268128" x="2078038" y="6000750"/>
          <p14:tracePt t="268136" x="2087563" y="6018213"/>
          <p14:tracePt t="268145" x="2087563" y="6027738"/>
          <p14:tracePt t="268152" x="2097088" y="6046788"/>
          <p14:tracePt t="268160" x="2097088" y="6054725"/>
          <p14:tracePt t="268167" x="2097088" y="6064250"/>
          <p14:tracePt t="268176" x="2106613" y="6073775"/>
          <p14:tracePt t="268184" x="2106613" y="6083300"/>
          <p14:tracePt t="268210" x="2106613" y="6091238"/>
          <p14:tracePt t="268225" x="2106613" y="6100763"/>
          <p14:tracePt t="268234" x="2106613" y="6110288"/>
          <p14:tracePt t="268249" x="2106613" y="6119813"/>
          <p14:tracePt t="268265" x="2106613" y="6137275"/>
          <p14:tracePt t="268281" x="2106613" y="6156325"/>
          <p14:tracePt t="268289" x="2106613" y="6164263"/>
          <p14:tracePt t="268297" x="2106613" y="6173788"/>
          <p14:tracePt t="268310" x="2097088" y="6183313"/>
          <p14:tracePt t="268314" x="2087563" y="6200775"/>
          <p14:tracePt t="268321" x="2070100" y="6210300"/>
          <p14:tracePt t="268329" x="2070100" y="6219825"/>
          <p14:tracePt t="268337" x="2051050" y="6237288"/>
          <p14:tracePt t="268346" x="2041525" y="6237288"/>
          <p14:tracePt t="268354" x="2033588" y="6246813"/>
          <p14:tracePt t="268362" x="2024063" y="6256338"/>
          <p14:tracePt t="268370" x="2014538" y="6265863"/>
          <p14:tracePt t="268381" x="2005013" y="6283325"/>
          <p14:tracePt t="268385" x="2005013" y="6292850"/>
          <p14:tracePt t="268394" x="1997075" y="6292850"/>
          <p14:tracePt t="268401" x="1987550" y="6302375"/>
          <p14:tracePt t="268410" x="1978025" y="6302375"/>
          <p14:tracePt t="268417" x="1968500" y="6310313"/>
          <p14:tracePt t="268425" x="1960563" y="6310313"/>
          <p14:tracePt t="268433" x="1951038" y="6310313"/>
          <p14:tracePt t="268441" x="1951038" y="6319838"/>
          <p14:tracePt t="268449" x="1941513" y="6319838"/>
          <p14:tracePt t="268457" x="1931988" y="6319838"/>
          <p14:tracePt t="268465" x="1924050" y="6319838"/>
          <p14:tracePt t="268482" x="1914525" y="6329363"/>
          <p14:tracePt t="268494" x="1895475" y="6329363"/>
          <p14:tracePt t="268497" x="1887538" y="6338888"/>
          <p14:tracePt t="268508" x="1878013" y="6338888"/>
          <p14:tracePt t="268513" x="1868488" y="6346825"/>
          <p14:tracePt t="268525" x="1851025" y="6356350"/>
          <p14:tracePt t="268529" x="1831975" y="6356350"/>
          <p14:tracePt t="268540" x="1824038" y="6365875"/>
          <p14:tracePt t="268548" x="1814513" y="6365875"/>
          <p14:tracePt t="268563" x="1804988" y="6365875"/>
          <p14:tracePt t="268571" x="1804988" y="6375400"/>
          <p14:tracePt t="268579" x="1795463" y="6375400"/>
          <p14:tracePt t="268595" x="1787525" y="6375400"/>
          <p14:tracePt t="268603" x="1787525" y="6383338"/>
          <p14:tracePt t="268612" x="1778000" y="6383338"/>
          <p14:tracePt t="268643" x="1768475" y="6383338"/>
          <p14:tracePt t="268684" x="1758950" y="6383338"/>
          <p14:tracePt t="268708" x="1751013" y="6383338"/>
          <p14:tracePt t="268772" x="1741488" y="6383338"/>
          <p14:tracePt t="268780" x="1731963" y="6383338"/>
          <p14:tracePt t="268788" x="1722438" y="6375400"/>
          <p14:tracePt t="268805" x="1704975" y="6375400"/>
          <p14:tracePt t="268811" x="1695450" y="6375400"/>
          <p14:tracePt t="268837" x="1685925" y="6375400"/>
          <p14:tracePt t="268869" x="1677988" y="6375400"/>
          <p14:tracePt t="268885" x="1668463" y="6375400"/>
          <p14:tracePt t="268901" x="1658938" y="6375400"/>
          <p14:tracePt t="268917" x="1649413" y="6375400"/>
          <p14:tracePt t="268925" x="1631950" y="6375400"/>
          <p14:tracePt t="268966" x="1622425" y="6375400"/>
          <p14:tracePt t="269077" x="1612900" y="6375400"/>
          <p14:tracePt t="269127" x="1604963" y="6375400"/>
          <p14:tracePt t="269143" x="1595438" y="6375400"/>
          <p14:tracePt t="269151" x="1585913" y="6375400"/>
          <p14:tracePt t="269159" x="1585913" y="6365875"/>
          <p14:tracePt t="269167" x="1576388" y="6356350"/>
          <p14:tracePt t="269175" x="1568450" y="6346825"/>
          <p14:tracePt t="269183" x="1558925" y="6346825"/>
          <p14:tracePt t="269192" x="1549400" y="6338888"/>
          <p14:tracePt t="269199" x="1541463" y="6329363"/>
          <p14:tracePt t="269224" x="1531938" y="6329363"/>
          <p14:tracePt t="269240" x="1531938" y="6319838"/>
          <p14:tracePt t="269279" x="1531938" y="6310313"/>
          <p14:tracePt t="269296" x="1522413" y="6310313"/>
          <p14:tracePt t="269311" x="1522413" y="6302375"/>
          <p14:tracePt t="269335" x="1522413" y="6292850"/>
          <p14:tracePt t="269359" x="1522413" y="6283325"/>
          <p14:tracePt t="269383" x="1522413" y="6273800"/>
          <p14:tracePt t="270069" x="1522413" y="6265863"/>
          <p14:tracePt t="270110" x="1522413" y="6256338"/>
          <p14:tracePt t="270296" x="1522413" y="6246813"/>
          <p14:tracePt t="270319" x="1522413" y="6237288"/>
          <p14:tracePt t="270335" x="1531938" y="6229350"/>
          <p14:tracePt t="270344" x="1541463" y="6219825"/>
          <p14:tracePt t="270360" x="1549400" y="6210300"/>
          <p14:tracePt t="270367" x="1558925" y="6210300"/>
          <p14:tracePt t="270383" x="1568450" y="6200775"/>
          <p14:tracePt t="270439" x="1576388" y="6200775"/>
          <p14:tracePt t="270536" x="1576388" y="6210300"/>
          <p14:tracePt t="270551" x="1576388" y="6219825"/>
          <p14:tracePt t="270576" x="1576388" y="6229350"/>
          <p14:tracePt t="270600" x="1576388" y="6237288"/>
          <p14:tracePt t="270682" x="1576388" y="6246813"/>
          <p14:tracePt t="270698" x="1585913" y="6256338"/>
          <p14:tracePt t="270714" x="1595438" y="6256338"/>
          <p14:tracePt t="270729" x="1604963" y="6265863"/>
          <p14:tracePt t="270745" x="1612900" y="6265863"/>
          <p14:tracePt t="270754" x="1631950" y="6265863"/>
          <p14:tracePt t="270761" x="1631950" y="6273800"/>
          <p14:tracePt t="270770" x="1658938" y="6273800"/>
          <p14:tracePt t="270779" x="1677988" y="6283325"/>
          <p14:tracePt t="270786" x="1695450" y="6283325"/>
          <p14:tracePt t="270797" x="1704975" y="6283325"/>
          <p14:tracePt t="270801" x="1722438" y="6283325"/>
          <p14:tracePt t="270809" x="1741488" y="6283325"/>
          <p14:tracePt t="270817" x="1751013" y="6283325"/>
          <p14:tracePt t="270826" x="1768475" y="6283325"/>
          <p14:tracePt t="270833" x="1778000" y="6283325"/>
          <p14:tracePt t="270841" x="1824038" y="6283325"/>
          <p14:tracePt t="270849" x="1851025" y="6283325"/>
          <p14:tracePt t="270857" x="1878013" y="6283325"/>
          <p14:tracePt t="270866" x="1924050" y="6283325"/>
          <p14:tracePt t="270873" x="1960563" y="6283325"/>
          <p14:tracePt t="270881" x="2005013" y="6283325"/>
          <p14:tracePt t="270889" x="2041525" y="6283325"/>
          <p14:tracePt t="270897" x="2106613" y="6273800"/>
          <p14:tracePt t="270906" x="2179638" y="6273800"/>
          <p14:tracePt t="270913" x="2243138" y="6256338"/>
          <p14:tracePt t="270924" x="2297113" y="6246813"/>
          <p14:tracePt t="270931" x="2324100" y="6246813"/>
          <p14:tracePt t="270939" x="2379663" y="6246813"/>
          <p14:tracePt t="270947" x="2489200" y="6246813"/>
          <p14:tracePt t="270957" x="2543175" y="6246813"/>
          <p14:tracePt t="270963" x="2606675" y="6246813"/>
          <p14:tracePt t="270972" x="2679700" y="6246813"/>
          <p14:tracePt t="270979" x="2789238" y="6237288"/>
          <p14:tracePt t="270987" x="2881313" y="6237288"/>
          <p14:tracePt t="270995" x="2971800" y="6219825"/>
          <p14:tracePt t="271004" x="3035300" y="6219825"/>
          <p14:tracePt t="271011" x="3108325" y="6219825"/>
          <p14:tracePt t="271019" x="3181350" y="6210300"/>
          <p14:tracePt t="271029" x="3254375" y="6210300"/>
          <p14:tracePt t="271035" x="3290888" y="6200775"/>
          <p14:tracePt t="271046" x="3300413" y="6200775"/>
          <p14:tracePt t="271092" x="3309938" y="6192838"/>
          <p14:tracePt t="271107" x="3317875" y="6183313"/>
          <p14:tracePt t="271115" x="3336925" y="6183313"/>
          <p14:tracePt t="271124" x="3346450" y="6173788"/>
          <p14:tracePt t="271131" x="3363913" y="6173788"/>
          <p14:tracePt t="271139" x="3382963" y="6164263"/>
          <p14:tracePt t="271147" x="3382963" y="6156325"/>
          <p14:tracePt t="271156" x="3390900" y="6156325"/>
          <p14:tracePt t="271163" x="3409950" y="6146800"/>
          <p14:tracePt t="271172" x="3427413" y="6137275"/>
          <p14:tracePt t="271179" x="3446463" y="6127750"/>
          <p14:tracePt t="271187" x="3463925" y="6119813"/>
          <p14:tracePt t="271195" x="3482975" y="6110288"/>
          <p14:tracePt t="271204" x="3509963" y="6091238"/>
          <p14:tracePt t="271212" x="3536950" y="6083300"/>
          <p14:tracePt t="271220" x="3556000" y="6073775"/>
          <p14:tracePt t="271229" x="3582988" y="6054725"/>
          <p14:tracePt t="271237" x="3600450" y="6027738"/>
          <p14:tracePt t="271246" x="3609975" y="6027738"/>
          <p14:tracePt t="271253" x="3619500" y="6010275"/>
          <p14:tracePt t="271261" x="3629025" y="6000750"/>
          <p14:tracePt t="271269" x="3629025" y="5991225"/>
          <p14:tracePt t="271278" x="3636963" y="5983288"/>
          <p14:tracePt t="271285" x="3636963" y="5964238"/>
          <p14:tracePt t="271296" x="3636963" y="5946775"/>
          <p14:tracePt t="271301" x="3636963" y="5937250"/>
          <p14:tracePt t="271312" x="3636963" y="5918200"/>
          <p14:tracePt t="271317" x="3636963" y="5910263"/>
          <p14:tracePt t="271326" x="3636963" y="5891213"/>
          <p14:tracePt t="271334" x="3636963" y="5873750"/>
          <p14:tracePt t="271343" x="3629025" y="5854700"/>
          <p14:tracePt t="271350" x="3609975" y="5837238"/>
          <p14:tracePt t="271359" x="3600450" y="5827713"/>
          <p14:tracePt t="271368" x="3582988" y="5808663"/>
          <p14:tracePt t="271374" x="3563938" y="5791200"/>
          <p14:tracePt t="271381" x="3546475" y="5781675"/>
          <p14:tracePt t="271389" x="3527425" y="5772150"/>
          <p14:tracePt t="271397" x="3519488" y="5764213"/>
          <p14:tracePt t="271405" x="3500438" y="5764213"/>
          <p14:tracePt t="271413" x="3490913" y="5764213"/>
          <p14:tracePt t="271421" x="3473450" y="5754688"/>
          <p14:tracePt t="271429" x="3463925" y="5754688"/>
          <p14:tracePt t="271437" x="3446463" y="5754688"/>
          <p14:tracePt t="271445" x="3427413" y="5754688"/>
          <p14:tracePt t="271453" x="3419475" y="5754688"/>
          <p14:tracePt t="271462" x="3400425" y="5754688"/>
          <p14:tracePt t="271469" x="3390900" y="5754688"/>
          <p14:tracePt t="271479" x="3373438" y="5764213"/>
          <p14:tracePt t="271486" x="3354388" y="5764213"/>
          <p14:tracePt t="271495" x="3354388" y="5772150"/>
          <p14:tracePt t="271502" x="3336925" y="5781675"/>
          <p14:tracePt t="271513" x="3327400" y="5781675"/>
          <p14:tracePt t="271519" x="3317875" y="5800725"/>
          <p14:tracePt t="271527" x="3300413" y="5808663"/>
          <p14:tracePt t="271536" x="3281363" y="5827713"/>
          <p14:tracePt t="271545" x="3273425" y="5837238"/>
          <p14:tracePt t="271551" x="3254375" y="5854700"/>
          <p14:tracePt t="271560" x="3236913" y="5864225"/>
          <p14:tracePt t="271567" x="3227388" y="5873750"/>
          <p14:tracePt t="271583" x="3227388" y="5881688"/>
          <p14:tracePt t="271615" x="3217863" y="5891213"/>
          <p14:tracePt t="271624" x="3217863" y="5900738"/>
          <p14:tracePt t="271640" x="3217863" y="5910263"/>
          <p14:tracePt t="271672" x="3217863" y="5918200"/>
          <p14:tracePt t="271688" x="3217863" y="5927725"/>
          <p14:tracePt t="271719" x="3217863" y="5937250"/>
          <p14:tracePt t="271727" x="3217863" y="5946775"/>
          <p14:tracePt t="271736" x="3217863" y="5954713"/>
          <p14:tracePt t="271744" x="3217863" y="5964238"/>
          <p14:tracePt t="271751" x="3217863" y="5973763"/>
          <p14:tracePt t="271760" x="3227388" y="5983288"/>
          <p14:tracePt t="271767" x="3227388" y="6000750"/>
          <p14:tracePt t="271775" x="3236913" y="6018213"/>
          <p14:tracePt t="271783" x="3244850" y="6027738"/>
          <p14:tracePt t="271791" x="3244850" y="6037263"/>
          <p14:tracePt t="271799" x="3244850" y="6054725"/>
          <p14:tracePt t="271807" x="3254375" y="6054725"/>
          <p14:tracePt t="271815" x="3254375" y="6064250"/>
          <p14:tracePt t="271831" x="3254375" y="6073775"/>
          <p14:tracePt t="271849" x="3254375" y="6083300"/>
          <p14:tracePt t="271865" x="3254375" y="6091238"/>
          <p14:tracePt t="271873" x="3254375" y="6100763"/>
          <p14:tracePt t="271882" x="3254375" y="6110288"/>
          <p14:tracePt t="271906" x="3254375" y="6119813"/>
          <p14:tracePt t="271914" x="3254375" y="6127750"/>
          <p14:tracePt t="271922" x="3254375" y="6137275"/>
          <p14:tracePt t="271930" x="3263900" y="6146800"/>
          <p14:tracePt t="271937" x="3263900" y="6156325"/>
          <p14:tracePt t="271948" x="3273425" y="6156325"/>
          <p14:tracePt t="271953" x="3273425" y="6164263"/>
          <p14:tracePt t="271961" x="3281363" y="6164263"/>
          <p14:tracePt t="271978" x="3290888" y="6164263"/>
          <p14:tracePt t="271995" x="3300413" y="6164263"/>
          <p14:tracePt t="272001" x="3309938" y="6173788"/>
          <p14:tracePt t="272010" x="3317875" y="6173788"/>
          <p14:tracePt t="272017" x="3336925" y="6173788"/>
          <p14:tracePt t="272029" x="3346450" y="6183313"/>
          <p14:tracePt t="272045" x="3373438" y="6183313"/>
          <p14:tracePt t="272049" x="3382963" y="6192838"/>
          <p14:tracePt t="272057" x="3390900" y="6192838"/>
          <p14:tracePt t="272106" x="3390900" y="6200775"/>
          <p14:tracePt t="272116" x="3400425" y="6200775"/>
          <p14:tracePt t="272122" x="3419475" y="6210300"/>
          <p14:tracePt t="272131" x="3436938" y="6210300"/>
          <p14:tracePt t="272137" x="3455988" y="6210300"/>
          <p14:tracePt t="272148" x="3482975" y="6210300"/>
          <p14:tracePt t="272154" x="3509963" y="6219825"/>
          <p14:tracePt t="272163" x="3527425" y="6229350"/>
          <p14:tracePt t="272171" x="3546475" y="6256338"/>
          <p14:tracePt t="272179" x="3546475" y="6302375"/>
          <p14:tracePt t="272187" x="3519488" y="6375400"/>
          <p14:tracePt t="272196" x="3500438" y="6383338"/>
          <p14:tracePt t="272316" x="3500438" y="6356350"/>
          <p14:tracePt t="272323" x="3500438" y="6338888"/>
          <p14:tracePt t="272331" x="3509963" y="6319838"/>
          <p14:tracePt t="272339" x="3519488" y="6302375"/>
          <p14:tracePt t="272356" x="3519488" y="6283325"/>
          <p14:tracePt t="272363" x="3527425" y="6273800"/>
          <p14:tracePt t="272372" x="3527425" y="6265863"/>
          <p14:tracePt t="272380" x="3527425" y="6256338"/>
          <p14:tracePt t="272387" x="3527425" y="6246813"/>
          <p14:tracePt t="272397" x="3527425" y="6237288"/>
          <p14:tracePt t="272412" x="3536950" y="6229350"/>
          <p14:tracePt t="272419" x="3556000" y="6210300"/>
          <p14:tracePt t="272429" x="3573463" y="6200775"/>
          <p14:tracePt t="272435" x="3592513" y="6192838"/>
          <p14:tracePt t="272445" x="3609975" y="6183313"/>
          <p14:tracePt t="272458" x="3629025" y="6173788"/>
          <p14:tracePt t="272466" x="3636963" y="6173788"/>
          <p14:tracePt t="272476" x="3656013" y="6173788"/>
          <p14:tracePt t="272481" x="3665538" y="6173788"/>
          <p14:tracePt t="272528" x="3673475" y="6173788"/>
          <p14:tracePt t="272550" x="3673475" y="6164263"/>
          <p14:tracePt t="272574" x="3683000" y="6164263"/>
          <p14:tracePt t="272720" x="3683000" y="6156325"/>
          <p14:tracePt t="272760" x="3683000" y="6146800"/>
          <p14:tracePt t="272807" x="3683000" y="6137275"/>
          <p14:tracePt t="272944" x="3683000" y="6127750"/>
          <p14:tracePt t="273339" x="3683000" y="6119813"/>
          <p14:tracePt t="273412" x="3692525" y="6110288"/>
          <p14:tracePt t="273436" x="3702050" y="6100763"/>
          <p14:tracePt t="273444" x="3702050" y="6091238"/>
          <p14:tracePt t="273451" x="3702050" y="6083300"/>
          <p14:tracePt t="273459" x="3709988" y="6064250"/>
          <p14:tracePt t="273467" x="3709988" y="6054725"/>
          <p14:tracePt t="273475" x="3709988" y="6037263"/>
          <p14:tracePt t="273483" x="3709988" y="6000750"/>
          <p14:tracePt t="273491" x="3719513" y="5973763"/>
          <p14:tracePt t="273499" x="3719513" y="5891213"/>
          <p14:tracePt t="273507" x="3719513" y="5818188"/>
          <p14:tracePt t="273515" x="3719513" y="5764213"/>
          <p14:tracePt t="273524" x="3719513" y="5662613"/>
          <p14:tracePt t="273534" x="3719513" y="5508625"/>
          <p14:tracePt t="273539" x="3719513" y="5426075"/>
          <p14:tracePt t="273547" x="3719513" y="5253038"/>
          <p14:tracePt t="273556" x="3719513" y="4887913"/>
          <p14:tracePt t="273563" x="3719513" y="4559300"/>
          <p14:tracePt t="273571" x="3702050" y="4349750"/>
          <p14:tracePt t="273579" x="3629025" y="3875088"/>
          <p14:tracePt t="273587" x="3563938" y="3482975"/>
          <p14:tracePt t="273596" x="3509963" y="3265488"/>
          <p14:tracePt t="273603" x="3409950" y="2927350"/>
          <p14:tracePt t="273612" x="3390900" y="2836863"/>
          <p14:tracePt t="273619" x="3346450" y="2698750"/>
          <p14:tracePt t="273628" x="3317875" y="2625725"/>
          <p14:tracePt t="273636" x="3300413" y="2544763"/>
          <p14:tracePt t="273645" x="3281363" y="2498725"/>
          <p14:tracePt t="273654" x="3273425" y="2462213"/>
          <p14:tracePt t="273662" x="3263900" y="2416175"/>
          <p14:tracePt t="273669" x="3254375" y="2389188"/>
          <p14:tracePt t="273679" x="3254375" y="2335213"/>
          <p14:tracePt t="273686" x="3244850" y="2252663"/>
          <p14:tracePt t="273697" x="3227388" y="2143125"/>
          <p14:tracePt t="273701" x="3227388" y="2089150"/>
          <p14:tracePt t="273710" x="3217863" y="2006600"/>
          <p14:tracePt t="273717" x="3181350" y="1878013"/>
          <p14:tracePt t="273725" x="3171825" y="1824038"/>
          <p14:tracePt t="273733" x="3163888" y="1704975"/>
          <p14:tracePt t="273741" x="3144838" y="1631950"/>
          <p14:tracePt t="273749" x="3127375" y="1568450"/>
          <p14:tracePt t="273757" x="3127375" y="1495425"/>
          <p14:tracePt t="273765" x="3108325" y="1422400"/>
          <p14:tracePt t="273774" x="3108325" y="1349375"/>
          <p14:tracePt t="273781" x="3108325" y="1268413"/>
          <p14:tracePt t="273789" x="3108325" y="1176338"/>
          <p14:tracePt t="273797" x="3100388" y="1149350"/>
          <p14:tracePt t="273805" x="3100388" y="1066800"/>
          <p14:tracePt t="273813" x="3100388" y="1020763"/>
          <p14:tracePt t="273822" x="3100388" y="1012825"/>
          <p14:tracePt t="273831" x="3100388" y="1003300"/>
          <p14:tracePt t="273934" x="3108325" y="1003300"/>
          <p14:tracePt t="273942" x="3136900" y="1012825"/>
          <p14:tracePt t="273952" x="3171825" y="1030288"/>
          <p14:tracePt t="273960" x="3200400" y="1039813"/>
          <p14:tracePt t="273968" x="3227388" y="1076325"/>
          <p14:tracePt t="273976" x="3263900" y="1093788"/>
          <p14:tracePt t="273983" x="3290888" y="1122363"/>
          <p14:tracePt t="273991" x="3309938" y="1139825"/>
          <p14:tracePt t="273999" x="3336925" y="1176338"/>
          <p14:tracePt t="274007" x="3354388" y="1203325"/>
          <p14:tracePt t="274015" x="3373438" y="1239838"/>
          <p14:tracePt t="274023" x="3382963" y="1268413"/>
          <p14:tracePt t="274031" x="3390900" y="1295400"/>
          <p14:tracePt t="274039" x="3390900" y="1303338"/>
          <p14:tracePt t="274048" x="3390900" y="1322388"/>
          <p14:tracePt t="274055" x="3390900" y="1331913"/>
          <p14:tracePt t="274063" x="3390900" y="1339850"/>
          <p14:tracePt t="274079" x="3390900" y="1349375"/>
          <p14:tracePt t="274095" x="3390900" y="1358900"/>
          <p14:tracePt t="274103" x="3390900" y="1368425"/>
          <p14:tracePt t="274119" x="3382963" y="1376363"/>
          <p14:tracePt t="274151" x="3373438" y="1376363"/>
          <p14:tracePt t="274232" x="3390900" y="1385888"/>
          <p14:tracePt t="274239" x="3409950" y="1385888"/>
          <p14:tracePt t="274249" x="3436938" y="1385888"/>
          <p14:tracePt t="274257" x="3455988" y="1385888"/>
          <p14:tracePt t="274265" x="3473450" y="1385888"/>
          <p14:tracePt t="274281" x="3490913" y="1385888"/>
          <p14:tracePt t="274298" x="3500438" y="1385888"/>
          <p14:tracePt t="274481" x="3490913" y="1385888"/>
          <p14:tracePt t="274498" x="3490913" y="1376363"/>
          <p14:tracePt t="274529" x="3490913" y="1368425"/>
          <p14:tracePt t="274668" x="3490913" y="1376363"/>
          <p14:tracePt t="274677" x="3490913" y="1385888"/>
          <p14:tracePt t="274683" x="3490913" y="1404938"/>
          <p14:tracePt t="274691" x="3490913" y="1422400"/>
          <p14:tracePt t="274699" x="3500438" y="1441450"/>
          <p14:tracePt t="274707" x="3509963" y="1458913"/>
          <p14:tracePt t="274716" x="3519488" y="1468438"/>
          <p14:tracePt t="274723" x="3536950" y="1477963"/>
          <p14:tracePt t="274731" x="3546475" y="1495425"/>
          <p14:tracePt t="274741" x="3563938" y="1504950"/>
          <p14:tracePt t="274750" x="3582988" y="1522413"/>
          <p14:tracePt t="274757" x="3629025" y="1550988"/>
          <p14:tracePt t="274766" x="3656013" y="1587500"/>
          <p14:tracePt t="274772" x="3683000" y="1604963"/>
          <p14:tracePt t="274779" x="3709988" y="1631950"/>
          <p14:tracePt t="274787" x="3719513" y="1641475"/>
          <p14:tracePt t="274796" x="3746500" y="1668463"/>
          <p14:tracePt t="274803" x="3765550" y="1677988"/>
          <p14:tracePt t="274812" x="3783013" y="1687513"/>
          <p14:tracePt t="274819" x="3802063" y="1714500"/>
          <p14:tracePt t="274830" x="3810000" y="1714500"/>
          <p14:tracePt t="274835" x="3819525" y="1724025"/>
          <p14:tracePt t="274846" x="3829050" y="1731963"/>
          <p14:tracePt t="274854" x="3838575" y="1741488"/>
          <p14:tracePt t="274866" x="3846513" y="1741488"/>
          <p14:tracePt t="274870" x="3856038" y="1751013"/>
          <p14:tracePt t="274886" x="3856038" y="1760538"/>
          <p14:tracePt t="274917" x="3856038" y="1768475"/>
          <p14:tracePt t="274933" x="3865563" y="1787525"/>
          <p14:tracePt t="274941" x="3875088" y="1797050"/>
          <p14:tracePt t="274949" x="3883025" y="1814513"/>
          <p14:tracePt t="274957" x="3892550" y="1833563"/>
          <p14:tracePt t="274965" x="3911600" y="1841500"/>
          <p14:tracePt t="274973" x="3948113" y="1860550"/>
          <p14:tracePt t="274981" x="3975100" y="1897063"/>
          <p14:tracePt t="274989" x="4021138" y="1914525"/>
          <p14:tracePt t="274998" x="4102100" y="1960563"/>
          <p14:tracePt t="275005" x="4165600" y="1997075"/>
          <p14:tracePt t="275013" x="4267200" y="2033588"/>
          <p14:tracePt t="275021" x="4413250" y="2079625"/>
          <p14:tracePt t="275030" x="4540250" y="2125663"/>
          <p14:tracePt t="275046" x="4767263" y="2189163"/>
          <p14:tracePt t="275053" x="4978400" y="2233613"/>
          <p14:tracePt t="275061" x="5187950" y="2262188"/>
          <p14:tracePt t="275069" x="5580063" y="2306638"/>
          <p14:tracePt t="275077" x="5780088" y="2325688"/>
          <p14:tracePt t="275085" x="6116638" y="2343150"/>
          <p14:tracePt t="275094" x="6518275" y="2343150"/>
          <p14:tracePt t="275101" x="6746875" y="2343150"/>
          <p14:tracePt t="275110" x="7092950" y="2362200"/>
          <p14:tracePt t="275117" x="7292975" y="2362200"/>
          <p14:tracePt t="275126" x="7458075" y="2362200"/>
          <p14:tracePt t="275133" x="7612063" y="2362200"/>
          <p14:tracePt t="275145" x="7694613" y="2362200"/>
          <p14:tracePt t="275149" x="7840663" y="2362200"/>
          <p14:tracePt t="275160" x="7894638" y="2362200"/>
          <p14:tracePt t="275167" x="7921625" y="2352675"/>
          <p14:tracePt t="275176" x="7986713" y="2335213"/>
          <p14:tracePt t="275183" x="8040688" y="2316163"/>
          <p14:tracePt t="275191" x="8077200" y="2306638"/>
          <p14:tracePt t="275199" x="8104188" y="2289175"/>
          <p14:tracePt t="275207" x="8132763" y="2270125"/>
          <p14:tracePt t="275215" x="8150225" y="2252663"/>
          <p14:tracePt t="275223" x="8196263" y="2233613"/>
          <p14:tracePt t="275231" x="8259763" y="2206625"/>
          <p14:tracePt t="275239" x="8342313" y="2170113"/>
          <p14:tracePt t="275247" x="8405813" y="2125663"/>
          <p14:tracePt t="275256" x="8478838" y="2106613"/>
          <p14:tracePt t="275263" x="8578850" y="2060575"/>
          <p14:tracePt t="275271" x="8697913" y="2016125"/>
          <p14:tracePt t="275279" x="8797925" y="1979613"/>
          <p14:tracePt t="275287" x="8870950" y="1933575"/>
          <p14:tracePt t="275295" x="8951913" y="1897063"/>
          <p14:tracePt t="275303" x="8988425" y="1870075"/>
          <p14:tracePt t="275312" x="9007475" y="1860550"/>
          <p14:tracePt t="275319" x="9007475" y="1851025"/>
          <p14:tracePt t="275328" x="9007475" y="1841500"/>
          <p14:tracePt t="275335" x="9007475" y="1824038"/>
          <p14:tracePt t="275346" x="9007475" y="1804988"/>
          <p14:tracePt t="275351" x="9007475" y="1778000"/>
          <p14:tracePt t="275359" x="9007475" y="1741488"/>
          <p14:tracePt t="275367" x="8997950" y="1704975"/>
          <p14:tracePt t="275377" x="8980488" y="1660525"/>
          <p14:tracePt t="275383" x="8934450" y="1577975"/>
          <p14:tracePt t="275391" x="8897938" y="1531938"/>
          <p14:tracePt t="275399" x="8834438" y="1477963"/>
          <p14:tracePt t="275407" x="8788400" y="1431925"/>
          <p14:tracePt t="275415" x="8724900" y="1376363"/>
          <p14:tracePt t="275423" x="8678863" y="1349375"/>
          <p14:tracePt t="275431" x="8578850" y="1285875"/>
          <p14:tracePt t="275442" x="8523288" y="1249363"/>
          <p14:tracePt t="275447" x="8478838" y="1212850"/>
          <p14:tracePt t="275457" x="8451850" y="1195388"/>
          <p14:tracePt t="275463" x="8405813" y="1158875"/>
          <p14:tracePt t="275474" x="8359775" y="1130300"/>
          <p14:tracePt t="275482" x="8332788" y="1122363"/>
          <p14:tracePt t="275489" x="8296275" y="1112838"/>
          <p14:tracePt t="275497" x="8269288" y="1103313"/>
          <p14:tracePt t="275506" x="8240713" y="1093788"/>
          <p14:tracePt t="275515" x="8196263" y="1093788"/>
          <p14:tracePt t="275522" x="8169275" y="1085850"/>
          <p14:tracePt t="275529" x="8123238" y="1085850"/>
          <p14:tracePt t="275537" x="8086725" y="1076325"/>
          <p14:tracePt t="275546" x="8059738" y="1066800"/>
          <p14:tracePt t="275553" x="8013700" y="1066800"/>
          <p14:tracePt t="275562" x="7994650" y="1066800"/>
          <p14:tracePt t="275569" x="7977188" y="1057275"/>
          <p14:tracePt t="275578" x="7967663" y="1057275"/>
          <p14:tracePt t="275585" x="7958138" y="1057275"/>
          <p14:tracePt t="275595" x="7950200" y="1049338"/>
          <p14:tracePt t="275601" x="7940675" y="1049338"/>
          <p14:tracePt t="275610" x="7931150" y="1049338"/>
          <p14:tracePt t="275617" x="7904163" y="1049338"/>
          <p14:tracePt t="275625" x="7885113" y="1049338"/>
          <p14:tracePt t="275633" x="7858125" y="1049338"/>
          <p14:tracePt t="275641" x="7831138" y="1049338"/>
          <p14:tracePt t="275649" x="7794625" y="1049338"/>
          <p14:tracePt t="275657" x="7758113" y="1049338"/>
          <p14:tracePt t="275665" x="7704138" y="1049338"/>
          <p14:tracePt t="275674" x="7648575" y="1049338"/>
          <p14:tracePt t="275681" x="7602538" y="1049338"/>
          <p14:tracePt t="275689" x="7575550" y="1049338"/>
          <p14:tracePt t="275697" x="7548563" y="1049338"/>
          <p14:tracePt t="275706" x="7521575" y="1049338"/>
          <p14:tracePt t="275716" x="7485063" y="1057275"/>
          <p14:tracePt t="275721" x="7458075" y="1066800"/>
          <p14:tracePt t="275730" x="7439025" y="1066800"/>
          <p14:tracePt t="275737" x="7439025" y="1076325"/>
          <p14:tracePt t="275746" x="7429500" y="1076325"/>
          <p14:tracePt t="275756" x="7412038" y="1085850"/>
          <p14:tracePt t="275763" x="7412038" y="1093788"/>
          <p14:tracePt t="275771" x="7402513" y="1093788"/>
          <p14:tracePt t="275779" x="7392988" y="1112838"/>
          <p14:tracePt t="275787" x="7385050" y="1122363"/>
          <p14:tracePt t="275795" x="7366000" y="1139825"/>
          <p14:tracePt t="275804" x="7356475" y="1149350"/>
          <p14:tracePt t="275817" x="7339013" y="1166813"/>
          <p14:tracePt t="275821" x="7329488" y="1185863"/>
          <p14:tracePt t="275832" x="7319963" y="1195388"/>
          <p14:tracePt t="275836" x="7319963" y="1212850"/>
          <p14:tracePt t="275848" x="7312025" y="1231900"/>
          <p14:tracePt t="275851" x="7312025" y="1239838"/>
          <p14:tracePt t="275867" x="7312025" y="1249363"/>
          <p14:tracePt t="275876" x="7312025" y="1268413"/>
          <p14:tracePt t="275883" x="7312025" y="1276350"/>
          <p14:tracePt t="275891" x="7312025" y="1285875"/>
          <p14:tracePt t="275900" x="7312025" y="1303338"/>
          <p14:tracePt t="275918" x="7312025" y="1322388"/>
          <p14:tracePt t="275924" x="7312025" y="1339850"/>
          <p14:tracePt t="275934" x="7319963" y="1349375"/>
          <p14:tracePt t="275940" x="7329488" y="1368425"/>
          <p14:tracePt t="275948" x="7339013" y="1385888"/>
          <p14:tracePt t="275956" x="7348538" y="1395413"/>
          <p14:tracePt t="275963" x="7366000" y="1412875"/>
          <p14:tracePt t="275972" x="7375525" y="1422400"/>
          <p14:tracePt t="275980" x="7375525" y="1431925"/>
          <p14:tracePt t="275987" x="7392988" y="1441450"/>
          <p14:tracePt t="275996" x="7421563" y="1468438"/>
          <p14:tracePt t="276012" x="7439025" y="1485900"/>
          <p14:tracePt t="276020" x="7475538" y="1514475"/>
          <p14:tracePt t="276047" x="7531100" y="1550988"/>
          <p14:tracePt t="276062" x="7548563" y="1558925"/>
          <p14:tracePt t="276069" x="7558088" y="1558925"/>
          <p14:tracePt t="276078" x="7575550" y="1568450"/>
          <p14:tracePt t="276094" x="7585075" y="1577975"/>
          <p14:tracePt t="276125" x="7585075" y="1587500"/>
          <p14:tracePt t="276133" x="7594600" y="1595438"/>
          <p14:tracePt t="276141" x="7594600" y="1604963"/>
          <p14:tracePt t="276149" x="7594600" y="1614488"/>
          <p14:tracePt t="276253" x="7575550" y="1624013"/>
          <p14:tracePt t="276261" x="7531100" y="1641475"/>
          <p14:tracePt t="276269" x="7502525" y="1660525"/>
          <p14:tracePt t="276277" x="7475538" y="1724025"/>
          <p14:tracePt t="276285" x="7448550" y="1814513"/>
          <p14:tracePt t="276294" x="7448550" y="1943100"/>
          <p14:tracePt t="276302" x="7448550" y="2070100"/>
          <p14:tracePt t="276311" x="7475538" y="2298700"/>
          <p14:tracePt t="276319" x="7485063" y="2452688"/>
          <p14:tracePt t="276327" x="7539038" y="2735263"/>
          <p14:tracePt t="276336" x="7575550" y="2982913"/>
          <p14:tracePt t="276343" x="7602538" y="3163888"/>
          <p14:tracePt t="276350" x="7639050" y="3375025"/>
          <p14:tracePt t="276360" x="7658100" y="3648075"/>
          <p14:tracePt t="276367" x="7685088" y="3830638"/>
          <p14:tracePt t="276375" x="7721600" y="3976688"/>
          <p14:tracePt t="276383" x="7748588" y="4176713"/>
          <p14:tracePt t="276391" x="7767638" y="4332288"/>
          <p14:tracePt t="276399" x="7777163" y="4514850"/>
          <p14:tracePt t="276407" x="7813675" y="4660900"/>
          <p14:tracePt t="276415" x="7813675" y="4714875"/>
          <p14:tracePt t="276423" x="7840663" y="4897438"/>
          <p14:tracePt t="276431" x="7850188" y="4987925"/>
          <p14:tracePt t="276439" x="7867650" y="5053013"/>
          <p14:tracePt t="276447" x="7867650" y="5143500"/>
          <p14:tracePt t="276456" x="7877175" y="5216525"/>
          <p14:tracePt t="276464" x="7877175" y="5280025"/>
          <p14:tracePt t="276472" x="7877175" y="5335588"/>
          <p14:tracePt t="276480" x="7877175" y="5389563"/>
          <p14:tracePt t="276487" x="7877175" y="5462588"/>
          <p14:tracePt t="276495" x="7877175" y="5535613"/>
          <p14:tracePt t="276503" x="7877175" y="5618163"/>
          <p14:tracePt t="276512" x="7877175" y="5691188"/>
          <p14:tracePt t="276519" x="7877175" y="5727700"/>
          <p14:tracePt t="276528" x="7877175" y="5772150"/>
          <p14:tracePt t="276535" x="7867650" y="5808663"/>
          <p14:tracePt t="276545" x="7867650" y="5854700"/>
          <p14:tracePt t="276551" x="7867650" y="5881688"/>
          <p14:tracePt t="276559" x="7867650" y="5927725"/>
          <p14:tracePt t="276567" x="7867650" y="5964238"/>
          <p14:tracePt t="276576" x="7867650" y="6018213"/>
          <p14:tracePt t="276584" x="7867650" y="6046788"/>
          <p14:tracePt t="276592" x="7867650" y="6091238"/>
          <p14:tracePt t="276599" x="7867650" y="6119813"/>
          <p14:tracePt t="276607" x="7867650" y="6146800"/>
          <p14:tracePt t="276616" x="7867650" y="6192838"/>
          <p14:tracePt t="276626" x="7867650" y="6219825"/>
          <p14:tracePt t="276632" x="7867650" y="6237288"/>
          <p14:tracePt t="276642" x="7877175" y="6265863"/>
          <p14:tracePt t="276651" x="7877175" y="6283325"/>
          <p14:tracePt t="276658" x="7877175" y="6302375"/>
          <p14:tracePt t="276664" x="7877175" y="6319838"/>
          <p14:tracePt t="276673" x="7877175" y="6329363"/>
          <p14:tracePt t="276681" x="7877175" y="6338888"/>
          <p14:tracePt t="276697" x="7877175" y="6346825"/>
          <p14:tracePt t="276770" x="7877175" y="6338888"/>
          <p14:tracePt t="276777" x="7867650" y="6319838"/>
          <p14:tracePt t="276786" x="7850188" y="6302375"/>
          <p14:tracePt t="276794" x="7821613" y="6273800"/>
          <p14:tracePt t="276801" x="7804150" y="6246813"/>
          <p14:tracePt t="276809" x="7794625" y="6210300"/>
          <p14:tracePt t="276817" x="7785100" y="6200775"/>
          <p14:tracePt t="276825" x="7777163" y="6192838"/>
          <p14:tracePt t="276834" x="7777163" y="6183313"/>
          <p14:tracePt t="276841" x="7777163" y="6173788"/>
          <p14:tracePt t="276857" x="7777163" y="6164263"/>
          <p14:tracePt t="276889" x="7777163" y="6156325"/>
          <p14:tracePt t="276906" x="7785100" y="6146800"/>
          <p14:tracePt t="276921" x="7794625" y="6146800"/>
          <p14:tracePt t="276929" x="7794625" y="6137275"/>
          <p14:tracePt t="276939" x="7804150" y="6137275"/>
          <p14:tracePt t="276945" x="7813675" y="6137275"/>
          <p14:tracePt t="277006" x="7813675" y="6127750"/>
          <p14:tracePt t="277021" x="7794625" y="6119813"/>
          <p14:tracePt t="277027" x="7767638" y="6110288"/>
          <p14:tracePt t="277035" x="7731125" y="6110288"/>
          <p14:tracePt t="277044" x="7704138" y="6110288"/>
          <p14:tracePt t="277051" x="7667625" y="6091238"/>
          <p14:tracePt t="277059" x="7621588" y="6091238"/>
          <p14:tracePt t="277067" x="7585075" y="6091238"/>
          <p14:tracePt t="277075" x="7531100" y="6091238"/>
          <p14:tracePt t="277083" x="7485063" y="6091238"/>
          <p14:tracePt t="277091" x="7385050" y="6100763"/>
          <p14:tracePt t="277099" x="7348538" y="6100763"/>
          <p14:tracePt t="277107" x="7283450" y="6110288"/>
          <p14:tracePt t="277115" x="7212013" y="6119813"/>
          <p14:tracePt t="277123" x="7156450" y="6137275"/>
          <p14:tracePt t="277132" x="7110413" y="6146800"/>
          <p14:tracePt t="277139" x="7046913" y="6156325"/>
          <p14:tracePt t="277147" x="7010400" y="6164263"/>
          <p14:tracePt t="277155" x="6964363" y="6183313"/>
          <p14:tracePt t="277163" x="6937375" y="6192838"/>
          <p14:tracePt t="277171" x="6910388" y="6200775"/>
          <p14:tracePt t="277179" x="6883400" y="6210300"/>
          <p14:tracePt t="277195" x="6873875" y="6210300"/>
          <p14:tracePt t="277237" x="6864350" y="6219825"/>
          <p14:tracePt t="277421" x="6856413" y="6219825"/>
          <p14:tracePt t="277445" x="6846888" y="6219825"/>
          <p14:tracePt t="277469" x="6837363" y="6219825"/>
          <p14:tracePt t="277485" x="6827838" y="6219825"/>
          <p14:tracePt t="277494" x="6810375" y="6219825"/>
          <p14:tracePt t="277501" x="6773863" y="6219825"/>
          <p14:tracePt t="277510" x="6746875" y="6219825"/>
          <p14:tracePt t="277517" x="6718300" y="6219825"/>
          <p14:tracePt t="277525" x="6681788" y="6219825"/>
          <p14:tracePt t="277535" x="6645275" y="6219825"/>
          <p14:tracePt t="277541" x="6610350" y="6229350"/>
          <p14:tracePt t="277550" x="6564313" y="6229350"/>
          <p14:tracePt t="277559" x="6527800" y="6237288"/>
          <p14:tracePt t="277567" x="6491288" y="6246813"/>
          <p14:tracePt t="277575" x="6454775" y="6256338"/>
          <p14:tracePt t="277583" x="6391275" y="6265863"/>
          <p14:tracePt t="277591" x="6354763" y="6283325"/>
          <p14:tracePt t="277599" x="6291263" y="6292850"/>
          <p14:tracePt t="277607" x="6262688" y="6292850"/>
          <p14:tracePt t="277616" x="6208713" y="6302375"/>
          <p14:tracePt t="277624" x="6153150" y="6302375"/>
          <p14:tracePt t="277632" x="6072188" y="6319838"/>
          <p14:tracePt t="277640" x="6035675" y="6319838"/>
          <p14:tracePt t="277647" x="5999163" y="6319838"/>
          <p14:tracePt t="277656" x="5972175" y="6319838"/>
          <p14:tracePt t="277663" x="5953125" y="6319838"/>
          <p14:tracePt t="277671" x="5935663" y="6329363"/>
          <p14:tracePt t="277679" x="5916613" y="6329363"/>
          <p14:tracePt t="277687" x="5899150" y="6338888"/>
          <p14:tracePt t="277695" x="5870575" y="6338888"/>
          <p14:tracePt t="277703" x="5853113" y="6346825"/>
          <p14:tracePt t="277712" x="5826125" y="6346825"/>
          <p14:tracePt t="277719" x="5797550" y="6356350"/>
          <p14:tracePt t="277729" x="5761038" y="6356350"/>
          <p14:tracePt t="277735" x="5734050" y="6365875"/>
          <p14:tracePt t="277745" x="5707063" y="6365875"/>
          <p14:tracePt t="277751" x="5680075" y="6365875"/>
          <p14:tracePt t="277760" x="5634038" y="6365875"/>
          <p14:tracePt t="277767" x="5607050" y="6365875"/>
          <p14:tracePt t="277776" x="5580063" y="6365875"/>
          <p14:tracePt t="277784" x="5551488" y="6365875"/>
          <p14:tracePt t="277792" x="5514975" y="6365875"/>
          <p14:tracePt t="277799" x="5461000" y="6365875"/>
          <p14:tracePt t="277807" x="5441950" y="6365875"/>
          <p14:tracePt t="277815" x="5405438" y="6365875"/>
          <p14:tracePt t="277823" x="5360988" y="6365875"/>
          <p14:tracePt t="277831" x="5324475" y="6365875"/>
          <p14:tracePt t="277839" x="5268913" y="6365875"/>
          <p14:tracePt t="277850" x="5187950" y="6346825"/>
          <p14:tracePt t="277856" x="5151438" y="6346825"/>
          <p14:tracePt t="277866" x="5095875" y="6338888"/>
          <p14:tracePt t="277871" x="5049838" y="6338888"/>
          <p14:tracePt t="277882" x="4995863" y="6329363"/>
          <p14:tracePt t="277889" x="4941888" y="6310313"/>
          <p14:tracePt t="277897" x="4905375" y="6302375"/>
          <p14:tracePt t="277905" x="4876800" y="6292850"/>
          <p14:tracePt t="277914" x="4859338" y="6283325"/>
          <p14:tracePt t="277922" x="4849813" y="6283325"/>
          <p14:tracePt t="277930" x="4849813" y="6273800"/>
          <p14:tracePt t="277937" x="4840288" y="6273800"/>
          <p14:tracePt t="277945" x="4840288" y="6265863"/>
          <p14:tracePt t="277953" x="4832350" y="6246813"/>
          <p14:tracePt t="277962" x="4832350" y="6229350"/>
          <p14:tracePt t="277969" x="4832350" y="6210300"/>
          <p14:tracePt t="277978" x="4832350" y="6183313"/>
          <p14:tracePt t="277986" x="4832350" y="6156325"/>
          <p14:tracePt t="277995" x="4832350" y="6137275"/>
          <p14:tracePt t="278002" x="4832350" y="6100763"/>
          <p14:tracePt t="278009" x="4832350" y="6073775"/>
          <p14:tracePt t="278017" x="4832350" y="6046788"/>
          <p14:tracePt t="278025" x="4832350" y="6018213"/>
          <p14:tracePt t="278033" x="4832350" y="5991225"/>
          <p14:tracePt t="278048" x="4832350" y="5954713"/>
          <p14:tracePt t="278050" x="4840288" y="5937250"/>
          <p14:tracePt t="278057" x="4859338" y="5910263"/>
          <p14:tracePt t="278066" x="4876800" y="5891213"/>
          <p14:tracePt t="278074" x="4886325" y="5873750"/>
          <p14:tracePt t="278082" x="4895850" y="5854700"/>
          <p14:tracePt t="278089" x="4913313" y="5837238"/>
          <p14:tracePt t="278097" x="4932363" y="5808663"/>
          <p14:tracePt t="278105" x="4959350" y="5791200"/>
          <p14:tracePt t="278113" x="4995863" y="5764213"/>
          <p14:tracePt t="278122" x="5041900" y="5735638"/>
          <p14:tracePt t="278129" x="5068888" y="5718175"/>
          <p14:tracePt t="278137" x="5141913" y="5681663"/>
          <p14:tracePt t="278147" x="5224463" y="5654675"/>
          <p14:tracePt t="278154" x="5278438" y="5645150"/>
          <p14:tracePt t="278164" x="5324475" y="5618163"/>
          <p14:tracePt t="278171" x="5434013" y="5608638"/>
          <p14:tracePt t="278179" x="5514975" y="5589588"/>
          <p14:tracePt t="278187" x="5561013" y="5581650"/>
          <p14:tracePt t="278195" x="5616575" y="5581650"/>
          <p14:tracePt t="278204" x="5653088" y="5581650"/>
          <p14:tracePt t="278212" x="5697538" y="5581650"/>
          <p14:tracePt t="278219" x="5724525" y="5581650"/>
          <p14:tracePt t="278228" x="5753100" y="5581650"/>
          <p14:tracePt t="278235" x="5780088" y="5581650"/>
          <p14:tracePt t="278245" x="5797550" y="5589588"/>
          <p14:tracePt t="278251" x="5816600" y="5589588"/>
          <p14:tracePt t="278259" x="5853113" y="5608638"/>
          <p14:tracePt t="278267" x="5880100" y="5626100"/>
          <p14:tracePt t="278276" x="5926138" y="5645150"/>
          <p14:tracePt t="278283" x="5972175" y="5681663"/>
          <p14:tracePt t="278292" x="5989638" y="5699125"/>
          <p14:tracePt t="278300" x="6026150" y="5718175"/>
          <p14:tracePt t="278310" x="6043613" y="5745163"/>
          <p14:tracePt t="278316" x="6062663" y="5772150"/>
          <p14:tracePt t="278323" x="6080125" y="5791200"/>
          <p14:tracePt t="278331" x="6099175" y="5837238"/>
          <p14:tracePt t="278345" x="6108700" y="5854700"/>
          <p14:tracePt t="278353" x="6126163" y="5881688"/>
          <p14:tracePt t="278360" x="6135688" y="5900738"/>
          <p14:tracePt t="278367" x="6145213" y="5918200"/>
          <p14:tracePt t="278375" x="6162675" y="5927725"/>
          <p14:tracePt t="278383" x="6162675" y="5946775"/>
          <p14:tracePt t="278391" x="6172200" y="5964238"/>
          <p14:tracePt t="278399" x="6181725" y="5973763"/>
          <p14:tracePt t="278407" x="6181725" y="5991225"/>
          <p14:tracePt t="278415" x="6189663" y="6010275"/>
          <p14:tracePt t="278423" x="6189663" y="6027738"/>
          <p14:tracePt t="278431" x="6199188" y="6046788"/>
          <p14:tracePt t="278439" x="6199188" y="6064250"/>
          <p14:tracePt t="278447" x="6199188" y="6083300"/>
          <p14:tracePt t="278456" x="6199188" y="6091238"/>
          <p14:tracePt t="278463" x="6199188" y="6100763"/>
          <p14:tracePt t="278473" x="6199188" y="6119813"/>
          <p14:tracePt t="278479" x="6199188" y="6127750"/>
          <p14:tracePt t="278489" x="6199188" y="6146800"/>
          <p14:tracePt t="278497" x="6199188" y="6164263"/>
          <p14:tracePt t="278505" x="6199188" y="6173788"/>
          <p14:tracePt t="278513" x="6199188" y="6183313"/>
          <p14:tracePt t="278521" x="6189663" y="6200775"/>
          <p14:tracePt t="278529" x="6181725" y="6200775"/>
          <p14:tracePt t="278537" x="6172200" y="6219825"/>
          <p14:tracePt t="278546" x="6162675" y="6229350"/>
          <p14:tracePt t="278553" x="6153150" y="6237288"/>
          <p14:tracePt t="278562" x="6135688" y="6256338"/>
          <p14:tracePt t="278569" x="6126163" y="6265863"/>
          <p14:tracePt t="278578" x="6116638" y="6283325"/>
          <p14:tracePt t="278585" x="6108700" y="6292850"/>
          <p14:tracePt t="278595" x="6089650" y="6302375"/>
          <p14:tracePt t="278602" x="6053138" y="6329363"/>
          <p14:tracePt t="278609" x="6035675" y="6338888"/>
          <p14:tracePt t="278617" x="6007100" y="6356350"/>
          <p14:tracePt t="278625" x="5989638" y="6365875"/>
          <p14:tracePt t="278634" x="5972175" y="6383338"/>
          <p14:tracePt t="278641" x="5953125" y="6392863"/>
          <p14:tracePt t="278650" x="5935663" y="6402388"/>
          <p14:tracePt t="278658" x="5916613" y="6402388"/>
          <p14:tracePt t="278671" x="5899150" y="6411913"/>
          <p14:tracePt t="278674" x="5889625" y="6411913"/>
          <p14:tracePt t="278683" x="5880100" y="6419850"/>
          <p14:tracePt t="278689" x="5870575" y="6419850"/>
          <p14:tracePt t="278697" x="5870575" y="6429375"/>
          <p14:tracePt t="278784" x="5862638" y="6429375"/>
          <p14:tracePt t="278792" x="5853113" y="6429375"/>
          <p14:tracePt t="278800" x="5843588" y="6429375"/>
          <p14:tracePt t="278810" x="5826125" y="6429375"/>
          <p14:tracePt t="278815" x="5797550" y="6429375"/>
          <p14:tracePt t="278823" x="5761038" y="6438900"/>
          <p14:tracePt t="278831" x="5743575" y="6438900"/>
          <p14:tracePt t="278839" x="5716588" y="6438900"/>
          <p14:tracePt t="278847" x="5688013" y="6438900"/>
          <p14:tracePt t="278855" x="5634038" y="6438900"/>
          <p14:tracePt t="278863" x="5607050" y="6438900"/>
          <p14:tracePt t="278871" x="5580063" y="6438900"/>
          <p14:tracePt t="278879" x="5524500" y="6438900"/>
          <p14:tracePt t="278887" x="5487988" y="6438900"/>
          <p14:tracePt t="278896" x="5461000" y="6438900"/>
          <p14:tracePt t="278905" x="5434013" y="6438900"/>
          <p14:tracePt t="278911" x="5405438" y="6438900"/>
          <p14:tracePt t="278920" x="5378450" y="6438900"/>
          <p14:tracePt t="278928" x="5341938" y="6438900"/>
          <p14:tracePt t="278935" x="5314950" y="6438900"/>
          <p14:tracePt t="278945" x="5297488" y="6438900"/>
          <p14:tracePt t="278951" x="5260975" y="6438900"/>
          <p14:tracePt t="278960" x="5214938" y="6438900"/>
          <p14:tracePt t="278967" x="5195888" y="6438900"/>
          <p14:tracePt t="278976" x="5168900" y="6429375"/>
          <p14:tracePt t="278984" x="5141913" y="6429375"/>
          <p14:tracePt t="278992" x="5122863" y="6419850"/>
          <p14:tracePt t="279000" x="5105400" y="6411913"/>
          <p14:tracePt t="279007" x="5086350" y="6411913"/>
          <p14:tracePt t="279015" x="5078413" y="6402388"/>
          <p14:tracePt t="279023" x="5068888" y="6392863"/>
          <p14:tracePt t="279031" x="5059363" y="6392863"/>
          <p14:tracePt t="279048" x="5041900" y="6383338"/>
          <p14:tracePt t="279055" x="5041900" y="6375400"/>
          <p14:tracePt t="279063" x="5032375" y="6375400"/>
          <p14:tracePt t="279073" x="5032375" y="6365875"/>
          <p14:tracePt t="279082" x="5022850" y="6365875"/>
          <p14:tracePt t="279089" x="5014913" y="6365875"/>
          <p14:tracePt t="279097" x="5005388" y="6365875"/>
          <p14:tracePt t="279105" x="4995863" y="6346825"/>
          <p14:tracePt t="279113" x="4986338" y="6346825"/>
          <p14:tracePt t="279121" x="4986338" y="6338888"/>
          <p14:tracePt t="279130" x="4986338" y="6329363"/>
          <p14:tracePt t="279137" x="4978400" y="6319838"/>
          <p14:tracePt t="279146" x="4968875" y="6310313"/>
          <p14:tracePt t="279154" x="4959350" y="6302375"/>
          <p14:tracePt t="279162" x="4949825" y="6302375"/>
          <p14:tracePt t="279170" x="4932363" y="6283325"/>
          <p14:tracePt t="279179" x="4922838" y="6265863"/>
          <p14:tracePt t="279185" x="4922838" y="6246813"/>
          <p14:tracePt t="279195" x="4913313" y="6237288"/>
          <p14:tracePt t="279202" x="4905375" y="6229350"/>
          <p14:tracePt t="279210" x="4905375" y="6210300"/>
          <p14:tracePt t="279217" x="4905375" y="6200775"/>
          <p14:tracePt t="279225" x="4895850" y="6192838"/>
          <p14:tracePt t="279233" x="4886325" y="6183313"/>
          <p14:tracePt t="279241" x="4886325" y="6173788"/>
          <p14:tracePt t="279249" x="4876800" y="6164263"/>
          <p14:tracePt t="279257" x="4876800" y="6146800"/>
          <p14:tracePt t="279266" x="4868863" y="6127750"/>
          <p14:tracePt t="279274" x="4868863" y="6110288"/>
          <p14:tracePt t="279282" x="4859338" y="6091238"/>
          <p14:tracePt t="279289" x="4849813" y="6073775"/>
          <p14:tracePt t="279297" x="4840288" y="6054725"/>
          <p14:tracePt t="279305" x="4840288" y="6046788"/>
          <p14:tracePt t="279313" x="4840288" y="6027738"/>
          <p14:tracePt t="279321" x="4832350" y="6018213"/>
          <p14:tracePt t="279329" x="4832350" y="6010275"/>
          <p14:tracePt t="279337" x="4822825" y="6000750"/>
          <p14:tracePt t="279346" x="4822825" y="5991225"/>
          <p14:tracePt t="279353" x="4813300" y="5973763"/>
          <p14:tracePt t="279364" x="4813300" y="5964238"/>
          <p14:tracePt t="279370" x="4813300" y="5954713"/>
          <p14:tracePt t="279380" x="4803775" y="5946775"/>
          <p14:tracePt t="279403" x="4803775" y="5937250"/>
          <p14:tracePt t="279421" x="4803775" y="5927725"/>
          <p14:tracePt t="279428" x="4803775" y="5918200"/>
          <p14:tracePt t="279436" x="4803775" y="5910263"/>
          <p14:tracePt t="279452" x="4803775" y="5900738"/>
          <p14:tracePt t="279459" x="4803775" y="5891213"/>
          <p14:tracePt t="279484" x="4803775" y="5881688"/>
          <p14:tracePt t="279500" x="4803775" y="5873750"/>
          <p14:tracePt t="279517" x="4803775" y="5864225"/>
          <p14:tracePt t="279532" x="4813300" y="5854700"/>
          <p14:tracePt t="279540" x="4832350" y="5845175"/>
          <p14:tracePt t="279547" x="4849813" y="5845175"/>
          <p14:tracePt t="279556" x="4859338" y="5837238"/>
          <p14:tracePt t="279563" x="4886325" y="5827713"/>
          <p14:tracePt t="279571" x="4895850" y="5827713"/>
          <p14:tracePt t="279579" x="4922838" y="5818188"/>
          <p14:tracePt t="279587" x="4949825" y="5808663"/>
          <p14:tracePt t="279597" x="4968875" y="5808663"/>
          <p14:tracePt t="279604" x="4978400" y="5800725"/>
          <p14:tracePt t="279612" x="4995863" y="5800725"/>
          <p14:tracePt t="279620" x="5022850" y="5791200"/>
          <p14:tracePt t="279628" x="5032375" y="5791200"/>
          <p14:tracePt t="279636" x="5068888" y="5781675"/>
          <p14:tracePt t="279644" x="5095875" y="5781675"/>
          <p14:tracePt t="279653" x="5132388" y="5781675"/>
          <p14:tracePt t="279660" x="5168900" y="5781675"/>
          <p14:tracePt t="279669" x="5205413" y="5772150"/>
          <p14:tracePt t="279675" x="5232400" y="5772150"/>
          <p14:tracePt t="279685" x="5268913" y="5772150"/>
          <p14:tracePt t="279692" x="5297488" y="5764213"/>
          <p14:tracePt t="279702" x="5334000" y="5764213"/>
          <p14:tracePt t="279709" x="5378450" y="5754688"/>
          <p14:tracePt t="279717" x="5405438" y="5754688"/>
          <p14:tracePt t="279725" x="5434013" y="5754688"/>
          <p14:tracePt t="279733" x="5470525" y="5754688"/>
          <p14:tracePt t="279749" x="5478463" y="5754688"/>
          <p14:tracePt t="279758" x="5487988" y="5754688"/>
          <p14:tracePt t="279766" x="5497513" y="5754688"/>
          <p14:tracePt t="279785" x="5507038" y="5754688"/>
          <p14:tracePt t="279790" x="5514975" y="5754688"/>
          <p14:tracePt t="279799" x="5524500" y="5754688"/>
          <p14:tracePt t="279808" x="5534025" y="5754688"/>
          <p14:tracePt t="279813" x="5561013" y="5764213"/>
          <p14:tracePt t="279829" x="5580063" y="5772150"/>
          <p14:tracePt t="279837" x="5588000" y="5791200"/>
          <p14:tracePt t="279847" x="5607050" y="5800725"/>
          <p14:tracePt t="279854" x="5616575" y="5808663"/>
          <p14:tracePt t="279864" x="5624513" y="5827713"/>
          <p14:tracePt t="279870" x="5643563" y="5837238"/>
          <p14:tracePt t="279881" x="5653088" y="5845175"/>
          <p14:tracePt t="279885" x="5661025" y="5854700"/>
          <p14:tracePt t="279895" x="5680075" y="5881688"/>
          <p14:tracePt t="279901" x="5688013" y="5900738"/>
          <p14:tracePt t="279909" x="5707063" y="5918200"/>
          <p14:tracePt t="279917" x="5724525" y="5937250"/>
          <p14:tracePt t="279925" x="5743575" y="5964238"/>
          <p14:tracePt t="279933" x="5761038" y="5983288"/>
          <p14:tracePt t="279941" x="5780088" y="6000750"/>
          <p14:tracePt t="279949" x="5797550" y="6027738"/>
          <p14:tracePt t="279957" x="5807075" y="6027738"/>
          <p14:tracePt t="279968" x="5816600" y="6046788"/>
          <p14:tracePt t="279973" x="5826125" y="6054725"/>
          <p14:tracePt t="279984" x="5826125" y="6064250"/>
          <p14:tracePt t="279991" x="5834063" y="6073775"/>
          <p14:tracePt t="280007" x="5843588" y="6091238"/>
          <p14:tracePt t="280015" x="5853113" y="6091238"/>
          <p14:tracePt t="280023" x="5862638" y="6110288"/>
          <p14:tracePt t="280046" x="5862638" y="6119813"/>
          <p14:tracePt t="280048" x="5870575" y="6137275"/>
          <p14:tracePt t="280055" x="5870575" y="6156325"/>
          <p14:tracePt t="280063" x="5880100" y="6164263"/>
          <p14:tracePt t="280071" x="5880100" y="6173788"/>
          <p14:tracePt t="280079" x="5880100" y="6183313"/>
          <p14:tracePt t="280087" x="5889625" y="6192838"/>
          <p14:tracePt t="280103" x="5889625" y="6200775"/>
          <p14:tracePt t="280112" x="5889625" y="6210300"/>
          <p14:tracePt t="280129" x="5889625" y="6219825"/>
          <p14:tracePt t="280145" x="5889625" y="6229350"/>
          <p14:tracePt t="280152" x="5889625" y="6237288"/>
          <p14:tracePt t="280160" x="5889625" y="6246813"/>
          <p14:tracePt t="280176" x="5889625" y="6256338"/>
          <p14:tracePt t="280186" x="5889625" y="6265863"/>
          <p14:tracePt t="280193" x="5889625" y="6273800"/>
          <p14:tracePt t="280201" x="5889625" y="6292850"/>
          <p14:tracePt t="280208" x="5889625" y="6302375"/>
          <p14:tracePt t="280216" x="5889625" y="6310313"/>
          <p14:tracePt t="280225" x="5880100" y="6310313"/>
          <p14:tracePt t="280233" x="5880100" y="6319838"/>
          <p14:tracePt t="280240" x="5880100" y="6329363"/>
          <p14:tracePt t="280249" x="5870575" y="6329363"/>
          <p14:tracePt t="280255" x="5870575" y="6338888"/>
          <p14:tracePt t="280265" x="5870575" y="6346825"/>
          <p14:tracePt t="280271" x="5870575" y="6356350"/>
          <p14:tracePt t="280281" x="5862638" y="6356350"/>
          <p14:tracePt t="280297" x="5853113" y="6365875"/>
          <p14:tracePt t="280307" x="5853113" y="6375400"/>
          <p14:tracePt t="280313" x="5843588" y="6375400"/>
          <p14:tracePt t="280325" x="5843588" y="6383338"/>
          <p14:tracePt t="280331" x="5843588" y="6392863"/>
          <p14:tracePt t="280348" x="5834063" y="6402388"/>
          <p14:tracePt t="280356" x="5826125" y="6402388"/>
          <p14:tracePt t="280364" x="5816600" y="6411913"/>
          <p14:tracePt t="280370" x="5807075" y="6411913"/>
          <p14:tracePt t="280380" x="5797550" y="6411913"/>
          <p14:tracePt t="280386" x="5789613" y="6411913"/>
          <p14:tracePt t="280410" x="5780088" y="6411913"/>
          <p14:tracePt t="280426" x="5770563" y="6411913"/>
          <p14:tracePt t="280450" x="5761038" y="6411913"/>
          <p14:tracePt t="280466" x="5753100" y="6411913"/>
          <p14:tracePt t="280474" x="5743575" y="6411913"/>
          <p14:tracePt t="280482" x="5734050" y="6411913"/>
          <p14:tracePt t="280507" x="5724525" y="6411913"/>
          <p14:tracePt t="280523" x="5716588" y="6411913"/>
          <p14:tracePt t="280529" x="5707063" y="6411913"/>
          <p14:tracePt t="280545" x="5697538" y="6411913"/>
          <p14:tracePt t="280554" x="5688013" y="6411913"/>
          <p14:tracePt t="280569" x="5680075" y="6402388"/>
          <p14:tracePt t="280580" x="5661025" y="6402388"/>
          <p14:tracePt t="280587" x="5643563" y="6402388"/>
          <p14:tracePt t="280595" x="5624513" y="6402388"/>
          <p14:tracePt t="280604" x="5607050" y="6402388"/>
          <p14:tracePt t="280612" x="5588000" y="6402388"/>
          <p14:tracePt t="280620" x="5570538" y="6402388"/>
          <p14:tracePt t="280628" x="5561013" y="6402388"/>
          <p14:tracePt t="280635" x="5551488" y="6402388"/>
          <p14:tracePt t="280645" x="5543550" y="6402388"/>
          <p14:tracePt t="280659" x="5534025" y="6402388"/>
          <p14:tracePt t="280675" x="5524500" y="6392863"/>
          <p14:tracePt t="280691" x="5514975" y="6392863"/>
          <p14:tracePt t="280707" x="5507038" y="6392863"/>
          <p14:tracePt t="280716" x="5497513" y="6383338"/>
          <p14:tracePt t="280739" x="5487988" y="6383338"/>
          <p14:tracePt t="280755" x="5487988" y="6375400"/>
          <p14:tracePt t="280765" x="5478463" y="6375400"/>
          <p14:tracePt t="280819" x="5470525" y="6375400"/>
          <p14:tracePt t="280844" x="5461000" y="6375400"/>
          <p14:tracePt t="280851" x="5461000" y="6365875"/>
          <p14:tracePt t="280894" x="5451475" y="6365875"/>
          <p14:tracePt t="280907" x="5451475" y="6356350"/>
          <p14:tracePt t="280918" x="5441950" y="6356350"/>
          <p14:tracePt t="280925" x="5441950" y="6346825"/>
          <p14:tracePt t="280941" x="5441950" y="6338888"/>
          <p14:tracePt t="280961" x="5434013" y="6338888"/>
          <p14:tracePt t="280985" x="5424488" y="6338888"/>
          <p14:tracePt t="281002" x="5424488" y="6329363"/>
          <p14:tracePt t="281017" x="5414963" y="6329363"/>
          <p14:tracePt t="281045" x="5405438" y="6329363"/>
          <p14:tracePt t="281054" x="5397500" y="6319838"/>
          <p14:tracePt t="281101" x="5387975" y="6319838"/>
          <p14:tracePt t="281239" x="5378450" y="6319838"/>
          <p14:tracePt t="283227" x="5368925" y="6319838"/>
          <p14:tracePt t="283244" x="5360988" y="6319838"/>
          <p14:tracePt t="283259" x="5351463" y="6319838"/>
          <p14:tracePt t="283720" x="5351463" y="6310313"/>
          <p14:tracePt t="283728" x="5360988" y="6292850"/>
          <p14:tracePt t="283736" x="5360988" y="6273800"/>
          <p14:tracePt t="283746" x="5360988" y="6246813"/>
          <p14:tracePt t="283752" x="5360988" y="6237288"/>
          <p14:tracePt t="283760" x="5351463" y="6219825"/>
          <p14:tracePt t="283776" x="5351463" y="6237288"/>
          <p14:tracePt t="283784" x="5351463" y="6273800"/>
          <p14:tracePt t="284002" x="5351463" y="6256338"/>
          <p14:tracePt t="284010" x="5351463" y="6237288"/>
          <p14:tracePt t="284018" x="5351463" y="6229350"/>
          <p14:tracePt t="284026" x="5351463" y="6219825"/>
          <p14:tracePt t="284033" x="5360988" y="6200775"/>
          <p14:tracePt t="284041" x="5360988" y="6192838"/>
          <p14:tracePt t="284049" x="5368925" y="6173788"/>
          <p14:tracePt t="284057" x="5378450" y="6173788"/>
          <p14:tracePt t="284065" x="5387975" y="6164263"/>
          <p14:tracePt t="284073" x="5397500" y="6156325"/>
          <p14:tracePt t="284081" x="5405438" y="6146800"/>
          <p14:tracePt t="284090" x="5414963" y="6137275"/>
          <p14:tracePt t="284097" x="5414963" y="6119813"/>
          <p14:tracePt t="284113" x="5414963" y="6110288"/>
          <p14:tracePt t="284121" x="5414963" y="6100763"/>
          <p14:tracePt t="284129" x="5414963" y="6091238"/>
          <p14:tracePt t="284137" x="5414963" y="6083300"/>
          <p14:tracePt t="284171" x="5414963" y="6073775"/>
          <p14:tracePt t="284187" x="5424488" y="6064250"/>
          <p14:tracePt t="284194" x="5434013" y="6064250"/>
          <p14:tracePt t="284204" x="5441950" y="6054725"/>
          <p14:tracePt t="284220" x="5451475" y="6054725"/>
          <p14:tracePt t="284236" x="5461000" y="6046788"/>
          <p14:tracePt t="284252" x="5461000" y="6037263"/>
          <p14:tracePt t="284268" x="5470525" y="6010275"/>
          <p14:tracePt t="284276" x="5470525" y="5991225"/>
          <p14:tracePt t="284284" x="5478463" y="5964238"/>
          <p14:tracePt t="284292" x="5487988" y="5918200"/>
          <p14:tracePt t="284300" x="5497513" y="5864225"/>
          <p14:tracePt t="284308" x="5497513" y="5800725"/>
          <p14:tracePt t="284315" x="5514975" y="5764213"/>
          <p14:tracePt t="284323" x="5514975" y="5718175"/>
          <p14:tracePt t="284331" x="5524500" y="5662613"/>
          <p14:tracePt t="284339" x="5524500" y="5608638"/>
          <p14:tracePt t="284347" x="5524500" y="5554663"/>
          <p14:tracePt t="284356" x="5524500" y="5445125"/>
          <p14:tracePt t="284363" x="5524500" y="5372100"/>
          <p14:tracePt t="284371" x="5524500" y="5307013"/>
          <p14:tracePt t="284379" x="5507038" y="5233988"/>
          <p14:tracePt t="284387" x="5497513" y="5170488"/>
          <p14:tracePt t="284396" x="5470525" y="5080000"/>
          <p14:tracePt t="284403" x="5441950" y="4943475"/>
          <p14:tracePt t="284413" x="5414963" y="4870450"/>
          <p14:tracePt t="284429" x="5387975" y="4787900"/>
          <p14:tracePt t="284479" x="5360988" y="4705350"/>
          <p14:tracePt t="284490" x="5159375" y="4167188"/>
          <p14:tracePt t="284495" x="5141913" y="4122738"/>
          <p14:tracePt t="285379" x="5141913" y="4113213"/>
          <p14:tracePt t="285388" x="5141913" y="4103688"/>
          <p14:tracePt t="285427" x="5141913" y="4094163"/>
          <p14:tracePt t="285436" x="5141913" y="4049713"/>
          <p14:tracePt t="285446" x="5141913" y="4003675"/>
          <p14:tracePt t="285451" x="5141913" y="3984625"/>
          <p14:tracePt t="285461" x="5141913" y="3948113"/>
          <p14:tracePt t="285476" x="5141913" y="3940175"/>
          <p14:tracePt t="285701" x="5122863" y="3940175"/>
          <p14:tracePt t="285707" x="5068888" y="3940175"/>
          <p14:tracePt t="285717" x="4859338" y="3903663"/>
          <p14:tracePt t="285724" x="4348163" y="3775075"/>
          <p14:tracePt t="285733" x="3673475" y="3565525"/>
          <p14:tracePt t="285741" x="3181350" y="3365500"/>
          <p14:tracePt t="285749" x="2570163" y="3100388"/>
          <p14:tracePt t="285757" x="2097088" y="2800350"/>
          <p14:tracePt t="285765" x="1731963" y="2598738"/>
          <p14:tracePt t="285773" x="1612900" y="2517775"/>
          <p14:tracePt t="285781" x="1385888" y="2379663"/>
          <p14:tracePt t="285789" x="1203325" y="2262188"/>
          <p14:tracePt t="285797" x="1011238" y="2143125"/>
          <p14:tracePt t="285805" x="884238" y="2079625"/>
          <p14:tracePt t="285814" x="784225" y="2024063"/>
          <p14:tracePt t="285822" x="528638" y="1897063"/>
          <p14:tracePt t="285831" x="409575" y="1841500"/>
          <p14:tracePt t="285838" x="328613" y="1787525"/>
          <p14:tracePt t="285848" x="219075" y="1741488"/>
          <p14:tracePt t="285854" x="136525" y="1714500"/>
          <p14:tracePt t="285864" x="53975" y="1687513"/>
          <p14:tracePt t="285870" x="0" y="1668463"/>
          <p14:tracePt t="286161" x="127000" y="1130300"/>
          <p14:tracePt t="286167" x="200025" y="1103313"/>
          <p14:tracePt t="286176" x="246063" y="1103313"/>
          <p14:tracePt t="286183" x="282575" y="1093788"/>
          <p14:tracePt t="286192" x="301625" y="1093788"/>
          <p14:tracePt t="286199" x="336550" y="1085850"/>
          <p14:tracePt t="286207" x="346075" y="1085850"/>
          <p14:tracePt t="286215" x="365125" y="1085850"/>
          <p14:tracePt t="286223" x="373063" y="1085850"/>
          <p14:tracePt t="286231" x="392113" y="1085850"/>
          <p14:tracePt t="286239" x="401638" y="1085850"/>
          <p14:tracePt t="286247" x="419100" y="1085850"/>
          <p14:tracePt t="286255" x="428625" y="1085850"/>
          <p14:tracePt t="286271" x="438150" y="1085850"/>
          <p14:tracePt t="286315" x="438150" y="1093788"/>
          <p14:tracePt t="286329" x="438150" y="1122363"/>
          <p14:tracePt t="286337" x="438150" y="1158875"/>
          <p14:tracePt t="286346" x="438150" y="1195388"/>
          <p14:tracePt t="286353" x="438150" y="1249363"/>
          <p14:tracePt t="286362" x="438150" y="1376363"/>
          <p14:tracePt t="286369" x="438150" y="1485900"/>
          <p14:tracePt t="286378" x="438150" y="1595438"/>
          <p14:tracePt t="286386" x="438150" y="1724025"/>
          <p14:tracePt t="286395" x="438150" y="1887538"/>
          <p14:tracePt t="286401" x="438150" y="2070100"/>
          <p14:tracePt t="286410" x="438150" y="2252663"/>
          <p14:tracePt t="286417" x="419100" y="2435225"/>
          <p14:tracePt t="286426" x="419100" y="2598738"/>
          <p14:tracePt t="286433" x="409575" y="2690813"/>
          <p14:tracePt t="286441" x="392113" y="2854325"/>
          <p14:tracePt t="286449" x="392113" y="2946400"/>
          <p14:tracePt t="286457" x="392113" y="3127375"/>
          <p14:tracePt t="286465" x="382588" y="3292475"/>
          <p14:tracePt t="286473" x="382588" y="3475038"/>
          <p14:tracePt t="286482" x="382588" y="3621088"/>
          <p14:tracePt t="286490" x="382588" y="3821113"/>
          <p14:tracePt t="286498" x="382588" y="3930650"/>
          <p14:tracePt t="286506" x="365125" y="4094163"/>
          <p14:tracePt t="286517" x="365125" y="4313238"/>
          <p14:tracePt t="286522" x="346075" y="4478338"/>
          <p14:tracePt t="286531" x="336550" y="4587875"/>
          <p14:tracePt t="286538" x="319088" y="4787900"/>
          <p14:tracePt t="286546" x="309563" y="4897438"/>
          <p14:tracePt t="286554" x="292100" y="4979988"/>
          <p14:tracePt t="286563" x="292100" y="5089525"/>
          <p14:tracePt t="286570" x="282575" y="5180013"/>
          <p14:tracePt t="286582" x="282575" y="5307013"/>
          <p14:tracePt t="286586" x="265113" y="5399088"/>
          <p14:tracePt t="286594" x="265113" y="5445125"/>
          <p14:tracePt t="286601" x="255588" y="5554663"/>
          <p14:tracePt t="286612" x="228600" y="5654675"/>
          <p14:tracePt t="286619" x="200025" y="5781675"/>
          <p14:tracePt t="286629" x="136525" y="5900738"/>
          <p14:tracePt t="286636" x="119063" y="5964238"/>
          <p14:tracePt t="286648" x="73025" y="6073775"/>
          <p14:tracePt t="286652" x="46038" y="6156325"/>
          <p14:tracePt t="286662" x="36513" y="6219825"/>
          <p14:tracePt t="286671" x="17463" y="6292850"/>
          <p14:tracePt t="286675" x="17463" y="6365875"/>
          <p14:tracePt t="286683" x="9525" y="6446838"/>
          <p14:tracePt t="286910" x="966788" y="6804025"/>
          <p14:tracePt t="286918" x="1149350" y="6775450"/>
          <p14:tracePt t="286926" x="1276350" y="6738938"/>
          <p14:tracePt t="286933" x="1458913" y="6711950"/>
          <p14:tracePt t="286941" x="1622425" y="6684963"/>
          <p14:tracePt t="286949" x="1787525" y="6665913"/>
          <p14:tracePt t="286957" x="1895475" y="6665913"/>
          <p14:tracePt t="286965" x="1978025" y="6657975"/>
          <p14:tracePt t="286973" x="2033588" y="6657975"/>
          <p14:tracePt t="286981" x="2051050" y="6648450"/>
          <p14:tracePt t="286989" x="2070100" y="6648450"/>
          <p14:tracePt t="286997" x="2070100" y="6638925"/>
          <p14:tracePt t="287005" x="2078038" y="6638925"/>
          <p14:tracePt t="287021" x="2078038" y="6629400"/>
          <p14:tracePt t="287046" x="2078038" y="6592888"/>
          <p14:tracePt t="287053" x="2078038" y="6556375"/>
          <p14:tracePt t="287062" x="2078038" y="6529388"/>
          <p14:tracePt t="287069" x="2078038" y="6483350"/>
          <p14:tracePt t="287078" x="2078038" y="6429375"/>
          <p14:tracePt t="287085" x="2078038" y="6402388"/>
          <p14:tracePt t="287094" x="2078038" y="6329363"/>
          <p14:tracePt t="287101" x="2078038" y="6237288"/>
          <p14:tracePt t="287109" x="2078038" y="6146800"/>
          <p14:tracePt t="287117" x="2078038" y="6091238"/>
          <p14:tracePt t="287125" x="2078038" y="5910263"/>
          <p14:tracePt t="287133" x="2078038" y="5781675"/>
          <p14:tracePt t="287141" x="2078038" y="5691188"/>
          <p14:tracePt t="287150" x="2097088" y="5526088"/>
          <p14:tracePt t="287157" x="2106613" y="5416550"/>
          <p14:tracePt t="287165" x="2133600" y="5253038"/>
          <p14:tracePt t="287174" x="2160588" y="5153025"/>
          <p14:tracePt t="287181" x="2206625" y="5006975"/>
          <p14:tracePt t="287190" x="2251075" y="4906963"/>
          <p14:tracePt t="287197" x="2297113" y="4805363"/>
          <p14:tracePt t="287208" x="2333625" y="4724400"/>
          <p14:tracePt t="287215" x="2379663" y="4614863"/>
          <p14:tracePt t="287223" x="2379663" y="4568825"/>
          <p14:tracePt t="287231" x="2416175" y="4468813"/>
          <p14:tracePt t="287239" x="2425700" y="4359275"/>
          <p14:tracePt t="287247" x="2425700" y="4232275"/>
          <p14:tracePt t="287255" x="2443163" y="4122738"/>
          <p14:tracePt t="287263" x="2443163" y="4021138"/>
          <p14:tracePt t="287272" x="2462213" y="3875088"/>
          <p14:tracePt t="287280" x="2470150" y="3767138"/>
          <p14:tracePt t="287287" x="2470150" y="3602038"/>
          <p14:tracePt t="287295" x="2470150" y="3419475"/>
          <p14:tracePt t="287303" x="2470150" y="3292475"/>
          <p14:tracePt t="287316" x="2470150" y="3146425"/>
          <p14:tracePt t="287323" x="2470150" y="3054350"/>
          <p14:tracePt t="287331" x="2470150" y="2963863"/>
          <p14:tracePt t="287339" x="2470150" y="2890838"/>
          <p14:tracePt t="287347" x="2470150" y="2800350"/>
          <p14:tracePt t="287356" x="2470150" y="2727325"/>
          <p14:tracePt t="287363" x="2470150" y="2635250"/>
          <p14:tracePt t="287372" x="2470150" y="2581275"/>
          <p14:tracePt t="287380" x="2470150" y="2517775"/>
          <p14:tracePt t="287387" x="2470150" y="2489200"/>
          <p14:tracePt t="287395" x="2470150" y="2425700"/>
          <p14:tracePt t="287403" x="2470150" y="2335213"/>
          <p14:tracePt t="287411" x="2470150" y="2289175"/>
          <p14:tracePt t="287419" x="2470150" y="2216150"/>
          <p14:tracePt t="287429" x="2452688" y="2143125"/>
          <p14:tracePt t="287435" x="2443163" y="2070100"/>
          <p14:tracePt t="287445" x="2433638" y="2024063"/>
          <p14:tracePt t="287451" x="2433638" y="1970088"/>
          <p14:tracePt t="287459" x="2416175" y="1870075"/>
          <p14:tracePt t="287467" x="2416175" y="1797050"/>
          <p14:tracePt t="287476" x="2406650" y="1724025"/>
          <p14:tracePt t="287483" x="2406650" y="1614488"/>
          <p14:tracePt t="287491" x="2397125" y="1568450"/>
          <p14:tracePt t="287499" x="2389188" y="1541463"/>
          <p14:tracePt t="287509" x="2389188" y="1495425"/>
          <p14:tracePt t="287516" x="2379663" y="1468438"/>
          <p14:tracePt t="287525" x="2370138" y="1449388"/>
          <p14:tracePt t="287531" x="2370138" y="1431925"/>
          <p14:tracePt t="287541" x="2360613" y="1412875"/>
          <p14:tracePt t="287549" x="2343150" y="1395413"/>
          <p14:tracePt t="287558" x="2324100" y="1368425"/>
          <p14:tracePt t="287566" x="2306638" y="1331913"/>
          <p14:tracePt t="287574" x="2306638" y="1322388"/>
          <p14:tracePt t="287582" x="2297113" y="1322388"/>
          <p14:tracePt t="287590" x="2287588" y="1303338"/>
          <p14:tracePt t="287598" x="2279650" y="1295400"/>
          <p14:tracePt t="287606" x="2270125" y="1295400"/>
          <p14:tracePt t="287613" x="2270125" y="1285875"/>
          <p14:tracePt t="287622" x="2260600" y="1285875"/>
          <p14:tracePt t="287633" x="2251075" y="1285875"/>
          <p14:tracePt t="287638" x="2233613" y="1276350"/>
          <p14:tracePt t="287650" x="2214563" y="1276350"/>
          <p14:tracePt t="287654" x="2179638" y="1276350"/>
          <p14:tracePt t="287664" x="2133600" y="1276350"/>
          <p14:tracePt t="287669" x="2097088" y="1276350"/>
          <p14:tracePt t="287679" x="2041525" y="1276350"/>
          <p14:tracePt t="287685" x="1941513" y="1285875"/>
          <p14:tracePt t="287695" x="1851025" y="1295400"/>
          <p14:tracePt t="287701" x="1704975" y="1312863"/>
          <p14:tracePt t="287709" x="1612900" y="1312863"/>
          <p14:tracePt t="287717" x="1522413" y="1322388"/>
          <p14:tracePt t="287725" x="1403350" y="1322388"/>
          <p14:tracePt t="287733" x="1230313" y="1322388"/>
          <p14:tracePt t="287742" x="1130300" y="1339850"/>
          <p14:tracePt t="287749" x="1057275" y="1339850"/>
          <p14:tracePt t="287757" x="966788" y="1339850"/>
          <p14:tracePt t="287765" x="857250" y="1339850"/>
          <p14:tracePt t="287773" x="801688" y="1339850"/>
          <p14:tracePt t="287781" x="747713" y="1339850"/>
          <p14:tracePt t="287792" x="692150" y="1339850"/>
          <p14:tracePt t="287797" x="647700" y="1339850"/>
          <p14:tracePt t="287807" x="611188" y="1339850"/>
          <p14:tracePt t="287814" x="574675" y="1349375"/>
          <p14:tracePt t="287824" x="555625" y="1349375"/>
          <p14:tracePt t="287839" x="555625" y="1358900"/>
          <p14:tracePt t="287847" x="547688" y="1358900"/>
          <p14:tracePt t="287880" x="538163" y="1368425"/>
          <p14:tracePt t="287888" x="528638" y="1376363"/>
          <p14:tracePt t="287896" x="511175" y="1395413"/>
          <p14:tracePt t="287904" x="482600" y="1422400"/>
          <p14:tracePt t="287913" x="446088" y="1458913"/>
          <p14:tracePt t="287924" x="428625" y="1485900"/>
          <p14:tracePt t="287933" x="419100" y="1531938"/>
          <p14:tracePt t="287939" x="401638" y="1587500"/>
          <p14:tracePt t="287947" x="392113" y="1668463"/>
          <p14:tracePt t="287956" x="373063" y="1797050"/>
          <p14:tracePt t="287963" x="365125" y="1906588"/>
          <p14:tracePt t="287971" x="365125" y="2206625"/>
          <p14:tracePt t="287979" x="365125" y="2335213"/>
          <p14:tracePt t="287987" x="373063" y="2535238"/>
          <p14:tracePt t="287996" x="428625" y="2854325"/>
          <p14:tracePt t="288003" x="438150" y="2982913"/>
          <p14:tracePt t="288012" x="474663" y="3219450"/>
          <p14:tracePt t="288019" x="482600" y="3365500"/>
          <p14:tracePt t="288029" x="538163" y="3602038"/>
          <p14:tracePt t="288049" x="565150" y="3857625"/>
          <p14:tracePt t="288051" x="565150" y="3948113"/>
          <p14:tracePt t="288059" x="584200" y="4030663"/>
          <p14:tracePt t="288067" x="584200" y="4103688"/>
          <p14:tracePt t="288076" x="584200" y="4176713"/>
          <p14:tracePt t="288086" x="574675" y="4232275"/>
          <p14:tracePt t="288092" x="565150" y="4276725"/>
          <p14:tracePt t="288102" x="547688" y="4322763"/>
          <p14:tracePt t="288108" x="538163" y="4349750"/>
          <p14:tracePt t="288118" x="511175" y="4386263"/>
          <p14:tracePt t="288124" x="492125" y="4413250"/>
          <p14:tracePt t="288135" x="474663" y="4432300"/>
          <p14:tracePt t="288142" x="409575" y="4495800"/>
          <p14:tracePt t="288149" x="365125" y="4532313"/>
          <p14:tracePt t="288157" x="282575" y="4587875"/>
          <p14:tracePt t="288166" x="246063" y="4614863"/>
          <p14:tracePt t="288174" x="163513" y="4714875"/>
          <p14:tracePt t="288181" x="146050" y="4751388"/>
          <p14:tracePt t="288189" x="119063" y="4860925"/>
          <p14:tracePt t="288198" x="90488" y="4960938"/>
          <p14:tracePt t="288205" x="73025" y="5070475"/>
          <p14:tracePt t="288213" x="73025" y="5180013"/>
          <p14:tracePt t="288360" x="73025" y="5170488"/>
          <p14:tracePt t="288365" x="82550" y="5116513"/>
          <p14:tracePt t="288373" x="90488" y="5070475"/>
          <p14:tracePt t="288381" x="90488" y="5043488"/>
          <p14:tracePt t="288389" x="100013" y="5016500"/>
          <p14:tracePt t="288397" x="119063" y="4987925"/>
          <p14:tracePt t="288407" x="146050" y="4924425"/>
          <p14:tracePt t="288413" x="173038" y="4897438"/>
          <p14:tracePt t="288424" x="219075" y="4841875"/>
          <p14:tracePt t="288430" x="273050" y="4805363"/>
          <p14:tracePt t="288440" x="319088" y="4787900"/>
          <p14:tracePt t="288448" x="355600" y="4778375"/>
          <p14:tracePt t="288455" x="373063" y="4778375"/>
          <p14:tracePt t="288464" x="438150" y="4751388"/>
          <p14:tracePt t="288472" x="492125" y="4741863"/>
          <p14:tracePt t="288480" x="574675" y="4714875"/>
          <p14:tracePt t="288487" x="665163" y="4687888"/>
          <p14:tracePt t="288496" x="728663" y="4678363"/>
          <p14:tracePt t="288503" x="793750" y="4651375"/>
          <p14:tracePt t="288512" x="884238" y="4605338"/>
          <p14:tracePt t="288519" x="930275" y="4595813"/>
          <p14:tracePt t="288529" x="1066800" y="4541838"/>
          <p14:tracePt t="288535" x="1139825" y="4495800"/>
          <p14:tracePt t="288545" x="1222375" y="4441825"/>
          <p14:tracePt t="288552" x="1303338" y="4413250"/>
          <p14:tracePt t="288560" x="1403350" y="4359275"/>
          <p14:tracePt t="288567" x="1449388" y="4322763"/>
          <p14:tracePt t="288576" x="1531938" y="4286250"/>
          <p14:tracePt t="288584" x="1631950" y="4232275"/>
          <p14:tracePt t="288592" x="1731963" y="4159250"/>
          <p14:tracePt t="288599" x="1795463" y="4103688"/>
          <p14:tracePt t="288607" x="1895475" y="4030663"/>
          <p14:tracePt t="288615" x="1960563" y="3976688"/>
          <p14:tracePt t="288623" x="2041525" y="3921125"/>
          <p14:tracePt t="288631" x="2097088" y="3875088"/>
          <p14:tracePt t="288639" x="2160588" y="3811588"/>
          <p14:tracePt t="288647" x="2224088" y="3757613"/>
          <p14:tracePt t="288656" x="2297113" y="3684588"/>
          <p14:tracePt t="288663" x="2343150" y="3621088"/>
          <p14:tracePt t="288672" x="2433638" y="3502025"/>
          <p14:tracePt t="288680" x="2462213" y="3455988"/>
          <p14:tracePt t="288687" x="2516188" y="3355975"/>
          <p14:tracePt t="288697" x="2525713" y="3282950"/>
          <p14:tracePt t="288703" x="2552700" y="3219450"/>
          <p14:tracePt t="288713" x="2562225" y="3163888"/>
          <p14:tracePt t="288721" x="2579688" y="3119438"/>
          <p14:tracePt t="288729" x="2579688" y="3082925"/>
          <p14:tracePt t="288737" x="2579688" y="3046413"/>
          <p14:tracePt t="288746" x="2579688" y="3009900"/>
          <p14:tracePt t="288753" x="2579688" y="2982913"/>
          <p14:tracePt t="288762" x="2579688" y="2936875"/>
          <p14:tracePt t="288769" x="2579688" y="2927350"/>
          <p14:tracePt t="289132" x="2579688" y="2917825"/>
          <p14:tracePt t="289147" x="2579688" y="2900363"/>
          <p14:tracePt t="289155" x="2579688" y="2890838"/>
          <p14:tracePt t="289163" x="2579688" y="2873375"/>
          <p14:tracePt t="289171" x="2579688" y="2854325"/>
          <p14:tracePt t="289187" x="2579688" y="2844800"/>
          <p14:tracePt t="289195" x="2579688" y="2836863"/>
          <p14:tracePt t="289220" x="2589213" y="2836863"/>
          <p14:tracePt t="289235" x="2589213" y="2827338"/>
          <p14:tracePt t="289252" x="2589213" y="2817813"/>
          <p14:tracePt t="289261" x="2589213" y="2808288"/>
          <p14:tracePt t="289275" x="2589213" y="2800350"/>
          <p14:tracePt t="289291" x="2589213" y="2790825"/>
          <p14:tracePt t="289307" x="2589213" y="2781300"/>
          <p14:tracePt t="289342" x="2589213" y="2771775"/>
          <p14:tracePt t="289350" x="2589213" y="2763838"/>
          <p14:tracePt t="289366" x="2598738" y="2754313"/>
          <p14:tracePt t="289374" x="2598738" y="2744788"/>
          <p14:tracePt t="289383" x="2598738" y="2735263"/>
          <p14:tracePt t="289398" x="2598738" y="2727325"/>
          <p14:tracePt t="289421" x="2598738" y="2717800"/>
          <p14:tracePt t="289429" x="2598738" y="2708275"/>
          <p14:tracePt t="289437" x="2598738" y="2690813"/>
          <p14:tracePt t="289446" x="2598738" y="2662238"/>
          <p14:tracePt t="289453" x="2598738" y="2644775"/>
          <p14:tracePt t="289462" x="2598738" y="2635250"/>
          <p14:tracePt t="289469" x="2598738" y="2625725"/>
          <p14:tracePt t="289479" x="2598738" y="2617788"/>
          <p14:tracePt t="289485" x="2598738" y="2598738"/>
          <p14:tracePt t="289501" x="2598738" y="2589213"/>
          <p14:tracePt t="289509" x="2598738" y="2581275"/>
          <p14:tracePt t="289517" x="2606675" y="2562225"/>
          <p14:tracePt t="289525" x="2616200" y="2554288"/>
          <p14:tracePt t="289533" x="2635250" y="2544763"/>
          <p14:tracePt t="289541" x="2643188" y="2535238"/>
          <p14:tracePt t="289549" x="2652713" y="2525713"/>
          <p14:tracePt t="289557" x="2662238" y="2525713"/>
          <p14:tracePt t="289566" x="2689225" y="2517775"/>
          <p14:tracePt t="289574" x="2708275" y="2508250"/>
          <p14:tracePt t="289582" x="2725738" y="2508250"/>
          <p14:tracePt t="289589" x="2744788" y="2508250"/>
          <p14:tracePt t="289597" x="2752725" y="2508250"/>
          <p14:tracePt t="289607" x="2762250" y="2508250"/>
          <p14:tracePt t="289613" x="2771775" y="2508250"/>
          <p14:tracePt t="289624" x="2781300" y="2508250"/>
          <p14:tracePt t="289639" x="2789238" y="2508250"/>
          <p14:tracePt t="289648" x="2798763" y="2508250"/>
          <p14:tracePt t="289656" x="2817813" y="2508250"/>
          <p14:tracePt t="289664" x="2825750" y="2498725"/>
          <p14:tracePt t="289672" x="2835275" y="2498725"/>
          <p14:tracePt t="289680" x="2844800" y="2498725"/>
          <p14:tracePt t="289696" x="2844800" y="2508250"/>
          <p14:tracePt t="289703" x="2835275" y="2535238"/>
          <p14:tracePt t="289712" x="2798763" y="2608263"/>
          <p14:tracePt t="289720" x="2771775" y="2654300"/>
          <p14:tracePt t="289732" x="2679700" y="2771775"/>
          <p14:tracePt t="289839" x="2679700" y="2727325"/>
          <p14:tracePt t="289847" x="2679700" y="2681288"/>
          <p14:tracePt t="289855" x="2689225" y="2644775"/>
          <p14:tracePt t="289863" x="2689225" y="2608263"/>
          <p14:tracePt t="289879" x="2689225" y="2598738"/>
          <p14:tracePt t="289889" x="2689225" y="2589213"/>
          <p14:tracePt t="289895" x="2671763" y="2571750"/>
          <p14:tracePt t="289905" x="2671763" y="2562225"/>
          <p14:tracePt t="289911" x="2652713" y="2562225"/>
          <p14:tracePt t="289922" x="2643188" y="2562225"/>
          <p14:tracePt t="289928" x="2625725" y="2562225"/>
          <p14:tracePt t="289938" x="2625725" y="2554288"/>
          <p14:tracePt t="289945" x="2616200" y="2554288"/>
          <p14:tracePt t="289995" x="2606675" y="2554288"/>
          <p14:tracePt t="290001" x="2598738" y="2562225"/>
          <p14:tracePt t="290017" x="2598738" y="2571750"/>
          <p14:tracePt t="290025" x="2598738" y="2581275"/>
          <p14:tracePt t="290046" x="2589213" y="2589213"/>
          <p14:tracePt t="290049" x="2589213" y="2608263"/>
          <p14:tracePt t="290057" x="2589213" y="2617788"/>
          <p14:tracePt t="290065" x="2579688" y="2644775"/>
          <p14:tracePt t="290073" x="2579688" y="2662238"/>
          <p14:tracePt t="290081" x="2570163" y="2698750"/>
          <p14:tracePt t="290089" x="2552700" y="2744788"/>
          <p14:tracePt t="290097" x="2552700" y="2790825"/>
          <p14:tracePt t="290105" x="2543175" y="2844800"/>
          <p14:tracePt t="290113" x="2543175" y="2936875"/>
          <p14:tracePt t="290123" x="2543175" y="3009900"/>
          <p14:tracePt t="290129" x="2543175" y="3100388"/>
          <p14:tracePt t="290137" x="2543175" y="3192463"/>
          <p14:tracePt t="290146" x="2543175" y="3282950"/>
          <p14:tracePt t="290153" x="2552700" y="3365500"/>
          <p14:tracePt t="290162" x="2562225" y="3455988"/>
          <p14:tracePt t="290169" x="2570163" y="3511550"/>
          <p14:tracePt t="290179" x="2589213" y="3592513"/>
          <p14:tracePt t="290185" x="2598738" y="3702050"/>
          <p14:tracePt t="290195" x="2616200" y="3767138"/>
          <p14:tracePt t="290201" x="2625725" y="3803650"/>
          <p14:tracePt t="290209" x="2635250" y="3848100"/>
          <p14:tracePt t="290217" x="2635250" y="3884613"/>
          <p14:tracePt t="290228" x="2643188" y="3930650"/>
          <p14:tracePt t="290235" x="2643188" y="3948113"/>
          <p14:tracePt t="290245" x="2643188" y="3976688"/>
          <p14:tracePt t="290251" x="2643188" y="3994150"/>
          <p14:tracePt t="290259" x="2643188" y="4013200"/>
          <p14:tracePt t="290267" x="2625725" y="4040188"/>
          <p14:tracePt t="290276" x="2616200" y="4067175"/>
          <p14:tracePt t="290285" x="2598738" y="4086225"/>
          <p14:tracePt t="290291" x="2570163" y="4122738"/>
          <p14:tracePt t="290300" x="2525713" y="4159250"/>
          <p14:tracePt t="290307" x="2479675" y="4195763"/>
          <p14:tracePt t="290315" x="2416175" y="4249738"/>
          <p14:tracePt t="290323" x="2333625" y="4286250"/>
          <p14:tracePt t="290331" x="2270125" y="4313238"/>
          <p14:tracePt t="290339" x="2206625" y="4340225"/>
          <p14:tracePt t="290348" x="2114550" y="4376738"/>
          <p14:tracePt t="290357" x="2033588" y="4422775"/>
          <p14:tracePt t="290365" x="1968500" y="4449763"/>
          <p14:tracePt t="290372" x="1868488" y="4505325"/>
          <p14:tracePt t="290382" x="1851025" y="4514850"/>
          <p14:tracePt t="290389" x="1824038" y="4541838"/>
          <p14:tracePt t="290397" x="1787525" y="4568825"/>
          <p14:tracePt t="290404" x="1768475" y="4587875"/>
          <p14:tracePt t="290413" x="1751013" y="4605338"/>
          <p14:tracePt t="290419" x="1731963" y="4614863"/>
          <p14:tracePt t="290429" x="1722438" y="4632325"/>
          <p14:tracePt t="290435" x="1714500" y="4651375"/>
          <p14:tracePt t="290444" x="1704975" y="4668838"/>
          <p14:tracePt t="290451" x="1695450" y="4697413"/>
          <p14:tracePt t="290459" x="1685925" y="4714875"/>
          <p14:tracePt t="290467" x="1677988" y="4732338"/>
          <p14:tracePt t="290475" x="1677988" y="4751388"/>
          <p14:tracePt t="290487" x="1668463" y="4768850"/>
          <p14:tracePt t="290496" x="1668463" y="4787900"/>
          <p14:tracePt t="290503" x="1658938" y="4797425"/>
          <p14:tracePt t="290513" x="1658938" y="4805363"/>
          <p14:tracePt t="290519" x="1649413" y="4814888"/>
          <p14:tracePt t="290530" x="1641475" y="4814888"/>
          <p14:tracePt t="290536" x="1631950" y="4824413"/>
          <p14:tracePt t="290545" x="1612900" y="4833938"/>
          <p14:tracePt t="290555" x="1604963" y="4833938"/>
          <p14:tracePt t="290561" x="1595438" y="4833938"/>
          <p14:tracePt t="290570" x="1576388" y="4841875"/>
          <p14:tracePt t="290579" x="1568450" y="4841875"/>
          <p14:tracePt t="290586" x="1541463" y="4841875"/>
          <p14:tracePt t="290594" x="1531938" y="4841875"/>
          <p14:tracePt t="290601" x="1522413" y="4841875"/>
          <p14:tracePt t="290609" x="1512888" y="4841875"/>
          <p14:tracePt t="290617" x="1504950" y="4814888"/>
          <p14:tracePt t="290625" x="1495425" y="4797425"/>
          <p14:tracePt t="290634" x="1495425" y="4741863"/>
          <p14:tracePt t="290641" x="1495425" y="4714875"/>
          <p14:tracePt t="290649" x="1495425" y="4678363"/>
          <p14:tracePt t="290657" x="1495425" y="4641850"/>
          <p14:tracePt t="290665" x="1522413" y="4605338"/>
          <p14:tracePt t="290673" x="1541463" y="4578350"/>
          <p14:tracePt t="290681" x="1576388" y="4532313"/>
          <p14:tracePt t="290689" x="1595438" y="4514850"/>
          <p14:tracePt t="290699" x="1622425" y="4486275"/>
          <p14:tracePt t="290705" x="1641475" y="4449763"/>
          <p14:tracePt t="290713" x="1668463" y="4432300"/>
          <p14:tracePt t="290721" x="1685925" y="4413250"/>
          <p14:tracePt t="290731" x="1704975" y="4395788"/>
          <p14:tracePt t="290738" x="1722438" y="4386263"/>
          <p14:tracePt t="290748" x="1741488" y="4386263"/>
          <p14:tracePt t="290756" x="1751013" y="4376738"/>
          <p14:tracePt t="290764" x="1768475" y="4376738"/>
          <p14:tracePt t="290800" x="1768475" y="4368800"/>
          <p14:tracePt t="290813" x="1768475" y="4359275"/>
          <p14:tracePt t="290825" x="1778000" y="4359275"/>
          <p14:tracePt t="290831" x="1778000" y="4349750"/>
          <p14:tracePt t="290856" x="1778000" y="4340225"/>
          <p14:tracePt t="290879" x="1778000" y="4332288"/>
          <p14:tracePt t="290888" x="1778000" y="4313238"/>
          <p14:tracePt t="290895" x="1778000" y="4303713"/>
          <p14:tracePt t="290903" x="1778000" y="4286250"/>
          <p14:tracePt t="290912" x="1778000" y="4268788"/>
          <p14:tracePt t="290919" x="1778000" y="4259263"/>
          <p14:tracePt t="290936" x="1768475" y="4249738"/>
          <p14:tracePt t="290944" x="1768475" y="4240213"/>
          <p14:tracePt t="290951" x="1758950" y="4232275"/>
          <p14:tracePt t="290959" x="1758950" y="4222750"/>
          <p14:tracePt t="290967" x="1758950" y="4213225"/>
          <p14:tracePt t="290986" x="1758950" y="4203700"/>
          <p14:tracePt t="291015" x="1758950" y="4195763"/>
          <p14:tracePt t="291027" x="1758950" y="4186238"/>
          <p14:tracePt t="291047" x="1758950" y="4176713"/>
          <p14:tracePt t="291079" x="1768475" y="4176713"/>
          <p14:tracePt t="291087" x="1778000" y="4176713"/>
          <p14:tracePt t="291097" x="1787525" y="4176713"/>
          <p14:tracePt t="291103" x="1795463" y="4176713"/>
          <p14:tracePt t="291121" x="1795463" y="4186238"/>
          <p14:tracePt t="291129" x="1795463" y="4203700"/>
          <p14:tracePt t="291137" x="1795463" y="4222750"/>
          <p14:tracePt t="291143" x="1795463" y="4249738"/>
          <p14:tracePt t="291153" x="1795463" y="4276725"/>
          <p14:tracePt t="291161" x="1787525" y="4322763"/>
          <p14:tracePt t="291169" x="1768475" y="4349750"/>
          <p14:tracePt t="291179" x="1751013" y="4405313"/>
          <p14:tracePt t="291189" x="1741488" y="4441825"/>
          <p14:tracePt t="291197" x="1722438" y="4468813"/>
          <p14:tracePt t="291206" x="1695450" y="4495800"/>
          <p14:tracePt t="291213" x="1685925" y="4514850"/>
          <p14:tracePt t="291222" x="1685925" y="4522788"/>
          <p14:tracePt t="291230" x="1677988" y="4532313"/>
          <p14:tracePt t="291306" x="1695450" y="4522788"/>
          <p14:tracePt t="291313" x="1704975" y="4495800"/>
          <p14:tracePt t="291322" x="1722438" y="4478338"/>
          <p14:tracePt t="291329" x="1731963" y="4449763"/>
          <p14:tracePt t="291338" x="1758950" y="4405313"/>
          <p14:tracePt t="291347" x="1778000" y="4386263"/>
          <p14:tracePt t="291354" x="1804988" y="4349750"/>
          <p14:tracePt t="291363" x="1841500" y="4322763"/>
          <p14:tracePt t="291370" x="1868488" y="4303713"/>
          <p14:tracePt t="291380" x="1905000" y="4276725"/>
          <p14:tracePt t="291386" x="1941513" y="4268788"/>
          <p14:tracePt t="291396" x="1951038" y="4268788"/>
          <p14:tracePt t="291410" x="1960563" y="4268788"/>
          <p14:tracePt t="291417" x="1968500" y="4268788"/>
          <p14:tracePt t="291425" x="1978025" y="4276725"/>
          <p14:tracePt t="291435" x="1978025" y="4295775"/>
          <p14:tracePt t="291445" x="1987550" y="4313238"/>
          <p14:tracePt t="291451" x="1987550" y="4340225"/>
          <p14:tracePt t="291459" x="1997075" y="4395788"/>
          <p14:tracePt t="291467" x="1997075" y="4432300"/>
          <p14:tracePt t="291476" x="1997075" y="4468813"/>
          <p14:tracePt t="291484" x="1997075" y="4495800"/>
          <p14:tracePt t="291491" x="1997075" y="4514850"/>
          <p14:tracePt t="291500" x="1997075" y="4522788"/>
          <p14:tracePt t="291508" x="1987550" y="4532313"/>
          <p14:tracePt t="291517" x="1978025" y="4532313"/>
          <p14:tracePt t="291532" x="1968500" y="4532313"/>
          <p14:tracePt t="291541" x="1960563" y="4532313"/>
          <p14:tracePt t="291548" x="1951038" y="4532313"/>
          <p14:tracePt t="291556" x="1931988" y="4505325"/>
          <p14:tracePt t="291564" x="1924050" y="4486275"/>
          <p14:tracePt t="291571" x="1914525" y="4441825"/>
          <p14:tracePt t="291580" x="1905000" y="4413250"/>
          <p14:tracePt t="291587" x="1905000" y="4376738"/>
          <p14:tracePt t="291595" x="1905000" y="4332288"/>
          <p14:tracePt t="291604" x="1914525" y="4286250"/>
          <p14:tracePt t="291612" x="1968500" y="4222750"/>
          <p14:tracePt t="291619" x="2014538" y="4176713"/>
          <p14:tracePt t="291628" x="2078038" y="4122738"/>
          <p14:tracePt t="291636" x="2170113" y="4049713"/>
          <p14:tracePt t="291643" x="2251075" y="4013200"/>
          <p14:tracePt t="291651" x="2379663" y="3921125"/>
          <p14:tracePt t="291660" x="2533650" y="3857625"/>
          <p14:tracePt t="291667" x="2635250" y="3821113"/>
          <p14:tracePt t="291675" x="2825750" y="3738563"/>
          <p14:tracePt t="291684" x="2962275" y="3665538"/>
          <p14:tracePt t="291691" x="3090863" y="3602038"/>
          <p14:tracePt t="291700" x="3227388" y="3548063"/>
          <p14:tracePt t="291707" x="3290888" y="3511550"/>
          <p14:tracePt t="291716" x="3317875" y="3492500"/>
          <p14:tracePt t="291725" x="3327400" y="3492500"/>
          <p14:tracePt t="291741" x="3317875" y="3492500"/>
          <p14:tracePt t="291747" x="3281363" y="3502025"/>
          <p14:tracePt t="291758" x="3200400" y="3538538"/>
          <p14:tracePt t="291766" x="3144838" y="3592513"/>
          <p14:tracePt t="291774" x="3081338" y="3648075"/>
          <p14:tracePt t="291782" x="3035300" y="3694113"/>
          <p14:tracePt t="291789" x="2998788" y="3738563"/>
          <p14:tracePt t="291798" x="2925763" y="3811588"/>
          <p14:tracePt t="291934" x="2925763" y="3775075"/>
          <p14:tracePt t="291942" x="2944813" y="3711575"/>
          <p14:tracePt t="291949" x="2954338" y="3657600"/>
          <p14:tracePt t="291957" x="2981325" y="3548063"/>
          <p14:tracePt t="291965" x="3008313" y="3446463"/>
          <p14:tracePt t="291973" x="3035300" y="3365500"/>
          <p14:tracePt t="291981" x="3071813" y="3200400"/>
          <p14:tracePt t="291989" x="3081338" y="3073400"/>
          <p14:tracePt t="291997" x="3108325" y="3027363"/>
          <p14:tracePt t="292005" x="3127375" y="2946400"/>
          <p14:tracePt t="292013" x="3144838" y="2890838"/>
          <p14:tracePt t="292025" x="3163888" y="2844800"/>
          <p14:tracePt t="292029" x="3190875" y="2781300"/>
          <p14:tracePt t="292041" x="3200400" y="2754313"/>
          <p14:tracePt t="292047" x="3208338" y="2708275"/>
          <p14:tracePt t="292056" x="3208338" y="2681288"/>
          <p14:tracePt t="292063" x="3208338" y="2654300"/>
          <p14:tracePt t="292071" x="3208338" y="2625725"/>
          <p14:tracePt t="292079" x="3217863" y="2589213"/>
          <p14:tracePt t="292087" x="3217863" y="2562225"/>
          <p14:tracePt t="292096" x="3217863" y="2525713"/>
          <p14:tracePt t="292103" x="3217863" y="2489200"/>
          <p14:tracePt t="292112" x="3227388" y="2471738"/>
          <p14:tracePt t="292120" x="3236913" y="2444750"/>
          <p14:tracePt t="292128" x="3236913" y="2416175"/>
          <p14:tracePt t="292136" x="3236913" y="2398713"/>
          <p14:tracePt t="292145" x="3236913" y="2379663"/>
          <p14:tracePt t="292152" x="3244850" y="2352675"/>
          <p14:tracePt t="292160" x="3244850" y="2325688"/>
          <p14:tracePt t="292167" x="3244850" y="2289175"/>
          <p14:tracePt t="292176" x="3244850" y="2262188"/>
          <p14:tracePt t="292184" x="3244850" y="2233613"/>
          <p14:tracePt t="292192" x="3244850" y="2206625"/>
          <p14:tracePt t="292199" x="3236913" y="2160588"/>
          <p14:tracePt t="292208" x="3227388" y="2133600"/>
          <p14:tracePt t="292215" x="3227388" y="2106613"/>
          <p14:tracePt t="292225" x="3217863" y="2070100"/>
          <p14:tracePt t="292231" x="3217863" y="2043113"/>
          <p14:tracePt t="292240" x="3200400" y="2024063"/>
          <p14:tracePt t="292247" x="3190875" y="1997075"/>
          <p14:tracePt t="292256" x="3190875" y="1979613"/>
          <p14:tracePt t="292263" x="3171825" y="1960563"/>
          <p14:tracePt t="292272" x="3171825" y="1943100"/>
          <p14:tracePt t="292282" x="3163888" y="1933575"/>
          <p14:tracePt t="292287" x="3154363" y="1924050"/>
          <p14:tracePt t="292298" x="3144838" y="1914525"/>
          <p14:tracePt t="292315" x="3136900" y="1906588"/>
          <p14:tracePt t="292331" x="3127375" y="1906588"/>
          <p14:tracePt t="292337" x="3127375" y="1897063"/>
          <p14:tracePt t="292394" x="3117850" y="1897063"/>
          <p14:tracePt t="292402" x="3108325" y="1897063"/>
          <p14:tracePt t="292417" x="3100388" y="1897063"/>
          <p14:tracePt t="292426" x="3081338" y="1897063"/>
          <p14:tracePt t="292435" x="3071813" y="1897063"/>
          <p14:tracePt t="292444" x="3063875" y="1897063"/>
          <p14:tracePt t="292449" x="3054350" y="1897063"/>
          <p14:tracePt t="292457" x="3044825" y="1897063"/>
          <p14:tracePt t="292465" x="3027363" y="1906588"/>
          <p14:tracePt t="292473" x="3017838" y="1906588"/>
          <p14:tracePt t="292481" x="3008313" y="1914525"/>
          <p14:tracePt t="292489" x="2998788" y="1924050"/>
          <p14:tracePt t="292497" x="2990850" y="1924050"/>
          <p14:tracePt t="292564" x="2990850" y="1933575"/>
          <p14:tracePt t="292667" x="2981325" y="1933575"/>
          <p14:tracePt t="292675" x="2981325" y="1943100"/>
          <p14:tracePt t="292708" x="2971800" y="1951038"/>
          <p14:tracePt t="292723" x="2962275" y="1951038"/>
          <p14:tracePt t="292739" x="2954338" y="1951038"/>
          <p14:tracePt t="292756" x="2944813" y="1951038"/>
          <p14:tracePt t="292884" x="2944813" y="1960563"/>
          <p14:tracePt t="292918" x="2944813" y="1970088"/>
          <p14:tracePt t="292934" x="2944813" y="1979613"/>
          <p14:tracePt t="292942" x="2954338" y="1987550"/>
          <p14:tracePt t="292950" x="2962275" y="1987550"/>
          <p14:tracePt t="292958" x="2962275" y="1997075"/>
          <p14:tracePt t="292966" x="2971800" y="1997075"/>
          <p14:tracePt t="292974" x="2981325" y="2006600"/>
          <p14:tracePt t="292990" x="2998788" y="2006600"/>
          <p14:tracePt t="292999" x="3017838" y="2016125"/>
          <p14:tracePt t="293006" x="3035300" y="2016125"/>
          <p14:tracePt t="293014" x="3054350" y="2024063"/>
          <p14:tracePt t="293022" x="3071813" y="2024063"/>
          <p14:tracePt t="293030" x="3100388" y="2024063"/>
          <p14:tracePt t="293037" x="3136900" y="2043113"/>
          <p14:tracePt t="293048" x="3163888" y="2043113"/>
          <p14:tracePt t="293055" x="3190875" y="2043113"/>
          <p14:tracePt t="293064" x="3217863" y="2043113"/>
          <p14:tracePt t="293070" x="3254375" y="2043113"/>
          <p14:tracePt t="293079" x="3290888" y="2052638"/>
          <p14:tracePt t="293085" x="3336925" y="2052638"/>
          <p14:tracePt t="293095" x="3373438" y="2052638"/>
          <p14:tracePt t="293102" x="3390900" y="2052638"/>
          <p14:tracePt t="293109" x="3436938" y="2052638"/>
          <p14:tracePt t="293117" x="3473450" y="2052638"/>
          <p14:tracePt t="293126" x="3509963" y="2052638"/>
          <p14:tracePt t="293133" x="3556000" y="2052638"/>
          <p14:tracePt t="293141" x="3609975" y="2052638"/>
          <p14:tracePt t="293149" x="3646488" y="2052638"/>
          <p14:tracePt t="293157" x="3692525" y="2052638"/>
          <p14:tracePt t="293165" x="3719513" y="2052638"/>
          <p14:tracePt t="293173" x="3775075" y="2052638"/>
          <p14:tracePt t="293181" x="3838575" y="2033588"/>
          <p14:tracePt t="293189" x="3892550" y="2033588"/>
          <p14:tracePt t="293197" x="3929063" y="2033588"/>
          <p14:tracePt t="293207" x="3948113" y="2033588"/>
          <p14:tracePt t="293214" x="3984625" y="2033588"/>
          <p14:tracePt t="293224" x="4011613" y="2033588"/>
          <p14:tracePt t="293230" x="4038600" y="2033588"/>
          <p14:tracePt t="293239" x="4057650" y="2033588"/>
          <p14:tracePt t="293248" x="4075113" y="2033588"/>
          <p14:tracePt t="293257" x="4084638" y="2033588"/>
          <p14:tracePt t="293288" x="4094163" y="2024063"/>
          <p14:tracePt t="293304" x="4102100" y="2024063"/>
          <p14:tracePt t="293311" x="4102100" y="2016125"/>
          <p14:tracePt t="293319" x="4111625" y="1997075"/>
          <p14:tracePt t="293329" x="4111625" y="1987550"/>
          <p14:tracePt t="293335" x="4111625" y="1979613"/>
          <p14:tracePt t="293344" x="4121150" y="1960563"/>
          <p14:tracePt t="293351" x="4121150" y="1951038"/>
          <p14:tracePt t="293359" x="4121150" y="1924050"/>
          <p14:tracePt t="293375" x="4121150" y="1906588"/>
          <p14:tracePt t="293383" x="4121150" y="1887538"/>
          <p14:tracePt t="293391" x="4111625" y="1878013"/>
          <p14:tracePt t="293399" x="4111625" y="1860550"/>
          <p14:tracePt t="293407" x="4102100" y="1841500"/>
          <p14:tracePt t="293415" x="4094163" y="1833563"/>
          <p14:tracePt t="293424" x="4084638" y="1824038"/>
          <p14:tracePt t="293431" x="4084638" y="1814513"/>
          <p14:tracePt t="293439" x="4065588" y="1804988"/>
          <p14:tracePt t="293447" x="4057650" y="1797050"/>
          <p14:tracePt t="293456" x="4038600" y="1797050"/>
          <p14:tracePt t="293463" x="4021138" y="1787525"/>
          <p14:tracePt t="293473" x="4011613" y="1778000"/>
          <p14:tracePt t="293479" x="3992563" y="1778000"/>
          <p14:tracePt t="293488" x="3965575" y="1768475"/>
          <p14:tracePt t="293498" x="3938588" y="1768475"/>
          <p14:tracePt t="293504" x="3883025" y="1768475"/>
          <p14:tracePt t="293512" x="3819525" y="1751013"/>
          <p14:tracePt t="293519" x="3783013" y="1751013"/>
          <p14:tracePt t="293529" x="3738563" y="1751013"/>
          <p14:tracePt t="293536" x="3702050" y="1751013"/>
          <p14:tracePt t="293545" x="3609975" y="1741488"/>
          <p14:tracePt t="293553" x="3573463" y="1741488"/>
          <p14:tracePt t="293561" x="3536950" y="1741488"/>
          <p14:tracePt t="293569" x="3482975" y="1741488"/>
          <p14:tracePt t="293579" x="3436938" y="1741488"/>
          <p14:tracePt t="293586" x="3400425" y="1741488"/>
          <p14:tracePt t="293593" x="3354388" y="1741488"/>
          <p14:tracePt t="293601" x="3300413" y="1741488"/>
          <p14:tracePt t="293609" x="3281363" y="1741488"/>
          <p14:tracePt t="293617" x="3244850" y="1741488"/>
          <p14:tracePt t="293626" x="3200400" y="1741488"/>
          <p14:tracePt t="293635" x="3181350" y="1741488"/>
          <p14:tracePt t="293644" x="3154363" y="1741488"/>
          <p14:tracePt t="293650" x="3136900" y="1741488"/>
          <p14:tracePt t="293665" x="3117850" y="1741488"/>
          <p14:tracePt t="293670" x="3090863" y="1741488"/>
          <p14:tracePt t="293682" x="3081338" y="1741488"/>
          <p14:tracePt t="293686" x="3063875" y="1741488"/>
          <p14:tracePt t="293696" x="3044825" y="1751013"/>
          <p14:tracePt t="293702" x="3027363" y="1751013"/>
          <p14:tracePt t="293709" x="3008313" y="1760538"/>
          <p14:tracePt t="293718" x="2998788" y="1768475"/>
          <p14:tracePt t="293727" x="2990850" y="1778000"/>
          <p14:tracePt t="293734" x="2962275" y="1787525"/>
          <p14:tracePt t="293744" x="2944813" y="1797050"/>
          <p14:tracePt t="293749" x="2925763" y="1804988"/>
          <p14:tracePt t="293758" x="2908300" y="1814513"/>
          <p14:tracePt t="293765" x="2898775" y="1833563"/>
          <p14:tracePt t="293773" x="2881313" y="1833563"/>
          <p14:tracePt t="293781" x="2862263" y="1851025"/>
          <p14:tracePt t="293789" x="2852738" y="1860550"/>
          <p14:tracePt t="293797" x="2844800" y="1870075"/>
          <p14:tracePt t="293805" x="2835275" y="1878013"/>
          <p14:tracePt t="293813" x="2825750" y="1887538"/>
          <p14:tracePt t="293821" x="2817813" y="1897063"/>
          <p14:tracePt t="293829" x="2808288" y="1906588"/>
          <p14:tracePt t="293858" x="2808288" y="1914525"/>
          <p14:tracePt t="293864" x="2808288" y="1933575"/>
          <p14:tracePt t="293874" x="2808288" y="1943100"/>
          <p14:tracePt t="293879" x="2808288" y="1951038"/>
          <p14:tracePt t="293887" x="2808288" y="1970088"/>
          <p14:tracePt t="293904" x="2808288" y="1979613"/>
          <p14:tracePt t="293915" x="2817813" y="1987550"/>
          <p14:tracePt t="293920" x="2825750" y="1997075"/>
          <p14:tracePt t="293933" x="2835275" y="2006600"/>
          <p14:tracePt t="293936" x="2852738" y="2024063"/>
          <p14:tracePt t="293949" x="2871788" y="2033588"/>
          <p14:tracePt t="293954" x="2881313" y="2043113"/>
          <p14:tracePt t="293961" x="2898775" y="2060575"/>
          <p14:tracePt t="293968" x="2935288" y="2079625"/>
          <p14:tracePt t="293976" x="2954338" y="2089150"/>
          <p14:tracePt t="293984" x="2971800" y="2089150"/>
          <p14:tracePt t="293992" x="2990850" y="2097088"/>
          <p14:tracePt t="294000" x="2998788" y="2106613"/>
          <p14:tracePt t="294008" x="3017838" y="2106613"/>
          <p14:tracePt t="294016" x="3027363" y="2106613"/>
          <p14:tracePt t="294024" x="3035300" y="2116138"/>
          <p14:tracePt t="294031" x="3044825" y="2116138"/>
          <p14:tracePt t="294039" x="3054350" y="2116138"/>
          <p14:tracePt t="294047" x="3063875" y="2116138"/>
          <p14:tracePt t="294058" x="3071813" y="2116138"/>
          <p14:tracePt t="294063" x="3081338" y="2116138"/>
          <p14:tracePt t="294173" x="3090863" y="2116138"/>
          <p14:tracePt t="294269" x="3108325" y="2116138"/>
          <p14:tracePt t="294277" x="3117850" y="2116138"/>
          <p14:tracePt t="294285" x="3127375" y="2116138"/>
          <p14:tracePt t="294294" x="3136900" y="2116138"/>
          <p14:tracePt t="294309" x="3144838" y="2106613"/>
          <p14:tracePt t="294317" x="3154363" y="2106613"/>
          <p14:tracePt t="294328" x="3163888" y="2106613"/>
          <p14:tracePt t="294342" x="3171825" y="2106613"/>
          <p14:tracePt t="294349" x="3181350" y="2106613"/>
          <p14:tracePt t="294358" x="3190875" y="2106613"/>
          <p14:tracePt t="294378" x="3208338" y="2106613"/>
          <p14:tracePt t="294386" x="3227388" y="2106613"/>
          <p14:tracePt t="294395" x="3236913" y="2106613"/>
          <p14:tracePt t="294402" x="3254375" y="2106613"/>
          <p14:tracePt t="294409" x="3273425" y="2097088"/>
          <p14:tracePt t="294419" x="3281363" y="2097088"/>
          <p14:tracePt t="294427" x="3300413" y="2097088"/>
          <p14:tracePt t="294443" x="3309938" y="2097088"/>
          <p14:tracePt t="294452" x="3327400" y="2097088"/>
          <p14:tracePt t="294458" x="3336925" y="2097088"/>
          <p14:tracePt t="294467" x="3354388" y="2097088"/>
          <p14:tracePt t="294479" x="3373438" y="2097088"/>
          <p14:tracePt t="294487" x="3382963" y="2097088"/>
          <p14:tracePt t="294496" x="3390900" y="2097088"/>
          <p14:tracePt t="294504" x="3400425" y="2097088"/>
          <p14:tracePt t="294511" x="3419475" y="2097088"/>
          <p14:tracePt t="294519" x="3427413" y="2097088"/>
          <p14:tracePt t="294529" x="3446463" y="2089150"/>
          <p14:tracePt t="294535" x="3455988" y="2089150"/>
          <p14:tracePt t="294551" x="3473450" y="2089150"/>
          <p14:tracePt t="294559" x="3482975" y="2089150"/>
          <p14:tracePt t="294567" x="3500438" y="2089150"/>
          <p14:tracePt t="294579" x="3509963" y="2089150"/>
          <p14:tracePt t="294587" x="3536950" y="2089150"/>
          <p14:tracePt t="294595" x="3546475" y="2089150"/>
          <p14:tracePt t="294603" x="3546475" y="2079625"/>
          <p14:tracePt t="294612" x="3556000" y="2079625"/>
          <p14:tracePt t="294619" x="3573463" y="2079625"/>
          <p14:tracePt t="294629" x="3582988" y="2079625"/>
          <p14:tracePt t="294636" x="3600450" y="2079625"/>
          <p14:tracePt t="294643" x="3609975" y="2079625"/>
          <p14:tracePt t="294651" x="3619500" y="2079625"/>
          <p14:tracePt t="294659" x="3636963" y="2079625"/>
          <p14:tracePt t="294667" x="3646488" y="2079625"/>
          <p14:tracePt t="294676" x="3665538" y="2079625"/>
          <p14:tracePt t="294684" x="3673475" y="2079625"/>
          <p14:tracePt t="294692" x="3692525" y="2079625"/>
          <p14:tracePt t="294707" x="3702050" y="2079625"/>
          <p14:tracePt t="294716" x="3719513" y="2079625"/>
          <p14:tracePt t="294726" x="3729038" y="2079625"/>
          <p14:tracePt t="294731" x="3738563" y="2079625"/>
          <p14:tracePt t="294745" x="3746500" y="2070100"/>
          <p14:tracePt t="294747" x="3756025" y="2070100"/>
          <p14:tracePt t="294765" x="3765550" y="2070100"/>
          <p14:tracePt t="294775" x="3783013" y="2070100"/>
          <p14:tracePt t="294781" x="3802063" y="2070100"/>
          <p14:tracePt t="294790" x="3829050" y="2060575"/>
          <p14:tracePt t="294797" x="3846513" y="2060575"/>
          <p14:tracePt t="294805" x="3892550" y="2052638"/>
          <p14:tracePt t="294813" x="3902075" y="2052638"/>
          <p14:tracePt t="294821" x="3929063" y="2043113"/>
          <p14:tracePt t="294831" x="3948113" y="2043113"/>
          <p14:tracePt t="294837" x="3948113" y="2033588"/>
          <p14:tracePt t="294845" x="3956050" y="2033588"/>
          <p14:tracePt t="294853" x="3965575" y="2024063"/>
          <p14:tracePt t="294913" x="3965575" y="2016125"/>
          <p14:tracePt t="294922" x="3965575" y="2006600"/>
          <p14:tracePt t="294929" x="3965575" y="1987550"/>
          <p14:tracePt t="294937" x="3965575" y="1979613"/>
          <p14:tracePt t="294946" x="3965575" y="1970088"/>
          <p14:tracePt t="294954" x="3965575" y="1951038"/>
          <p14:tracePt t="294962" x="3948113" y="1933575"/>
          <p14:tracePt t="294969" x="3929063" y="1906588"/>
          <p14:tracePt t="294978" x="3892550" y="1870075"/>
          <p14:tracePt t="294986" x="3875088" y="1851025"/>
          <p14:tracePt t="294995" x="3846513" y="1841500"/>
          <p14:tracePt t="295002" x="3802063" y="1824038"/>
          <p14:tracePt t="295009" x="3775075" y="1814513"/>
          <p14:tracePt t="295017" x="3729038" y="1787525"/>
          <p14:tracePt t="295026" x="3673475" y="1787525"/>
          <p14:tracePt t="295035" x="3629025" y="1778000"/>
          <p14:tracePt t="295047" x="3592513" y="1778000"/>
          <p14:tracePt t="295052" x="3546475" y="1778000"/>
          <p14:tracePt t="295061" x="3509963" y="1778000"/>
          <p14:tracePt t="295067" x="3436938" y="1778000"/>
          <p14:tracePt t="295075" x="3409950" y="1778000"/>
          <p14:tracePt t="295083" x="3363913" y="1778000"/>
          <p14:tracePt t="295091" x="3327400" y="1778000"/>
          <p14:tracePt t="295099" x="3281363" y="1778000"/>
          <p14:tracePt t="295107" x="3254375" y="1778000"/>
          <p14:tracePt t="295115" x="3236913" y="1778000"/>
          <p14:tracePt t="295123" x="3208338" y="1778000"/>
          <p14:tracePt t="295131" x="3181350" y="1787525"/>
          <p14:tracePt t="295139" x="3163888" y="1797050"/>
          <p14:tracePt t="295147" x="3144838" y="1797050"/>
          <p14:tracePt t="295156" x="3136900" y="1804988"/>
          <p14:tracePt t="295163" x="3117850" y="1804988"/>
          <p14:tracePt t="295171" x="3100388" y="1804988"/>
          <p14:tracePt t="295179" x="3090863" y="1814513"/>
          <p14:tracePt t="295187" x="3081338" y="1814513"/>
          <p14:tracePt t="295196" x="3071813" y="1824038"/>
          <p14:tracePt t="295204" x="3063875" y="1824038"/>
          <p14:tracePt t="295213" x="3054350" y="1824038"/>
          <p14:tracePt t="295219" x="3044825" y="1824038"/>
          <p14:tracePt t="295229" x="3035300" y="1833563"/>
          <p14:tracePt t="295243" x="3027363" y="1833563"/>
          <p14:tracePt t="295251" x="3017838" y="1833563"/>
          <p14:tracePt t="295300" x="3017838" y="1841500"/>
          <p14:tracePt t="295382" x="3008313" y="1851025"/>
          <p14:tracePt t="295402" x="2998788" y="1851025"/>
          <p14:tracePt t="295410" x="2990850" y="1860550"/>
          <p14:tracePt t="295425" x="2981325" y="1870075"/>
          <p14:tracePt t="295441" x="2971800" y="1870075"/>
          <p14:tracePt t="295538" x="2971800" y="1878013"/>
          <p14:tracePt t="295561" x="2971800" y="1887538"/>
          <p14:tracePt t="295585" x="2971800" y="1897063"/>
          <p14:tracePt t="295684" x="2971800" y="1906588"/>
          <p14:tracePt t="295752" x="2962275" y="1906588"/>
          <p14:tracePt t="295807" x="2962275" y="1914525"/>
          <p14:tracePt t="295840" x="2954338" y="1914525"/>
          <p14:tracePt t="295872" x="2954338" y="1924050"/>
          <p14:tracePt t="295896" x="2954338" y="1933575"/>
          <p14:tracePt t="295904" x="2944813" y="1933575"/>
          <p14:tracePt t="295912" x="2944813" y="1943100"/>
          <p14:tracePt t="295930" x="2935288" y="1951038"/>
          <p14:tracePt t="295952" x="2935288" y="1960563"/>
          <p14:tracePt t="295964" x="2925763" y="1960563"/>
          <p14:tracePt t="295970" x="2925763" y="1970088"/>
          <p14:tracePt t="295994" x="2917825" y="1979613"/>
          <p14:tracePt t="296010" x="2917825" y="1987550"/>
          <p14:tracePt t="296026" x="2917825" y="1997075"/>
          <p14:tracePt t="296033" x="2917825" y="2006600"/>
          <p14:tracePt t="296057" x="2917825" y="2016125"/>
          <p14:tracePt t="296074" x="2917825" y="2024063"/>
          <p14:tracePt t="296081" x="2917825" y="2033588"/>
          <p14:tracePt t="296097" x="2917825" y="2043113"/>
          <p14:tracePt t="296106" x="2917825" y="2052638"/>
          <p14:tracePt t="296113" x="2917825" y="2060575"/>
          <p14:tracePt t="296138" x="2917825" y="2070100"/>
          <p14:tracePt t="296162" x="2917825" y="2079625"/>
          <p14:tracePt t="296316" x="2925763" y="2079625"/>
          <p14:tracePt t="296340" x="2935288" y="2070100"/>
          <p14:tracePt t="296347" x="2954338" y="2070100"/>
          <p14:tracePt t="296356" x="2981325" y="2052638"/>
          <p14:tracePt t="296363" x="3008313" y="2052638"/>
          <p14:tracePt t="296372" x="3054350" y="2052638"/>
          <p14:tracePt t="296379" x="3081338" y="2052638"/>
          <p14:tracePt t="296387" x="3100388" y="2089150"/>
          <p14:tracePt t="296395" x="3100388" y="2143125"/>
          <p14:tracePt t="296403" x="3081338" y="2243138"/>
          <p14:tracePt t="296415" x="3063875" y="2306638"/>
          <p14:tracePt t="296557" x="3063875" y="2298700"/>
          <p14:tracePt t="296563" x="3063875" y="2252663"/>
          <p14:tracePt t="296573" x="3100388" y="2206625"/>
          <p14:tracePt t="296581" x="3117850" y="2179638"/>
          <p14:tracePt t="296591" x="3136900" y="2143125"/>
          <p14:tracePt t="296598" x="3171825" y="2125663"/>
          <p14:tracePt t="296609" x="3208338" y="2116138"/>
          <p14:tracePt t="296615" x="3254375" y="2106613"/>
          <p14:tracePt t="296622" x="3290888" y="2097088"/>
          <p14:tracePt t="296633" x="3354388" y="2079625"/>
          <p14:tracePt t="296638" x="3409950" y="2070100"/>
          <p14:tracePt t="296650" x="3473450" y="2060575"/>
          <p14:tracePt t="296654" x="3546475" y="2043113"/>
          <p14:tracePt t="296664" x="3629025" y="2043113"/>
          <p14:tracePt t="296670" x="3775075" y="2033588"/>
          <p14:tracePt t="296678" x="3883025" y="2033588"/>
          <p14:tracePt t="296685" x="3975100" y="2033588"/>
          <p14:tracePt t="296694" x="4065588" y="2033588"/>
          <p14:tracePt t="296701" x="4157663" y="2033588"/>
          <p14:tracePt t="296709" x="4211638" y="2033588"/>
          <p14:tracePt t="296717" x="4321175" y="2033588"/>
          <p14:tracePt t="296725" x="4394200" y="2033588"/>
          <p14:tracePt t="296733" x="4448175" y="2033588"/>
          <p14:tracePt t="296741" x="4549775" y="2033588"/>
          <p14:tracePt t="296749" x="4640263" y="2033588"/>
          <p14:tracePt t="296757" x="4767263" y="2033588"/>
          <p14:tracePt t="296765" x="4840288" y="2033588"/>
          <p14:tracePt t="296773" x="4913313" y="2033588"/>
          <p14:tracePt t="296781" x="4968875" y="2016125"/>
          <p14:tracePt t="296789" x="5032375" y="2006600"/>
          <p14:tracePt t="296798" x="5068888" y="2006600"/>
          <p14:tracePt t="296808" x="5086350" y="2006600"/>
          <p14:tracePt t="296815" x="5151438" y="1997075"/>
          <p14:tracePt t="296824" x="5159375" y="1997075"/>
          <p14:tracePt t="296832" x="5168900" y="1987550"/>
          <p14:tracePt t="296920" x="5168900" y="1979613"/>
          <p14:tracePt t="296961" x="5168900" y="1970088"/>
          <p14:tracePt t="296968" x="5168900" y="1960563"/>
          <p14:tracePt t="296978" x="5178425" y="1951038"/>
          <p14:tracePt t="296984" x="5178425" y="1943100"/>
          <p14:tracePt t="296992" x="5178425" y="1924050"/>
          <p14:tracePt t="297000" x="5178425" y="1906588"/>
          <p14:tracePt t="297008" x="5178425" y="1878013"/>
          <p14:tracePt t="297016" x="5168900" y="1851025"/>
          <p14:tracePt t="297024" x="5151438" y="1824038"/>
          <p14:tracePt t="297031" x="5141913" y="1814513"/>
          <p14:tracePt t="297039" x="5122863" y="1804988"/>
          <p14:tracePt t="297047" x="5105400" y="1797050"/>
          <p14:tracePt t="297055" x="5086350" y="1787525"/>
          <p14:tracePt t="297063" x="5068888" y="1787525"/>
          <p14:tracePt t="297072" x="5049838" y="1778000"/>
          <p14:tracePt t="297079" x="5032375" y="1778000"/>
          <p14:tracePt t="297087" x="5022850" y="1778000"/>
          <p14:tracePt t="297095" x="5014913" y="1768475"/>
          <p14:tracePt t="297103" x="5005388" y="1768475"/>
          <p14:tracePt t="297129" x="4995863" y="1768475"/>
          <p14:tracePt t="297137" x="4986338" y="1768475"/>
          <p14:tracePt t="297145" x="4968875" y="1768475"/>
          <p14:tracePt t="297154" x="4959350" y="1768475"/>
          <p14:tracePt t="297161" x="4949825" y="1768475"/>
          <p14:tracePt t="297202" x="4949825" y="1778000"/>
          <p14:tracePt t="297210" x="4949825" y="1787525"/>
          <p14:tracePt t="297218" x="4941888" y="1797050"/>
          <p14:tracePt t="297226" x="4941888" y="1814513"/>
          <p14:tracePt t="297242" x="4941888" y="1833563"/>
          <p14:tracePt t="297250" x="4932363" y="1851025"/>
          <p14:tracePt t="297257" x="4932363" y="1870075"/>
          <p14:tracePt t="297265" x="4932363" y="1887538"/>
          <p14:tracePt t="297273" x="4922838" y="1914525"/>
          <p14:tracePt t="297281" x="4922838" y="1951038"/>
          <p14:tracePt t="297289" x="4905375" y="1979613"/>
          <p14:tracePt t="297297" x="4905375" y="2006600"/>
          <p14:tracePt t="297306" x="4905375" y="2033588"/>
          <p14:tracePt t="297313" x="4895850" y="2079625"/>
          <p14:tracePt t="297321" x="4895850" y="2106613"/>
          <p14:tracePt t="297330" x="4886325" y="2152650"/>
          <p14:tracePt t="297337" x="4876800" y="2189163"/>
          <p14:tracePt t="297345" x="4876800" y="2233613"/>
          <p14:tracePt t="297353" x="4868863" y="2279650"/>
          <p14:tracePt t="297362" x="4849813" y="2352675"/>
          <p14:tracePt t="297369" x="4849813" y="2379663"/>
          <p14:tracePt t="297378" x="4849813" y="2435225"/>
          <p14:tracePt t="297387" x="4840288" y="2481263"/>
          <p14:tracePt t="297395" x="4840288" y="2517775"/>
          <p14:tracePt t="297401" x="4832350" y="2571750"/>
          <p14:tracePt t="297409" x="4832350" y="2662238"/>
          <p14:tracePt t="297417" x="4832350" y="2744788"/>
          <p14:tracePt t="297429" x="4832350" y="2771775"/>
          <p14:tracePt t="297434" x="4832350" y="2827338"/>
          <p14:tracePt t="297448" x="4832350" y="2917825"/>
          <p14:tracePt t="297449" x="4832350" y="2973388"/>
          <p14:tracePt t="297460" x="4832350" y="3017838"/>
          <p14:tracePt t="297467" x="4832350" y="3073400"/>
          <p14:tracePt t="297477" x="4832350" y="3109913"/>
          <p14:tracePt t="297483" x="4849813" y="3173413"/>
          <p14:tracePt t="297492" x="4849813" y="3209925"/>
          <p14:tracePt t="297499" x="4849813" y="3265488"/>
          <p14:tracePt t="297507" x="4849813" y="3302000"/>
          <p14:tracePt t="297515" x="4849813" y="3375025"/>
          <p14:tracePt t="297524" x="4849813" y="3465513"/>
          <p14:tracePt t="297531" x="4849813" y="3538538"/>
          <p14:tracePt t="297539" x="4849813" y="3611563"/>
          <p14:tracePt t="297547" x="4849813" y="3675063"/>
          <p14:tracePt t="297556" x="4849813" y="3730625"/>
          <p14:tracePt t="297563" x="4849813" y="3767138"/>
          <p14:tracePt t="297571" x="4849813" y="3821113"/>
          <p14:tracePt t="297579" x="4849813" y="3848100"/>
          <p14:tracePt t="297587" x="4849813" y="3894138"/>
          <p14:tracePt t="297595" x="4840288" y="3940175"/>
          <p14:tracePt t="297604" x="4840288" y="3976688"/>
          <p14:tracePt t="297612" x="4840288" y="4003675"/>
          <p14:tracePt t="297619" x="4832350" y="4040188"/>
          <p14:tracePt t="297629" x="4832350" y="4076700"/>
          <p14:tracePt t="297636" x="4832350" y="4103688"/>
          <p14:tracePt t="297646" x="4832350" y="4122738"/>
          <p14:tracePt t="297652" x="4832350" y="4140200"/>
          <p14:tracePt t="297661" x="4832350" y="4167188"/>
          <p14:tracePt t="297667" x="4832350" y="4186238"/>
          <p14:tracePt t="297677" x="4832350" y="4203700"/>
          <p14:tracePt t="297683" x="4832350" y="4232275"/>
          <p14:tracePt t="297691" x="4832350" y="4249738"/>
          <p14:tracePt t="297699" x="4832350" y="4268788"/>
          <p14:tracePt t="297707" x="4832350" y="4286250"/>
          <p14:tracePt t="297715" x="4832350" y="4303713"/>
          <p14:tracePt t="297724" x="4832350" y="4322763"/>
          <p14:tracePt t="297731" x="4832350" y="4332288"/>
          <p14:tracePt t="297739" x="4832350" y="4359275"/>
          <p14:tracePt t="297749" x="4832350" y="4376738"/>
          <p14:tracePt t="297755" x="4832350" y="4395788"/>
          <p14:tracePt t="297765" x="4832350" y="4405313"/>
          <p14:tracePt t="297773" x="4832350" y="4422775"/>
          <p14:tracePt t="297781" x="4832350" y="4432300"/>
          <p14:tracePt t="297789" x="4832350" y="4459288"/>
          <p14:tracePt t="297797" x="4832350" y="4478338"/>
          <p14:tracePt t="297805" x="4832350" y="4486275"/>
          <p14:tracePt t="297813" x="4832350" y="4505325"/>
          <p14:tracePt t="297823" x="4832350" y="4514850"/>
          <p14:tracePt t="297837" x="4832350" y="4522788"/>
          <p14:tracePt t="297845" x="4832350" y="4532313"/>
          <p14:tracePt t="297865" x="4832350" y="4541838"/>
          <p14:tracePt t="297873" x="4832350" y="4559300"/>
          <p14:tracePt t="297881" x="4832350" y="4568825"/>
          <p14:tracePt t="297889" x="4822825" y="4578350"/>
          <p14:tracePt t="297897" x="4822825" y="4595813"/>
          <p14:tracePt t="297906" x="4822825" y="4614863"/>
          <p14:tracePt t="297913" x="4822825" y="4632325"/>
          <p14:tracePt t="297921" x="4813300" y="4641850"/>
          <p14:tracePt t="297929" x="4813300" y="4651375"/>
          <p14:tracePt t="297937" x="4813300" y="4660900"/>
          <p14:tracePt t="297946" x="4813300" y="4668838"/>
          <p14:tracePt t="297953" x="4813300" y="4678363"/>
          <p14:tracePt t="297969" x="4813300" y="4687888"/>
          <p14:tracePt t="297987" x="4813300" y="4697413"/>
          <p14:tracePt t="297996" x="4813300" y="4705350"/>
          <p14:tracePt t="298002" x="4813300" y="4714875"/>
          <p14:tracePt t="298018" x="4813300" y="4724400"/>
          <p14:tracePt t="298063" x="4813300" y="4732338"/>
          <p14:tracePt t="298087" x="4813300" y="4741863"/>
          <p14:tracePt t="298103" x="4813300" y="4751388"/>
          <p14:tracePt t="298127" x="4813300" y="4760913"/>
          <p14:tracePt t="298146" x="4813300" y="4768850"/>
          <p14:tracePt t="298161" x="4813300" y="4778375"/>
          <p14:tracePt t="298187" x="4813300" y="4787900"/>
          <p14:tracePt t="298204" x="4813300" y="4797425"/>
          <p14:tracePt t="298220" x="4813300" y="4805363"/>
          <p14:tracePt t="298228" x="4813300" y="4814888"/>
          <p14:tracePt t="298245" x="4813300" y="4824413"/>
          <p14:tracePt t="298251" x="4813300" y="4833938"/>
          <p14:tracePt t="298284" x="4813300" y="4841875"/>
          <p14:tracePt t="298312" x="4813300" y="4851400"/>
          <p14:tracePt t="298331" x="4813300" y="4860925"/>
          <p14:tracePt t="298620" x="4813300" y="4870450"/>
          <p14:tracePt t="298652" x="4822825" y="4870450"/>
          <p14:tracePt t="298657" x="4840288" y="4878388"/>
          <p14:tracePt t="298667" x="4849813" y="4878388"/>
          <p14:tracePt t="298675" x="4868863" y="4878388"/>
          <p14:tracePt t="298683" x="4886325" y="4878388"/>
          <p14:tracePt t="298691" x="4905375" y="4887913"/>
          <p14:tracePt t="298699" x="4932363" y="4887913"/>
          <p14:tracePt t="298707" x="4949825" y="4887913"/>
          <p14:tracePt t="298715" x="4968875" y="4887913"/>
          <p14:tracePt t="298724" x="4986338" y="4887913"/>
          <p14:tracePt t="298731" x="5014913" y="4887913"/>
          <p14:tracePt t="298740" x="5032375" y="4887913"/>
          <p14:tracePt t="298747" x="5049838" y="4887913"/>
          <p14:tracePt t="298756" x="5068888" y="4887913"/>
          <p14:tracePt t="298763" x="5095875" y="4897438"/>
          <p14:tracePt t="298771" x="5114925" y="4897438"/>
          <p14:tracePt t="298780" x="5132388" y="4897438"/>
          <p14:tracePt t="298787" x="5151438" y="4897438"/>
          <p14:tracePt t="298796" x="5168900" y="4897438"/>
          <p14:tracePt t="298804" x="5195888" y="4897438"/>
          <p14:tracePt t="298816" x="5214938" y="4906963"/>
          <p14:tracePt t="298822" x="5232400" y="4906963"/>
          <p14:tracePt t="298828" x="5241925" y="4906963"/>
          <p14:tracePt t="298835" x="5268913" y="4906963"/>
          <p14:tracePt t="298845" x="5287963" y="4914900"/>
          <p14:tracePt t="298851" x="5305425" y="4914900"/>
          <p14:tracePt t="298859" x="5341938" y="4914900"/>
          <p14:tracePt t="298867" x="5360988" y="4924425"/>
          <p14:tracePt t="298876" x="5387975" y="4924425"/>
          <p14:tracePt t="298883" x="5405438" y="4924425"/>
          <p14:tracePt t="298892" x="5441950" y="4933950"/>
          <p14:tracePt t="298899" x="5451475" y="4933950"/>
          <p14:tracePt t="298907" x="5470525" y="4933950"/>
          <p14:tracePt t="298915" x="5487988" y="4933950"/>
          <p14:tracePt t="298923" x="5497513" y="4943475"/>
          <p14:tracePt t="298932" x="5507038" y="4943475"/>
          <p14:tracePt t="298940" x="5524500" y="4943475"/>
          <p14:tracePt t="298947" x="5534025" y="4943475"/>
          <p14:tracePt t="298957" x="5543550" y="4943475"/>
          <p14:tracePt t="298974" x="5551488" y="4943475"/>
          <p14:tracePt t="298981" x="5561013" y="4943475"/>
          <p14:tracePt t="298989" x="5580063" y="4943475"/>
          <p14:tracePt t="298997" x="5588000" y="4943475"/>
          <p14:tracePt t="299006" x="5607050" y="4943475"/>
          <p14:tracePt t="299013" x="5616575" y="4943475"/>
          <p14:tracePt t="299021" x="5634038" y="4943475"/>
          <p14:tracePt t="299029" x="5653088" y="4943475"/>
          <p14:tracePt t="299046" x="5697538" y="4943475"/>
          <p14:tracePt t="299053" x="5716588" y="4943475"/>
          <p14:tracePt t="299061" x="5734050" y="4943475"/>
          <p14:tracePt t="299069" x="5743575" y="4943475"/>
          <p14:tracePt t="299079" x="5753100" y="4943475"/>
          <p14:tracePt t="299085" x="5770563" y="4924425"/>
          <p14:tracePt t="299096" x="5780088" y="4924425"/>
          <p14:tracePt t="299101" x="5789613" y="4914900"/>
          <p14:tracePt t="299110" x="5797550" y="4897438"/>
          <p14:tracePt t="299117" x="5816600" y="4878388"/>
          <p14:tracePt t="299125" x="5826125" y="4851400"/>
          <p14:tracePt t="299133" x="5834063" y="4824413"/>
          <p14:tracePt t="299141" x="5843588" y="4778375"/>
          <p14:tracePt t="299149" x="5862638" y="4751388"/>
          <p14:tracePt t="299157" x="5880100" y="4687888"/>
          <p14:tracePt t="299165" x="5889625" y="4660900"/>
          <p14:tracePt t="299173" x="5889625" y="4624388"/>
          <p14:tracePt t="299186" x="5899150" y="4587875"/>
          <p14:tracePt t="299195" x="5899150" y="4559300"/>
          <p14:tracePt t="299201" x="5907088" y="4522788"/>
          <p14:tracePt t="299211" x="5907088" y="4505325"/>
          <p14:tracePt t="299218" x="5916613" y="4468813"/>
          <p14:tracePt t="299227" x="5916613" y="4441825"/>
          <p14:tracePt t="299236" x="5916613" y="4413250"/>
          <p14:tracePt t="299242" x="5926138" y="4359275"/>
          <p14:tracePt t="299249" x="5926138" y="4332288"/>
          <p14:tracePt t="299257" x="5935663" y="4286250"/>
          <p14:tracePt t="299267" x="5935663" y="4259263"/>
          <p14:tracePt t="299276" x="5935663" y="4203700"/>
          <p14:tracePt t="299285" x="5953125" y="4159250"/>
          <p14:tracePt t="299293" x="5953125" y="4103688"/>
          <p14:tracePt t="299301" x="5962650" y="4076700"/>
          <p14:tracePt t="299308" x="5962650" y="4030663"/>
          <p14:tracePt t="299316" x="5972175" y="4003675"/>
          <p14:tracePt t="299323" x="5972175" y="3976688"/>
          <p14:tracePt t="299331" x="5972175" y="3940175"/>
          <p14:tracePt t="299339" x="5980113" y="3903663"/>
          <p14:tracePt t="299348" x="5980113" y="3884613"/>
          <p14:tracePt t="299355" x="5980113" y="3830638"/>
          <p14:tracePt t="299364" x="5980113" y="3784600"/>
          <p14:tracePt t="299371" x="5980113" y="3748088"/>
          <p14:tracePt t="299380" x="5989638" y="3702050"/>
          <p14:tracePt t="299387" x="5989638" y="3665538"/>
          <p14:tracePt t="299396" x="5989638" y="3621088"/>
          <p14:tracePt t="299405" x="5989638" y="3565525"/>
          <p14:tracePt t="299417" x="5989638" y="3492500"/>
          <p14:tracePt t="299420" x="5989638" y="3438525"/>
          <p14:tracePt t="299435" x="5989638" y="3365500"/>
          <p14:tracePt t="299437" x="6007100" y="3292475"/>
          <p14:tracePt t="299447" x="6016625" y="3246438"/>
          <p14:tracePt t="299452" x="6016625" y="3219450"/>
          <p14:tracePt t="299460" x="6026150" y="3173413"/>
          <p14:tracePt t="299467" x="6035675" y="3146425"/>
          <p14:tracePt t="299475" x="6035675" y="3119438"/>
          <p14:tracePt t="299485" x="6043613" y="3082925"/>
          <p14:tracePt t="299496" x="6043613" y="3063875"/>
          <p14:tracePt t="299503" x="6053138" y="3036888"/>
          <p14:tracePt t="299513" x="6053138" y="3000375"/>
          <p14:tracePt t="299519" x="6062663" y="2963863"/>
          <p14:tracePt t="299529" x="6072188" y="2909888"/>
          <p14:tracePt t="299535" x="6072188" y="2881313"/>
          <p14:tracePt t="299545" x="6072188" y="2854325"/>
          <p14:tracePt t="299551" x="6072188" y="2827338"/>
          <p14:tracePt t="299561" x="6072188" y="2790825"/>
          <p14:tracePt t="299567" x="6072188" y="2763838"/>
          <p14:tracePt t="299579" x="6072188" y="2735263"/>
          <p14:tracePt t="299586" x="6072188" y="2708275"/>
          <p14:tracePt t="299596" x="6072188" y="2681288"/>
          <p14:tracePt t="299602" x="6072188" y="2635250"/>
          <p14:tracePt t="299610" x="6072188" y="2608263"/>
          <p14:tracePt t="299618" x="6072188" y="2554288"/>
          <p14:tracePt t="299626" x="6072188" y="2525713"/>
          <p14:tracePt t="299634" x="6072188" y="2489200"/>
          <p14:tracePt t="299641" x="6072188" y="2462213"/>
          <p14:tracePt t="299649" x="6072188" y="2452688"/>
          <p14:tracePt t="299657" x="6072188" y="2435225"/>
          <p14:tracePt t="299665" x="6062663" y="2416175"/>
          <p14:tracePt t="299674" x="6062663" y="2398713"/>
          <p14:tracePt t="299690" x="6053138" y="2379663"/>
          <p14:tracePt t="299697" x="6053138" y="2352675"/>
          <p14:tracePt t="299707" x="6053138" y="2343150"/>
          <p14:tracePt t="299713" x="6053138" y="2335213"/>
          <p14:tracePt t="299721" x="6053138" y="2325688"/>
          <p14:tracePt t="299729" x="6053138" y="2306638"/>
          <p14:tracePt t="299737" x="6053138" y="2298700"/>
          <p14:tracePt t="299746" x="6053138" y="2289175"/>
          <p14:tracePt t="299753" x="6043613" y="2279650"/>
          <p14:tracePt t="299761" x="6043613" y="2262188"/>
          <p14:tracePt t="299769" x="6035675" y="2225675"/>
          <p14:tracePt t="299779" x="6016625" y="2206625"/>
          <p14:tracePt t="299785" x="6007100" y="2189163"/>
          <p14:tracePt t="299795" x="5999163" y="2160588"/>
          <p14:tracePt t="299801" x="5989638" y="2143125"/>
          <p14:tracePt t="299812" x="5980113" y="2125663"/>
          <p14:tracePt t="299818" x="5972175" y="2106613"/>
          <p14:tracePt t="299825" x="5962650" y="2079625"/>
          <p14:tracePt t="299834" x="5943600" y="2070100"/>
          <p14:tracePt t="299842" x="5926138" y="2043113"/>
          <p14:tracePt t="299853" x="5916613" y="2024063"/>
          <p14:tracePt t="299857" x="5907088" y="2016125"/>
          <p14:tracePt t="299867" x="5889625" y="2006600"/>
          <p14:tracePt t="299875" x="5862638" y="1979613"/>
          <p14:tracePt t="299883" x="5843588" y="1960563"/>
          <p14:tracePt t="299891" x="5807075" y="1951038"/>
          <p14:tracePt t="299903" x="5780088" y="1943100"/>
          <p14:tracePt t="299912" x="5707063" y="1914525"/>
          <p14:tracePt t="299919" x="5688013" y="1906588"/>
          <p14:tracePt t="299929" x="5661025" y="1897063"/>
          <p14:tracePt t="299935" x="5616575" y="1897063"/>
          <p14:tracePt t="299945" x="5588000" y="1887538"/>
          <p14:tracePt t="299951" x="5561013" y="1887538"/>
          <p14:tracePt t="299959" x="5534025" y="1878013"/>
          <p14:tracePt t="299967" x="5497513" y="1870075"/>
          <p14:tracePt t="299976" x="5478463" y="1870075"/>
          <p14:tracePt t="299983" x="5461000" y="1870075"/>
          <p14:tracePt t="299992" x="5451475" y="1870075"/>
          <p14:tracePt t="299999" x="5434013" y="1870075"/>
          <p14:tracePt t="300007" x="5414963" y="1870075"/>
          <p14:tracePt t="300016" x="5405438" y="1870075"/>
          <p14:tracePt t="300025" x="5387975" y="1878013"/>
          <p14:tracePt t="300038" x="5378450" y="1887538"/>
          <p14:tracePt t="300051" x="5341938" y="1914525"/>
          <p14:tracePt t="300055" x="5297488" y="1951038"/>
          <p14:tracePt t="300063" x="5278438" y="1970088"/>
          <p14:tracePt t="300072" x="5268913" y="1987550"/>
          <p14:tracePt t="300079" x="5251450" y="2016125"/>
          <p14:tracePt t="300087" x="5224463" y="2060575"/>
          <p14:tracePt t="300096" x="5214938" y="2089150"/>
          <p14:tracePt t="300107" x="5205413" y="2143125"/>
          <p14:tracePt t="300115" x="5178425" y="2243138"/>
          <p14:tracePt t="300124" x="5159375" y="2316163"/>
          <p14:tracePt t="300132" x="5151438" y="2379663"/>
          <p14:tracePt t="300140" x="5141913" y="2471738"/>
          <p14:tracePt t="300148" x="5141913" y="2598738"/>
          <p14:tracePt t="300156" x="5122863" y="2708275"/>
          <p14:tracePt t="300169" x="5122863" y="2800350"/>
          <p14:tracePt t="300174" x="5114925" y="2863850"/>
          <p14:tracePt t="300184" x="5114925" y="2954338"/>
          <p14:tracePt t="300190" x="5095875" y="3119438"/>
          <p14:tracePt t="300198" x="5095875" y="3209925"/>
          <p14:tracePt t="300206" x="5095875" y="3355975"/>
          <p14:tracePt t="300214" x="5095875" y="3482975"/>
          <p14:tracePt t="300221" x="5095875" y="3575050"/>
          <p14:tracePt t="300229" x="5095875" y="3648075"/>
          <p14:tracePt t="300237" x="5105400" y="3811588"/>
          <p14:tracePt t="300245" x="5105400" y="3875088"/>
          <p14:tracePt t="300253" x="5114925" y="3984625"/>
          <p14:tracePt t="300262" x="5114925" y="4057650"/>
          <p14:tracePt t="300269" x="5132388" y="4130675"/>
          <p14:tracePt t="300278" x="5132388" y="4195763"/>
          <p14:tracePt t="300285" x="5141913" y="4268788"/>
          <p14:tracePt t="300295" x="5141913" y="4322763"/>
          <p14:tracePt t="300301" x="5159375" y="4449763"/>
          <p14:tracePt t="300309" x="5159375" y="4495800"/>
          <p14:tracePt t="300317" x="5159375" y="4559300"/>
          <p14:tracePt t="300325" x="5159375" y="4624388"/>
          <p14:tracePt t="300333" x="5159375" y="4697413"/>
          <p14:tracePt t="300341" x="5159375" y="4724400"/>
          <p14:tracePt t="300349" x="5159375" y="4760913"/>
          <p14:tracePt t="300357" x="5159375" y="4797425"/>
          <p14:tracePt t="300367" x="5159375" y="4833938"/>
          <p14:tracePt t="300373" x="5159375" y="4887913"/>
          <p14:tracePt t="300382" x="5159375" y="4933950"/>
          <p14:tracePt t="300389" x="5159375" y="4970463"/>
          <p14:tracePt t="300398" x="5141913" y="5016500"/>
          <p14:tracePt t="300405" x="5141913" y="5053013"/>
          <p14:tracePt t="300414" x="5141913" y="5097463"/>
          <p14:tracePt t="300421" x="5141913" y="5160963"/>
          <p14:tracePt t="300429" x="5132388" y="5226050"/>
          <p14:tracePt t="300439" x="5132388" y="5280025"/>
          <p14:tracePt t="300446" x="5132388" y="5326063"/>
          <p14:tracePt t="300456" x="5132388" y="5362575"/>
          <p14:tracePt t="300462" x="5132388" y="5408613"/>
          <p14:tracePt t="300472" x="5132388" y="5435600"/>
          <p14:tracePt t="300480" x="5132388" y="5462588"/>
          <p14:tracePt t="300488" x="5132388" y="5489575"/>
          <p14:tracePt t="300496" x="5132388" y="5508625"/>
          <p14:tracePt t="300504" x="5132388" y="5526088"/>
          <p14:tracePt t="300512" x="5132388" y="5554663"/>
          <p14:tracePt t="300519" x="5132388" y="5581650"/>
          <p14:tracePt t="300528" x="5132388" y="5618163"/>
          <p14:tracePt t="300536" x="5132388" y="5645150"/>
          <p14:tracePt t="300545" x="5141913" y="5672138"/>
          <p14:tracePt t="300552" x="5141913" y="5691188"/>
          <p14:tracePt t="300559" x="5141913" y="5718175"/>
          <p14:tracePt t="300567" x="5159375" y="5764213"/>
          <p14:tracePt t="300576" x="5159375" y="5791200"/>
          <p14:tracePt t="300583" x="5159375" y="5808663"/>
          <p14:tracePt t="300592" x="5159375" y="5837238"/>
          <p14:tracePt t="300599" x="5168900" y="5873750"/>
          <p14:tracePt t="300607" x="5168900" y="5881688"/>
          <p14:tracePt t="300616" x="5168900" y="5900738"/>
          <p14:tracePt t="300624" x="5168900" y="5910263"/>
          <p14:tracePt t="300632" x="5168900" y="5927725"/>
          <p14:tracePt t="300639" x="5168900" y="5937250"/>
          <p14:tracePt t="300648" x="5168900" y="5946775"/>
          <p14:tracePt t="300656" x="5168900" y="5964238"/>
          <p14:tracePt t="300672" x="5168900" y="5973763"/>
          <p14:tracePt t="300679" x="5168900" y="5983288"/>
          <p14:tracePt t="300687" x="5168900" y="5991225"/>
          <p14:tracePt t="300695" x="5168900" y="6000750"/>
          <p14:tracePt t="300729" x="5178425" y="6000750"/>
          <p14:tracePt t="300745" x="5187950" y="6000750"/>
          <p14:tracePt t="300752" x="5205413" y="6000750"/>
          <p14:tracePt t="300761" x="5205413" y="5991225"/>
          <p14:tracePt t="300768" x="5214938" y="5964238"/>
          <p14:tracePt t="300782" x="5224463" y="5918200"/>
          <p14:tracePt t="300787" x="5224463" y="5881688"/>
          <p14:tracePt t="300794" x="5232400" y="5808663"/>
          <p14:tracePt t="300801" x="5232400" y="5735638"/>
          <p14:tracePt t="300809" x="5251450" y="5645150"/>
          <p14:tracePt t="300817" x="5251450" y="5554663"/>
          <p14:tracePt t="300825" x="5260975" y="5453063"/>
          <p14:tracePt t="300833" x="5278438" y="5416550"/>
          <p14:tracePt t="300843" x="5287963" y="5299075"/>
          <p14:tracePt t="300853" x="5287963" y="5243513"/>
          <p14:tracePt t="300857" x="5297488" y="5207000"/>
          <p14:tracePt t="300865" x="5297488" y="5160963"/>
          <p14:tracePt t="300873" x="5297488" y="5143500"/>
          <p14:tracePt t="300881" x="5297488" y="5116513"/>
          <p14:tracePt t="300889" x="5297488" y="5089525"/>
          <p14:tracePt t="300897" x="5297488" y="5060950"/>
          <p14:tracePt t="300906" x="5297488" y="5016500"/>
          <p14:tracePt t="300913" x="5297488" y="4987925"/>
          <p14:tracePt t="300922" x="5297488" y="4943475"/>
          <p14:tracePt t="300929" x="5287963" y="4906963"/>
          <p14:tracePt t="300937" x="5287963" y="4878388"/>
          <p14:tracePt t="300946" x="5287963" y="4824413"/>
          <p14:tracePt t="300953" x="5287963" y="4741863"/>
          <p14:tracePt t="300962" x="5278438" y="4705350"/>
          <p14:tracePt t="300970" x="5278438" y="4660900"/>
          <p14:tracePt t="300979" x="5278438" y="4624388"/>
          <p14:tracePt t="300986" x="5278438" y="4578350"/>
          <p14:tracePt t="300995" x="5278438" y="4541838"/>
          <p14:tracePt t="301002" x="5278438" y="4468813"/>
          <p14:tracePt t="301009" x="5278438" y="4413250"/>
          <p14:tracePt t="301017" x="5278438" y="4359275"/>
          <p14:tracePt t="301026" x="5278438" y="4332288"/>
          <p14:tracePt t="301033" x="5278438" y="4276725"/>
          <p14:tracePt t="301048" x="5278438" y="4195763"/>
          <p14:tracePt t="301049" x="5278438" y="4159250"/>
          <p14:tracePt t="301057" x="5278438" y="4103688"/>
          <p14:tracePt t="301065" x="5278438" y="4049713"/>
          <p14:tracePt t="301076" x="5297488" y="3984625"/>
          <p14:tracePt t="301084" x="5297488" y="3911600"/>
          <p14:tracePt t="301091" x="5297488" y="3875088"/>
          <p14:tracePt t="301100" x="5297488" y="3821113"/>
          <p14:tracePt t="301107" x="5297488" y="3775075"/>
          <p14:tracePt t="301116" x="5287963" y="3748088"/>
          <p14:tracePt t="301123" x="5287963" y="3721100"/>
          <p14:tracePt t="301131" x="5287963" y="3684588"/>
          <p14:tracePt t="301139" x="5278438" y="3657600"/>
          <p14:tracePt t="301147" x="5278438" y="3638550"/>
          <p14:tracePt t="301155" x="5278438" y="3602038"/>
          <p14:tracePt t="301163" x="5268913" y="3556000"/>
          <p14:tracePt t="301172" x="5268913" y="3482975"/>
          <p14:tracePt t="301180" x="5268913" y="3429000"/>
          <p14:tracePt t="301188" x="5268913" y="3375025"/>
          <p14:tracePt t="301196" x="5268913" y="3309938"/>
          <p14:tracePt t="301204" x="5268913" y="3273425"/>
          <p14:tracePt t="301213" x="5268913" y="3200400"/>
          <p14:tracePt t="301220" x="5268913" y="3163888"/>
          <p14:tracePt t="301231" x="5268913" y="3119438"/>
          <p14:tracePt t="301235" x="5268913" y="3090863"/>
          <p14:tracePt t="301245" x="5268913" y="3046413"/>
          <p14:tracePt t="301252" x="5287963" y="2982913"/>
          <p14:tracePt t="301259" x="5287963" y="2936875"/>
          <p14:tracePt t="301269" x="5297488" y="2900363"/>
          <p14:tracePt t="301277" x="5297488" y="2854325"/>
          <p14:tracePt t="301287" x="5305425" y="2817813"/>
          <p14:tracePt t="301291" x="5305425" y="2754313"/>
          <p14:tracePt t="301300" x="5314950" y="2681288"/>
          <p14:tracePt t="301307" x="5314950" y="2625725"/>
          <p14:tracePt t="301317" x="5314950" y="2571750"/>
          <p14:tracePt t="301323" x="5314950" y="2525713"/>
          <p14:tracePt t="301331" x="5314950" y="2489200"/>
          <p14:tracePt t="301339" x="5324475" y="2452688"/>
          <p14:tracePt t="301349" x="5324475" y="2416175"/>
          <p14:tracePt t="301355" x="5341938" y="2371725"/>
          <p14:tracePt t="301365" x="5351463" y="2298700"/>
          <p14:tracePt t="301372" x="5360988" y="2252663"/>
          <p14:tracePt t="301382" x="5360988" y="2216150"/>
          <p14:tracePt t="301387" x="5368925" y="2179638"/>
          <p14:tracePt t="301397" x="5368925" y="2160588"/>
          <p14:tracePt t="301405" x="5368925" y="2152650"/>
          <p14:tracePt t="301413" x="5368925" y="2143125"/>
          <p14:tracePt t="301421" x="5368925" y="2125663"/>
          <p14:tracePt t="301429" x="5368925" y="2116138"/>
          <p14:tracePt t="301438" x="5368925" y="2106613"/>
          <p14:tracePt t="301445" x="5368925" y="2097088"/>
          <p14:tracePt t="301454" x="5368925" y="2079625"/>
          <p14:tracePt t="301469" x="5368925" y="2060575"/>
          <p14:tracePt t="301479" x="5368925" y="2043113"/>
          <p14:tracePt t="301485" x="5368925" y="2024063"/>
          <p14:tracePt t="301495" x="5368925" y="2006600"/>
          <p14:tracePt t="301501" x="5368925" y="1997075"/>
          <p14:tracePt t="301509" x="5368925" y="1987550"/>
          <p14:tracePt t="301680" x="5368925" y="2006600"/>
          <p14:tracePt t="301687" x="5368925" y="2125663"/>
          <p14:tracePt t="301695" x="5378450" y="2306638"/>
          <p14:tracePt t="301703" x="5405438" y="2489200"/>
          <p14:tracePt t="301711" x="5441950" y="2717800"/>
          <p14:tracePt t="301719" x="5470525" y="2900363"/>
          <p14:tracePt t="301729" x="5487988" y="3082925"/>
          <p14:tracePt t="301736" x="5507038" y="3309938"/>
          <p14:tracePt t="301744" x="5524500" y="3511550"/>
          <p14:tracePt t="301751" x="5534025" y="3657600"/>
          <p14:tracePt t="301759" x="5551488" y="3784600"/>
          <p14:tracePt t="301767" x="5561013" y="3884613"/>
          <p14:tracePt t="301776" x="5580063" y="3957638"/>
          <p14:tracePt t="301784" x="5588000" y="4086225"/>
          <p14:tracePt t="301791" x="5588000" y="4159250"/>
          <p14:tracePt t="301801" x="5607050" y="4340225"/>
          <p14:tracePt t="301807" x="5616575" y="4405313"/>
          <p14:tracePt t="301817" x="5616575" y="4514850"/>
          <p14:tracePt t="301823" x="5634038" y="4624388"/>
          <p14:tracePt t="301831" x="5634038" y="4751388"/>
          <p14:tracePt t="301839" x="5634038" y="4841875"/>
          <p14:tracePt t="301847" x="5634038" y="4914900"/>
          <p14:tracePt t="301855" x="5634038" y="4997450"/>
          <p14:tracePt t="301863" x="5634038" y="5089525"/>
          <p14:tracePt t="301872" x="5634038" y="5160963"/>
          <p14:tracePt t="301880" x="5634038" y="5216525"/>
          <p14:tracePt t="301887" x="5634038" y="5289550"/>
          <p14:tracePt t="301896" x="5643563" y="5362575"/>
          <p14:tracePt t="301903" x="5643563" y="5426075"/>
          <p14:tracePt t="301912" x="5643563" y="5481638"/>
          <p14:tracePt t="301919" x="5643563" y="5508625"/>
          <p14:tracePt t="301929" x="5643563" y="5554663"/>
          <p14:tracePt t="301936" x="5643563" y="5635625"/>
          <p14:tracePt t="301946" x="5643563" y="5662613"/>
          <p14:tracePt t="301952" x="5643563" y="5718175"/>
          <p14:tracePt t="301962" x="5643563" y="5754688"/>
          <p14:tracePt t="301967" x="5643563" y="5791200"/>
          <p14:tracePt t="301979" x="5643563" y="5845175"/>
          <p14:tracePt t="301985" x="5643563" y="5900738"/>
          <p14:tracePt t="301994" x="5643563" y="5937250"/>
          <p14:tracePt t="302001" x="5643563" y="5983288"/>
          <p14:tracePt t="302009" x="5643563" y="6037263"/>
          <p14:tracePt t="302017" x="5643563" y="6054725"/>
          <p14:tracePt t="302025" x="5643563" y="6110288"/>
          <p14:tracePt t="302034" x="5643563" y="6127750"/>
          <p14:tracePt t="302046" x="5643563" y="6137275"/>
          <p14:tracePt t="302049" x="5643563" y="6156325"/>
          <p14:tracePt t="302057" x="5643563" y="6173788"/>
          <p14:tracePt t="302065" x="5643563" y="6192838"/>
          <p14:tracePt t="302073" x="5643563" y="6210300"/>
          <p14:tracePt t="302081" x="5643563" y="6237288"/>
          <p14:tracePt t="302090" x="5643563" y="6256338"/>
          <p14:tracePt t="302097" x="5643563" y="6265863"/>
          <p14:tracePt t="302105" x="5643563" y="6273800"/>
          <p14:tracePt t="302113" x="5643563" y="6283325"/>
          <p14:tracePt t="302129" x="5643563" y="6292850"/>
          <p14:tracePt t="302356" x="5643563" y="6283325"/>
          <p14:tracePt t="302444" x="5643563" y="6273800"/>
          <p14:tracePt t="302453" x="5643563" y="6265863"/>
          <p14:tracePt t="302463" x="5643563" y="6256338"/>
          <p14:tracePt t="302479" x="5643563" y="6229350"/>
          <p14:tracePt t="302487" x="5643563" y="6210300"/>
          <p14:tracePt t="302495" x="5634038" y="6173788"/>
          <p14:tracePt t="302503" x="5634038" y="6146800"/>
          <p14:tracePt t="302512" x="5634038" y="6110288"/>
          <p14:tracePt t="302519" x="5634038" y="6083300"/>
          <p14:tracePt t="302529" x="5624513" y="6010275"/>
          <p14:tracePt t="302536" x="5624513" y="5954713"/>
          <p14:tracePt t="302545" x="5624513" y="5873750"/>
          <p14:tracePt t="302552" x="5607050" y="5764213"/>
          <p14:tracePt t="302566" x="5597525" y="5635625"/>
          <p14:tracePt t="302571" x="5597525" y="5508625"/>
          <p14:tracePt t="302581" x="5580063" y="5362575"/>
          <p14:tracePt t="302587" x="5580063" y="5116513"/>
          <p14:tracePt t="302597" x="5543550" y="4870450"/>
          <p14:tracePt t="302605" x="5524500" y="4486275"/>
          <p14:tracePt t="302613" x="5507038" y="4286250"/>
          <p14:tracePt t="302621" x="5487988" y="4003675"/>
          <p14:tracePt t="302630" x="5461000" y="3794125"/>
          <p14:tracePt t="302640" x="5424488" y="3648075"/>
          <p14:tracePt t="302645" x="5414963" y="3502025"/>
          <p14:tracePt t="302654" x="5397500" y="3429000"/>
          <p14:tracePt t="302665" x="5368925" y="3292475"/>
          <p14:tracePt t="302674" x="5360988" y="3146425"/>
          <p14:tracePt t="302682" x="5341938" y="3073400"/>
          <p14:tracePt t="302689" x="5314950" y="2990850"/>
          <p14:tracePt t="302697" x="5305425" y="2881313"/>
          <p14:tracePt t="302705" x="5278438" y="2754313"/>
          <p14:tracePt t="302713" x="5260975" y="2671763"/>
          <p14:tracePt t="302722" x="5251450" y="2581275"/>
          <p14:tracePt t="302730" x="5232400" y="2489200"/>
          <p14:tracePt t="302738" x="5205413" y="2389188"/>
          <p14:tracePt t="302745" x="5195888" y="2316163"/>
          <p14:tracePt t="302754" x="5187950" y="2252663"/>
          <p14:tracePt t="302762" x="5187950" y="2216150"/>
          <p14:tracePt t="302769" x="5168900" y="2170113"/>
          <p14:tracePt t="302779" x="5168900" y="2143125"/>
          <p14:tracePt t="302785" x="5168900" y="2116138"/>
          <p14:tracePt t="302795" x="5168900" y="2079625"/>
          <p14:tracePt t="302801" x="5159375" y="2052638"/>
          <p14:tracePt t="302810" x="5159375" y="1997075"/>
          <p14:tracePt t="302817" x="5159375" y="1960563"/>
          <p14:tracePt t="302825" x="5159375" y="1924050"/>
          <p14:tracePt t="302833" x="5159375" y="1887538"/>
          <p14:tracePt t="302843" x="5159375" y="1841500"/>
          <p14:tracePt t="302849" x="5159375" y="1804988"/>
          <p14:tracePt t="302857" x="5159375" y="1778000"/>
          <p14:tracePt t="302867" x="5159375" y="1751013"/>
          <p14:tracePt t="302874" x="5159375" y="1731963"/>
          <p14:tracePt t="302884" x="5159375" y="1697038"/>
          <p14:tracePt t="302890" x="5159375" y="1677988"/>
          <p14:tracePt t="302902" x="5159375" y="1651000"/>
          <p14:tracePt t="302908" x="5159375" y="1624013"/>
          <p14:tracePt t="302919" x="5159375" y="1595438"/>
          <p14:tracePt t="302924" x="5159375" y="1550988"/>
          <p14:tracePt t="302933" x="5159375" y="1495425"/>
          <p14:tracePt t="302939" x="5159375" y="1458913"/>
          <p14:tracePt t="302947" x="5151438" y="1404938"/>
          <p14:tracePt t="302955" x="5151438" y="1385888"/>
          <p14:tracePt t="302963" x="5151438" y="1358900"/>
          <p14:tracePt t="302971" x="5151438" y="1349375"/>
          <p14:tracePt t="302987" x="5141913" y="1339850"/>
          <p14:tracePt t="303003" x="5141913" y="1331913"/>
          <p14:tracePt t="303019" x="5141913" y="1322388"/>
          <p14:tracePt t="303045" x="5141913" y="1312863"/>
          <p14:tracePt t="303111" x="5132388" y="1312863"/>
          <p14:tracePt t="303168" x="5122863" y="1312863"/>
          <p14:tracePt t="303178" x="5114925" y="1312863"/>
          <p14:tracePt t="303187" x="5105400" y="1312863"/>
          <p14:tracePt t="303197" x="5086350" y="1322388"/>
          <p14:tracePt t="303205" x="5078413" y="1322388"/>
          <p14:tracePt t="303213" x="5068888" y="1322388"/>
          <p14:tracePt t="303221" x="5068888" y="1331913"/>
          <p14:tracePt t="303245" x="5068888" y="1339850"/>
          <p14:tracePt t="303289" x="5068888" y="1349375"/>
          <p14:tracePt t="303298" x="5068888" y="1358900"/>
          <p14:tracePt t="303305" x="5068888" y="1368425"/>
          <p14:tracePt t="303313" x="5095875" y="1385888"/>
          <p14:tracePt t="303322" x="5105400" y="1385888"/>
          <p14:tracePt t="303332" x="5151438" y="1395413"/>
          <p14:tracePt t="303338" x="5195888" y="1395413"/>
          <p14:tracePt t="303346" x="5241925" y="1395413"/>
          <p14:tracePt t="303354" x="5305425" y="1395413"/>
          <p14:tracePt t="303362" x="5378450" y="1395413"/>
          <p14:tracePt t="303369" x="5451475" y="1395413"/>
          <p14:tracePt t="303381" x="5478463" y="1395413"/>
          <p14:tracePt t="303389" x="5534025" y="1395413"/>
          <p14:tracePt t="303397" x="5607050" y="1395413"/>
          <p14:tracePt t="303405" x="5653088" y="1395413"/>
          <p14:tracePt t="303413" x="5688013" y="1395413"/>
          <p14:tracePt t="303422" x="5734050" y="1395413"/>
          <p14:tracePt t="303430" x="5770563" y="1395413"/>
          <p14:tracePt t="303438" x="5834063" y="1395413"/>
          <p14:tracePt t="303454" x="5862638" y="1385888"/>
          <p14:tracePt t="303461" x="5880100" y="1385888"/>
          <p14:tracePt t="303471" x="5889625" y="1385888"/>
          <p14:tracePt t="303478" x="5899150" y="1376363"/>
          <p14:tracePt t="303966" x="5899150" y="1368425"/>
          <p14:tracePt t="303973" x="5899150" y="1358900"/>
          <p14:tracePt t="303981" x="5899150" y="1339850"/>
          <p14:tracePt t="303989" x="5899150" y="1331913"/>
          <p14:tracePt t="303997" x="5899150" y="1322388"/>
          <p14:tracePt t="304006" x="5889625" y="1322388"/>
          <p14:tracePt t="304015" x="5889625" y="1312863"/>
          <p14:tracePt t="304030" x="5880100" y="1295400"/>
          <p14:tracePt t="304038" x="5880100" y="1285875"/>
          <p14:tracePt t="304047" x="5870575" y="1276350"/>
          <p14:tracePt t="304054" x="5870575" y="1268413"/>
          <p14:tracePt t="304062" x="5862638" y="1268413"/>
          <p14:tracePt t="304071" x="5853113" y="1258888"/>
          <p14:tracePt t="304079" x="5843588" y="1258888"/>
          <p14:tracePt t="304087" x="5834063" y="1258888"/>
          <p14:tracePt t="304096" x="5807075" y="1249363"/>
          <p14:tracePt t="304103" x="5789613" y="1249363"/>
          <p14:tracePt t="304111" x="5770563" y="1249363"/>
          <p14:tracePt t="304119" x="5743575" y="1249363"/>
          <p14:tracePt t="304129" x="5724525" y="1249363"/>
          <p14:tracePt t="304135" x="5697538" y="1249363"/>
          <p14:tracePt t="304145" x="5670550" y="1249363"/>
          <p14:tracePt t="304152" x="5643563" y="1249363"/>
          <p14:tracePt t="304159" x="5616575" y="1249363"/>
          <p14:tracePt t="304167" x="5580063" y="1249363"/>
          <p14:tracePt t="304176" x="5543550" y="1258888"/>
          <p14:tracePt t="304184" x="5478463" y="1268413"/>
          <p14:tracePt t="304192" x="5441950" y="1285875"/>
          <p14:tracePt t="304204" x="5397500" y="1303338"/>
          <p14:tracePt t="304212" x="5334000" y="1312863"/>
          <p14:tracePt t="304219" x="5305425" y="1339850"/>
          <p14:tracePt t="304228" x="5287963" y="1349375"/>
          <p14:tracePt t="304235" x="5268913" y="1358900"/>
          <p14:tracePt t="304245" x="5260975" y="1358900"/>
          <p14:tracePt t="304251" x="5251450" y="1358900"/>
          <p14:tracePt t="304267" x="5241925" y="1368425"/>
          <p14:tracePt t="304284" x="5232400" y="1376363"/>
          <p14:tracePt t="304303" x="5224463" y="1376363"/>
          <p14:tracePt t="304319" x="5214938" y="1385888"/>
          <p14:tracePt t="304337" x="5205413" y="1395413"/>
          <p14:tracePt t="304345" x="5195888" y="1395413"/>
          <p14:tracePt t="304351" x="5178425" y="1404938"/>
          <p14:tracePt t="304362" x="5159375" y="1404938"/>
          <p14:tracePt t="304367" x="5141913" y="1412875"/>
          <p14:tracePt t="304378" x="5132388" y="1422400"/>
          <p14:tracePt t="304383" x="5122863" y="1422400"/>
          <p14:tracePt t="304395" x="5114925" y="1422400"/>
          <p14:tracePt t="304401" x="5114925" y="1431925"/>
          <p14:tracePt t="304409" x="5095875" y="1431925"/>
          <p14:tracePt t="304417" x="5078413" y="1458913"/>
          <p14:tracePt t="304425" x="5049838" y="1485900"/>
          <p14:tracePt t="304433" x="5032375" y="1514475"/>
          <p14:tracePt t="304442" x="4995863" y="1577975"/>
          <p14:tracePt t="304450" x="4959350" y="1641475"/>
          <p14:tracePt t="304457" x="4949825" y="1677988"/>
          <p14:tracePt t="304466" x="4922838" y="1778000"/>
          <p14:tracePt t="304474" x="4895850" y="1943100"/>
          <p14:tracePt t="304482" x="4895850" y="2052638"/>
          <p14:tracePt t="304490" x="4895850" y="2197100"/>
          <p14:tracePt t="304498" x="4895850" y="2289175"/>
          <p14:tracePt t="304505" x="4913313" y="2452688"/>
          <p14:tracePt t="304513" x="4941888" y="2625725"/>
          <p14:tracePt t="304522" x="4959350" y="2754313"/>
          <p14:tracePt t="304530" x="4968875" y="2808288"/>
          <p14:tracePt t="304539" x="4995863" y="2927350"/>
          <p14:tracePt t="304545" x="4995863" y="2982913"/>
          <p14:tracePt t="304554" x="5005388" y="3036888"/>
          <p14:tracePt t="304562" x="5005388" y="3100388"/>
          <p14:tracePt t="304570" x="5022850" y="3173413"/>
          <p14:tracePt t="304578" x="5032375" y="3302000"/>
          <p14:tracePt t="304586" x="5032375" y="3375025"/>
          <p14:tracePt t="304595" x="5032375" y="3429000"/>
          <p14:tracePt t="304601" x="5032375" y="3548063"/>
          <p14:tracePt t="304609" x="5032375" y="3621088"/>
          <p14:tracePt t="304617" x="5032375" y="3711575"/>
          <p14:tracePt t="304626" x="5032375" y="3784600"/>
          <p14:tracePt t="304634" x="5032375" y="3875088"/>
          <p14:tracePt t="304642" x="5032375" y="3948113"/>
          <p14:tracePt t="304650" x="5032375" y="4030663"/>
          <p14:tracePt t="304657" x="5032375" y="4103688"/>
          <p14:tracePt t="304666" x="5022850" y="4140200"/>
          <p14:tracePt t="304675" x="5022850" y="4195763"/>
          <p14:tracePt t="304683" x="5022850" y="4259263"/>
          <p14:tracePt t="304693" x="5022850" y="4368800"/>
          <p14:tracePt t="304702" x="5022850" y="4441825"/>
          <p14:tracePt t="304708" x="5022850" y="4514850"/>
          <p14:tracePt t="304717" x="5022850" y="4587875"/>
          <p14:tracePt t="304723" x="5022850" y="4641850"/>
          <p14:tracePt t="304731" x="5022850" y="4751388"/>
          <p14:tracePt t="304739" x="5022850" y="4814888"/>
          <p14:tracePt t="304747" x="5022850" y="4870450"/>
          <p14:tracePt t="304755" x="5022850" y="4924425"/>
          <p14:tracePt t="304763" x="5022850" y="4979988"/>
          <p14:tracePt t="304771" x="5022850" y="5033963"/>
          <p14:tracePt t="304779" x="5022850" y="5106988"/>
          <p14:tracePt t="304787" x="5022850" y="5189538"/>
          <p14:tracePt t="304795" x="5022850" y="5243513"/>
          <p14:tracePt t="304803" x="5022850" y="5372100"/>
          <p14:tracePt t="304812" x="5022850" y="5426075"/>
          <p14:tracePt t="304819" x="5022850" y="5499100"/>
          <p14:tracePt t="304833" x="5022850" y="5545138"/>
          <p14:tracePt t="304837" x="5022850" y="5599113"/>
          <p14:tracePt t="304848" x="5005388" y="5672138"/>
          <p14:tracePt t="304852" x="5005388" y="5708650"/>
          <p14:tracePt t="304861" x="5005388" y="5754688"/>
          <p14:tracePt t="304868" x="5005388" y="5791200"/>
          <p14:tracePt t="304876" x="5005388" y="5837238"/>
          <p14:tracePt t="304884" x="4995863" y="5873750"/>
          <p14:tracePt t="304892" x="4995863" y="5918200"/>
          <p14:tracePt t="304900" x="4995863" y="5946775"/>
          <p14:tracePt t="304908" x="4986338" y="5964238"/>
          <p14:tracePt t="304916" x="4986338" y="5991225"/>
          <p14:tracePt t="304924" x="4978400" y="6027738"/>
          <p14:tracePt t="304932" x="4968875" y="6064250"/>
          <p14:tracePt t="304939" x="4959350" y="6100763"/>
          <p14:tracePt t="304947" x="4932363" y="6156325"/>
          <p14:tracePt t="304955" x="4922838" y="6173788"/>
          <p14:tracePt t="304965" x="4913313" y="6200775"/>
          <p14:tracePt t="304971" x="4895850" y="6246813"/>
          <p14:tracePt t="304981" x="4886325" y="6292850"/>
          <p14:tracePt t="304987" x="4876800" y="6319838"/>
          <p14:tracePt t="304997" x="4868863" y="6338888"/>
          <p14:tracePt t="305005" x="4868863" y="6356350"/>
          <p14:tracePt t="305013" x="4868863" y="6375400"/>
          <p14:tracePt t="305021" x="4859338" y="6383338"/>
          <p14:tracePt t="305030" x="4859338" y="6402388"/>
          <p14:tracePt t="305037" x="4859338" y="6411913"/>
          <p14:tracePt t="305046" x="4859338" y="6419850"/>
          <p14:tracePt t="305055" x="4859338" y="6438900"/>
          <p14:tracePt t="305061" x="4859338" y="6446838"/>
          <p14:tracePt t="305070" x="4859338" y="6456363"/>
          <p14:tracePt t="305079" x="4859338" y="6465888"/>
          <p14:tracePt t="305087" x="4859338" y="6475413"/>
          <p14:tracePt t="305121" x="4876800" y="6483350"/>
          <p14:tracePt t="305129" x="4905375" y="6483350"/>
          <p14:tracePt t="305137" x="4922838" y="6483350"/>
          <p14:tracePt t="305146" x="4949825" y="6483350"/>
          <p14:tracePt t="305155" x="4986338" y="6483350"/>
          <p14:tracePt t="305163" x="5041900" y="6483350"/>
          <p14:tracePt t="305171" x="5105400" y="6483350"/>
          <p14:tracePt t="305178" x="5178425" y="6483350"/>
          <p14:tracePt t="305186" x="5232400" y="6483350"/>
          <p14:tracePt t="305195" x="5278438" y="6483350"/>
          <p14:tracePt t="305202" x="5387975" y="6483350"/>
          <p14:tracePt t="305209" x="5461000" y="6483350"/>
          <p14:tracePt t="305219" x="5507038" y="6483350"/>
          <p14:tracePt t="305225" x="5561013" y="6483350"/>
          <p14:tracePt t="305234" x="5653088" y="6483350"/>
          <p14:tracePt t="305241" x="5707063" y="6483350"/>
          <p14:tracePt t="305249" x="5797550" y="6483350"/>
          <p14:tracePt t="305260" x="5843588" y="6483350"/>
          <p14:tracePt t="305266" x="5880100" y="6483350"/>
          <p14:tracePt t="305276" x="5926138" y="6483350"/>
          <p14:tracePt t="305282" x="5935663" y="6483350"/>
          <p14:tracePt t="305292" x="5972175" y="6475413"/>
          <p14:tracePt t="305298" x="5999163" y="6465888"/>
          <p14:tracePt t="305307" x="6026150" y="6465888"/>
          <p14:tracePt t="305315" x="6043613" y="6456363"/>
          <p14:tracePt t="305323" x="6080125" y="6446838"/>
          <p14:tracePt t="305331" x="6099175" y="6429375"/>
          <p14:tracePt t="305339" x="6116638" y="6402388"/>
          <p14:tracePt t="305347" x="6135688" y="6375400"/>
          <p14:tracePt t="305355" x="6145213" y="6346825"/>
          <p14:tracePt t="305363" x="6153150" y="6292850"/>
          <p14:tracePt t="305371" x="6172200" y="6192838"/>
          <p14:tracePt t="305380" x="6172200" y="6119813"/>
          <p14:tracePt t="305387" x="6172200" y="6027738"/>
          <p14:tracePt t="305396" x="6172200" y="5864225"/>
          <p14:tracePt t="305403" x="6172200" y="5754688"/>
          <p14:tracePt t="305412" x="6172200" y="5572125"/>
          <p14:tracePt t="305419" x="6162675" y="5408613"/>
          <p14:tracePt t="305429" x="6162675" y="5299075"/>
          <p14:tracePt t="305435" x="6162675" y="5024438"/>
          <p14:tracePt t="305445" x="6162675" y="4897438"/>
          <p14:tracePt t="305451" x="6162675" y="4697413"/>
          <p14:tracePt t="305460" x="6172200" y="4551363"/>
          <p14:tracePt t="305467" x="6181725" y="4441825"/>
          <p14:tracePt t="305476" x="6199188" y="4376738"/>
          <p14:tracePt t="305484" x="6208713" y="4268788"/>
          <p14:tracePt t="305492" x="6208713" y="4159250"/>
          <p14:tracePt t="305500" x="6226175" y="4086225"/>
          <p14:tracePt t="305508" x="6226175" y="4013200"/>
          <p14:tracePt t="305516" x="6226175" y="3894138"/>
          <p14:tracePt t="305526" x="6235700" y="3767138"/>
          <p14:tracePt t="305536" x="6235700" y="3657600"/>
          <p14:tracePt t="305546" x="6235700" y="3602038"/>
          <p14:tracePt t="305552" x="6235700" y="3492500"/>
          <p14:tracePt t="305560" x="6235700" y="3346450"/>
          <p14:tracePt t="305568" x="6235700" y="3236913"/>
          <p14:tracePt t="305576" x="6254750" y="3109913"/>
          <p14:tracePt t="305584" x="6254750" y="3000375"/>
          <p14:tracePt t="305596" x="6254750" y="2946400"/>
          <p14:tracePt t="305603" x="6262688" y="2844800"/>
          <p14:tracePt t="305609" x="6281738" y="2735263"/>
          <p14:tracePt t="305617" x="6291263" y="2662238"/>
          <p14:tracePt t="305625" x="6291263" y="2617788"/>
          <p14:tracePt t="305633" x="6291263" y="2554288"/>
          <p14:tracePt t="305641" x="6308725" y="2471738"/>
          <p14:tracePt t="305649" x="6308725" y="2416175"/>
          <p14:tracePt t="305657" x="6308725" y="2362200"/>
          <p14:tracePt t="305665" x="6308725" y="2270125"/>
          <p14:tracePt t="305673" x="6299200" y="2206625"/>
          <p14:tracePt t="305681" x="6291263" y="2170113"/>
          <p14:tracePt t="305689" x="6291263" y="2125663"/>
          <p14:tracePt t="305697" x="6272213" y="2070100"/>
          <p14:tracePt t="305705" x="6254750" y="2006600"/>
          <p14:tracePt t="305713" x="6245225" y="1897063"/>
          <p14:tracePt t="305721" x="6218238" y="1814513"/>
          <p14:tracePt t="305729" x="6208713" y="1760538"/>
          <p14:tracePt t="305737" x="6189663" y="1677988"/>
          <p14:tracePt t="305745" x="6181725" y="1604963"/>
          <p14:tracePt t="305754" x="6181725" y="1577975"/>
          <p14:tracePt t="305762" x="6172200" y="1558925"/>
          <p14:tracePt t="305770" x="6172200" y="1541463"/>
          <p14:tracePt t="305782" x="6172200" y="1522413"/>
          <p14:tracePt t="305787" x="6172200" y="1504950"/>
          <p14:tracePt t="305795" x="6162675" y="1485900"/>
          <p14:tracePt t="305804" x="6162675" y="1458913"/>
          <p14:tracePt t="305810" x="6162675" y="1441450"/>
          <p14:tracePt t="305820" x="6162675" y="1431925"/>
          <p14:tracePt t="305825" x="6162675" y="1412875"/>
          <p14:tracePt t="305837" x="6153150" y="1412875"/>
          <p14:tracePt t="305846" x="6153150" y="1404938"/>
          <p14:tracePt t="305881" x="6145213" y="1395413"/>
          <p14:tracePt t="305897" x="6126163" y="1395413"/>
          <p14:tracePt t="305907" x="6108700" y="1385888"/>
          <p14:tracePt t="305913" x="6053138" y="1385888"/>
          <p14:tracePt t="305924" x="5999163" y="1376363"/>
          <p14:tracePt t="305932" x="5935663" y="1376363"/>
          <p14:tracePt t="305941" x="5880100" y="1376363"/>
          <p14:tracePt t="305947" x="5789613" y="1376363"/>
          <p14:tracePt t="305956" x="5661025" y="1376363"/>
          <p14:tracePt t="305963" x="5551488" y="1376363"/>
          <p14:tracePt t="305972" x="5387975" y="1385888"/>
          <p14:tracePt t="305979" x="5241925" y="1395413"/>
          <p14:tracePt t="305988" x="5114925" y="1395413"/>
          <p14:tracePt t="305996" x="4949825" y="1412875"/>
          <p14:tracePt t="306003" x="4840288" y="1431925"/>
          <p14:tracePt t="306011" x="4795838" y="1441450"/>
          <p14:tracePt t="306020" x="4740275" y="1441450"/>
          <p14:tracePt t="306029" x="4695825" y="1449388"/>
          <p14:tracePt t="306035" x="4676775" y="1449388"/>
          <p14:tracePt t="306099" x="4676775" y="1458913"/>
          <p14:tracePt t="306107" x="4667250" y="1468438"/>
          <p14:tracePt t="306116" x="4667250" y="1477963"/>
          <p14:tracePt t="306124" x="4667250" y="1514475"/>
          <p14:tracePt t="306132" x="4667250" y="1541463"/>
          <p14:tracePt t="306140" x="4667250" y="1577975"/>
          <p14:tracePt t="306147" x="4667250" y="1631950"/>
          <p14:tracePt t="306157" x="4667250" y="1687513"/>
          <p14:tracePt t="306163" x="4667250" y="1751013"/>
          <p14:tracePt t="306174" x="4667250" y="1824038"/>
          <p14:tracePt t="306180" x="4667250" y="1897063"/>
          <p14:tracePt t="306189" x="4667250" y="1987550"/>
          <p14:tracePt t="306196" x="4667250" y="2152650"/>
          <p14:tracePt t="306206" x="4686300" y="2316163"/>
          <p14:tracePt t="306213" x="4713288" y="2462213"/>
          <p14:tracePt t="306221" x="4713288" y="2562225"/>
          <p14:tracePt t="306229" x="4740275" y="2727325"/>
          <p14:tracePt t="306237" x="4759325" y="2909888"/>
          <p14:tracePt t="306246" x="4767263" y="3000375"/>
          <p14:tracePt t="306255" x="4786313" y="3109913"/>
          <p14:tracePt t="306266" x="4786313" y="3219450"/>
          <p14:tracePt t="306270" x="4803775" y="3346450"/>
          <p14:tracePt t="306282" x="4803775" y="3411538"/>
          <p14:tracePt t="306286" x="4803775" y="3519488"/>
          <p14:tracePt t="306297" x="4803775" y="3611563"/>
          <p14:tracePt t="306302" x="4803775" y="3684588"/>
          <p14:tracePt t="306310" x="4813300" y="3848100"/>
          <p14:tracePt t="306318" x="4813300" y="3921125"/>
          <p14:tracePt t="306325" x="4813300" y="4013200"/>
          <p14:tracePt t="306333" x="4813300" y="4057650"/>
          <p14:tracePt t="306341" x="4813300" y="4122738"/>
          <p14:tracePt t="306349" x="4813300" y="4195763"/>
          <p14:tracePt t="306357" x="4813300" y="4259263"/>
          <p14:tracePt t="306365" x="4822825" y="4295775"/>
          <p14:tracePt t="306373" x="4822825" y="4340225"/>
          <p14:tracePt t="306381" x="4822825" y="4395788"/>
          <p14:tracePt t="306390" x="4822825" y="4486275"/>
          <p14:tracePt t="306397" x="4822825" y="4559300"/>
          <p14:tracePt t="306406" x="4822825" y="4651375"/>
          <p14:tracePt t="306414" x="4840288" y="4724400"/>
          <p14:tracePt t="306422" x="4840288" y="4824413"/>
          <p14:tracePt t="306432" x="4840288" y="4897438"/>
          <p14:tracePt t="306438" x="4840288" y="4987925"/>
          <p14:tracePt t="306448" x="4840288" y="5060950"/>
          <p14:tracePt t="306459" x="4849813" y="5116513"/>
          <p14:tracePt t="306466" x="4849813" y="5153025"/>
          <p14:tracePt t="306474" x="4849813" y="5189538"/>
          <p14:tracePt t="306482" x="4849813" y="5233988"/>
          <p14:tracePt t="306492" x="4849813" y="5270500"/>
          <p14:tracePt t="306498" x="4849813" y="5316538"/>
          <p14:tracePt t="306508" x="4849813" y="5343525"/>
          <p14:tracePt t="306516" x="4849813" y="5380038"/>
          <p14:tracePt t="306524" x="4849813" y="5408613"/>
          <p14:tracePt t="306532" x="4849813" y="5453063"/>
          <p14:tracePt t="306540" x="4849813" y="5508625"/>
          <p14:tracePt t="306548" x="4849813" y="5545138"/>
          <p14:tracePt t="306558" x="4849813" y="5589588"/>
          <p14:tracePt t="306564" x="4849813" y="5626100"/>
          <p14:tracePt t="306573" x="4849813" y="5672138"/>
          <p14:tracePt t="306580" x="4849813" y="5708650"/>
          <p14:tracePt t="306589" x="4849813" y="5754688"/>
          <p14:tracePt t="306599" x="4849813" y="5781675"/>
          <p14:tracePt t="306606" x="4849813" y="5827713"/>
          <p14:tracePt t="306612" x="4849813" y="5854700"/>
          <p14:tracePt t="306620" x="4849813" y="5910263"/>
          <p14:tracePt t="306628" x="4849813" y="5937250"/>
          <p14:tracePt t="306635" x="4849813" y="5964238"/>
          <p14:tracePt t="306643" x="4849813" y="6010275"/>
          <p14:tracePt t="306651" x="4849813" y="6027738"/>
          <p14:tracePt t="306659" x="4849813" y="6064250"/>
          <p14:tracePt t="306667" x="4849813" y="6083300"/>
          <p14:tracePt t="306675" x="4849813" y="6110288"/>
          <p14:tracePt t="306684" x="4849813" y="6127750"/>
          <p14:tracePt t="306692" x="4840288" y="6146800"/>
          <p14:tracePt t="306699" x="4840288" y="6164263"/>
          <p14:tracePt t="306707" x="4840288" y="6183313"/>
          <p14:tracePt t="306716" x="4840288" y="6192838"/>
          <p14:tracePt t="306731" x="4840288" y="6200775"/>
          <p14:tracePt t="306739" x="4840288" y="6210300"/>
          <p14:tracePt t="306792" x="4840288" y="6219825"/>
          <p14:tracePt t="306818" x="4840288" y="6229350"/>
          <p14:tracePt t="306825" x="4840288" y="6237288"/>
          <p14:tracePt t="306849" x="4840288" y="6246813"/>
          <p14:tracePt t="307422" x="4840288" y="6256338"/>
          <p14:tracePt t="307438" x="4849813" y="6256338"/>
          <p14:tracePt t="307447" x="4849813" y="6265863"/>
          <p14:tracePt t="307486" x="4859338" y="6265863"/>
          <p14:tracePt t="307502" x="4859338" y="6273800"/>
          <p14:tracePt t="307509" x="4868863" y="6273800"/>
          <p14:tracePt t="307598" x="4876800" y="6273800"/>
          <p14:tracePt t="307623" x="4886325" y="6283325"/>
          <p14:tracePt t="307638" x="4895850" y="6283325"/>
          <p14:tracePt t="307646" x="4905375" y="6283325"/>
          <p14:tracePt t="307670" x="4913313" y="6283325"/>
          <p14:tracePt t="307680" x="4922838" y="6283325"/>
          <p14:tracePt t="307686" x="4941888" y="6292850"/>
          <p14:tracePt t="307696" x="4949825" y="6292850"/>
          <p14:tracePt t="307701" x="4968875" y="6292850"/>
          <p14:tracePt t="307711" x="4986338" y="6292850"/>
          <p14:tracePt t="307717" x="5005388" y="6292850"/>
          <p14:tracePt t="307729" x="5032375" y="6292850"/>
          <p14:tracePt t="307735" x="5049838" y="6292850"/>
          <p14:tracePt t="307744" x="5078413" y="6292850"/>
          <p14:tracePt t="307751" x="5105400" y="6292850"/>
          <p14:tracePt t="307760" x="5132388" y="6292850"/>
          <p14:tracePt t="307767" x="5159375" y="6292850"/>
          <p14:tracePt t="307775" x="5178425" y="6292850"/>
          <p14:tracePt t="307783" x="5214938" y="6292850"/>
          <p14:tracePt t="307791" x="5232400" y="6292850"/>
          <p14:tracePt t="307799" x="5241925" y="6292850"/>
          <p14:tracePt t="307807" x="5260975" y="6292850"/>
          <p14:tracePt t="307815" x="5297488" y="6292850"/>
          <p14:tracePt t="307824" x="5314950" y="6292850"/>
          <p14:tracePt t="307831" x="5341938" y="6292850"/>
          <p14:tracePt t="307839" x="5360988" y="6292850"/>
          <p14:tracePt t="307847" x="5378450" y="6302375"/>
          <p14:tracePt t="307856" x="5397500" y="6302375"/>
          <p14:tracePt t="307863" x="5414963" y="6302375"/>
          <p14:tracePt t="307872" x="5424488" y="6302375"/>
          <p14:tracePt t="307880" x="5434013" y="6302375"/>
          <p14:tracePt t="307887" x="5441950" y="6302375"/>
          <p14:tracePt t="307895" x="5461000" y="6310313"/>
          <p14:tracePt t="307903" x="5470525" y="6310313"/>
          <p14:tracePt t="307911" x="5487988" y="6310313"/>
          <p14:tracePt t="307920" x="5507038" y="6310313"/>
          <p14:tracePt t="307936" x="5524500" y="6310313"/>
          <p14:tracePt t="307948" x="5534025" y="6310313"/>
          <p14:tracePt t="307952" x="5543550" y="6310313"/>
          <p14:tracePt t="307960" x="5551488" y="6319838"/>
          <p14:tracePt t="307968" x="5561013" y="6319838"/>
          <p14:tracePt t="307986" x="5570538" y="6319838"/>
          <p14:tracePt t="308033" x="5580063" y="6319838"/>
          <p14:tracePt t="308065" x="5588000" y="6319838"/>
          <p14:tracePt t="308081" x="5597525" y="6319838"/>
          <p14:tracePt t="308091" x="5607050" y="6319838"/>
          <p14:tracePt t="308101" x="5616575" y="6319838"/>
          <p14:tracePt t="308109" x="5624513" y="6319838"/>
          <p14:tracePt t="308117" x="5634038" y="6319838"/>
          <p14:tracePt t="308125" x="5643563" y="6319838"/>
          <p14:tracePt t="308133" x="5653088" y="6319838"/>
          <p14:tracePt t="308142" x="5661025" y="6310313"/>
          <p14:tracePt t="308149" x="5670550" y="6310313"/>
          <p14:tracePt t="308225" x="5680075" y="6302375"/>
          <p14:tracePt t="308241" x="5680075" y="6292850"/>
          <p14:tracePt t="308249" x="5688013" y="6256338"/>
          <p14:tracePt t="308257" x="5688013" y="6237288"/>
          <p14:tracePt t="308265" x="5697538" y="6210300"/>
          <p14:tracePt t="308274" x="5697538" y="6156325"/>
          <p14:tracePt t="308281" x="5707063" y="6100763"/>
          <p14:tracePt t="308291" x="5707063" y="6054725"/>
          <p14:tracePt t="308297" x="5707063" y="6000750"/>
          <p14:tracePt t="308307" x="5707063" y="5927725"/>
          <p14:tracePt t="308316" x="5707063" y="5881688"/>
          <p14:tracePt t="308323" x="5707063" y="5772150"/>
          <p14:tracePt t="308331" x="5707063" y="5718175"/>
          <p14:tracePt t="308339" x="5707063" y="5645150"/>
          <p14:tracePt t="308347" x="5707063" y="5572125"/>
          <p14:tracePt t="308356" x="5707063" y="5472113"/>
          <p14:tracePt t="308363" x="5707063" y="5380038"/>
          <p14:tracePt t="308371" x="5707063" y="5326063"/>
          <p14:tracePt t="308379" x="5707063" y="5233988"/>
          <p14:tracePt t="308387" x="5707063" y="5126038"/>
          <p14:tracePt t="308396" x="5707063" y="5053013"/>
          <p14:tracePt t="308404" x="5707063" y="4979988"/>
          <p14:tracePt t="308412" x="5707063" y="4851400"/>
          <p14:tracePt t="308420" x="5707063" y="4760913"/>
          <p14:tracePt t="308430" x="5716588" y="4697413"/>
          <p14:tracePt t="308436" x="5734050" y="4587875"/>
          <p14:tracePt t="308447" x="5761038" y="4459288"/>
          <p14:tracePt t="308452" x="5789613" y="4359275"/>
          <p14:tracePt t="308461" x="5816600" y="4268788"/>
          <p14:tracePt t="308468" x="5862638" y="4149725"/>
          <p14:tracePt t="308476" x="5870575" y="4103688"/>
          <p14:tracePt t="308484" x="5880100" y="4067175"/>
          <p14:tracePt t="308492" x="5889625" y="4003675"/>
          <p14:tracePt t="308499" x="5907088" y="3930650"/>
          <p14:tracePt t="308507" x="5916613" y="3848100"/>
          <p14:tracePt t="308516" x="5916613" y="3775075"/>
          <p14:tracePt t="308524" x="5935663" y="3721100"/>
          <p14:tracePt t="308531" x="5943600" y="3602038"/>
          <p14:tracePt t="308540" x="5962650" y="3511550"/>
          <p14:tracePt t="308547" x="5972175" y="3455988"/>
          <p14:tracePt t="308556" x="5980113" y="3375025"/>
          <p14:tracePt t="308563" x="6007100" y="3246438"/>
          <p14:tracePt t="308571" x="6007100" y="3192463"/>
          <p14:tracePt t="308579" x="6035675" y="3109913"/>
          <p14:tracePt t="308587" x="6035675" y="3073400"/>
          <p14:tracePt t="308599" x="6053138" y="3009900"/>
          <p14:tracePt t="308609" x="6062663" y="2982913"/>
          <p14:tracePt t="308617" x="6062663" y="2954338"/>
          <p14:tracePt t="308626" x="6072188" y="2927350"/>
          <p14:tracePt t="308634" x="6072188" y="2890838"/>
          <p14:tracePt t="308642" x="6080125" y="2873375"/>
          <p14:tracePt t="308650" x="6080125" y="2854325"/>
          <p14:tracePt t="308657" x="6089650" y="2827338"/>
          <p14:tracePt t="308666" x="6099175" y="2800350"/>
          <p14:tracePt t="308674" x="6108700" y="2754313"/>
          <p14:tracePt t="308681" x="6116638" y="2717800"/>
          <p14:tracePt t="308689" x="6135688" y="2635250"/>
          <p14:tracePt t="308698" x="6145213" y="2598738"/>
          <p14:tracePt t="308707" x="6145213" y="2535238"/>
          <p14:tracePt t="308713" x="6145213" y="2508250"/>
          <p14:tracePt t="308722" x="6145213" y="2481263"/>
          <p14:tracePt t="308729" x="6145213" y="2452688"/>
          <p14:tracePt t="308737" x="6145213" y="2435225"/>
          <p14:tracePt t="308745" x="6145213" y="2416175"/>
          <p14:tracePt t="308754" x="6145213" y="2398713"/>
          <p14:tracePt t="308761" x="6145213" y="2389188"/>
          <p14:tracePt t="308769" x="6145213" y="2379663"/>
          <p14:tracePt t="308779" x="6145213" y="2371725"/>
          <p14:tracePt t="308793" x="6145213" y="2362200"/>
          <p14:tracePt t="308806" x="6145213" y="2352675"/>
          <p14:tracePt t="308813" x="6145213" y="2343150"/>
          <p14:tracePt t="308823" x="6145213" y="2335213"/>
          <p14:tracePt t="308855" x="6145213" y="2325688"/>
          <p14:tracePt t="308885" x="6145213" y="2316163"/>
          <p14:tracePt t="308993" x="6145213" y="2306638"/>
          <p14:tracePt t="309007" x="6145213" y="2298700"/>
          <p14:tracePt t="309015" x="6145213" y="2289175"/>
          <p14:tracePt t="309030" x="6145213" y="2279650"/>
          <p14:tracePt t="309035" x="6145213" y="2270125"/>
          <p14:tracePt t="309045" x="6145213" y="2262188"/>
          <p14:tracePt t="309051" x="6135688" y="2252663"/>
          <p14:tracePt t="309060" x="6116638" y="2225675"/>
          <p14:tracePt t="309072" x="6099175" y="2206625"/>
          <p14:tracePt t="309081" x="6080125" y="2189163"/>
          <p14:tracePt t="309088" x="6043613" y="2179638"/>
          <p14:tracePt t="309097" x="6016625" y="2170113"/>
          <p14:tracePt t="309103" x="5989638" y="2152650"/>
          <p14:tracePt t="309112" x="5935663" y="2133600"/>
          <p14:tracePt t="309120" x="5853113" y="2116138"/>
          <p14:tracePt t="309129" x="5789613" y="2089150"/>
          <p14:tracePt t="309136" x="5743575" y="2079625"/>
          <p14:tracePt t="309146" x="5688013" y="2060575"/>
          <p14:tracePt t="309152" x="5661025" y="2052638"/>
          <p14:tracePt t="309162" x="5653088" y="2052638"/>
          <p14:tracePt t="309225" x="5661025" y="2052638"/>
          <p14:tracePt t="309233" x="5697538" y="2052638"/>
          <p14:tracePt t="309245" x="5724525" y="2043113"/>
          <p14:tracePt t="309253" x="5753100" y="2043113"/>
          <p14:tracePt t="309261" x="5807075" y="2043113"/>
          <p14:tracePt t="309269" x="5889625" y="2033588"/>
          <p14:tracePt t="309279" x="5916613" y="2033588"/>
          <p14:tracePt t="309285" x="5943600" y="2024063"/>
          <p14:tracePt t="309297" x="5962650" y="2024063"/>
          <p14:tracePt t="309386" x="5943600" y="2016125"/>
          <p14:tracePt t="309394" x="5935663" y="2016125"/>
          <p14:tracePt t="309402" x="5916613" y="2016125"/>
          <p14:tracePt t="309409" x="5899150" y="2016125"/>
          <p14:tracePt t="309417" x="5862638" y="2016125"/>
          <p14:tracePt t="309426" x="5853113" y="2016125"/>
          <p14:tracePt t="309434" x="5834063" y="2016125"/>
          <p14:tracePt t="309442" x="5797550" y="2016125"/>
          <p14:tracePt t="309450" x="5789613" y="2024063"/>
          <p14:tracePt t="309458" x="5780088" y="2024063"/>
          <p14:tracePt t="309466" x="5770563" y="2024063"/>
          <p14:tracePt t="309478" x="5753100" y="2033588"/>
          <p14:tracePt t="309482" x="5743575" y="2033588"/>
          <p14:tracePt t="309507" x="5743575" y="2043113"/>
          <p14:tracePt t="309515" x="5743575" y="2060575"/>
          <p14:tracePt t="309523" x="5761038" y="2089150"/>
          <p14:tracePt t="309531" x="5780088" y="2106613"/>
          <p14:tracePt t="309539" x="5816600" y="2125663"/>
          <p14:tracePt t="309547" x="5843588" y="2143125"/>
          <p14:tracePt t="309556" x="5870575" y="2179638"/>
          <p14:tracePt t="309563" x="5907088" y="2197100"/>
          <p14:tracePt t="309571" x="5935663" y="2216150"/>
          <p14:tracePt t="309579" x="5943600" y="2233613"/>
          <p14:tracePt t="309587" x="5953125" y="2243138"/>
          <p14:tracePt t="309604" x="5953125" y="2252663"/>
          <p14:tracePt t="309621" x="5953125" y="2262188"/>
          <p14:tracePt t="309632" x="5953125" y="2270125"/>
          <p14:tracePt t="309649" x="5953125" y="2289175"/>
          <p14:tracePt t="309652" x="5943600" y="2306638"/>
          <p14:tracePt t="309662" x="5935663" y="2325688"/>
          <p14:tracePt t="309668" x="5916613" y="2352675"/>
          <p14:tracePt t="309677" x="5907088" y="2371725"/>
          <p14:tracePt t="309684" x="5889625" y="2389188"/>
          <p14:tracePt t="309693" x="5880100" y="2416175"/>
          <p14:tracePt t="309699" x="5862638" y="2435225"/>
          <p14:tracePt t="309707" x="5843588" y="2471738"/>
          <p14:tracePt t="309715" x="5834063" y="2498725"/>
          <p14:tracePt t="309725" x="5826125" y="2525713"/>
          <p14:tracePt t="309731" x="5826125" y="2544763"/>
          <p14:tracePt t="309739" x="5826125" y="2562225"/>
          <p14:tracePt t="309747" x="5826125" y="2589213"/>
          <p14:tracePt t="309756" x="5826125" y="2608263"/>
          <p14:tracePt t="309763" x="5826125" y="2635250"/>
          <p14:tracePt t="309772" x="5834063" y="2671763"/>
          <p14:tracePt t="309779" x="5862638" y="2698750"/>
          <p14:tracePt t="309790" x="5880100" y="2717800"/>
          <p14:tracePt t="309796" x="5899150" y="2754313"/>
          <p14:tracePt t="309806" x="5916613" y="2763838"/>
          <p14:tracePt t="309812" x="5943600" y="2800350"/>
          <p14:tracePt t="309823" x="5962650" y="2817813"/>
          <p14:tracePt t="309828" x="5972175" y="2854325"/>
          <p14:tracePt t="309837" x="5989638" y="2873375"/>
          <p14:tracePt t="309846" x="5999163" y="2900363"/>
          <p14:tracePt t="309853" x="6007100" y="2927350"/>
          <p14:tracePt t="309862" x="6007100" y="2963863"/>
          <p14:tracePt t="309869" x="6016625" y="2982913"/>
          <p14:tracePt t="309879" x="6016625" y="3009900"/>
          <p14:tracePt t="309885" x="6016625" y="3036888"/>
          <p14:tracePt t="309894" x="6016625" y="3082925"/>
          <p14:tracePt t="309901" x="6016625" y="3119438"/>
          <p14:tracePt t="309909" x="5989638" y="3163888"/>
          <p14:tracePt t="309917" x="5980113" y="3209925"/>
          <p14:tracePt t="309925" x="5943600" y="3319463"/>
          <p14:tracePt t="309934" x="5926138" y="3382963"/>
          <p14:tracePt t="309942" x="5907088" y="3446463"/>
          <p14:tracePt t="309949" x="5880100" y="3519488"/>
          <p14:tracePt t="309958" x="5862638" y="3584575"/>
          <p14:tracePt t="309966" x="5853113" y="3638550"/>
          <p14:tracePt t="309974" x="5843588" y="3738563"/>
          <p14:tracePt t="309981" x="5843588" y="3794125"/>
          <p14:tracePt t="309990" x="5843588" y="3830638"/>
          <p14:tracePt t="309998" x="5843588" y="3884613"/>
          <p14:tracePt t="310006" x="5843588" y="3921125"/>
          <p14:tracePt t="310013" x="5843588" y="3957638"/>
          <p14:tracePt t="310024" x="5843588" y="3984625"/>
          <p14:tracePt t="310029" x="5853113" y="4021138"/>
          <p14:tracePt t="310037" x="5862638" y="4049713"/>
          <p14:tracePt t="310062" x="5870575" y="4140200"/>
          <p14:tracePt t="310069" x="5880100" y="4159250"/>
          <p14:tracePt t="310079" x="5880100" y="4186238"/>
          <p14:tracePt t="310085" x="5880100" y="4203700"/>
          <p14:tracePt t="310094" x="5880100" y="4222750"/>
          <p14:tracePt t="310103" x="5880100" y="4249738"/>
          <p14:tracePt t="310109" x="5880100" y="4276725"/>
          <p14:tracePt t="310119" x="5880100" y="4303713"/>
          <p14:tracePt t="310129" x="5880100" y="4340225"/>
          <p14:tracePt t="310137" x="5880100" y="4368800"/>
          <p14:tracePt t="310142" x="5880100" y="4395788"/>
          <p14:tracePt t="310151" x="5880100" y="4432300"/>
          <p14:tracePt t="310160" x="5880100" y="4468813"/>
          <p14:tracePt t="310167" x="5880100" y="4495800"/>
          <p14:tracePt t="310176" x="5880100" y="4522788"/>
          <p14:tracePt t="310183" x="5880100" y="4541838"/>
          <p14:tracePt t="310192" x="5880100" y="4559300"/>
          <p14:tracePt t="310199" x="5880100" y="4578350"/>
          <p14:tracePt t="310207" x="5880100" y="4587875"/>
          <p14:tracePt t="310216" x="5880100" y="4595813"/>
          <p14:tracePt t="310223" x="5880100" y="4605338"/>
          <p14:tracePt t="310288" x="5880100" y="4614863"/>
          <p14:tracePt t="310345" x="5880100" y="4624388"/>
          <p14:tracePt t="310360" x="5880100" y="4632325"/>
          <p14:tracePt t="310367" x="5889625" y="4641850"/>
          <p14:tracePt t="310376" x="5889625" y="4651375"/>
          <p14:tracePt t="310394" x="5899150" y="4651375"/>
          <p14:tracePt t="310399" x="5899150" y="4660900"/>
          <p14:tracePt t="310417" x="5899150" y="4668838"/>
          <p14:tracePt t="310426" x="5899150" y="4678363"/>
          <p14:tracePt t="310442" x="5899150" y="4687888"/>
          <p14:tracePt t="310457" x="5899150" y="4697413"/>
          <p14:tracePt t="310474" x="5899150" y="4705350"/>
          <p14:tracePt t="310490" x="5907088" y="4705350"/>
          <p14:tracePt t="310497" x="5907088" y="4714875"/>
          <p14:tracePt t="310506" x="5907088" y="4724400"/>
          <p14:tracePt t="310513" x="5907088" y="4732338"/>
          <p14:tracePt t="310521" x="5907088" y="4741863"/>
          <p14:tracePt t="310529" x="5907088" y="4751388"/>
          <p14:tracePt t="310537" x="5907088" y="4768850"/>
          <p14:tracePt t="310554" x="5907088" y="4778375"/>
          <p14:tracePt t="310562" x="5907088" y="4787900"/>
          <p14:tracePt t="310579" x="5907088" y="4797425"/>
          <p14:tracePt t="310594" x="5907088" y="4805363"/>
          <p14:tracePt t="310609" x="5907088" y="4814888"/>
          <p14:tracePt t="310617" x="5907088" y="4824413"/>
          <p14:tracePt t="310634" x="5907088" y="4833938"/>
          <p14:tracePt t="310642" x="5907088" y="4841875"/>
          <p14:tracePt t="310649" x="5907088" y="4851400"/>
          <p14:tracePt t="310657" x="5907088" y="4860925"/>
          <p14:tracePt t="310673" x="5907088" y="4870450"/>
          <p14:tracePt t="310689" x="5907088" y="4878388"/>
          <p14:tracePt t="310697" x="5907088" y="4887913"/>
          <p14:tracePt t="310705" x="5907088" y="4897438"/>
          <p14:tracePt t="310715" x="5907088" y="4914900"/>
          <p14:tracePt t="310723" x="5916613" y="4933950"/>
          <p14:tracePt t="310732" x="5916613" y="4943475"/>
          <p14:tracePt t="310739" x="5916613" y="4951413"/>
          <p14:tracePt t="310756" x="5916613" y="4970463"/>
          <p14:tracePt t="310763" x="5916613" y="4979988"/>
          <p14:tracePt t="310772" x="5916613" y="4987925"/>
          <p14:tracePt t="310780" x="5916613" y="4997450"/>
          <p14:tracePt t="310788" x="5916613" y="5006975"/>
          <p14:tracePt t="310796" x="5916613" y="5016500"/>
          <p14:tracePt t="310803" x="5916613" y="5024438"/>
          <p14:tracePt t="310811" x="5907088" y="5060950"/>
          <p14:tracePt t="310819" x="5907088" y="5126038"/>
          <p14:tracePt t="310828" x="5907088" y="5180013"/>
          <p14:tracePt t="310835" x="5907088" y="5243513"/>
          <p14:tracePt t="310846" x="5870575" y="5289550"/>
          <p14:tracePt t="311027" x="5870575" y="5270500"/>
          <p14:tracePt t="311037" x="5880100" y="5233988"/>
          <p14:tracePt t="311045" x="5899150" y="5216525"/>
          <p14:tracePt t="311057" x="5916613" y="5207000"/>
          <p14:tracePt t="311065" x="5943600" y="5207000"/>
          <p14:tracePt t="311074" x="5962650" y="5207000"/>
          <p14:tracePt t="311081" x="5980113" y="5207000"/>
          <p14:tracePt t="311089" x="5999163" y="5207000"/>
          <p14:tracePt t="311097" x="6007100" y="5207000"/>
          <p14:tracePt t="311106" x="6026150" y="5226050"/>
          <p14:tracePt t="311113" x="6043613" y="5233988"/>
          <p14:tracePt t="311122" x="6053138" y="5243513"/>
          <p14:tracePt t="311129" x="6053138" y="5253038"/>
          <p14:tracePt t="311137" x="6053138" y="5262563"/>
          <p14:tracePt t="311146" x="6053138" y="5270500"/>
          <p14:tracePt t="311153" x="6053138" y="5280025"/>
          <p14:tracePt t="311161" x="6062663" y="5289550"/>
          <p14:tracePt t="311169" x="6062663" y="5299075"/>
          <p14:tracePt t="311206" x="6062663" y="5280025"/>
          <p14:tracePt t="311213" x="6062663" y="5253038"/>
          <p14:tracePt t="311222" x="6062663" y="5226050"/>
          <p14:tracePt t="311229" x="6062663" y="5180013"/>
          <p14:tracePt t="311237" x="6062663" y="5143500"/>
          <p14:tracePt t="311246" x="6062663" y="5097463"/>
          <p14:tracePt t="311253" x="6072188" y="5043488"/>
          <p14:tracePt t="311262" x="6080125" y="4951413"/>
          <p14:tracePt t="311270" x="6099175" y="4887913"/>
          <p14:tracePt t="311281" x="6108700" y="4797425"/>
          <p14:tracePt t="311286" x="6108700" y="4705350"/>
          <p14:tracePt t="311294" x="6126163" y="4614863"/>
          <p14:tracePt t="311302" x="6126163" y="4468813"/>
          <p14:tracePt t="311310" x="6135688" y="4349750"/>
          <p14:tracePt t="311320" x="6135688" y="4240213"/>
          <p14:tracePt t="311332" x="6135688" y="4113213"/>
          <p14:tracePt t="311335" x="6135688" y="3984625"/>
          <p14:tracePt t="311344" x="6135688" y="3857625"/>
          <p14:tracePt t="311351" x="6135688" y="3730625"/>
          <p14:tracePt t="311359" x="6135688" y="3538538"/>
          <p14:tracePt t="311367" x="6135688" y="3392488"/>
          <p14:tracePt t="311377" x="6126163" y="3246438"/>
          <p14:tracePt t="311383" x="6126163" y="3136900"/>
          <p14:tracePt t="311392" x="6126163" y="3009900"/>
          <p14:tracePt t="311399" x="6126163" y="2863850"/>
          <p14:tracePt t="311408" x="6135688" y="2763838"/>
          <p14:tracePt t="311417" x="6135688" y="2671763"/>
          <p14:tracePt t="311425" x="6135688" y="2581275"/>
          <p14:tracePt t="311433" x="6135688" y="2471738"/>
          <p14:tracePt t="311440" x="6135688" y="2379663"/>
          <p14:tracePt t="311448" x="6135688" y="2325688"/>
          <p14:tracePt t="311456" x="6126163" y="2160588"/>
          <p14:tracePt t="311464" x="6116638" y="2079625"/>
          <p14:tracePt t="311472" x="6099175" y="1970088"/>
          <p14:tracePt t="311481" x="6089650" y="1878013"/>
          <p14:tracePt t="311488" x="6062663" y="1814513"/>
          <p14:tracePt t="311497" x="6053138" y="1751013"/>
          <p14:tracePt t="311504" x="6043613" y="1714500"/>
          <p14:tracePt t="311514" x="6035675" y="1687513"/>
          <p14:tracePt t="311520" x="6007100" y="1641475"/>
          <p14:tracePt t="311530" x="5989638" y="1604963"/>
          <p14:tracePt t="311536" x="5972175" y="1568450"/>
          <p14:tracePt t="311544" x="5953125" y="1522413"/>
          <p14:tracePt t="311552" x="5935663" y="1495425"/>
          <p14:tracePt t="311560" x="5916613" y="1458913"/>
          <p14:tracePt t="311568" x="5880100" y="1431925"/>
          <p14:tracePt t="311577" x="5834063" y="1368425"/>
          <p14:tracePt t="311586" x="5807075" y="1322388"/>
          <p14:tracePt t="311593" x="5780088" y="1285875"/>
          <p14:tracePt t="311602" x="5761038" y="1268413"/>
          <p14:tracePt t="311609" x="5743575" y="1249363"/>
          <p14:tracePt t="311618" x="5707063" y="1239838"/>
          <p14:tracePt t="311625" x="5680075" y="1239838"/>
          <p14:tracePt t="311634" x="5634038" y="1231900"/>
          <p14:tracePt t="311641" x="5580063" y="1231900"/>
          <p14:tracePt t="311649" x="5524500" y="1231900"/>
          <p14:tracePt t="311657" x="5470525" y="1231900"/>
          <p14:tracePt t="311665" x="5414963" y="1231900"/>
          <p14:tracePt t="311673" x="5351463" y="1231900"/>
          <p14:tracePt t="311681" x="5287963" y="1268413"/>
          <p14:tracePt t="311689" x="5178425" y="1312863"/>
          <p14:tracePt t="311697" x="5086350" y="1385888"/>
          <p14:tracePt t="311706" x="5005388" y="1441450"/>
          <p14:tracePt t="311713" x="4905375" y="1522413"/>
          <p14:tracePt t="311721" x="4849813" y="1587500"/>
          <p14:tracePt t="311731" x="4786313" y="1660525"/>
          <p14:tracePt t="311738" x="4730750" y="1741488"/>
          <p14:tracePt t="311749" x="4640263" y="1860550"/>
          <p14:tracePt t="311754" x="4586288" y="1943100"/>
          <p14:tracePt t="311763" x="4549775" y="2033588"/>
          <p14:tracePt t="311770" x="4521200" y="2097088"/>
          <p14:tracePt t="311779" x="4476750" y="2233613"/>
          <p14:tracePt t="311786" x="4440238" y="2325688"/>
          <p14:tracePt t="311793" x="4440238" y="2408238"/>
          <p14:tracePt t="311802" x="4403725" y="2571750"/>
          <p14:tracePt t="311809" x="4403725" y="2681288"/>
          <p14:tracePt t="311817" x="4403725" y="2790825"/>
          <p14:tracePt t="311826" x="4403725" y="2936875"/>
          <p14:tracePt t="311833" x="4413250" y="3046413"/>
          <p14:tracePt t="311843" x="4421188" y="3209925"/>
          <p14:tracePt t="311851" x="4448175" y="3328988"/>
          <p14:tracePt t="311857" x="4484688" y="3438525"/>
          <p14:tracePt t="311865" x="4494213" y="3511550"/>
          <p14:tracePt t="311873" x="4521200" y="3611563"/>
          <p14:tracePt t="311885" x="4530725" y="3702050"/>
          <p14:tracePt t="311893" x="4567238" y="3821113"/>
          <p14:tracePt t="311903" x="4594225" y="3911600"/>
          <p14:tracePt t="311911" x="4630738" y="4049713"/>
          <p14:tracePt t="311920" x="4676775" y="4140200"/>
          <p14:tracePt t="311928" x="4722813" y="4240213"/>
          <p14:tracePt t="311936" x="4740275" y="4322763"/>
          <p14:tracePt t="311944" x="4803775" y="4486275"/>
          <p14:tracePt t="311951" x="4832350" y="4587875"/>
          <p14:tracePt t="311960" x="4876800" y="4678363"/>
          <p14:tracePt t="311968" x="4922838" y="4797425"/>
          <p14:tracePt t="311976" x="4959350" y="4933950"/>
          <p14:tracePt t="311984" x="5005388" y="5006975"/>
          <p14:tracePt t="311992" x="5049838" y="5126038"/>
          <p14:tracePt t="312000" x="5068888" y="5207000"/>
          <p14:tracePt t="312010" x="5114925" y="5353050"/>
          <p14:tracePt t="312015" x="5159375" y="5472113"/>
          <p14:tracePt t="312025" x="5178425" y="5562600"/>
          <p14:tracePt t="312031" x="5195888" y="5645150"/>
          <p14:tracePt t="312039" x="5241925" y="5808663"/>
          <p14:tracePt t="312047" x="5268913" y="5918200"/>
          <p14:tracePt t="312057" x="5297488" y="6018213"/>
          <p14:tracePt t="312066" x="5324475" y="6100763"/>
          <p14:tracePt t="312072" x="5341938" y="6137275"/>
          <p14:tracePt t="312081" x="5351463" y="6183313"/>
          <p14:tracePt t="312088" x="5360988" y="6210300"/>
          <p14:tracePt t="312099" x="5368925" y="6229350"/>
          <p14:tracePt t="312104" x="5368925" y="6246813"/>
          <p14:tracePt t="312113" x="5368925" y="6265863"/>
          <p14:tracePt t="312119" x="5378450" y="6283325"/>
          <p14:tracePt t="312130" x="5387975" y="6302375"/>
          <p14:tracePt t="312136" x="5387975" y="6329363"/>
          <p14:tracePt t="312144" x="5397500" y="6346825"/>
          <p14:tracePt t="312152" x="5397500" y="6365875"/>
          <p14:tracePt t="312159" x="5405438" y="6383338"/>
          <p14:tracePt t="312168" x="5414963" y="6402388"/>
          <p14:tracePt t="312176" x="5434013" y="6419850"/>
          <p14:tracePt t="312184" x="5441950" y="6446838"/>
          <p14:tracePt t="312192" x="5461000" y="6456363"/>
          <p14:tracePt t="312200" x="5470525" y="6456363"/>
          <p14:tracePt t="312208" x="5487988" y="6465888"/>
          <p14:tracePt t="312216" x="5497513" y="6465888"/>
          <p14:tracePt t="312225" x="5507038" y="6475413"/>
          <p14:tracePt t="312242" x="5507038" y="6483350"/>
          <p14:tracePt t="312266" x="5507038" y="6492875"/>
          <p14:tracePt t="312287" x="5514975" y="6492875"/>
          <p14:tracePt t="312294" x="5524500" y="6502400"/>
          <p14:tracePt t="312303" x="5534025" y="6511925"/>
          <p14:tracePt t="312318" x="5543550" y="6511925"/>
          <p14:tracePt t="312329" x="5543550" y="6519863"/>
          <p14:tracePt t="312333" x="5543550" y="6538913"/>
          <p14:tracePt t="312341" x="5543550" y="6592888"/>
          <p14:tracePt t="312349" x="5543550" y="6684963"/>
          <p14:tracePt t="312357" x="5534025" y="6794500"/>
          <p14:tracePt t="312527" x="5514975" y="6775450"/>
          <p14:tracePt t="312536" x="5497513" y="6731000"/>
          <p14:tracePt t="312544" x="5487988" y="6684963"/>
          <p14:tracePt t="312552" x="5487988" y="6648450"/>
          <p14:tracePt t="312560" x="5487988" y="6621463"/>
          <p14:tracePt t="312568" x="5487988" y="6556375"/>
          <p14:tracePt t="312576" x="5514975" y="6502400"/>
          <p14:tracePt t="312584" x="5551488" y="6419850"/>
          <p14:tracePt t="312594" x="5561013" y="6375400"/>
          <p14:tracePt t="312604" x="5597525" y="6329363"/>
          <p14:tracePt t="312613" x="5634038" y="6292850"/>
          <p14:tracePt t="312620" x="5661025" y="6273800"/>
          <p14:tracePt t="312630" x="5670550" y="6256338"/>
          <p14:tracePt t="312636" x="5688013" y="6237288"/>
          <p14:tracePt t="312648" x="5697538" y="6219825"/>
          <p14:tracePt t="312652" x="5707063" y="6200775"/>
          <p14:tracePt t="312661" x="5707063" y="6183313"/>
          <p14:tracePt t="312667" x="5734050" y="6156325"/>
          <p14:tracePt t="312676" x="5753100" y="6127750"/>
          <p14:tracePt t="312683" x="5770563" y="6100763"/>
          <p14:tracePt t="312691" x="5789613" y="6073775"/>
          <p14:tracePt t="312699" x="5807075" y="6037263"/>
          <p14:tracePt t="312707" x="5862638" y="5983288"/>
          <p14:tracePt t="312715" x="5880100" y="5937250"/>
          <p14:tracePt t="312724" x="5935663" y="5881688"/>
          <p14:tracePt t="312731" x="5953125" y="5837238"/>
          <p14:tracePt t="312739" x="6026150" y="5735638"/>
          <p14:tracePt t="312747" x="6062663" y="5672138"/>
          <p14:tracePt t="312755" x="6089650" y="5626100"/>
          <p14:tracePt t="312763" x="6108700" y="5554663"/>
          <p14:tracePt t="312771" x="6153150" y="5416550"/>
          <p14:tracePt t="312780" x="6172200" y="5362575"/>
          <p14:tracePt t="312787" x="6181725" y="5233988"/>
          <p14:tracePt t="312797" x="6199188" y="5116513"/>
          <p14:tracePt t="312804" x="6199188" y="5024438"/>
          <p14:tracePt t="312813" x="6208713" y="4878388"/>
          <p14:tracePt t="312820" x="6208713" y="4787900"/>
          <p14:tracePt t="312829" x="6208713" y="4697413"/>
          <p14:tracePt t="312837" x="6208713" y="4641850"/>
          <p14:tracePt t="312846" x="6181725" y="4578350"/>
          <p14:tracePt t="312853" x="6162675" y="4514850"/>
          <p14:tracePt t="312862" x="6135688" y="4449763"/>
          <p14:tracePt t="312869" x="6089650" y="4368800"/>
          <p14:tracePt t="312879" x="6072188" y="4322763"/>
          <p14:tracePt t="312886" x="6053138" y="4295775"/>
          <p14:tracePt t="312893" x="6043613" y="4276725"/>
          <p14:tracePt t="312902" x="6035675" y="4276725"/>
          <p14:tracePt t="313115" x="6035675" y="4259263"/>
          <p14:tracePt t="313124" x="6053138" y="4240213"/>
          <p14:tracePt t="313130" x="6126163" y="4167188"/>
          <p14:tracePt t="313140" x="6199188" y="4094163"/>
          <p14:tracePt t="313149" x="6262688" y="3994150"/>
          <p14:tracePt t="313156" x="6335713" y="3894138"/>
          <p14:tracePt t="313164" x="6399213" y="3794125"/>
          <p14:tracePt t="313172" x="6435725" y="3648075"/>
          <p14:tracePt t="313180" x="6481763" y="3529013"/>
          <p14:tracePt t="313187" x="6527800" y="3402013"/>
          <p14:tracePt t="313196" x="6554788" y="3282950"/>
          <p14:tracePt t="313204" x="6618288" y="3073400"/>
          <p14:tracePt t="313212" x="6664325" y="2936875"/>
          <p14:tracePt t="313220" x="6681788" y="2863850"/>
          <p14:tracePt t="313230" x="6681788" y="2754313"/>
          <p14:tracePt t="313236" x="6691313" y="2608263"/>
          <p14:tracePt t="313244" x="6691313" y="2517775"/>
          <p14:tracePt t="313252" x="6691313" y="2444750"/>
          <p14:tracePt t="313260" x="6691313" y="2343150"/>
          <p14:tracePt t="313268" x="6710363" y="2270125"/>
          <p14:tracePt t="313281" x="6710363" y="2197100"/>
          <p14:tracePt t="313283" x="6710363" y="2170113"/>
          <p14:tracePt t="313293" x="6710363" y="2133600"/>
          <p14:tracePt t="313299" x="6710363" y="2106613"/>
          <p14:tracePt t="313310" x="6710363" y="2089150"/>
          <p14:tracePt t="313315" x="6710363" y="2070100"/>
          <p14:tracePt t="313324" x="6710363" y="2033588"/>
          <p14:tracePt t="313331" x="6718300" y="2006600"/>
          <p14:tracePt t="313339" x="6718300" y="1970088"/>
          <p14:tracePt t="313347" x="6718300" y="1943100"/>
          <p14:tracePt t="313356" x="6718300" y="1906588"/>
          <p14:tracePt t="313363" x="6718300" y="1878013"/>
          <p14:tracePt t="313371" x="6718300" y="1833563"/>
          <p14:tracePt t="313379" x="6718300" y="1804988"/>
          <p14:tracePt t="313387" x="6718300" y="1778000"/>
          <p14:tracePt t="313396" x="6718300" y="1741488"/>
          <p14:tracePt t="313406" x="6718300" y="1731963"/>
          <p14:tracePt t="313412" x="6718300" y="1724025"/>
          <p14:tracePt t="313421" x="6718300" y="1714500"/>
          <p14:tracePt t="313429" x="6718300" y="1704975"/>
          <p14:tracePt t="313437" x="6718300" y="1697038"/>
          <p14:tracePt t="313446" x="6718300" y="1677988"/>
          <p14:tracePt t="313453" x="6718300" y="1660525"/>
          <p14:tracePt t="313462" x="6718300" y="1641475"/>
          <p14:tracePt t="313469" x="6718300" y="1631950"/>
          <p14:tracePt t="313478" x="6718300" y="1614488"/>
          <p14:tracePt t="313485" x="6718300" y="1604963"/>
          <p14:tracePt t="313494" x="6710363" y="1587500"/>
          <p14:tracePt t="313502" x="6710363" y="1577975"/>
          <p14:tracePt t="313517" x="6700838" y="1568450"/>
          <p14:tracePt t="313526" x="6700838" y="1558925"/>
          <p14:tracePt t="313534" x="6691313" y="1558925"/>
          <p14:tracePt t="313542" x="6681788" y="1550988"/>
          <p14:tracePt t="313549" x="6673850" y="1550988"/>
          <p14:tracePt t="313565" x="6654800" y="1541463"/>
          <p14:tracePt t="313573" x="6637338" y="1541463"/>
          <p14:tracePt t="313581" x="6618288" y="1531938"/>
          <p14:tracePt t="313589" x="6581775" y="1514475"/>
          <p14:tracePt t="313597" x="6554788" y="1514475"/>
          <p14:tracePt t="313606" x="6537325" y="1514475"/>
          <p14:tracePt t="313613" x="6518275" y="1514475"/>
          <p14:tracePt t="313631" x="6508750" y="1514475"/>
          <p14:tracePt t="313637" x="6500813" y="1514475"/>
          <p14:tracePt t="313820" x="6500813" y="1531938"/>
          <p14:tracePt t="313827" x="6500813" y="1550988"/>
          <p14:tracePt t="313835" x="6500813" y="1577975"/>
          <p14:tracePt t="313844" x="6500813" y="1604963"/>
          <p14:tracePt t="313851" x="6500813" y="1641475"/>
          <p14:tracePt t="313859" x="6508750" y="1668463"/>
          <p14:tracePt t="313867" x="6518275" y="1704975"/>
          <p14:tracePt t="313876" x="6545263" y="1760538"/>
          <p14:tracePt t="313884" x="6554788" y="1804988"/>
          <p14:tracePt t="313891" x="6554788" y="1841500"/>
          <p14:tracePt t="313900" x="6564313" y="1870075"/>
          <p14:tracePt t="313907" x="6564313" y="1924050"/>
          <p14:tracePt t="313915" x="6564313" y="1970088"/>
          <p14:tracePt t="313925" x="6573838" y="2043113"/>
          <p14:tracePt t="313931" x="6573838" y="2097088"/>
          <p14:tracePt t="313939" x="6591300" y="2225675"/>
          <p14:tracePt t="313947" x="6591300" y="2298700"/>
          <p14:tracePt t="313956" x="6600825" y="2362200"/>
          <p14:tracePt t="313963" x="6618288" y="2489200"/>
          <p14:tracePt t="313971" x="6627813" y="2581275"/>
          <p14:tracePt t="313979" x="6645275" y="2690813"/>
          <p14:tracePt t="313988" x="6654800" y="2790825"/>
          <p14:tracePt t="313999" x="6664325" y="2844800"/>
          <p14:tracePt t="314007" x="6664325" y="2954338"/>
          <p14:tracePt t="314015" x="6664325" y="3009900"/>
          <p14:tracePt t="314021" x="6664325" y="3073400"/>
          <p14:tracePt t="314031" x="6664325" y="3146425"/>
          <p14:tracePt t="314037" x="6664325" y="3200400"/>
          <p14:tracePt t="314044" x="6664325" y="3273425"/>
          <p14:tracePt t="314053" x="6664325" y="3302000"/>
          <p14:tracePt t="314062" x="6664325" y="3355975"/>
          <p14:tracePt t="314070" x="6664325" y="3465513"/>
          <p14:tracePt t="314084" x="6664325" y="3538538"/>
          <p14:tracePt t="314086" x="6664325" y="3602038"/>
          <p14:tracePt t="314099" x="6664325" y="3657600"/>
          <p14:tracePt t="314102" x="6664325" y="3748088"/>
          <p14:tracePt t="314110" x="6664325" y="3803650"/>
          <p14:tracePt t="314118" x="6664325" y="3848100"/>
          <p14:tracePt t="314126" x="6664325" y="3911600"/>
          <p14:tracePt t="314133" x="6664325" y="3967163"/>
          <p14:tracePt t="314141" x="6664325" y="4021138"/>
          <p14:tracePt t="314149" x="6664325" y="4086225"/>
          <p14:tracePt t="314157" x="6664325" y="4159250"/>
          <p14:tracePt t="314165" x="6664325" y="4213225"/>
          <p14:tracePt t="314173" x="6664325" y="4268788"/>
          <p14:tracePt t="314181" x="6664325" y="4322763"/>
          <p14:tracePt t="314189" x="6664325" y="4368800"/>
          <p14:tracePt t="314197" x="6664325" y="4422775"/>
          <p14:tracePt t="314205" x="6664325" y="4449763"/>
          <p14:tracePt t="314213" x="6664325" y="4495800"/>
          <p14:tracePt t="314221" x="6664325" y="4532313"/>
          <p14:tracePt t="314232" x="6664325" y="4578350"/>
          <p14:tracePt t="314242" x="6664325" y="4614863"/>
          <p14:tracePt t="314249" x="6664325" y="4697413"/>
          <p14:tracePt t="314257" x="6664325" y="4778375"/>
          <p14:tracePt t="314266" x="6664325" y="4805363"/>
          <p14:tracePt t="314274" x="6664325" y="4860925"/>
          <p14:tracePt t="314282" x="6664325" y="4897438"/>
          <p14:tracePt t="314290" x="6664325" y="4970463"/>
          <p14:tracePt t="314297" x="6664325" y="5006975"/>
          <p14:tracePt t="314306" x="6664325" y="5097463"/>
          <p14:tracePt t="314313" x="6664325" y="5133975"/>
          <p14:tracePt t="314325" x="6664325" y="5189538"/>
          <p14:tracePt t="314331" x="6664325" y="5216525"/>
          <p14:tracePt t="314340" x="6664325" y="5299075"/>
          <p14:tracePt t="314347" x="6664325" y="5362575"/>
          <p14:tracePt t="314356" x="6664325" y="5399088"/>
          <p14:tracePt t="314363" x="6664325" y="5445125"/>
          <p14:tracePt t="314372" x="6664325" y="5481638"/>
          <p14:tracePt t="314380" x="6664325" y="5499100"/>
          <p14:tracePt t="314387" x="6664325" y="5554663"/>
          <p14:tracePt t="314396" x="6664325" y="5599113"/>
          <p14:tracePt t="314403" x="6664325" y="5635625"/>
          <p14:tracePt t="314411" x="6664325" y="5672138"/>
          <p14:tracePt t="314419" x="6664325" y="5718175"/>
          <p14:tracePt t="314428" x="6664325" y="5772150"/>
          <p14:tracePt t="314436" x="6664325" y="5827713"/>
          <p14:tracePt t="314444" x="6664325" y="5854700"/>
          <p14:tracePt t="314451" x="6664325" y="5900738"/>
          <p14:tracePt t="314459" x="6664325" y="5937250"/>
          <p14:tracePt t="314467" x="6664325" y="5983288"/>
          <p14:tracePt t="314476" x="6664325" y="6010275"/>
          <p14:tracePt t="314483" x="6664325" y="6037263"/>
          <p14:tracePt t="314491" x="6664325" y="6083300"/>
          <p14:tracePt t="314500" x="6664325" y="6110288"/>
          <p14:tracePt t="314507" x="6664325" y="6156325"/>
          <p14:tracePt t="314515" x="6664325" y="6183313"/>
          <p14:tracePt t="314524" x="6664325" y="6219825"/>
          <p14:tracePt t="314537" x="6664325" y="6246813"/>
          <p14:tracePt t="314547" x="6664325" y="6292850"/>
          <p14:tracePt t="314556" x="6664325" y="6319838"/>
          <p14:tracePt t="314565" x="6664325" y="6338888"/>
          <p14:tracePt t="314572" x="6664325" y="6356350"/>
          <p14:tracePt t="314582" x="6664325" y="6383338"/>
          <p14:tracePt t="314587" x="6664325" y="6402388"/>
          <p14:tracePt t="314597" x="6664325" y="6419850"/>
          <p14:tracePt t="314605" x="6664325" y="6446838"/>
          <p14:tracePt t="314611" x="6664325" y="6456363"/>
          <p14:tracePt t="314621" x="6664325" y="6475413"/>
          <p14:tracePt t="314628" x="6664325" y="6483350"/>
          <p14:tracePt t="314637" x="6664325" y="6502400"/>
          <p14:tracePt t="314654" x="6664325" y="6519863"/>
          <p14:tracePt t="314663" x="6664325" y="6529388"/>
          <p14:tracePt t="314669" x="6664325" y="6538913"/>
          <p14:tracePt t="314686" x="6664325" y="6548438"/>
          <p14:tracePt t="314702" x="6673850" y="6556375"/>
          <p14:tracePt t="314806" x="6681788" y="6556375"/>
          <p14:tracePt t="314822" x="6700838" y="6556375"/>
          <p14:tracePt t="314829" x="6718300" y="6556375"/>
          <p14:tracePt t="314837" x="6746875" y="6575425"/>
          <p14:tracePt t="314846" x="6764338" y="6575425"/>
          <p14:tracePt t="314853" x="6800850" y="6575425"/>
          <p14:tracePt t="314861" x="6837363" y="6575425"/>
          <p14:tracePt t="314869" x="6864350" y="6575425"/>
          <p14:tracePt t="314878" x="6883400" y="6575425"/>
          <p14:tracePt t="314886" x="6910388" y="6575425"/>
          <p14:tracePt t="314895" x="6946900" y="6575425"/>
          <p14:tracePt t="314904" x="6983413" y="6565900"/>
          <p14:tracePt t="314910" x="7010400" y="6565900"/>
          <p14:tracePt t="314920" x="7056438" y="6565900"/>
          <p14:tracePt t="314927" x="7092950" y="6565900"/>
          <p14:tracePt t="314936" x="7129463" y="6565900"/>
          <p14:tracePt t="314942" x="7165975" y="6565900"/>
          <p14:tracePt t="314951" x="7192963" y="6565900"/>
          <p14:tracePt t="314959" x="7212013" y="6565900"/>
          <p14:tracePt t="314967" x="7239000" y="6565900"/>
          <p14:tracePt t="314976" x="7275513" y="6565900"/>
          <p14:tracePt t="314983" x="7302500" y="6565900"/>
          <p14:tracePt t="314991" x="7356475" y="6575425"/>
          <p14:tracePt t="315000" x="7392988" y="6575425"/>
          <p14:tracePt t="315007" x="7439025" y="6575425"/>
          <p14:tracePt t="315015" x="7466013" y="6575425"/>
          <p14:tracePt t="315024" x="7512050" y="6575425"/>
          <p14:tracePt t="315031" x="7548563" y="6575425"/>
          <p14:tracePt t="315039" x="7594600" y="6575425"/>
          <p14:tracePt t="315049" x="7621588" y="6575425"/>
          <p14:tracePt t="315060" x="7648575" y="6575425"/>
          <p14:tracePt t="315067" x="7694613" y="6575425"/>
          <p14:tracePt t="315075" x="7721600" y="6575425"/>
          <p14:tracePt t="315085" x="7758113" y="6575425"/>
          <p14:tracePt t="315092" x="7813675" y="6575425"/>
          <p14:tracePt t="315100" x="7858125" y="6565900"/>
          <p14:tracePt t="315108" x="7913688" y="6565900"/>
          <p14:tracePt t="315116" x="7967663" y="6565900"/>
          <p14:tracePt t="315124" x="8013700" y="6556375"/>
          <p14:tracePt t="315133" x="8040688" y="6556375"/>
          <p14:tracePt t="315140" x="8086725" y="6556375"/>
          <p14:tracePt t="315150" x="8113713" y="6556375"/>
          <p14:tracePt t="315156" x="8150225" y="6556375"/>
          <p14:tracePt t="315164" x="8177213" y="6556375"/>
          <p14:tracePt t="315171" x="8213725" y="6556375"/>
          <p14:tracePt t="315180" x="8240713" y="6556375"/>
          <p14:tracePt t="315187" x="8269288" y="6556375"/>
          <p14:tracePt t="315196" x="8296275" y="6548438"/>
          <p14:tracePt t="315204" x="8332788" y="6548438"/>
          <p14:tracePt t="315212" x="8359775" y="6548438"/>
          <p14:tracePt t="315221" x="8386763" y="6538913"/>
          <p14:tracePt t="315229" x="8405813" y="6538913"/>
          <p14:tracePt t="315237" x="8432800" y="6538913"/>
          <p14:tracePt t="315244" x="8451850" y="6529388"/>
          <p14:tracePt t="315256" x="8469313" y="6529388"/>
          <p14:tracePt t="315265" x="8488363" y="6529388"/>
          <p14:tracePt t="315274" x="8505825" y="6529388"/>
          <p14:tracePt t="315281" x="8523288" y="6519863"/>
          <p14:tracePt t="315289" x="8532813" y="6519863"/>
          <p14:tracePt t="315297" x="8542338" y="6519863"/>
          <p14:tracePt t="315306" x="8551863" y="6511925"/>
          <p14:tracePt t="315322" x="8559800" y="6511925"/>
          <p14:tracePt t="315329" x="8569325" y="6511925"/>
          <p14:tracePt t="315337" x="8588375" y="6511925"/>
          <p14:tracePt t="315346" x="8605838" y="6511925"/>
          <p14:tracePt t="315353" x="8615363" y="6511925"/>
          <p14:tracePt t="315361" x="8632825" y="6502400"/>
          <p14:tracePt t="315369" x="8651875" y="6502400"/>
          <p14:tracePt t="315386" x="8661400" y="6502400"/>
          <p14:tracePt t="315394" x="8678863" y="6502400"/>
          <p14:tracePt t="315402" x="8688388" y="6502400"/>
          <p14:tracePt t="315410" x="8705850" y="6502400"/>
          <p14:tracePt t="315417" x="8724900" y="6502400"/>
          <p14:tracePt t="315426" x="8742363" y="6502400"/>
          <p14:tracePt t="315516" x="8742363" y="6492875"/>
          <p14:tracePt t="315540" x="8751888" y="6492875"/>
          <p14:tracePt t="315596" x="8751888" y="6483350"/>
          <p14:tracePt t="315603" x="8751888" y="6475413"/>
          <p14:tracePt t="315612" x="8751888" y="6465888"/>
          <p14:tracePt t="315619" x="8751888" y="6446838"/>
          <p14:tracePt t="315628" x="8751888" y="6429375"/>
          <p14:tracePt t="315636" x="8751888" y="6411913"/>
          <p14:tracePt t="315644" x="8751888" y="6392863"/>
          <p14:tracePt t="315651" x="8751888" y="6383338"/>
          <p14:tracePt t="315659" x="8751888" y="6346825"/>
          <p14:tracePt t="315667" x="8751888" y="6319838"/>
          <p14:tracePt t="315676" x="8751888" y="6292850"/>
          <p14:tracePt t="315684" x="8751888" y="6265863"/>
          <p14:tracePt t="315692" x="8751888" y="6210300"/>
          <p14:tracePt t="315700" x="8751888" y="6200775"/>
          <p14:tracePt t="315707" x="8751888" y="6156325"/>
          <p14:tracePt t="315715" x="8751888" y="6119813"/>
          <p14:tracePt t="315724" x="8751888" y="6083300"/>
          <p14:tracePt t="315731" x="8751888" y="6064250"/>
          <p14:tracePt t="315740" x="8751888" y="6027738"/>
          <p14:tracePt t="315747" x="8751888" y="5991225"/>
          <p14:tracePt t="315756" x="8761413" y="5954713"/>
          <p14:tracePt t="315764" x="8761413" y="5927725"/>
          <p14:tracePt t="315771" x="8761413" y="5881688"/>
          <p14:tracePt t="315780" x="8761413" y="5845175"/>
          <p14:tracePt t="315787" x="8778875" y="5800725"/>
          <p14:tracePt t="315796" x="8778875" y="5754688"/>
          <p14:tracePt t="315805" x="8778875" y="5691188"/>
          <p14:tracePt t="315816" x="8778875" y="5645150"/>
          <p14:tracePt t="315821" x="8778875" y="5608638"/>
          <p14:tracePt t="315835" x="8778875" y="5535613"/>
          <p14:tracePt t="315836" x="8778875" y="5499100"/>
          <p14:tracePt t="315845" x="8778875" y="5445125"/>
          <p14:tracePt t="315853" x="8778875" y="5416550"/>
          <p14:tracePt t="315866" x="8788400" y="5353050"/>
          <p14:tracePt t="315871" x="8788400" y="5299075"/>
          <p14:tracePt t="315882" x="8788400" y="5243513"/>
          <p14:tracePt t="315886" x="8788400" y="5189538"/>
          <p14:tracePt t="315894" x="8788400" y="5116513"/>
          <p14:tracePt t="315901" x="8788400" y="5060950"/>
          <p14:tracePt t="315909" x="8788400" y="5016500"/>
          <p14:tracePt t="315917" x="8788400" y="4951413"/>
          <p14:tracePt t="315925" x="8797925" y="4851400"/>
          <p14:tracePt t="315933" x="8797925" y="4797425"/>
          <p14:tracePt t="315941" x="8797925" y="4724400"/>
          <p14:tracePt t="315949" x="8797925" y="4668838"/>
          <p14:tracePt t="315957" x="8797925" y="4541838"/>
          <p14:tracePt t="315965" x="8797925" y="4495800"/>
          <p14:tracePt t="315973" x="8797925" y="4432300"/>
          <p14:tracePt t="315981" x="8797925" y="4349750"/>
          <p14:tracePt t="315989" x="8797925" y="4276725"/>
          <p14:tracePt t="315997" x="8797925" y="4186238"/>
          <p14:tracePt t="316005" x="8778875" y="4094163"/>
          <p14:tracePt t="316013" x="8778875" y="4003675"/>
          <p14:tracePt t="316021" x="8770938" y="3884613"/>
          <p14:tracePt t="316029" x="8751888" y="3794125"/>
          <p14:tracePt t="316046" x="8742363" y="3638550"/>
          <p14:tracePt t="316053" x="8742363" y="3548063"/>
          <p14:tracePt t="316062" x="8742363" y="3492500"/>
          <p14:tracePt t="316069" x="8734425" y="3419475"/>
          <p14:tracePt t="316079" x="8734425" y="3375025"/>
          <p14:tracePt t="316086" x="8734425" y="3309938"/>
          <p14:tracePt t="316097" x="8734425" y="3236913"/>
          <p14:tracePt t="316103" x="8715375" y="3136900"/>
          <p14:tracePt t="316112" x="8715375" y="3109913"/>
          <p14:tracePt t="316120" x="8715375" y="3054350"/>
          <p14:tracePt t="316127" x="8715375" y="2982913"/>
          <p14:tracePt t="316136" x="8715375" y="2936875"/>
          <p14:tracePt t="316142" x="8715375" y="2881313"/>
          <p14:tracePt t="316152" x="8715375" y="2808288"/>
          <p14:tracePt t="316158" x="8715375" y="2735263"/>
          <p14:tracePt t="316167" x="8715375" y="2698750"/>
          <p14:tracePt t="316176" x="8715375" y="2608263"/>
          <p14:tracePt t="316184" x="8715375" y="2554288"/>
          <p14:tracePt t="316192" x="8715375" y="2462213"/>
          <p14:tracePt t="316199" x="8715375" y="2425700"/>
          <p14:tracePt t="316207" x="8715375" y="2371725"/>
          <p14:tracePt t="316216" x="8715375" y="2343150"/>
          <p14:tracePt t="316224" x="8715375" y="2306638"/>
          <p14:tracePt t="316231" x="8715375" y="2289175"/>
          <p14:tracePt t="316239" x="8715375" y="2262188"/>
          <p14:tracePt t="316247" x="8715375" y="2243138"/>
          <p14:tracePt t="316256" x="8715375" y="2216150"/>
          <p14:tracePt t="316263" x="8715375" y="2170113"/>
          <p14:tracePt t="316276" x="8715375" y="2143125"/>
          <p14:tracePt t="316283" x="8715375" y="2116138"/>
          <p14:tracePt t="316292" x="8715375" y="2079625"/>
          <p14:tracePt t="316299" x="8724900" y="2043113"/>
          <p14:tracePt t="316307" x="8724900" y="2006600"/>
          <p14:tracePt t="316315" x="8724900" y="1979613"/>
          <p14:tracePt t="316324" x="8724900" y="1943100"/>
          <p14:tracePt t="316331" x="8724900" y="1914525"/>
          <p14:tracePt t="316339" x="8724900" y="1897063"/>
          <p14:tracePt t="316347" x="8734425" y="1870075"/>
          <p14:tracePt t="316356" x="8734425" y="1860550"/>
          <p14:tracePt t="316363" x="8734425" y="1824038"/>
          <p14:tracePt t="316371" x="8734425" y="1804988"/>
          <p14:tracePt t="316379" x="8742363" y="1787525"/>
          <p14:tracePt t="316387" x="8742363" y="1778000"/>
          <p14:tracePt t="316396" x="8742363" y="1768475"/>
          <p14:tracePt t="316406" x="8742363" y="1760538"/>
          <p14:tracePt t="316429" x="8742363" y="1751013"/>
          <p14:tracePt t="316436" x="8742363" y="1741488"/>
          <p14:tracePt t="316446" x="8742363" y="1731963"/>
          <p14:tracePt t="316452" x="8751888" y="1724025"/>
          <p14:tracePt t="316464" x="8751888" y="1704975"/>
          <p14:tracePt t="316482" x="8761413" y="1697038"/>
          <p14:tracePt t="316495" x="8761413" y="1687513"/>
          <p14:tracePt t="316502" x="8770938" y="1668463"/>
          <p14:tracePt t="316518" x="8770938" y="1660525"/>
          <p14:tracePt t="316658" x="8761413" y="1660525"/>
          <p14:tracePt t="316667" x="8742363" y="1660525"/>
          <p14:tracePt t="316673" x="8724900" y="1660525"/>
          <p14:tracePt t="316681" x="8697913" y="1660525"/>
          <p14:tracePt t="316689" x="8669338" y="1660525"/>
          <p14:tracePt t="316697" x="8651875" y="1660525"/>
          <p14:tracePt t="316706" x="8624888" y="1660525"/>
          <p14:tracePt t="316713" x="8605838" y="1660525"/>
          <p14:tracePt t="316723" x="8588375" y="1660525"/>
          <p14:tracePt t="316730" x="8569325" y="1660525"/>
          <p14:tracePt t="316739" x="8551863" y="1660525"/>
          <p14:tracePt t="316746" x="8523288" y="1660525"/>
          <p14:tracePt t="316756" x="8505825" y="1660525"/>
          <p14:tracePt t="316762" x="8478838" y="1660525"/>
          <p14:tracePt t="316772" x="8459788" y="1660525"/>
          <p14:tracePt t="316779" x="8415338" y="1660525"/>
          <p14:tracePt t="316787" x="8378825" y="1660525"/>
          <p14:tracePt t="316797" x="8332788" y="1651000"/>
          <p14:tracePt t="316805" x="8296275" y="1651000"/>
          <p14:tracePt t="316816" x="8240713" y="1651000"/>
          <p14:tracePt t="316820" x="8169275" y="1651000"/>
          <p14:tracePt t="316830" x="8113713" y="1651000"/>
          <p14:tracePt t="316835" x="8031163" y="1651000"/>
          <p14:tracePt t="316844" x="7994650" y="1651000"/>
          <p14:tracePt t="316851" x="7940675" y="1651000"/>
          <p14:tracePt t="316859" x="7867650" y="1651000"/>
          <p14:tracePt t="316867" x="7813675" y="1651000"/>
          <p14:tracePt t="316876" x="7748588" y="1651000"/>
          <p14:tracePt t="316883" x="7694613" y="1651000"/>
          <p14:tracePt t="316894" x="7602538" y="1651000"/>
          <p14:tracePt t="316899" x="7575550" y="1651000"/>
          <p14:tracePt t="316907" x="7521575" y="1651000"/>
          <p14:tracePt t="316915" x="7448550" y="1651000"/>
          <p14:tracePt t="316923" x="7392988" y="1651000"/>
          <p14:tracePt t="316931" x="7329488" y="1651000"/>
          <p14:tracePt t="316939" x="7292975" y="1651000"/>
          <p14:tracePt t="316948" x="7248525" y="1641475"/>
          <p14:tracePt t="316955" x="7212013" y="1641475"/>
          <p14:tracePt t="316964" x="7165975" y="1641475"/>
          <p14:tracePt t="316971" x="7129463" y="1641475"/>
          <p14:tracePt t="316980" x="7083425" y="1631950"/>
          <p14:tracePt t="316987" x="7046913" y="1631950"/>
          <p14:tracePt t="316995" x="7019925" y="1631950"/>
          <p14:tracePt t="317003" x="6973888" y="1631950"/>
          <p14:tracePt t="317012" x="6964363" y="1631950"/>
          <p14:tracePt t="317020" x="6937375" y="1631950"/>
          <p14:tracePt t="317029" x="6910388" y="1631950"/>
          <p14:tracePt t="317046" x="6856413" y="1631950"/>
          <p14:tracePt t="317053" x="6827838" y="1631950"/>
          <p14:tracePt t="317062" x="6810375" y="1631950"/>
          <p14:tracePt t="317069" x="6783388" y="1631950"/>
          <p14:tracePt t="317080" x="6764338" y="1631950"/>
          <p14:tracePt t="317086" x="6746875" y="1631950"/>
          <p14:tracePt t="317097" x="6727825" y="1631950"/>
          <p14:tracePt t="317107" x="6710363" y="1631950"/>
          <p14:tracePt t="317117" x="6664325" y="1631950"/>
          <p14:tracePt t="317122" x="6645275" y="1624013"/>
          <p14:tracePt t="317130" x="6627813" y="1624013"/>
          <p14:tracePt t="317138" x="6600825" y="1624013"/>
          <p14:tracePt t="317149" x="6573838" y="1624013"/>
          <p14:tracePt t="317153" x="6545263" y="1624013"/>
          <p14:tracePt t="317162" x="6537325" y="1624013"/>
          <p14:tracePt t="317169" x="6518275" y="1624013"/>
          <p14:tracePt t="317180" x="6508750" y="1624013"/>
          <p14:tracePt t="317185" x="6500813" y="1624013"/>
          <p14:tracePt t="317194" x="6491288" y="1624013"/>
          <p14:tracePt t="317210" x="6481763" y="1624013"/>
          <p14:tracePt t="318704" x="6464300" y="1624013"/>
          <p14:tracePt t="318712" x="6454775" y="1624013"/>
          <p14:tracePt t="318720" x="6435725" y="1631950"/>
          <p14:tracePt t="318731" x="6427788" y="1641475"/>
          <p14:tracePt t="318739" x="6418263" y="1651000"/>
          <p14:tracePt t="318756" x="6418263" y="1660525"/>
          <p14:tracePt t="318763" x="6408738" y="1660525"/>
          <p14:tracePt t="318771" x="6399213" y="1677988"/>
          <p14:tracePt t="318781" x="6381750" y="1704975"/>
          <p14:tracePt t="318787" x="6345238" y="1741488"/>
          <p14:tracePt t="318796" x="6308725" y="1804988"/>
          <p14:tracePt t="318803" x="6254750" y="1887538"/>
          <p14:tracePt t="318812" x="6199188" y="1970088"/>
          <p14:tracePt t="318819" x="6108700" y="2070100"/>
          <p14:tracePt t="318830" x="6053138" y="2152650"/>
          <p14:tracePt t="318835" x="6026150" y="2179638"/>
          <p14:tracePt t="318846" x="5972175" y="2252663"/>
          <p14:tracePt t="318851" x="5926138" y="2298700"/>
          <p14:tracePt t="318862" x="5889625" y="2335213"/>
          <p14:tracePt t="318867" x="5843588" y="2362200"/>
          <p14:tracePt t="318878" x="5826125" y="2398713"/>
          <p14:tracePt t="318886" x="5761038" y="2416175"/>
          <p14:tracePt t="318895" x="5680075" y="2462213"/>
          <p14:tracePt t="318902" x="5570538" y="2517775"/>
          <p14:tracePt t="318910" x="5451475" y="2535238"/>
          <p14:tracePt t="318918" x="5341938" y="2535238"/>
          <p14:tracePt t="318927" x="5151438" y="2544763"/>
          <p14:tracePt t="318933" x="5005388" y="2544763"/>
          <p14:tracePt t="318941" x="4840288" y="2544763"/>
          <p14:tracePt t="318950" x="4640263" y="2544763"/>
          <p14:tracePt t="318957" x="4421188" y="2544763"/>
          <p14:tracePt t="318965" x="4011613" y="2544763"/>
          <p14:tracePt t="318973" x="3846513" y="2544763"/>
          <p14:tracePt t="318981" x="3519488" y="2544763"/>
          <p14:tracePt t="318989" x="3254375" y="2544763"/>
          <p14:tracePt t="318997" x="2862263" y="2617788"/>
          <p14:tracePt t="319005" x="2625725" y="2625725"/>
          <p14:tracePt t="319013" x="2462213" y="2644775"/>
          <p14:tracePt t="319021" x="2279650" y="2662238"/>
          <p14:tracePt t="319030" x="1914525" y="2681288"/>
          <p14:tracePt t="319046" x="1622425" y="2681288"/>
          <p14:tracePt t="319053" x="1458913" y="2681288"/>
          <p14:tracePt t="319062" x="1366838" y="2681288"/>
          <p14:tracePt t="319069" x="1276350" y="2671763"/>
          <p14:tracePt t="319078" x="1212850" y="2654300"/>
          <p14:tracePt t="319085" x="1166813" y="2635250"/>
          <p14:tracePt t="319094" x="1139825" y="2635250"/>
          <p14:tracePt t="319101" x="1120775" y="2625725"/>
          <p14:tracePt t="319109" x="1112838" y="2625725"/>
          <p14:tracePt t="319134" x="1103313" y="2625725"/>
          <p14:tracePt t="319145" x="1103313" y="2617788"/>
          <p14:tracePt t="319152" x="1093788" y="2608263"/>
          <p14:tracePt t="319160" x="1076325" y="2598738"/>
          <p14:tracePt t="319167" x="1066800" y="2589213"/>
          <p14:tracePt t="319175" x="1039813" y="2571750"/>
          <p14:tracePt t="319183" x="1020763" y="2554288"/>
          <p14:tracePt t="319191" x="993775" y="2535238"/>
          <p14:tracePt t="319199" x="966788" y="2517775"/>
          <p14:tracePt t="319207" x="947738" y="2508250"/>
          <p14:tracePt t="319215" x="939800" y="2481263"/>
          <p14:tracePt t="319223" x="920750" y="2471738"/>
          <p14:tracePt t="319231" x="911225" y="2452688"/>
          <p14:tracePt t="319279" x="920750" y="2452688"/>
          <p14:tracePt t="319287" x="939800" y="2452688"/>
          <p14:tracePt t="319295" x="947738" y="2452688"/>
          <p14:tracePt t="319303" x="957263" y="2452688"/>
          <p14:tracePt t="319319" x="966788" y="2452688"/>
          <p14:tracePt t="319328" x="974725" y="2452688"/>
          <p14:tracePt t="319335" x="984250" y="2452688"/>
          <p14:tracePt t="319344" x="993775" y="2452688"/>
          <p14:tracePt t="319352" x="1003300" y="2452688"/>
          <p14:tracePt t="319359" x="1020763" y="2452688"/>
          <p14:tracePt t="319384" x="1039813" y="2452688"/>
          <p14:tracePt t="319392" x="1057275" y="2452688"/>
          <p14:tracePt t="319399" x="1084263" y="2452688"/>
          <p14:tracePt t="319407" x="1120775" y="2444750"/>
          <p14:tracePt t="319415" x="1149350" y="2444750"/>
          <p14:tracePt t="319423" x="1230313" y="2444750"/>
          <p14:tracePt t="319431" x="1276350" y="2444750"/>
          <p14:tracePt t="319439" x="1330325" y="2444750"/>
          <p14:tracePt t="319447" x="1385888" y="2452688"/>
          <p14:tracePt t="319457" x="1449388" y="2462213"/>
          <p14:tracePt t="319465" x="1495425" y="2481263"/>
          <p14:tracePt t="319474" x="1549400" y="2498725"/>
          <p14:tracePt t="319482" x="1595438" y="2508250"/>
          <p14:tracePt t="319489" x="1631950" y="2517775"/>
          <p14:tracePt t="319498" x="1677988" y="2525713"/>
          <p14:tracePt t="319506" x="1722438" y="2535238"/>
          <p14:tracePt t="319517" x="1795463" y="2554288"/>
          <p14:tracePt t="319522" x="1841500" y="2562225"/>
          <p14:tracePt t="319532" x="1895475" y="2571750"/>
          <p14:tracePt t="319538" x="1941513" y="2581275"/>
          <p14:tracePt t="319548" x="1968500" y="2608263"/>
          <p14:tracePt t="319555" x="1997075" y="2617788"/>
          <p14:tracePt t="319562" x="2014538" y="2644775"/>
          <p14:tracePt t="319569" x="2014538" y="2654300"/>
          <p14:tracePt t="319579" x="2014538" y="2681288"/>
          <p14:tracePt t="319585" x="2024063" y="2717800"/>
          <p14:tracePt t="319594" x="2024063" y="2790825"/>
          <p14:tracePt t="319601" x="2024063" y="2854325"/>
          <p14:tracePt t="319609" x="2024063" y="2963863"/>
          <p14:tracePt t="319617" x="2024063" y="3036888"/>
          <p14:tracePt t="319625" x="2024063" y="3090863"/>
          <p14:tracePt t="319633" x="2024063" y="3182938"/>
          <p14:tracePt t="319641" x="2024063" y="3292475"/>
          <p14:tracePt t="319649" x="2033588" y="3375025"/>
          <p14:tracePt t="319657" x="2033588" y="3411538"/>
          <p14:tracePt t="319665" x="2033588" y="3455988"/>
          <p14:tracePt t="319673" x="2033588" y="3482975"/>
          <p14:tracePt t="319681" x="2033588" y="3502025"/>
          <p14:tracePt t="319689" x="2033588" y="3519488"/>
          <p14:tracePt t="319706" x="2033588" y="3529013"/>
          <p14:tracePt t="319714" x="2024063" y="3529013"/>
          <p14:tracePt t="319722" x="2024063" y="3538538"/>
          <p14:tracePt t="319730" x="2014538" y="3538538"/>
          <p14:tracePt t="319737" x="2005013" y="3548063"/>
          <p14:tracePt t="319747" x="1987550" y="3548063"/>
          <p14:tracePt t="319754" x="1968500" y="3548063"/>
          <p14:tracePt t="319763" x="1931988" y="3548063"/>
          <p14:tracePt t="319769" x="1914525" y="3548063"/>
          <p14:tracePt t="319779" x="1878013" y="3548063"/>
          <p14:tracePt t="319787" x="1868488" y="3548063"/>
          <p14:tracePt t="319796" x="1841500" y="3548063"/>
          <p14:tracePt t="319804" x="1824038" y="3538538"/>
          <p14:tracePt t="319812" x="1824038" y="3529013"/>
          <p14:tracePt t="319819" x="1824038" y="3519488"/>
          <p14:tracePt t="319844" x="1824038" y="3511550"/>
          <p14:tracePt t="319853" x="1851025" y="3502025"/>
          <p14:tracePt t="319859" x="1895475" y="3492500"/>
          <p14:tracePt t="319867" x="1968500" y="3492500"/>
          <p14:tracePt t="319876" x="2051050" y="3482975"/>
          <p14:tracePt t="319884" x="2124075" y="3465513"/>
          <p14:tracePt t="319892" x="2214563" y="3465513"/>
          <p14:tracePt t="319902" x="2343150" y="3455988"/>
          <p14:tracePt t="319907" x="2416175" y="3455988"/>
          <p14:tracePt t="319916" x="2498725" y="3455988"/>
          <p14:tracePt t="319923" x="2533650" y="3455988"/>
          <p14:tracePt t="319931" x="2562225" y="3455988"/>
          <p14:tracePt t="319939" x="2579688" y="3465513"/>
          <p14:tracePt t="319947" x="2579688" y="3475038"/>
          <p14:tracePt t="319955" x="2589213" y="3482975"/>
          <p14:tracePt t="319966" x="2589213" y="3492500"/>
          <p14:tracePt t="319972" x="2589213" y="3529013"/>
          <p14:tracePt t="319980" x="2589213" y="3556000"/>
          <p14:tracePt t="319987" x="2589213" y="3584575"/>
          <p14:tracePt t="319996" x="2589213" y="3638550"/>
          <p14:tracePt t="320004" x="2589213" y="3665538"/>
          <p14:tracePt t="320014" x="2589213" y="3711575"/>
          <p14:tracePt t="320020" x="2589213" y="3748088"/>
          <p14:tracePt t="320032" x="2589213" y="3775075"/>
          <p14:tracePt t="320047" x="2589213" y="3840163"/>
          <p14:tracePt t="320053" x="2579688" y="3867150"/>
          <p14:tracePt t="320059" x="2570163" y="3884613"/>
          <p14:tracePt t="320069" x="2562225" y="3894138"/>
          <p14:tracePt t="320078" x="2552700" y="3911600"/>
          <p14:tracePt t="320085" x="2533650" y="3930650"/>
          <p14:tracePt t="320094" x="2516188" y="3940175"/>
          <p14:tracePt t="320101" x="2489200" y="3940175"/>
          <p14:tracePt t="320109" x="2462213" y="3948113"/>
          <p14:tracePt t="320117" x="2416175" y="3957638"/>
          <p14:tracePt t="320126" x="2379663" y="3957638"/>
          <p14:tracePt t="320133" x="2279650" y="3957638"/>
          <p14:tracePt t="320141" x="2214563" y="3957638"/>
          <p14:tracePt t="320150" x="2143125" y="3957638"/>
          <p14:tracePt t="320157" x="2051050" y="3940175"/>
          <p14:tracePt t="320166" x="1968500" y="3921125"/>
          <p14:tracePt t="320174" x="1931988" y="3903663"/>
          <p14:tracePt t="320182" x="1868488" y="3884613"/>
          <p14:tracePt t="320189" x="1831975" y="3857625"/>
          <p14:tracePt t="320199" x="1804988" y="3848100"/>
          <p14:tracePt t="320205" x="1795463" y="3840163"/>
          <p14:tracePt t="320273" x="1795463" y="3857625"/>
          <p14:tracePt t="320281" x="1814513" y="3875088"/>
          <p14:tracePt t="320289" x="1824038" y="3911600"/>
          <p14:tracePt t="320297" x="1851025" y="3940175"/>
          <p14:tracePt t="320306" x="1868488" y="3984625"/>
          <p14:tracePt t="320313" x="1878013" y="4003675"/>
          <p14:tracePt t="320323" x="1895475" y="4049713"/>
          <p14:tracePt t="320329" x="1914525" y="4076700"/>
          <p14:tracePt t="320339" x="1931988" y="4103688"/>
          <p14:tracePt t="320346" x="1941513" y="4149725"/>
          <p14:tracePt t="320356" x="1960563" y="4195763"/>
          <p14:tracePt t="320362" x="1968500" y="4213225"/>
          <p14:tracePt t="320371" x="1978025" y="4232275"/>
          <p14:tracePt t="320380" x="1978025" y="4249738"/>
          <p14:tracePt t="320387" x="1978025" y="4268788"/>
          <p14:tracePt t="320396" x="1997075" y="4286250"/>
          <p14:tracePt t="320404" x="1997075" y="4303713"/>
          <p14:tracePt t="320413" x="2005013" y="4332288"/>
          <p14:tracePt t="320420" x="2005013" y="4349750"/>
          <p14:tracePt t="320430" x="2014538" y="4368800"/>
          <p14:tracePt t="320435" x="2024063" y="4395788"/>
          <p14:tracePt t="320444" x="2041525" y="4413250"/>
          <p14:tracePt t="320451" x="2051050" y="4432300"/>
          <p14:tracePt t="320459" x="2060575" y="4468813"/>
          <p14:tracePt t="320467" x="2078038" y="4478338"/>
          <p14:tracePt t="320478" x="2087563" y="4495800"/>
          <p14:tracePt t="320487" x="2106613" y="4505325"/>
          <p14:tracePt t="320496" x="2124075" y="4522788"/>
          <p14:tracePt t="320504" x="2160588" y="4541838"/>
          <p14:tracePt t="320513" x="2187575" y="4559300"/>
          <p14:tracePt t="320520" x="2214563" y="4578350"/>
          <p14:tracePt t="320529" x="2260600" y="4605338"/>
          <p14:tracePt t="320536" x="2306638" y="4641850"/>
          <p14:tracePt t="320544" x="2343150" y="4678363"/>
          <p14:tracePt t="320552" x="2389188" y="4724400"/>
          <p14:tracePt t="320560" x="2406650" y="4741863"/>
          <p14:tracePt t="320567" x="2416175" y="4760913"/>
          <p14:tracePt t="320575" x="2416175" y="4768850"/>
          <p14:tracePt t="320583" x="2425700" y="4787900"/>
          <p14:tracePt t="320591" x="2425700" y="4797425"/>
          <p14:tracePt t="320599" x="2425700" y="4805363"/>
          <p14:tracePt t="320616" x="2425700" y="4814888"/>
          <p14:tracePt t="320766" x="2425700" y="4797425"/>
          <p14:tracePt t="320773" x="2425700" y="4778375"/>
          <p14:tracePt t="320781" x="2416175" y="4760913"/>
          <p14:tracePt t="320789" x="2397125" y="4732338"/>
          <p14:tracePt t="320797" x="2389188" y="4705350"/>
          <p14:tracePt t="320806" x="2389188" y="4678363"/>
          <p14:tracePt t="320814" x="2379663" y="4660900"/>
          <p14:tracePt t="320823" x="2370138" y="4641850"/>
          <p14:tracePt t="320829" x="2370138" y="4632325"/>
          <p14:tracePt t="320837" x="2360613" y="4614863"/>
          <p14:tracePt t="320846" x="2360613" y="4605338"/>
          <p14:tracePt t="320855" x="2360613" y="4595813"/>
          <p14:tracePt t="320862" x="2360613" y="4578350"/>
          <p14:tracePt t="320870" x="2352675" y="4551363"/>
          <p14:tracePt t="320883" x="2352675" y="4532313"/>
          <p14:tracePt t="320890" x="2343150" y="4514850"/>
          <p14:tracePt t="320898" x="2333625" y="4505325"/>
          <p14:tracePt t="320905" x="2333625" y="4486275"/>
          <p14:tracePt t="320913" x="2333625" y="4478338"/>
          <p14:tracePt t="320921" x="2324100" y="4459288"/>
          <p14:tracePt t="320929" x="2324100" y="4449763"/>
          <p14:tracePt t="320937" x="2316163" y="4441825"/>
          <p14:tracePt t="320992" x="2316163" y="4432300"/>
          <p14:tracePt t="320999" x="2324100" y="4432300"/>
          <p14:tracePt t="321007" x="2360613" y="4432300"/>
          <p14:tracePt t="321016" x="2433638" y="4432300"/>
          <p14:tracePt t="321023" x="2525713" y="4432300"/>
          <p14:tracePt t="321031" x="2735263" y="4468813"/>
          <p14:tracePt t="321046" x="2881313" y="4495800"/>
          <p14:tracePt t="321047" x="3217863" y="4551363"/>
          <p14:tracePt t="321055" x="3427413" y="4587875"/>
          <p14:tracePt t="321063" x="3636963" y="4614863"/>
          <p14:tracePt t="321071" x="3792538" y="4651375"/>
          <p14:tracePt t="321080" x="3956050" y="4678363"/>
          <p14:tracePt t="321088" x="4321175" y="4732338"/>
          <p14:tracePt t="321095" x="4484688" y="4768850"/>
          <p14:tracePt t="321103" x="4849813" y="4805363"/>
          <p14:tracePt t="321112" x="5049838" y="4814888"/>
          <p14:tracePt t="321119" x="5360988" y="4833938"/>
          <p14:tracePt t="321128" x="5561013" y="4851400"/>
          <p14:tracePt t="321135" x="5761038" y="4851400"/>
          <p14:tracePt t="321144" x="5962650" y="4851400"/>
          <p14:tracePt t="321151" x="6126163" y="4851400"/>
          <p14:tracePt t="321160" x="6281738" y="4851400"/>
          <p14:tracePt t="321167" x="6445250" y="4851400"/>
          <p14:tracePt t="321179" x="6610350" y="4851400"/>
          <p14:tracePt t="321188" x="6773863" y="4851400"/>
          <p14:tracePt t="321196" x="6919913" y="4851400"/>
          <p14:tracePt t="321203" x="7029450" y="4851400"/>
          <p14:tracePt t="321212" x="7212013" y="4851400"/>
          <p14:tracePt t="321219" x="7466013" y="4841875"/>
          <p14:tracePt t="321231" x="7575550" y="4841875"/>
          <p14:tracePt t="321236" x="7667625" y="4841875"/>
          <p14:tracePt t="321247" x="7813675" y="4841875"/>
          <p14:tracePt t="321253" x="7904163" y="4841875"/>
          <p14:tracePt t="321260" x="7958138" y="4841875"/>
          <p14:tracePt t="321270" x="8013700" y="4841875"/>
          <p14:tracePt t="321279" x="8040688" y="4841875"/>
          <p14:tracePt t="321287" x="8077200" y="4841875"/>
          <p14:tracePt t="321295" x="8096250" y="4841875"/>
          <p14:tracePt t="321309" x="8104188" y="4841875"/>
          <p14:tracePt t="321319" x="8123238" y="4841875"/>
          <p14:tracePt t="321325" x="8132763" y="4841875"/>
          <p14:tracePt t="321334" x="8140700" y="4841875"/>
          <p14:tracePt t="321341" x="8150225" y="4841875"/>
          <p14:tracePt t="321349" x="8159750" y="4841875"/>
          <p14:tracePt t="321365" x="8159750" y="4833938"/>
          <p14:tracePt t="321373" x="8169275" y="4824413"/>
          <p14:tracePt t="321390" x="8169275" y="4814888"/>
          <p14:tracePt t="321410" x="8169275" y="4805363"/>
          <p14:tracePt t="321419" x="8169275" y="4787900"/>
          <p14:tracePt t="321435" x="8169275" y="4768850"/>
          <p14:tracePt t="321441" x="8169275" y="4751388"/>
          <p14:tracePt t="321450" x="8169275" y="4732338"/>
          <p14:tracePt t="321457" x="8169275" y="4714875"/>
          <p14:tracePt t="321466" x="8169275" y="4705350"/>
          <p14:tracePt t="321474" x="8169275" y="4697413"/>
          <p14:tracePt t="321483" x="8169275" y="4687888"/>
          <p14:tracePt t="321611" x="8169275" y="4668838"/>
          <p14:tracePt t="321619" x="8169275" y="4660900"/>
          <p14:tracePt t="321628" x="8169275" y="4632325"/>
          <p14:tracePt t="321635" x="8159750" y="4614863"/>
          <p14:tracePt t="321644" x="8159750" y="4605338"/>
          <p14:tracePt t="321652" x="8150225" y="4578350"/>
          <p14:tracePt t="321659" x="8140700" y="4541838"/>
          <p14:tracePt t="321667" x="8132763" y="4505325"/>
          <p14:tracePt t="321675" x="8132763" y="4478338"/>
          <p14:tracePt t="321683" x="8123238" y="4432300"/>
          <p14:tracePt t="321691" x="8123238" y="4405313"/>
          <p14:tracePt t="321699" x="8113713" y="4376738"/>
          <p14:tracePt t="321707" x="8096250" y="4349750"/>
          <p14:tracePt t="321716" x="8086725" y="4332288"/>
          <p14:tracePt t="321724" x="8067675" y="4313238"/>
          <p14:tracePt t="321732" x="8059738" y="4286250"/>
          <p14:tracePt t="321747" x="8040688" y="4268788"/>
          <p14:tracePt t="321756" x="8023225" y="4259263"/>
          <p14:tracePt t="321763" x="7986713" y="4232275"/>
          <p14:tracePt t="321772" x="7958138" y="4213225"/>
          <p14:tracePt t="321779" x="7913688" y="4203700"/>
          <p14:tracePt t="321787" x="7867650" y="4186238"/>
          <p14:tracePt t="321796" x="7831138" y="4167188"/>
          <p14:tracePt t="321803" x="7767638" y="4159250"/>
          <p14:tracePt t="321812" x="7712075" y="4149725"/>
          <p14:tracePt t="321820" x="7667625" y="4140200"/>
          <p14:tracePt t="321828" x="7594600" y="4122738"/>
          <p14:tracePt t="321837" x="7502525" y="4122738"/>
          <p14:tracePt t="321844" x="7366000" y="4113213"/>
          <p14:tracePt t="321853" x="7275513" y="4094163"/>
          <p14:tracePt t="321859" x="7183438" y="4094163"/>
          <p14:tracePt t="321869" x="7138988" y="4086225"/>
          <p14:tracePt t="321875" x="7029450" y="4086225"/>
          <p14:tracePt t="321885" x="6973888" y="4086225"/>
          <p14:tracePt t="321894" x="6919913" y="4086225"/>
          <p14:tracePt t="321901" x="6873875" y="4086225"/>
          <p14:tracePt t="321909" x="6837363" y="4086225"/>
          <p14:tracePt t="321919" x="6791325" y="4086225"/>
          <p14:tracePt t="321925" x="6764338" y="4086225"/>
          <p14:tracePt t="321935" x="6737350" y="4086225"/>
          <p14:tracePt t="321941" x="6691313" y="4094163"/>
          <p14:tracePt t="321949" x="6654800" y="4103688"/>
          <p14:tracePt t="321957" x="6618288" y="4122738"/>
          <p14:tracePt t="321965" x="6581775" y="4130675"/>
          <p14:tracePt t="321973" x="6554788" y="4140200"/>
          <p14:tracePt t="321981" x="6518275" y="4149725"/>
          <p14:tracePt t="321989" x="6491288" y="4159250"/>
          <p14:tracePt t="321998" x="6464300" y="4176713"/>
          <p14:tracePt t="322005" x="6435725" y="4195763"/>
          <p14:tracePt t="322013" x="6408738" y="4222750"/>
          <p14:tracePt t="322032" x="6381750" y="4268788"/>
          <p14:tracePt t="322038" x="6372225" y="4276725"/>
          <p14:tracePt t="322047" x="6362700" y="4322763"/>
          <p14:tracePt t="322053" x="6354763" y="4359275"/>
          <p14:tracePt t="322062" x="6354763" y="4386263"/>
          <p14:tracePt t="322069" x="6354763" y="4413250"/>
          <p14:tracePt t="322078" x="6354763" y="4441825"/>
          <p14:tracePt t="322085" x="6372225" y="4478338"/>
          <p14:tracePt t="322093" x="6399213" y="4514850"/>
          <p14:tracePt t="322101" x="6418263" y="4551363"/>
          <p14:tracePt t="322109" x="6454775" y="4595813"/>
          <p14:tracePt t="322117" x="6481763" y="4624388"/>
          <p14:tracePt t="322126" x="6527800" y="4660900"/>
          <p14:tracePt t="322135" x="6600825" y="4724400"/>
          <p14:tracePt t="322141" x="6654800" y="4751388"/>
          <p14:tracePt t="322152" x="6710363" y="4787900"/>
          <p14:tracePt t="322158" x="6746875" y="4797425"/>
          <p14:tracePt t="322168" x="6810375" y="4824413"/>
          <p14:tracePt t="322173" x="6892925" y="4851400"/>
          <p14:tracePt t="322184" x="6946900" y="4878388"/>
          <p14:tracePt t="322191" x="6992938" y="4887913"/>
          <p14:tracePt t="322200" x="7065963" y="4897438"/>
          <p14:tracePt t="322213" x="7129463" y="4924425"/>
          <p14:tracePt t="322220" x="7212013" y="4933950"/>
          <p14:tracePt t="322228" x="7239000" y="4933950"/>
          <p14:tracePt t="322235" x="7275513" y="4943475"/>
          <p14:tracePt t="322244" x="7312025" y="4951413"/>
          <p14:tracePt t="322251" x="7329488" y="4951413"/>
          <p14:tracePt t="322259" x="7348538" y="4951413"/>
          <p14:tracePt t="322273" x="7366000" y="4951413"/>
          <p14:tracePt t="322279" x="7375525" y="4951413"/>
          <p14:tracePt t="322288" x="7392988" y="4951413"/>
          <p14:tracePt t="322296" x="7412038" y="4951413"/>
          <p14:tracePt t="322328" x="7429500" y="4951413"/>
          <p14:tracePt t="322335" x="7439025" y="4960938"/>
          <p14:tracePt t="322384" x="7448550" y="4960938"/>
          <p14:tracePt t="322450" x="7448550" y="4970463"/>
          <p14:tracePt t="322497" x="7448550" y="4979988"/>
          <p14:tracePt t="322521" x="7448550" y="4987925"/>
          <p14:tracePt t="322529" x="7429500" y="5006975"/>
          <p14:tracePt t="322537" x="7421563" y="5016500"/>
          <p14:tracePt t="322545" x="7402513" y="5024438"/>
          <p14:tracePt t="322554" x="7385050" y="5033963"/>
          <p14:tracePt t="322562" x="7366000" y="5053013"/>
          <p14:tracePt t="322569" x="7339013" y="5070475"/>
          <p14:tracePt t="322579" x="7302500" y="5089525"/>
          <p14:tracePt t="322586" x="7248525" y="5126038"/>
          <p14:tracePt t="322594" x="7202488" y="5133975"/>
          <p14:tracePt t="322602" x="7156450" y="5160963"/>
          <p14:tracePt t="322610" x="7110413" y="5180013"/>
          <p14:tracePt t="322617" x="7056438" y="5197475"/>
          <p14:tracePt t="322626" x="7029450" y="5216525"/>
          <p14:tracePt t="322634" x="6983413" y="5226050"/>
          <p14:tracePt t="322642" x="6937375" y="5233988"/>
          <p14:tracePt t="322649" x="6910388" y="5253038"/>
          <p14:tracePt t="322658" x="6883400" y="5262563"/>
          <p14:tracePt t="322665" x="6810375" y="5280025"/>
          <p14:tracePt t="322673" x="6783388" y="5289550"/>
          <p14:tracePt t="322681" x="6746875" y="5299075"/>
          <p14:tracePt t="322689" x="6718300" y="5307013"/>
          <p14:tracePt t="322697" x="6691313" y="5316538"/>
          <p14:tracePt t="322705" x="6673850" y="5316538"/>
          <p14:tracePt t="322713" x="6654800" y="5326063"/>
          <p14:tracePt t="322721" x="6645275" y="5335588"/>
          <p14:tracePt t="322737" x="6637338" y="5343525"/>
          <p14:tracePt t="322754" x="6637338" y="5362575"/>
          <p14:tracePt t="322765" x="6627813" y="5372100"/>
          <p14:tracePt t="322770" x="6627813" y="5380038"/>
          <p14:tracePt t="322780" x="6627813" y="5399088"/>
          <p14:tracePt t="322789" x="6627813" y="5416550"/>
          <p14:tracePt t="322796" x="6627813" y="5445125"/>
          <p14:tracePt t="322805" x="6618288" y="5481638"/>
          <p14:tracePt t="322812" x="6618288" y="5499100"/>
          <p14:tracePt t="322823" x="6618288" y="5526088"/>
          <p14:tracePt t="322828" x="6618288" y="5545138"/>
          <p14:tracePt t="322838" x="6618288" y="5562600"/>
          <p14:tracePt t="322844" x="6618288" y="5572125"/>
          <p14:tracePt t="322859" x="6618288" y="5581650"/>
          <p14:tracePt t="322867" x="6618288" y="5589588"/>
          <p14:tracePt t="322884" x="6618288" y="5599113"/>
          <p14:tracePt t="323030" x="6637338" y="5599113"/>
          <p14:tracePt t="323035" x="6664325" y="5599113"/>
          <p14:tracePt t="323045" x="6710363" y="5599113"/>
          <p14:tracePt t="323051" x="6746875" y="5589588"/>
          <p14:tracePt t="323062" x="6810375" y="5572125"/>
          <p14:tracePt t="323067" x="6883400" y="5562600"/>
          <p14:tracePt t="323078" x="7056438" y="5535613"/>
          <p14:tracePt t="323083" x="7110413" y="5535613"/>
          <p14:tracePt t="323094" x="7292975" y="5518150"/>
          <p14:tracePt t="323101" x="7421563" y="5518150"/>
          <p14:tracePt t="323109" x="7512050" y="5508625"/>
          <p14:tracePt t="323117" x="7567613" y="5508625"/>
          <p14:tracePt t="323125" x="7612063" y="5489575"/>
          <p14:tracePt t="323133" x="7648575" y="5489575"/>
          <p14:tracePt t="323141" x="7685088" y="5481638"/>
          <p14:tracePt t="323157" x="7685088" y="5472113"/>
          <p14:tracePt t="323181" x="7694613" y="5472113"/>
          <p14:tracePt t="323197" x="7694613" y="5462588"/>
          <p14:tracePt t="323205" x="7694613" y="5453063"/>
          <p14:tracePt t="323213" x="7694613" y="5445125"/>
          <p14:tracePt t="323221" x="7694613" y="5426075"/>
          <p14:tracePt t="323229" x="7694613" y="5416550"/>
          <p14:tracePt t="323237" x="7694613" y="5399088"/>
          <p14:tracePt t="323246" x="7694613" y="5372100"/>
          <p14:tracePt t="323254" x="7685088" y="5343525"/>
          <p14:tracePt t="323262" x="7675563" y="5316538"/>
          <p14:tracePt t="323270" x="7658100" y="5270500"/>
          <p14:tracePt t="323279" x="7648575" y="5243513"/>
          <p14:tracePt t="323286" x="7639050" y="5197475"/>
          <p14:tracePt t="323294" x="7621588" y="5133975"/>
          <p14:tracePt t="323302" x="7594600" y="5043488"/>
          <p14:tracePt t="323310" x="7567613" y="4960938"/>
          <p14:tracePt t="323318" x="7558088" y="4887913"/>
          <p14:tracePt t="323325" x="7531100" y="4787900"/>
          <p14:tracePt t="323336" x="7485063" y="4578350"/>
          <p14:tracePt t="323344" x="7466013" y="4432300"/>
          <p14:tracePt t="323351" x="7439025" y="4322763"/>
          <p14:tracePt t="323358" x="7421563" y="3984625"/>
          <p14:tracePt t="323367" x="7402513" y="3875088"/>
          <p14:tracePt t="323374" x="7385050" y="3538538"/>
          <p14:tracePt t="323384" x="7375525" y="3429000"/>
          <p14:tracePt t="323392" x="7375525" y="3246438"/>
          <p14:tracePt t="323400" x="7375525" y="3082925"/>
          <p14:tracePt t="323407" x="7356475" y="2973388"/>
          <p14:tracePt t="323416" x="7348538" y="2771775"/>
          <p14:tracePt t="323424" x="7348538" y="2625725"/>
          <p14:tracePt t="323432" x="7329488" y="2535238"/>
          <p14:tracePt t="323440" x="7302500" y="2371725"/>
          <p14:tracePt t="323448" x="7256463" y="2197100"/>
          <p14:tracePt t="323456" x="7229475" y="2089150"/>
          <p14:tracePt t="323463" x="7212013" y="2024063"/>
          <p14:tracePt t="323472" x="7202488" y="2006600"/>
          <p14:tracePt t="323479" x="7202488" y="1997075"/>
          <p14:tracePt t="323567" x="7192963" y="1987550"/>
          <p14:tracePt t="323576" x="7192963" y="1970088"/>
          <p14:tracePt t="323592" x="7192963" y="1960563"/>
          <p14:tracePt t="323633" x="7192963" y="1951038"/>
          <p14:tracePt t="323641" x="7183438" y="1943100"/>
          <p14:tracePt t="323648" x="7175500" y="1933575"/>
          <p14:tracePt t="323656" x="7165975" y="1933575"/>
          <p14:tracePt t="323663" x="7146925" y="1914525"/>
          <p14:tracePt t="323674" x="7119938" y="1878013"/>
          <p14:tracePt t="323681" x="7083425" y="1851025"/>
          <p14:tracePt t="323690" x="7037388" y="1814513"/>
          <p14:tracePt t="323697" x="7010400" y="1778000"/>
          <p14:tracePt t="323706" x="6973888" y="1751013"/>
          <p14:tracePt t="323713" x="6929438" y="1714500"/>
          <p14:tracePt t="323721" x="6892925" y="1697038"/>
          <p14:tracePt t="323729" x="6856413" y="1668463"/>
          <p14:tracePt t="323738" x="6791325" y="1660525"/>
          <p14:tracePt t="323748" x="6754813" y="1651000"/>
          <p14:tracePt t="323753" x="6710363" y="1641475"/>
          <p14:tracePt t="323762" x="6664325" y="1641475"/>
          <p14:tracePt t="323769" x="6645275" y="1641475"/>
          <p14:tracePt t="323778" x="6637338" y="1641475"/>
          <p14:tracePt t="323785" x="6627813" y="1641475"/>
          <p14:tracePt t="323802" x="6618288" y="1641475"/>
          <p14:tracePt t="323817" x="6610350" y="1641475"/>
          <p14:tracePt t="323825" x="6600825" y="1641475"/>
          <p14:tracePt t="323833" x="6591300" y="1660525"/>
          <p14:tracePt t="323841" x="6581775" y="1697038"/>
          <p14:tracePt t="323849" x="6573838" y="1731963"/>
          <p14:tracePt t="323857" x="6564313" y="1778000"/>
          <p14:tracePt t="323865" x="6545263" y="1870075"/>
          <p14:tracePt t="323875" x="6537325" y="1933575"/>
          <p14:tracePt t="323882" x="6537325" y="1970088"/>
          <p14:tracePt t="323890" x="6537325" y="2043113"/>
          <p14:tracePt t="323897" x="6537325" y="2116138"/>
          <p14:tracePt t="323906" x="6537325" y="2206625"/>
          <p14:tracePt t="323913" x="6537325" y="2335213"/>
          <p14:tracePt t="323921" x="6537325" y="2444750"/>
          <p14:tracePt t="323929" x="6537325" y="2498725"/>
          <p14:tracePt t="323937" x="6537325" y="2608263"/>
          <p14:tracePt t="323946" x="6537325" y="2698750"/>
          <p14:tracePt t="323954" x="6537325" y="2827338"/>
          <p14:tracePt t="323962" x="6537325" y="2954338"/>
          <p14:tracePt t="323972" x="6537325" y="3046413"/>
          <p14:tracePt t="323980" x="6537325" y="3209925"/>
          <p14:tracePt t="323987" x="6537325" y="3319463"/>
          <p14:tracePt t="323996" x="6545263" y="3465513"/>
          <p14:tracePt t="324004" x="6545263" y="3592513"/>
          <p14:tracePt t="324013" x="6545263" y="3757613"/>
          <p14:tracePt t="324020" x="6545263" y="3921125"/>
          <p14:tracePt t="324030" x="6545263" y="4049713"/>
          <p14:tracePt t="324035" x="6537325" y="4130675"/>
          <p14:tracePt t="324044" x="6527800" y="4222750"/>
          <p14:tracePt t="324052" x="6527800" y="4332288"/>
          <p14:tracePt t="324060" x="6508750" y="4459288"/>
          <p14:tracePt t="324067" x="6500813" y="4551363"/>
          <p14:tracePt t="324075" x="6500813" y="4595813"/>
          <p14:tracePt t="324083" x="6481763" y="4651375"/>
          <p14:tracePt t="324091" x="6481763" y="4741863"/>
          <p14:tracePt t="324100" x="6481763" y="4797425"/>
          <p14:tracePt t="324107" x="6481763" y="4887913"/>
          <p14:tracePt t="324115" x="6481763" y="4970463"/>
          <p14:tracePt t="324123" x="6481763" y="4997450"/>
          <p14:tracePt t="324132" x="6481763" y="5106988"/>
          <p14:tracePt t="324140" x="6481763" y="5153025"/>
          <p14:tracePt t="324147" x="6491288" y="5216525"/>
          <p14:tracePt t="324156" x="6491288" y="5299075"/>
          <p14:tracePt t="324163" x="6500813" y="5372100"/>
          <p14:tracePt t="324172" x="6508750" y="5416550"/>
          <p14:tracePt t="324180" x="6508750" y="5472113"/>
          <p14:tracePt t="324187" x="6518275" y="5508625"/>
          <p14:tracePt t="324195" x="6537325" y="5572125"/>
          <p14:tracePt t="324203" x="6537325" y="5599113"/>
          <p14:tracePt t="324212" x="6545263" y="5645150"/>
          <p14:tracePt t="324219" x="6554788" y="5672138"/>
          <p14:tracePt t="324229" x="6554788" y="5718175"/>
          <p14:tracePt t="324235" x="6564313" y="5745163"/>
          <p14:tracePt t="324245" x="6564313" y="5772150"/>
          <p14:tracePt t="324251" x="6573838" y="5818188"/>
          <p14:tracePt t="324262" x="6573838" y="5845175"/>
          <p14:tracePt t="324267" x="6581775" y="5873750"/>
          <p14:tracePt t="324278" x="6600825" y="5918200"/>
          <p14:tracePt t="324284" x="6610350" y="5954713"/>
          <p14:tracePt t="324294" x="6610350" y="6000750"/>
          <p14:tracePt t="324301" x="6618288" y="6027738"/>
          <p14:tracePt t="324309" x="6618288" y="6073775"/>
          <p14:tracePt t="324317" x="6627813" y="6091238"/>
          <p14:tracePt t="324326" x="6627813" y="6156325"/>
          <p14:tracePt t="324333" x="6637338" y="6200775"/>
          <p14:tracePt t="324342" x="6637338" y="6219825"/>
          <p14:tracePt t="324349" x="6645275" y="6256338"/>
          <p14:tracePt t="324357" x="6645275" y="6292850"/>
          <p14:tracePt t="324365" x="6654800" y="6319838"/>
          <p14:tracePt t="324374" x="6654800" y="6338888"/>
          <p14:tracePt t="324382" x="6654800" y="6356350"/>
          <p14:tracePt t="324397" x="6654800" y="6365875"/>
          <p14:tracePt t="324407" x="6654800" y="6375400"/>
          <p14:tracePt t="324413" x="6664325" y="6375400"/>
          <p14:tracePt t="324512" x="6673850" y="6375400"/>
          <p14:tracePt t="324518" x="6700838" y="6375400"/>
          <p14:tracePt t="324526" x="6718300" y="6375400"/>
          <p14:tracePt t="324534" x="6754813" y="6375400"/>
          <p14:tracePt t="324542" x="6783388" y="6375400"/>
          <p14:tracePt t="324550" x="6827838" y="6375400"/>
          <p14:tracePt t="324557" x="6883400" y="6375400"/>
          <p14:tracePt t="324568" x="6919913" y="6375400"/>
          <p14:tracePt t="324574" x="6973888" y="6375400"/>
          <p14:tracePt t="324584" x="7083425" y="6375400"/>
          <p14:tracePt t="324593" x="7146925" y="6375400"/>
          <p14:tracePt t="324599" x="7219950" y="6375400"/>
          <p14:tracePt t="324608" x="7275513" y="6375400"/>
          <p14:tracePt t="324616" x="7348538" y="6375400"/>
          <p14:tracePt t="324623" x="7421563" y="6375400"/>
          <p14:tracePt t="324632" x="7512050" y="6375400"/>
          <p14:tracePt t="324639" x="7594600" y="6375400"/>
          <p14:tracePt t="324648" x="7667625" y="6375400"/>
          <p14:tracePt t="324656" x="7794625" y="6356350"/>
          <p14:tracePt t="324668" x="7831138" y="6356350"/>
          <p14:tracePt t="324677" x="7894638" y="6346825"/>
          <p14:tracePt t="324684" x="7986713" y="6346825"/>
          <p14:tracePt t="324692" x="8059738" y="6346825"/>
          <p14:tracePt t="324700" x="8132763" y="6346825"/>
          <p14:tracePt t="324708" x="8186738" y="6346825"/>
          <p14:tracePt t="324715" x="8232775" y="6346825"/>
          <p14:tracePt t="324723" x="8286750" y="6346825"/>
          <p14:tracePt t="324731" x="8396288" y="6346825"/>
          <p14:tracePt t="324739" x="8451850" y="6346825"/>
          <p14:tracePt t="324747" x="8488363" y="6346825"/>
          <p14:tracePt t="324756" x="8532813" y="6346825"/>
          <p14:tracePt t="324763" x="8588375" y="6346825"/>
          <p14:tracePt t="324772" x="8661400" y="6346825"/>
          <p14:tracePt t="324780" x="8697913" y="6346825"/>
          <p14:tracePt t="324787" x="8742363" y="6346825"/>
          <p14:tracePt t="324796" x="8778875" y="6346825"/>
          <p14:tracePt t="324804" x="8797925" y="6346825"/>
          <p14:tracePt t="324813" x="8834438" y="6346825"/>
          <p14:tracePt t="324819" x="8834438" y="6338888"/>
          <p14:tracePt t="324828" x="8842375" y="6338888"/>
          <p14:tracePt t="324835" x="8851900" y="6329363"/>
          <p14:tracePt t="324844" x="8861425" y="6329363"/>
          <p14:tracePt t="324851" x="8870950" y="6329363"/>
          <p14:tracePt t="324867" x="8878888" y="6319838"/>
          <p14:tracePt t="324878" x="8888413" y="6302375"/>
          <p14:tracePt t="324883" x="8888413" y="6283325"/>
          <p14:tracePt t="324894" x="8897938" y="6265863"/>
          <p14:tracePt t="324901" x="8897938" y="6246813"/>
          <p14:tracePt t="324909" x="8907463" y="6219825"/>
          <p14:tracePt t="324917" x="8907463" y="6183313"/>
          <p14:tracePt t="324926" x="8915400" y="6164263"/>
          <p14:tracePt t="324934" x="8924925" y="6137275"/>
          <p14:tracePt t="324942" x="8924925" y="6110288"/>
          <p14:tracePt t="324950" x="8924925" y="6064250"/>
          <p14:tracePt t="324958" x="8924925" y="6037263"/>
          <p14:tracePt t="324966" x="8934450" y="6010275"/>
          <p14:tracePt t="324974" x="8934450" y="5964238"/>
          <p14:tracePt t="324982" x="8934450" y="5927725"/>
          <p14:tracePt t="324989" x="8934450" y="5873750"/>
          <p14:tracePt t="324997" x="8934450" y="5818188"/>
          <p14:tracePt t="325006" x="8934450" y="5764213"/>
          <p14:tracePt t="325013" x="8934450" y="5681663"/>
          <p14:tracePt t="325021" x="8934450" y="5608638"/>
          <p14:tracePt t="325032" x="8934450" y="5535613"/>
          <p14:tracePt t="325037" x="8934450" y="5462588"/>
          <p14:tracePt t="325046" x="8934450" y="5416550"/>
          <p14:tracePt t="325054" x="8934450" y="5353050"/>
          <p14:tracePt t="325062" x="8915400" y="5270500"/>
          <p14:tracePt t="325069" x="8915400" y="5197475"/>
          <p14:tracePt t="325079" x="8915400" y="5143500"/>
          <p14:tracePt t="325085" x="8915400" y="5097463"/>
          <p14:tracePt t="325093" x="8915400" y="5033963"/>
          <p14:tracePt t="325101" x="8915400" y="4979988"/>
          <p14:tracePt t="325109" x="8915400" y="4924425"/>
          <p14:tracePt t="325117" x="8915400" y="4841875"/>
          <p14:tracePt t="325125" x="8915400" y="4787900"/>
          <p14:tracePt t="325136" x="8915400" y="4678363"/>
          <p14:tracePt t="325141" x="8915400" y="4624388"/>
          <p14:tracePt t="325150" x="8915400" y="4551363"/>
          <p14:tracePt t="325158" x="8915400" y="4505325"/>
          <p14:tracePt t="325173" x="8915400" y="4449763"/>
          <p14:tracePt t="325180" x="8915400" y="4376738"/>
          <p14:tracePt t="325187" x="8915400" y="4303713"/>
          <p14:tracePt t="325195" x="8915400" y="4213225"/>
          <p14:tracePt t="325203" x="8915400" y="4159250"/>
          <p14:tracePt t="325215" x="8915400" y="4067175"/>
          <p14:tracePt t="325224" x="8915400" y="3840163"/>
          <p14:tracePt t="325236" x="8915400" y="3784600"/>
          <p14:tracePt t="325248" x="8915400" y="3694113"/>
          <p14:tracePt t="325257" x="8915400" y="3657600"/>
          <p14:tracePt t="325268" x="8915400" y="3529013"/>
          <p14:tracePt t="325273" x="8915400" y="3482975"/>
          <p14:tracePt t="325283" x="8915400" y="3455988"/>
          <p14:tracePt t="325288" x="8915400" y="3429000"/>
          <p14:tracePt t="325300" x="8915400" y="3382963"/>
          <p14:tracePt t="325309" x="8915400" y="3346450"/>
          <p14:tracePt t="325316" x="8915400" y="3302000"/>
          <p14:tracePt t="325327" x="8915400" y="3246438"/>
          <p14:tracePt t="325331" x="8934450" y="3192463"/>
          <p14:tracePt t="325347" x="8934450" y="3119438"/>
          <p14:tracePt t="325356" x="8934450" y="2954338"/>
          <p14:tracePt t="325363" x="8934450" y="2890838"/>
          <p14:tracePt t="325373" x="8934450" y="2763838"/>
          <p14:tracePt t="325379" x="8934450" y="2654300"/>
          <p14:tracePt t="325387" x="8924925" y="2598738"/>
          <p14:tracePt t="325396" x="8915400" y="2508250"/>
          <p14:tracePt t="325403" x="8897938" y="2389188"/>
          <p14:tracePt t="325412" x="8888413" y="2298700"/>
          <p14:tracePt t="325420" x="8878888" y="2243138"/>
          <p14:tracePt t="325429" x="8842375" y="2125663"/>
          <p14:tracePt t="325436" x="8834438" y="2079625"/>
          <p14:tracePt t="325444" x="8834438" y="2043113"/>
          <p14:tracePt t="325452" x="8824913" y="2016125"/>
          <p14:tracePt t="325465" x="8824913" y="1979613"/>
          <p14:tracePt t="325468" x="8824913" y="1951038"/>
          <p14:tracePt t="325481" x="8815388" y="1933575"/>
          <p14:tracePt t="325484" x="8815388" y="1924050"/>
          <p14:tracePt t="325500" x="8815388" y="1906588"/>
          <p14:tracePt t="325510" x="8815388" y="1897063"/>
          <p14:tracePt t="325518" x="8815388" y="1878013"/>
          <p14:tracePt t="325526" x="8815388" y="1860550"/>
          <p14:tracePt t="325534" x="8815388" y="1841500"/>
          <p14:tracePt t="325542" x="8815388" y="1824038"/>
          <p14:tracePt t="325550" x="8815388" y="1804988"/>
          <p14:tracePt t="325558" x="8815388" y="1787525"/>
          <p14:tracePt t="325566" x="8815388" y="1778000"/>
          <p14:tracePt t="325574" x="8815388" y="1741488"/>
          <p14:tracePt t="325582" x="8815388" y="1724025"/>
          <p14:tracePt t="325590" x="8815388" y="1697038"/>
          <p14:tracePt t="325598" x="8807450" y="1677988"/>
          <p14:tracePt t="325606" x="8807450" y="1651000"/>
          <p14:tracePt t="325614" x="8807450" y="1624013"/>
          <p14:tracePt t="325622" x="8797925" y="1614488"/>
          <p14:tracePt t="325630" x="8797925" y="1604963"/>
          <p14:tracePt t="325728" x="8788400" y="1604963"/>
          <p14:tracePt t="325742" x="8778875" y="1604963"/>
          <p14:tracePt t="325750" x="8770938" y="1604963"/>
          <p14:tracePt t="325758" x="8761413" y="1604963"/>
          <p14:tracePt t="325765" x="8751888" y="1604963"/>
          <p14:tracePt t="325776" x="8734425" y="1604963"/>
          <p14:tracePt t="325783" x="8715375" y="1604963"/>
          <p14:tracePt t="325799" x="8705850" y="1604963"/>
          <p14:tracePt t="325807" x="8688388" y="1604963"/>
          <p14:tracePt t="325816" x="8669338" y="1604963"/>
          <p14:tracePt t="325825" x="8661400" y="1604963"/>
          <p14:tracePt t="325831" x="8642350" y="1604963"/>
          <p14:tracePt t="325840" x="8624888" y="1595438"/>
          <p14:tracePt t="325847" x="8605838" y="1595438"/>
          <p14:tracePt t="325855" x="8596313" y="1595438"/>
          <p14:tracePt t="325871" x="8588375" y="1595438"/>
          <p14:tracePt t="325879" x="8578850" y="1595438"/>
          <p14:tracePt t="325896" x="8569325" y="1595438"/>
          <p14:tracePt t="325904" x="8551863" y="1595438"/>
          <p14:tracePt t="325913" x="8532813" y="1595438"/>
          <p14:tracePt t="325919" x="8515350" y="1595438"/>
          <p14:tracePt t="325929" x="8488363" y="1595438"/>
          <p14:tracePt t="325936" x="8451850" y="1595438"/>
          <p14:tracePt t="325944" x="8423275" y="1595438"/>
          <p14:tracePt t="325952" x="8378825" y="1595438"/>
          <p14:tracePt t="325960" x="8323263" y="1595438"/>
          <p14:tracePt t="325968" x="8269288" y="1595438"/>
          <p14:tracePt t="325976" x="8196263" y="1595438"/>
          <p14:tracePt t="325984" x="8140700" y="1595438"/>
          <p14:tracePt t="325992" x="8059738" y="1595438"/>
          <p14:tracePt t="326000" x="7967663" y="1595438"/>
          <p14:tracePt t="326009" x="7894638" y="1595438"/>
          <p14:tracePt t="326016" x="7821613" y="1595438"/>
          <p14:tracePt t="326025" x="7748588" y="1595438"/>
          <p14:tracePt t="326031" x="7675563" y="1595438"/>
          <p14:tracePt t="326040" x="7594600" y="1587500"/>
          <p14:tracePt t="326047" x="7502525" y="1568450"/>
          <p14:tracePt t="326056" x="7429500" y="1568450"/>
          <p14:tracePt t="326063" x="7339013" y="1568450"/>
          <p14:tracePt t="326071" x="7292975" y="1568450"/>
          <p14:tracePt t="326081" x="7256463" y="1568450"/>
          <p14:tracePt t="326089" x="7212013" y="1568450"/>
          <p14:tracePt t="326097" x="7192963" y="1568450"/>
          <p14:tracePt t="326106" x="7183438" y="1568450"/>
          <p14:tracePt t="326113" x="7175500" y="1568450"/>
          <p14:tracePt t="326122" x="7146925" y="1568450"/>
          <p14:tracePt t="326129" x="7138988" y="1568450"/>
          <p14:tracePt t="326138" x="7119938" y="1568450"/>
          <p14:tracePt t="326149" x="7110413" y="1568450"/>
          <p14:tracePt t="326155" x="7102475" y="1568450"/>
          <p14:tracePt t="326165" x="7102475" y="1577975"/>
          <p14:tracePt t="326180" x="7092950" y="1577975"/>
          <p14:tracePt t="326201" x="7083425" y="1577975"/>
          <p14:tracePt t="326257" x="7083425" y="1587500"/>
          <p14:tracePt t="326297" x="7073900" y="1595438"/>
          <p14:tracePt t="326306" x="7065963" y="1595438"/>
          <p14:tracePt t="326313" x="7056438" y="1604963"/>
          <p14:tracePt t="326322" x="7046913" y="1624013"/>
          <p14:tracePt t="326331" x="7037388" y="1641475"/>
          <p14:tracePt t="326337" x="7029450" y="1660525"/>
          <p14:tracePt t="326345" x="7010400" y="1677988"/>
          <p14:tracePt t="326354" x="6992938" y="1724025"/>
          <p14:tracePt t="326363" x="6983413" y="1731963"/>
          <p14:tracePt t="326369" x="6973888" y="1751013"/>
          <p14:tracePt t="326380" x="6956425" y="1768475"/>
          <p14:tracePt t="326385" x="6937375" y="1778000"/>
          <p14:tracePt t="326396" x="6929438" y="1797050"/>
          <p14:tracePt t="326406" x="6892925" y="1804988"/>
          <p14:tracePt t="326416" x="6873875" y="1814513"/>
          <p14:tracePt t="326424" x="6856413" y="1833563"/>
          <p14:tracePt t="326431" x="6827838" y="1841500"/>
          <p14:tracePt t="326440" x="6810375" y="1851025"/>
          <p14:tracePt t="326447" x="6791325" y="1878013"/>
          <p14:tracePt t="326456" x="6773863" y="1887538"/>
          <p14:tracePt t="326463" x="6754813" y="1897063"/>
          <p14:tracePt t="326473" x="6737350" y="1906588"/>
          <p14:tracePt t="326482" x="6718300" y="1914525"/>
          <p14:tracePt t="326487" x="6700838" y="1924050"/>
          <p14:tracePt t="326495" x="6673850" y="1943100"/>
          <p14:tracePt t="326504" x="6673850" y="1951038"/>
          <p14:tracePt t="326512" x="6654800" y="1960563"/>
          <p14:tracePt t="326519" x="6645275" y="1970088"/>
          <p14:tracePt t="326529" x="6637338" y="1979613"/>
          <p14:tracePt t="326535" x="6618288" y="1987550"/>
          <p14:tracePt t="326543" x="6610350" y="2006600"/>
          <p14:tracePt t="326551" x="6600825" y="2016125"/>
          <p14:tracePt t="326559" x="6600825" y="2033588"/>
          <p14:tracePt t="326567" x="6600825" y="2043113"/>
          <p14:tracePt t="326576" x="6600825" y="2060575"/>
          <p14:tracePt t="326584" x="6600825" y="2079625"/>
          <p14:tracePt t="326592" x="6600825" y="2097088"/>
          <p14:tracePt t="326600" x="6600825" y="2125663"/>
          <p14:tracePt t="326607" x="6618288" y="2152650"/>
          <p14:tracePt t="326616" x="6645275" y="2189163"/>
          <p14:tracePt t="326626" x="6664325" y="2206625"/>
          <p14:tracePt t="326632" x="6673850" y="2233613"/>
          <p14:tracePt t="326641" x="6691313" y="2252663"/>
          <p14:tracePt t="326647" x="6710363" y="2262188"/>
          <p14:tracePt t="326655" x="6737350" y="2289175"/>
          <p14:tracePt t="326665" x="6754813" y="2306638"/>
          <p14:tracePt t="326671" x="6791325" y="2325688"/>
          <p14:tracePt t="326681" x="6827838" y="2335213"/>
          <p14:tracePt t="326687" x="6864350" y="2352675"/>
          <p14:tracePt t="326697" x="6892925" y="2362200"/>
          <p14:tracePt t="326704" x="6919913" y="2362200"/>
          <p14:tracePt t="326713" x="6937375" y="2362200"/>
          <p14:tracePt t="326722" x="6956425" y="2362200"/>
          <p14:tracePt t="326734" x="6964363" y="2362200"/>
          <p14:tracePt t="326742" x="6973888" y="2362200"/>
          <p14:tracePt t="326750" x="6992938" y="2362200"/>
          <p14:tracePt t="326757" x="7010400" y="2362200"/>
          <p14:tracePt t="326766" x="7029450" y="2362200"/>
          <p14:tracePt t="326773" x="7046913" y="2362200"/>
          <p14:tracePt t="326781" x="7056438" y="2362200"/>
          <p14:tracePt t="326789" x="7065963" y="2362200"/>
          <p14:tracePt t="326806" x="7065963" y="2352675"/>
          <p14:tracePt t="326917" x="7065963" y="2343150"/>
          <p14:tracePt t="326990" x="7065963" y="2335213"/>
          <p14:tracePt t="327040" x="7065963" y="2325688"/>
          <p14:tracePt t="327257" x="7056438" y="2325688"/>
          <p14:tracePt t="327272" x="7046913" y="2325688"/>
          <p14:tracePt t="327281" x="7037388" y="2335213"/>
          <p14:tracePt t="327287" x="7019925" y="2343150"/>
          <p14:tracePt t="327297" x="7000875" y="2352675"/>
          <p14:tracePt t="327306" x="6983413" y="2362200"/>
          <p14:tracePt t="327313" x="6956425" y="2371725"/>
          <p14:tracePt t="327321" x="6929438" y="2371725"/>
          <p14:tracePt t="327330" x="6892925" y="2389188"/>
          <p14:tracePt t="327337" x="6873875" y="2389188"/>
          <p14:tracePt t="327345" x="6846888" y="2398713"/>
          <p14:tracePt t="327353" x="6819900" y="2416175"/>
          <p14:tracePt t="327362" x="6810375" y="2425700"/>
          <p14:tracePt t="327379" x="6810375" y="2435225"/>
          <p14:tracePt t="327385" x="6810375" y="2452688"/>
          <p14:tracePt t="327394" x="6810375" y="2471738"/>
          <p14:tracePt t="327402" x="6810375" y="2489200"/>
          <p14:tracePt t="327411" x="6819900" y="2508250"/>
          <p14:tracePt t="327417" x="6837363" y="2535238"/>
          <p14:tracePt t="327426" x="6856413" y="2571750"/>
          <p14:tracePt t="327433" x="6883400" y="2589213"/>
          <p14:tracePt t="327442" x="6910388" y="2608263"/>
          <p14:tracePt t="327449" x="6937375" y="2644775"/>
          <p14:tracePt t="327457" x="7056438" y="2681288"/>
          <p14:tracePt t="327465" x="7102475" y="2690813"/>
          <p14:tracePt t="327474" x="7175500" y="2717800"/>
          <p14:tracePt t="327481" x="7275513" y="2735263"/>
          <p14:tracePt t="327490" x="7366000" y="2735263"/>
          <p14:tracePt t="327497" x="7458075" y="2735263"/>
          <p14:tracePt t="327506" x="7548563" y="2735263"/>
          <p14:tracePt t="327513" x="7585075" y="2735263"/>
          <p14:tracePt t="327522" x="7658100" y="2727325"/>
          <p14:tracePt t="327529" x="7740650" y="2708275"/>
          <p14:tracePt t="327537" x="7794625" y="2690813"/>
          <p14:tracePt t="327545" x="7894638" y="2654300"/>
          <p14:tracePt t="327553" x="7958138" y="2625725"/>
          <p14:tracePt t="327562" x="8031163" y="2598738"/>
          <p14:tracePt t="327569" x="8132763" y="2562225"/>
          <p14:tracePt t="327577" x="8232775" y="2498725"/>
          <p14:tracePt t="327585" x="8313738" y="2462213"/>
          <p14:tracePt t="327596" x="8378825" y="2435225"/>
          <p14:tracePt t="327603" x="8459788" y="2379663"/>
          <p14:tracePt t="327612" x="8505825" y="2335213"/>
          <p14:tracePt t="327619" x="8532813" y="2306638"/>
          <p14:tracePt t="327627" x="8569325" y="2279650"/>
          <p14:tracePt t="327636" x="8605838" y="2216150"/>
          <p14:tracePt t="327644" x="8615363" y="2197100"/>
          <p14:tracePt t="327656" x="8624888" y="2170113"/>
          <p14:tracePt t="327664" x="8642350" y="2133600"/>
          <p14:tracePt t="327671" x="8642350" y="2116138"/>
          <p14:tracePt t="327680" x="8642350" y="2089150"/>
          <p14:tracePt t="327687" x="8642350" y="2060575"/>
          <p14:tracePt t="327696" x="8642350" y="2033588"/>
          <p14:tracePt t="327704" x="8642350" y="1987550"/>
          <p14:tracePt t="327712" x="8642350" y="1970088"/>
          <p14:tracePt t="327720" x="8642350" y="1943100"/>
          <p14:tracePt t="327732" x="8642350" y="1924050"/>
          <p14:tracePt t="327737" x="8642350" y="1906588"/>
          <p14:tracePt t="327744" x="8642350" y="1887538"/>
          <p14:tracePt t="327751" x="8624888" y="1860550"/>
          <p14:tracePt t="327759" x="8596313" y="1824038"/>
          <p14:tracePt t="327767" x="8559800" y="1797050"/>
          <p14:tracePt t="327776" x="8532813" y="1760538"/>
          <p14:tracePt t="327784" x="8515350" y="1751013"/>
          <p14:tracePt t="327793" x="8451850" y="1704975"/>
          <p14:tracePt t="327801" x="8386763" y="1677988"/>
          <p14:tracePt t="327808" x="8350250" y="1668463"/>
          <p14:tracePt t="327816" x="8269288" y="1641475"/>
          <p14:tracePt t="327824" x="8159750" y="1614488"/>
          <p14:tracePt t="327833" x="8077200" y="1587500"/>
          <p14:tracePt t="327839" x="8004175" y="1577975"/>
          <p14:tracePt t="327847" x="7921625" y="1577975"/>
          <p14:tracePt t="327855" x="7867650" y="1568450"/>
          <p14:tracePt t="327864" x="7758113" y="1568450"/>
          <p14:tracePt t="327871" x="7648575" y="1550988"/>
          <p14:tracePt t="327880" x="7575550" y="1550988"/>
          <p14:tracePt t="327887" x="7512050" y="1550988"/>
          <p14:tracePt t="327897" x="7439025" y="1550988"/>
          <p14:tracePt t="327906" x="7348538" y="1550988"/>
          <p14:tracePt t="327913" x="7292975" y="1558925"/>
          <p14:tracePt t="327922" x="7256463" y="1568450"/>
          <p14:tracePt t="327930" x="7219950" y="1577975"/>
          <p14:tracePt t="327938" x="7183438" y="1595438"/>
          <p14:tracePt t="327945" x="7146925" y="1614488"/>
          <p14:tracePt t="327953" x="7110413" y="1641475"/>
          <p14:tracePt t="327962" x="7056438" y="1687513"/>
          <p14:tracePt t="327970" x="7000875" y="1724025"/>
          <p14:tracePt t="327982" x="6964363" y="1768475"/>
          <p14:tracePt t="327988" x="6937375" y="1787525"/>
          <p14:tracePt t="327994" x="6892925" y="1851025"/>
          <p14:tracePt t="328003" x="6846888" y="1887538"/>
          <p14:tracePt t="328009" x="6819900" y="1914525"/>
          <p14:tracePt t="328017" x="6800850" y="1960563"/>
          <p14:tracePt t="328028" x="6764338" y="2006600"/>
          <p14:tracePt t="328033" x="6754813" y="2033588"/>
          <p14:tracePt t="328042" x="6746875" y="2052638"/>
          <p14:tracePt t="328049" x="6737350" y="2060575"/>
          <p14:tracePt t="328057" x="6737350" y="2079625"/>
          <p14:tracePt t="328065" x="6727825" y="2079625"/>
          <p14:tracePt t="328074" x="6718300" y="2089150"/>
          <p14:tracePt t="328081" x="6718300" y="2097088"/>
          <p14:tracePt t="328168" x="6718300" y="2106613"/>
          <p14:tracePt t="328182" x="6718300" y="2116138"/>
          <p14:tracePt t="328192" x="6710363" y="2116138"/>
          <p14:tracePt t="328199" x="6710363" y="2125663"/>
          <p14:tracePt t="328207" x="6700838" y="2143125"/>
          <p14:tracePt t="328216" x="6691313" y="2160588"/>
          <p14:tracePt t="328223" x="6691313" y="2197100"/>
          <p14:tracePt t="328233" x="6691313" y="2233613"/>
          <p14:tracePt t="328240" x="6691313" y="2289175"/>
          <p14:tracePt t="328248" x="6691313" y="2398713"/>
          <p14:tracePt t="328256" x="6691313" y="2489200"/>
          <p14:tracePt t="328263" x="6700838" y="2554288"/>
          <p14:tracePt t="328272" x="6764338" y="2671763"/>
          <p14:tracePt t="328281" x="6819900" y="2790825"/>
          <p14:tracePt t="328288" x="6873875" y="2873375"/>
          <p14:tracePt t="328299" x="7010400" y="3009900"/>
          <p14:tracePt t="328304" x="7083425" y="3063875"/>
          <p14:tracePt t="328314" x="7212013" y="3136900"/>
          <p14:tracePt t="328320" x="7385050" y="3182938"/>
          <p14:tracePt t="328331" x="7539038" y="3182938"/>
          <p14:tracePt t="328335" x="7721600" y="3182938"/>
          <p14:tracePt t="328343" x="7840663" y="3163888"/>
          <p14:tracePt t="328352" x="7967663" y="3100388"/>
          <p14:tracePt t="328359" x="8067675" y="3063875"/>
          <p14:tracePt t="328367" x="8113713" y="3046413"/>
          <p14:tracePt t="328376" x="8159750" y="3027363"/>
          <p14:tracePt t="328383" x="8177213" y="3017838"/>
          <p14:tracePt t="328393" x="8186738" y="3000375"/>
          <p14:tracePt t="328400" x="8186738" y="2982913"/>
          <p14:tracePt t="328408" x="8186738" y="2963863"/>
          <p14:tracePt t="328417" x="8186738" y="2946400"/>
          <p14:tracePt t="328424" x="8169275" y="2927350"/>
          <p14:tracePt t="328433" x="8140700" y="2909888"/>
          <p14:tracePt t="328440" x="8123238" y="2881313"/>
          <p14:tracePt t="328448" x="8104188" y="2863850"/>
          <p14:tracePt t="328456" x="8077200" y="2836863"/>
          <p14:tracePt t="328467" x="8059738" y="2817813"/>
          <p14:tracePt t="328471" x="8023225" y="2800350"/>
          <p14:tracePt t="328480" x="7986713" y="2781300"/>
          <p14:tracePt t="328487" x="7950200" y="2763838"/>
          <p14:tracePt t="328497" x="7913688" y="2744788"/>
          <p14:tracePt t="328506" x="7813675" y="2717800"/>
          <p14:tracePt t="328513" x="7721600" y="2698750"/>
          <p14:tracePt t="328522" x="7658100" y="2698750"/>
          <p14:tracePt t="328529" x="7567613" y="2698750"/>
          <p14:tracePt t="328537" x="7439025" y="2698750"/>
          <p14:tracePt t="328547" x="7329488" y="2698750"/>
          <p14:tracePt t="328553" x="7219950" y="2698750"/>
          <p14:tracePt t="328562" x="7129463" y="2717800"/>
          <p14:tracePt t="328569" x="7083425" y="2717800"/>
          <p14:tracePt t="328577" x="7029450" y="2744788"/>
          <p14:tracePt t="328585" x="6964363" y="2771775"/>
          <p14:tracePt t="328594" x="6919913" y="2790825"/>
          <p14:tracePt t="328601" x="6900863" y="2817813"/>
          <p14:tracePt t="328610" x="6883400" y="2836863"/>
          <p14:tracePt t="328617" x="6873875" y="2873375"/>
          <p14:tracePt t="328626" x="6864350" y="2890838"/>
          <p14:tracePt t="328633" x="6856413" y="2917825"/>
          <p14:tracePt t="328642" x="6856413" y="2936875"/>
          <p14:tracePt t="328649" x="6856413" y="2963863"/>
          <p14:tracePt t="328657" x="6856413" y="2990850"/>
          <p14:tracePt t="328665" x="6856413" y="3027363"/>
          <p14:tracePt t="328674" x="6856413" y="3063875"/>
          <p14:tracePt t="328682" x="6856413" y="3082925"/>
          <p14:tracePt t="328689" x="6856413" y="3109913"/>
          <p14:tracePt t="328697" x="6856413" y="3127375"/>
          <p14:tracePt t="328706" x="6873875" y="3163888"/>
          <p14:tracePt t="328713" x="6919913" y="3209925"/>
          <p14:tracePt t="328721" x="6964363" y="3228975"/>
          <p14:tracePt t="328729" x="7019925" y="3246438"/>
          <p14:tracePt t="328737" x="7083425" y="3255963"/>
          <p14:tracePt t="328746" x="7138988" y="3265488"/>
          <p14:tracePt t="328753" x="7202488" y="3265488"/>
          <p14:tracePt t="328762" x="7275513" y="3282950"/>
          <p14:tracePt t="328772" x="7348538" y="3282950"/>
          <p14:tracePt t="328780" x="7421563" y="3282950"/>
          <p14:tracePt t="328785" x="7512050" y="3282950"/>
          <p14:tracePt t="328797" x="7575550" y="3282950"/>
          <p14:tracePt t="328801" x="7612063" y="3282950"/>
          <p14:tracePt t="328813" x="7658100" y="3273425"/>
          <p14:tracePt t="328819" x="7712075" y="3265488"/>
          <p14:tracePt t="328829" x="7731125" y="3265488"/>
          <p14:tracePt t="328835" x="7748588" y="3265488"/>
          <p14:tracePt t="328844" x="7758113" y="3265488"/>
          <p14:tracePt t="328863" x="7767638" y="3265488"/>
          <p14:tracePt t="328880" x="7767638" y="3273425"/>
          <p14:tracePt t="328887" x="7777163" y="3302000"/>
          <p14:tracePt t="328897" x="7785100" y="3328988"/>
          <p14:tracePt t="328903" x="7804150" y="3382963"/>
          <p14:tracePt t="328913" x="7831138" y="3429000"/>
          <p14:tracePt t="328919" x="7867650" y="3492500"/>
          <p14:tracePt t="328928" x="7904163" y="3548063"/>
          <p14:tracePt t="328935" x="7931150" y="3575050"/>
          <p14:tracePt t="328944" x="7967663" y="3584575"/>
          <p14:tracePt t="328951" x="7986713" y="3602038"/>
          <p14:tracePt t="328959" x="8013700" y="3611563"/>
          <p14:tracePt t="328967" x="8023225" y="3611563"/>
          <p14:tracePt t="328976" x="8031163" y="3611563"/>
          <p14:tracePt t="329008" x="8031163" y="3592513"/>
          <p14:tracePt t="329016" x="8031163" y="3556000"/>
          <p14:tracePt t="329023" x="8013700" y="3529013"/>
          <p14:tracePt t="329031" x="7986713" y="3502025"/>
          <p14:tracePt t="329039" x="7967663" y="3465513"/>
          <p14:tracePt t="329048" x="7921625" y="3392488"/>
          <p14:tracePt t="329057" x="7867650" y="3355975"/>
          <p14:tracePt t="329063" x="7821613" y="3319463"/>
          <p14:tracePt t="329071" x="7794625" y="3302000"/>
          <p14:tracePt t="329080" x="7758113" y="3282950"/>
          <p14:tracePt t="329089" x="7721600" y="3273425"/>
          <p14:tracePt t="329096" x="7658100" y="3255963"/>
          <p14:tracePt t="329106" x="7621588" y="3246438"/>
          <p14:tracePt t="329113" x="7558088" y="3236913"/>
          <p14:tracePt t="329121" x="7502525" y="3236913"/>
          <p14:tracePt t="329130" x="7412038" y="3236913"/>
          <p14:tracePt t="329138" x="7339013" y="3236913"/>
          <p14:tracePt t="329149" x="7265988" y="3236913"/>
          <p14:tracePt t="329154" x="7192963" y="3236913"/>
          <p14:tracePt t="329168" x="7110413" y="3236913"/>
          <p14:tracePt t="329170" x="7037388" y="3236913"/>
          <p14:tracePt t="329183" x="6929438" y="3236913"/>
          <p14:tracePt t="329186" x="6873875" y="3236913"/>
          <p14:tracePt t="329194" x="6810375" y="3246438"/>
          <p14:tracePt t="329202" x="6773863" y="3246438"/>
          <p14:tracePt t="329209" x="6727825" y="3265488"/>
          <p14:tracePt t="329217" x="6700838" y="3273425"/>
          <p14:tracePt t="329226" x="6654800" y="3282950"/>
          <p14:tracePt t="329233" x="6637338" y="3292475"/>
          <p14:tracePt t="329242" x="6618288" y="3302000"/>
          <p14:tracePt t="329249" x="6610350" y="3309938"/>
          <p14:tracePt t="329257" x="6600825" y="3319463"/>
          <p14:tracePt t="329266" x="6591300" y="3328988"/>
          <p14:tracePt t="329274" x="6581775" y="3355975"/>
          <p14:tracePt t="329290" x="6581775" y="3375025"/>
          <p14:tracePt t="329298" x="6581775" y="3392488"/>
          <p14:tracePt t="329305" x="6581775" y="3411538"/>
          <p14:tracePt t="329313" x="6581775" y="3438525"/>
          <p14:tracePt t="329321" x="6581775" y="3455988"/>
          <p14:tracePt t="329330" x="6591300" y="3502025"/>
          <p14:tracePt t="329337" x="6591300" y="3519488"/>
          <p14:tracePt t="329345" x="6610350" y="3538538"/>
          <p14:tracePt t="329354" x="6618288" y="3556000"/>
          <p14:tracePt t="329362" x="6637338" y="3575050"/>
          <p14:tracePt t="329374" x="6673850" y="3621088"/>
          <p14:tracePt t="329383" x="6700838" y="3638550"/>
          <p14:tracePt t="329389" x="6746875" y="3675063"/>
          <p14:tracePt t="329399" x="6773863" y="3694113"/>
          <p14:tracePt t="329406" x="6791325" y="3711575"/>
          <p14:tracePt t="329416" x="6837363" y="3721100"/>
          <p14:tracePt t="329422" x="6900863" y="3767138"/>
          <p14:tracePt t="329433" x="6929438" y="3775075"/>
          <p14:tracePt t="329437" x="6964363" y="3784600"/>
          <p14:tracePt t="329447" x="6992938" y="3784600"/>
          <p14:tracePt t="329456" x="7010400" y="3794125"/>
          <p14:tracePt t="329463" x="7037388" y="3794125"/>
          <p14:tracePt t="329471" x="7065963" y="3803650"/>
          <p14:tracePt t="329480" x="7102475" y="3811588"/>
          <p14:tracePt t="329487" x="7129463" y="3811588"/>
          <p14:tracePt t="329496" x="7156450" y="3821113"/>
          <p14:tracePt t="329503" x="7202488" y="3821113"/>
          <p14:tracePt t="329513" x="7239000" y="3830638"/>
          <p14:tracePt t="329519" x="7283450" y="3840163"/>
          <p14:tracePt t="329528" x="7375525" y="3840163"/>
          <p14:tracePt t="329536" x="7421563" y="3857625"/>
          <p14:tracePt t="329545" x="7458075" y="3857625"/>
          <p14:tracePt t="329560" x="7502525" y="3867150"/>
          <p14:tracePt t="329567" x="7575550" y="3867150"/>
          <p14:tracePt t="329575" x="7594600" y="3867150"/>
          <p14:tracePt t="329584" x="7648575" y="3867150"/>
          <p14:tracePt t="329592" x="7675563" y="3867150"/>
          <p14:tracePt t="329601" x="7694613" y="3867150"/>
          <p14:tracePt t="329608" x="7721600" y="3867150"/>
          <p14:tracePt t="329616" x="7748588" y="3867150"/>
          <p14:tracePt t="329624" x="7777163" y="3867150"/>
          <p14:tracePt t="329632" x="7813675" y="3867150"/>
          <p14:tracePt t="329639" x="7831138" y="3867150"/>
          <p14:tracePt t="329647" x="7858125" y="3867150"/>
          <p14:tracePt t="329656" x="7877175" y="3867150"/>
          <p14:tracePt t="329664" x="7904163" y="3867150"/>
          <p14:tracePt t="329672" x="7921625" y="3867150"/>
          <p14:tracePt t="329680" x="7950200" y="3867150"/>
          <p14:tracePt t="329687" x="7967663" y="3867150"/>
          <p14:tracePt t="329696" x="7986713" y="3867150"/>
          <p14:tracePt t="329705" x="8004175" y="3867150"/>
          <p14:tracePt t="329713" x="8031163" y="3857625"/>
          <p14:tracePt t="329721" x="8050213" y="3857625"/>
          <p14:tracePt t="329730" x="8077200" y="3857625"/>
          <p14:tracePt t="329737" x="8096250" y="3848100"/>
          <p14:tracePt t="329746" x="8113713" y="3848100"/>
          <p14:tracePt t="329754" x="8150225" y="3840163"/>
          <p14:tracePt t="329770" x="8169275" y="3830638"/>
          <p14:tracePt t="329778" x="8177213" y="3830638"/>
          <p14:tracePt t="329785" x="8196263" y="3830638"/>
          <p14:tracePt t="329795" x="8204200" y="3830638"/>
          <p14:tracePt t="329806" x="8213725" y="3830638"/>
          <p14:tracePt t="329813" x="8232775" y="3821113"/>
          <p14:tracePt t="329821" x="8259763" y="3821113"/>
          <p14:tracePt t="329830" x="8277225" y="3821113"/>
          <p14:tracePt t="329837" x="8296275" y="3821113"/>
          <p14:tracePt t="329853" x="8313738" y="3821113"/>
          <p14:tracePt t="329862" x="8332788" y="3821113"/>
          <p14:tracePt t="329869" x="8369300" y="3830638"/>
          <p14:tracePt t="329877" x="8369300" y="3840163"/>
          <p14:tracePt t="329885" x="8386763" y="3840163"/>
          <p14:tracePt t="329893" x="8405813" y="3840163"/>
          <p14:tracePt t="329901" x="8415338" y="3848100"/>
          <p14:tracePt t="329909" x="8423275" y="3857625"/>
          <p14:tracePt t="329917" x="8432800" y="3867150"/>
          <p14:tracePt t="329925" x="8442325" y="3875088"/>
          <p14:tracePt t="329933" x="8442325" y="3884613"/>
          <p14:tracePt t="329941" x="8442325" y="3894138"/>
          <p14:tracePt t="329949" x="8451850" y="3903663"/>
          <p14:tracePt t="329957" x="8451850" y="3921125"/>
          <p14:tracePt t="329966" x="8451850" y="3957638"/>
          <p14:tracePt t="329973" x="8451850" y="3994150"/>
          <p14:tracePt t="329981" x="8442325" y="4040188"/>
          <p14:tracePt t="329989" x="8432800" y="4076700"/>
          <p14:tracePt t="329997" x="8423275" y="4122738"/>
          <p14:tracePt t="330007" x="8415338" y="4149725"/>
          <p14:tracePt t="330013" x="8405813" y="4195763"/>
          <p14:tracePt t="330023" x="8396288" y="4213225"/>
          <p14:tracePt t="330031" x="8396288" y="4232275"/>
          <p14:tracePt t="330047" x="8386763" y="4240213"/>
          <p14:tracePt t="330051" x="8386763" y="4249738"/>
          <p14:tracePt t="330067" x="8378825" y="4259263"/>
          <p14:tracePt t="330076" x="8378825" y="4268788"/>
          <p14:tracePt t="330083" x="8369300" y="4286250"/>
          <p14:tracePt t="330091" x="8359775" y="4295775"/>
          <p14:tracePt t="330099" x="8350250" y="4295775"/>
          <p14:tracePt t="330107" x="8350250" y="4303713"/>
          <p14:tracePt t="330115" x="8342313" y="4303713"/>
          <p14:tracePt t="330124" x="8332788" y="4303713"/>
          <p14:tracePt t="330131" x="8323263" y="4303713"/>
          <p14:tracePt t="330139" x="8305800" y="4295775"/>
          <p14:tracePt t="330156" x="8286750" y="4286250"/>
          <p14:tracePt t="330163" x="8240713" y="4249738"/>
          <p14:tracePt t="330172" x="8223250" y="4232275"/>
          <p14:tracePt t="330179" x="8196263" y="4213225"/>
          <p14:tracePt t="330188" x="8169275" y="4186238"/>
          <p14:tracePt t="330198" x="8140700" y="4176713"/>
          <p14:tracePt t="330206" x="8096250" y="4159250"/>
          <p14:tracePt t="330213" x="8067675" y="4149725"/>
          <p14:tracePt t="330221" x="8023225" y="4130675"/>
          <p14:tracePt t="330233" x="7950200" y="4103688"/>
          <p14:tracePt t="330235" x="7885113" y="4076700"/>
          <p14:tracePt t="330245" x="7821613" y="4067175"/>
          <p14:tracePt t="330251" x="7731125" y="4049713"/>
          <p14:tracePt t="330260" x="7675563" y="4040188"/>
          <p14:tracePt t="330270" x="7594600" y="4021138"/>
          <p14:tracePt t="330275" x="7521575" y="4021138"/>
          <p14:tracePt t="330283" x="7494588" y="4013200"/>
          <p14:tracePt t="330294" x="7375525" y="4003675"/>
          <p14:tracePt t="330299" x="7302500" y="4003675"/>
          <p14:tracePt t="330309" x="7248525" y="3994150"/>
          <p14:tracePt t="330316" x="7202488" y="3994150"/>
          <p14:tracePt t="330325" x="7146925" y="3994150"/>
          <p14:tracePt t="330333" x="7110413" y="3994150"/>
          <p14:tracePt t="330341" x="7065963" y="3994150"/>
          <p14:tracePt t="330349" x="7037388" y="3994150"/>
          <p14:tracePt t="330357" x="7010400" y="3994150"/>
          <p14:tracePt t="330366" x="6973888" y="3994150"/>
          <p14:tracePt t="330373" x="6946900" y="3994150"/>
          <p14:tracePt t="330382" x="6929438" y="4003675"/>
          <p14:tracePt t="330389" x="6900863" y="4013200"/>
          <p14:tracePt t="330397" x="6883400" y="4021138"/>
          <p14:tracePt t="330406" x="6846888" y="4040188"/>
          <p14:tracePt t="330414" x="6846888" y="4049713"/>
          <p14:tracePt t="330421" x="6827838" y="4057650"/>
          <p14:tracePt t="330433" x="6810375" y="4076700"/>
          <p14:tracePt t="330442" x="6773863" y="4113213"/>
          <p14:tracePt t="330450" x="6754813" y="4130675"/>
          <p14:tracePt t="330457" x="6746875" y="4149725"/>
          <p14:tracePt t="330466" x="6737350" y="4159250"/>
          <p14:tracePt t="330480" x="6727825" y="4167188"/>
          <p14:tracePt t="330485" x="6718300" y="4186238"/>
          <p14:tracePt t="330494" x="6710363" y="4213225"/>
          <p14:tracePt t="330501" x="6691313" y="4232275"/>
          <p14:tracePt t="330513" x="6691313" y="4249738"/>
          <p14:tracePt t="330521" x="6681788" y="4268788"/>
          <p14:tracePt t="330530" x="6681788" y="4303713"/>
          <p14:tracePt t="330538" x="6681788" y="4332288"/>
          <p14:tracePt t="330550" x="6681788" y="4349750"/>
          <p14:tracePt t="330554" x="6681788" y="4386263"/>
          <p14:tracePt t="330567" x="6691313" y="4422775"/>
          <p14:tracePt t="330570" x="6700838" y="4441825"/>
          <p14:tracePt t="330582" x="6718300" y="4459288"/>
          <p14:tracePt t="330586" x="6746875" y="4495800"/>
          <p14:tracePt t="330595" x="6773863" y="4514850"/>
          <p14:tracePt t="330604" x="6791325" y="4541838"/>
          <p14:tracePt t="330610" x="6837363" y="4568825"/>
          <p14:tracePt t="330620" x="6864350" y="4595813"/>
          <p14:tracePt t="330626" x="6929438" y="4624388"/>
          <p14:tracePt t="330636" x="7010400" y="4660900"/>
          <p14:tracePt t="330642" x="7073900" y="4687888"/>
          <p14:tracePt t="330652" x="7110413" y="4697413"/>
          <p14:tracePt t="330659" x="7192963" y="4714875"/>
          <p14:tracePt t="330668" x="7248525" y="4724400"/>
          <p14:tracePt t="330676" x="7292975" y="4732338"/>
          <p14:tracePt t="330683" x="7366000" y="4732338"/>
          <p14:tracePt t="330692" x="7429500" y="4741863"/>
          <p14:tracePt t="330699" x="7466013" y="4741863"/>
          <p14:tracePt t="330708" x="7512050" y="4741863"/>
          <p14:tracePt t="330715" x="7548563" y="4741863"/>
          <p14:tracePt t="330723" x="7594600" y="4741863"/>
          <p14:tracePt t="330731" x="7631113" y="4751388"/>
          <p14:tracePt t="330739" x="7685088" y="4751388"/>
          <p14:tracePt t="330747" x="7721600" y="4751388"/>
          <p14:tracePt t="330755" x="7758113" y="4751388"/>
          <p14:tracePt t="330763" x="7785100" y="4751388"/>
          <p14:tracePt t="330772" x="7804150" y="4751388"/>
          <p14:tracePt t="330780" x="7813675" y="4751388"/>
          <p14:tracePt t="330787" x="7821613" y="4751388"/>
          <p14:tracePt t="330796" x="7831138" y="4760913"/>
          <p14:tracePt t="330803" x="7840663" y="4760913"/>
          <p14:tracePt t="330814" x="7840663" y="4768850"/>
          <p14:tracePt t="330819" x="7850188" y="4768850"/>
          <p14:tracePt t="330835" x="7858125" y="4768850"/>
          <p14:tracePt t="330844" x="7867650" y="4778375"/>
          <p14:tracePt t="330852" x="7877175" y="4778375"/>
          <p14:tracePt t="330859" x="7877175" y="4787900"/>
          <p14:tracePt t="330868" x="7885113" y="4787900"/>
          <p14:tracePt t="330875" x="7894638" y="4797425"/>
          <p14:tracePt t="330883" x="7894638" y="4805363"/>
          <p14:tracePt t="330901" x="7904163" y="4814888"/>
          <p14:tracePt t="330907" x="7913688" y="4833938"/>
          <p14:tracePt t="330917" x="7921625" y="4851400"/>
          <p14:tracePt t="330924" x="7931150" y="4860925"/>
          <p14:tracePt t="330933" x="7940675" y="4878388"/>
          <p14:tracePt t="330941" x="7950200" y="4887913"/>
          <p14:tracePt t="330950" x="7967663" y="4906963"/>
          <p14:tracePt t="330958" x="7977188" y="4914900"/>
          <p14:tracePt t="330966" x="7994650" y="4933950"/>
          <p14:tracePt t="330981" x="8004175" y="4943475"/>
          <p14:tracePt t="330989" x="8023225" y="4960938"/>
          <p14:tracePt t="330997" x="8040688" y="4979988"/>
          <p14:tracePt t="331005" x="8059738" y="4987925"/>
          <p14:tracePt t="331013" x="8067675" y="4997450"/>
          <p14:tracePt t="331021" x="8077200" y="4997450"/>
          <p14:tracePt t="331048" x="8096250" y="5006975"/>
          <p14:tracePt t="331049" x="8113713" y="5006975"/>
          <p14:tracePt t="331148" x="8096250" y="4997450"/>
          <p14:tracePt t="331153" x="8067675" y="4987925"/>
          <p14:tracePt t="331162" x="8023225" y="4987925"/>
          <p14:tracePt t="331169" x="7967663" y="4979988"/>
          <p14:tracePt t="331177" x="7913688" y="4979988"/>
          <p14:tracePt t="331185" x="7821613" y="4979988"/>
          <p14:tracePt t="331194" x="7767638" y="4979988"/>
          <p14:tracePt t="331202" x="7704138" y="4979988"/>
          <p14:tracePt t="331212" x="7667625" y="4979988"/>
          <p14:tracePt t="331217" x="7621588" y="4979988"/>
          <p14:tracePt t="331227" x="7567613" y="4979988"/>
          <p14:tracePt t="331235" x="7539038" y="4979988"/>
          <p14:tracePt t="331244" x="7502525" y="4979988"/>
          <p14:tracePt t="331251" x="7466013" y="4979988"/>
          <p14:tracePt t="331260" x="7429500" y="4979988"/>
          <p14:tracePt t="331268" x="7402513" y="4979988"/>
          <p14:tracePt t="331275" x="7356475" y="4979988"/>
          <p14:tracePt t="331284" x="7329488" y="4979988"/>
          <p14:tracePt t="331291" x="7283450" y="4987925"/>
          <p14:tracePt t="331299" x="7212013" y="4987925"/>
          <p14:tracePt t="331308" x="7156450" y="4997450"/>
          <p14:tracePt t="331319" x="7092950" y="5016500"/>
          <p14:tracePt t="331328" x="7065963" y="5016500"/>
          <p14:tracePt t="331335" x="7019925" y="5024438"/>
          <p14:tracePt t="331343" x="6964363" y="5033963"/>
          <p14:tracePt t="331352" x="6919913" y="5060950"/>
          <p14:tracePt t="331359" x="6892925" y="5070475"/>
          <p14:tracePt t="331368" x="6846888" y="5089525"/>
          <p14:tracePt t="331377" x="6827838" y="5097463"/>
          <p14:tracePt t="331387" x="6791325" y="5116513"/>
          <p14:tracePt t="331392" x="6773863" y="5143500"/>
          <p14:tracePt t="331400" x="6754813" y="5153025"/>
          <p14:tracePt t="331407" x="6737350" y="5160963"/>
          <p14:tracePt t="331416" x="6727825" y="5180013"/>
          <p14:tracePt t="331423" x="6710363" y="5197475"/>
          <p14:tracePt t="331433" x="6700838" y="5207000"/>
          <p14:tracePt t="331444" x="6691313" y="5226050"/>
          <p14:tracePt t="331451" x="6681788" y="5253038"/>
          <p14:tracePt t="331459" x="6673850" y="5280025"/>
          <p14:tracePt t="331467" x="6664325" y="5299075"/>
          <p14:tracePt t="331476" x="6654800" y="5316538"/>
          <p14:tracePt t="331485" x="6654800" y="5335588"/>
          <p14:tracePt t="331492" x="6645275" y="5353050"/>
          <p14:tracePt t="331500" x="6645275" y="5372100"/>
          <p14:tracePt t="331507" x="6645275" y="5389563"/>
          <p14:tracePt t="331517" x="6645275" y="5408613"/>
          <p14:tracePt t="331526" x="6645275" y="5416550"/>
          <p14:tracePt t="331533" x="6654800" y="5435600"/>
          <p14:tracePt t="331542" x="6673850" y="5453063"/>
          <p14:tracePt t="331549" x="6691313" y="5462588"/>
          <p14:tracePt t="331557" x="6710363" y="5481638"/>
          <p14:tracePt t="331565" x="6754813" y="5499100"/>
          <p14:tracePt t="331573" x="6800850" y="5518150"/>
          <p14:tracePt t="331581" x="6856413" y="5535613"/>
          <p14:tracePt t="331589" x="6919913" y="5554663"/>
          <p14:tracePt t="331597" x="6956425" y="5562600"/>
          <p14:tracePt t="331606" x="7037388" y="5572125"/>
          <p14:tracePt t="331613" x="7146925" y="5589588"/>
          <p14:tracePt t="331622" x="7219950" y="5589588"/>
          <p14:tracePt t="331630" x="7275513" y="5589588"/>
          <p14:tracePt t="331637" x="7375525" y="5589588"/>
          <p14:tracePt t="331645" x="7448550" y="5589588"/>
          <p14:tracePt t="331653" x="7539038" y="5589588"/>
          <p14:tracePt t="331662" x="7594600" y="5599113"/>
          <p14:tracePt t="331670" x="7648575" y="5599113"/>
          <p14:tracePt t="331677" x="7694613" y="5599113"/>
          <p14:tracePt t="331685" x="7748588" y="5599113"/>
          <p14:tracePt t="331694" x="7785100" y="5599113"/>
          <p14:tracePt t="331701" x="7831138" y="5599113"/>
          <p14:tracePt t="331709" x="7885113" y="5599113"/>
          <p14:tracePt t="331742" x="7913688" y="5599113"/>
          <p14:tracePt t="331749" x="8159750" y="5589588"/>
          <p14:tracePt t="331758" x="8305800" y="5581650"/>
          <p14:tracePt t="331766" x="8332788" y="5581650"/>
          <p14:tracePt t="331774" x="8359775" y="5581650"/>
          <p14:tracePt t="331782" x="8369300" y="5581650"/>
          <p14:tracePt t="332031" x="8378825" y="5581650"/>
          <p14:tracePt t="332063" x="8386763" y="5581650"/>
          <p14:tracePt t="332095" x="8396288" y="5581650"/>
          <p14:tracePt t="332122" x="8405813" y="5581650"/>
          <p14:tracePt t="332136" x="8415338" y="5581650"/>
          <p14:tracePt t="332161" x="8423275" y="5581650"/>
          <p14:tracePt t="332178" x="8432800" y="5581650"/>
          <p14:tracePt t="332186" x="8442325" y="5581650"/>
          <p14:tracePt t="332194" x="8451850" y="5572125"/>
          <p14:tracePt t="332202" x="8459788" y="5526088"/>
          <p14:tracePt t="332210" x="8469313" y="5499100"/>
          <p14:tracePt t="332220" x="8478838" y="5453063"/>
          <p14:tracePt t="332225" x="8505825" y="5408613"/>
          <p14:tracePt t="332234" x="8515350" y="5353050"/>
          <p14:tracePt t="332241" x="8542338" y="5270500"/>
          <p14:tracePt t="332250" x="8569325" y="5189538"/>
          <p14:tracePt t="332258" x="8615363" y="5080000"/>
          <p14:tracePt t="332267" x="8642350" y="4943475"/>
          <p14:tracePt t="332275" x="8669338" y="4833938"/>
          <p14:tracePt t="332282" x="8697913" y="4724400"/>
          <p14:tracePt t="332289" x="8715375" y="4587875"/>
          <p14:tracePt t="332298" x="8742363" y="4332288"/>
          <p14:tracePt t="332305" x="8761413" y="4186238"/>
          <p14:tracePt t="332313" x="8761413" y="4040188"/>
          <p14:tracePt t="332321" x="8761413" y="3857625"/>
          <p14:tracePt t="332330" x="8761413" y="3657600"/>
          <p14:tracePt t="332337" x="8761413" y="3548063"/>
          <p14:tracePt t="332346" x="8751888" y="3273425"/>
          <p14:tracePt t="332353" x="8742363" y="3209925"/>
          <p14:tracePt t="332362" x="8715375" y="3100388"/>
          <p14:tracePt t="332369" x="8688388" y="2982913"/>
          <p14:tracePt t="332377" x="8661400" y="2917825"/>
          <p14:tracePt t="332386" x="8651875" y="2881313"/>
          <p14:tracePt t="332394" x="8632825" y="2836863"/>
          <p14:tracePt t="332402" x="8624888" y="2808288"/>
          <p14:tracePt t="332409" x="8615363" y="2781300"/>
          <p14:tracePt t="332419" x="8615363" y="2735263"/>
          <p14:tracePt t="332426" x="8605838" y="2681288"/>
          <p14:tracePt t="332435" x="8605838" y="2635250"/>
          <p14:tracePt t="332444" x="8605838" y="2598738"/>
          <p14:tracePt t="332452" x="8605838" y="2554288"/>
          <p14:tracePt t="332460" x="8605838" y="2517775"/>
          <p14:tracePt t="332467" x="8605838" y="2481263"/>
          <p14:tracePt t="332475" x="8605838" y="2408238"/>
          <p14:tracePt t="332483" x="8605838" y="2352675"/>
          <p14:tracePt t="332491" x="8596313" y="2289175"/>
          <p14:tracePt t="332499" x="8596313" y="2252663"/>
          <p14:tracePt t="332507" x="8596313" y="2197100"/>
          <p14:tracePt t="332516" x="8578850" y="2097088"/>
          <p14:tracePt t="332523" x="8578850" y="2024063"/>
          <p14:tracePt t="332532" x="8569325" y="1933575"/>
          <p14:tracePt t="332539" x="8569325" y="1878013"/>
          <p14:tracePt t="332547" x="8559800" y="1814513"/>
          <p14:tracePt t="332556" x="8559800" y="1778000"/>
          <p14:tracePt t="332563" x="8542338" y="1731963"/>
          <p14:tracePt t="332573" x="8542338" y="1704975"/>
          <p14:tracePt t="332579" x="8532813" y="1677988"/>
          <p14:tracePt t="332588" x="8532813" y="1660525"/>
          <p14:tracePt t="332595" x="8523288" y="1641475"/>
          <p14:tracePt t="332605" x="8523288" y="1624013"/>
          <p14:tracePt t="332613" x="8515350" y="1624013"/>
          <p14:tracePt t="332619" x="8515350" y="1614488"/>
          <p14:tracePt t="332694" x="8515350" y="1604963"/>
          <p14:tracePt t="332702" x="8496300" y="1604963"/>
          <p14:tracePt t="332708" x="8478838" y="1595438"/>
          <p14:tracePt t="332718" x="8469313" y="1595438"/>
          <p14:tracePt t="332724" x="8442325" y="1587500"/>
          <p14:tracePt t="332736" x="8415338" y="1587500"/>
          <p14:tracePt t="332742" x="8369300" y="1577975"/>
          <p14:tracePt t="332751" x="8332788" y="1577975"/>
          <p14:tracePt t="332758" x="8269288" y="1568450"/>
          <p14:tracePt t="332766" x="8177213" y="1568450"/>
          <p14:tracePt t="332775" x="8086725" y="1568450"/>
          <p14:tracePt t="332782" x="7977188" y="1568450"/>
          <p14:tracePt t="332790" x="7921625" y="1568450"/>
          <p14:tracePt t="332798" x="7794625" y="1568450"/>
          <p14:tracePt t="332806" x="7648575" y="1587500"/>
          <p14:tracePt t="332814" x="7539038" y="1587500"/>
          <p14:tracePt t="332823" x="7458075" y="1595438"/>
          <p14:tracePt t="332829" x="7366000" y="1614488"/>
          <p14:tracePt t="332837" x="7292975" y="1614488"/>
          <p14:tracePt t="332846" x="7165975" y="1624013"/>
          <p14:tracePt t="332853" x="7119938" y="1624013"/>
          <p14:tracePt t="332863" x="7065963" y="1624013"/>
          <p14:tracePt t="332869" x="7029450" y="1624013"/>
          <p14:tracePt t="332877" x="6973888" y="1624013"/>
          <p14:tracePt t="332885" x="6910388" y="1641475"/>
          <p14:tracePt t="332894" x="6856413" y="1641475"/>
          <p14:tracePt t="332901" x="6837363" y="1641475"/>
          <p14:tracePt t="332909" x="6800850" y="1641475"/>
          <p14:tracePt t="332917" x="6737350" y="1651000"/>
          <p14:tracePt t="332926" x="6727825" y="1651000"/>
          <p14:tracePt t="332934" x="6691313" y="1651000"/>
          <p14:tracePt t="332942" x="6664325" y="1651000"/>
          <p14:tracePt t="332953" x="6637338" y="1651000"/>
          <p14:tracePt t="332957" x="6610350" y="1651000"/>
          <p14:tracePt t="332965" x="6581775" y="1651000"/>
          <p14:tracePt t="332973" x="6537325" y="1660525"/>
          <p14:tracePt t="332981" x="6508750" y="1660525"/>
          <p14:tracePt t="332989" x="6500813" y="1660525"/>
          <p14:tracePt t="332997" x="6491288" y="1660525"/>
          <p14:tracePt t="333005" x="6481763" y="1660525"/>
          <p14:tracePt t="333013" x="6472238" y="1660525"/>
          <p14:tracePt t="333039" x="6464300" y="1660525"/>
          <p14:tracePt t="333071" x="6464300" y="1668463"/>
          <p14:tracePt t="333079" x="6464300" y="1677988"/>
          <p14:tracePt t="333087" x="6464300" y="1697038"/>
          <p14:tracePt t="333095" x="6454775" y="1714500"/>
          <p14:tracePt t="333105" x="6454775" y="1751013"/>
          <p14:tracePt t="333112" x="6435725" y="1778000"/>
          <p14:tracePt t="333121" x="6435725" y="1824038"/>
          <p14:tracePt t="333127" x="6427788" y="1897063"/>
          <p14:tracePt t="333136" x="6427788" y="1951038"/>
          <p14:tracePt t="333143" x="6427788" y="2060575"/>
          <p14:tracePt t="333152" x="6427788" y="2152650"/>
          <p14:tracePt t="333159" x="6427788" y="2279650"/>
          <p14:tracePt t="333167" x="6427788" y="2389188"/>
          <p14:tracePt t="333175" x="6427788" y="2517775"/>
          <p14:tracePt t="333184" x="6435725" y="2608263"/>
          <p14:tracePt t="333192" x="6464300" y="2763838"/>
          <p14:tracePt t="333199" x="6472238" y="2873375"/>
          <p14:tracePt t="333207" x="6491288" y="2982913"/>
          <p14:tracePt t="333216" x="6500813" y="3046413"/>
          <p14:tracePt t="333223" x="6518275" y="3228975"/>
          <p14:tracePt t="333231" x="6527800" y="3282950"/>
          <p14:tracePt t="333239" x="6527800" y="3392488"/>
          <p14:tracePt t="333247" x="6545263" y="3502025"/>
          <p14:tracePt t="333255" x="6554788" y="3648075"/>
          <p14:tracePt t="333263" x="6573838" y="3767138"/>
          <p14:tracePt t="333271" x="6591300" y="3911600"/>
          <p14:tracePt t="333279" x="6600825" y="4003675"/>
          <p14:tracePt t="333287" x="6600825" y="4113213"/>
          <p14:tracePt t="333296" x="6600825" y="4186238"/>
          <p14:tracePt t="333305" x="6600825" y="4232275"/>
          <p14:tracePt t="333313" x="6600825" y="4295775"/>
          <p14:tracePt t="333321" x="6600825" y="4376738"/>
          <p14:tracePt t="333329" x="6600825" y="4449763"/>
          <p14:tracePt t="333336" x="6600825" y="4505325"/>
          <p14:tracePt t="333345" x="6600825" y="4541838"/>
          <p14:tracePt t="333353" x="6600825" y="4614863"/>
          <p14:tracePt t="333362" x="6600825" y="4687888"/>
          <p14:tracePt t="333369" x="6600825" y="4760913"/>
          <p14:tracePt t="333379" x="6581775" y="4805363"/>
          <p14:tracePt t="333389" x="6581775" y="4897438"/>
          <p14:tracePt t="333398" x="6581775" y="4951413"/>
          <p14:tracePt t="333405" x="6573838" y="4987925"/>
          <p14:tracePt t="333414" x="6573838" y="5024438"/>
          <p14:tracePt t="333421" x="6573838" y="5070475"/>
          <p14:tracePt t="333430" x="6573838" y="5106988"/>
          <p14:tracePt t="333438" x="6573838" y="5126038"/>
          <p14:tracePt t="333446" x="6573838" y="5170488"/>
          <p14:tracePt t="333454" x="6573838" y="5226050"/>
          <p14:tracePt t="333465" x="6573838" y="5262563"/>
          <p14:tracePt t="333470" x="6573838" y="5316538"/>
          <p14:tracePt t="333479" x="6573838" y="5353050"/>
          <p14:tracePt t="333486" x="6573838" y="5399088"/>
          <p14:tracePt t="333494" x="6573838" y="5435600"/>
          <p14:tracePt t="333502" x="6573838" y="5489575"/>
          <p14:tracePt t="333510" x="6573838" y="5526088"/>
          <p14:tracePt t="333517" x="6573838" y="5581650"/>
          <p14:tracePt t="333526" x="6573838" y="5599113"/>
          <p14:tracePt t="333534" x="6573838" y="5608638"/>
          <p14:tracePt t="333542" x="6573838" y="5626100"/>
          <p14:tracePt t="333550" x="6573838" y="5662613"/>
          <p14:tracePt t="333559" x="6573838" y="5672138"/>
          <p14:tracePt t="333570" x="6573838" y="5691188"/>
          <p14:tracePt t="333577" x="6573838" y="5699125"/>
          <p14:tracePt t="333586" x="6573838" y="5718175"/>
          <p14:tracePt t="333593" x="6573838" y="5727700"/>
          <p14:tracePt t="333601" x="6573838" y="5735638"/>
          <p14:tracePt t="333609" x="6573838" y="5745163"/>
          <p14:tracePt t="333627" x="6573838" y="5754688"/>
          <p14:tracePt t="333633" x="6573838" y="5764213"/>
          <p14:tracePt t="333644" x="6573838" y="5772150"/>
          <p14:tracePt t="333649" x="6573838" y="5781675"/>
          <p14:tracePt t="333668" x="6573838" y="5791200"/>
          <p14:tracePt t="333684" x="6573838" y="5800725"/>
          <p14:tracePt t="333700" x="6581775" y="5800725"/>
          <p14:tracePt t="333708" x="6591300" y="5800725"/>
          <p14:tracePt t="333717" x="6600825" y="5800725"/>
          <p14:tracePt t="333724" x="6610350" y="5800725"/>
          <p14:tracePt t="333732" x="6618288" y="5800725"/>
          <p14:tracePt t="333740" x="6654800" y="5800725"/>
          <p14:tracePt t="333748" x="6691313" y="5800725"/>
          <p14:tracePt t="333756" x="6718300" y="5800725"/>
          <p14:tracePt t="333765" x="6737350" y="5800725"/>
          <p14:tracePt t="333772" x="6764338" y="5800725"/>
          <p14:tracePt t="333781" x="6810375" y="5800725"/>
          <p14:tracePt t="333791" x="6864350" y="5800725"/>
          <p14:tracePt t="333796" x="6910388" y="5800725"/>
          <p14:tracePt t="333803" x="6964363" y="5800725"/>
          <p14:tracePt t="333812" x="7019925" y="5791200"/>
          <p14:tracePt t="333821" x="7073900" y="5791200"/>
          <p14:tracePt t="333827" x="7138988" y="5781675"/>
          <p14:tracePt t="333836" x="7212013" y="5781675"/>
          <p14:tracePt t="333844" x="7248525" y="5781675"/>
          <p14:tracePt t="333852" x="7319963" y="5781675"/>
          <p14:tracePt t="333859" x="7392988" y="5781675"/>
          <p14:tracePt t="333867" x="7475538" y="5764213"/>
          <p14:tracePt t="333875" x="7548563" y="5764213"/>
          <p14:tracePt t="333884" x="7602538" y="5764213"/>
          <p14:tracePt t="333893" x="7675563" y="5754688"/>
          <p14:tracePt t="333900" x="7721600" y="5754688"/>
          <p14:tracePt t="333907" x="7777163" y="5754688"/>
          <p14:tracePt t="333917" x="7850188" y="5754688"/>
          <p14:tracePt t="333923" x="7885113" y="5754688"/>
          <p14:tracePt t="333933" x="7950200" y="5745163"/>
          <p14:tracePt t="333939" x="7986713" y="5745163"/>
          <p14:tracePt t="333950" x="8040688" y="5745163"/>
          <p14:tracePt t="333956" x="8077200" y="5745163"/>
          <p14:tracePt t="333969" x="8123238" y="5727700"/>
          <p14:tracePt t="333978" x="8169275" y="5727700"/>
          <p14:tracePt t="333990" x="8204200" y="5718175"/>
          <p14:tracePt t="334009" x="8232775" y="5718175"/>
          <p14:tracePt t="334027" x="8396288" y="5681663"/>
          <p14:tracePt t="334045" x="8505825" y="5654675"/>
          <p14:tracePt t="334053" x="8532813" y="5654675"/>
          <p14:tracePt t="334063" x="8569325" y="5645150"/>
          <p14:tracePt t="334069" x="8588375" y="5645150"/>
          <p14:tracePt t="334079" x="8596313" y="5645150"/>
          <p14:tracePt t="334085" x="8596313" y="5635625"/>
          <p14:tracePt t="334109" x="8605838" y="5626100"/>
          <p14:tracePt t="334117" x="8615363" y="5626100"/>
          <p14:tracePt t="334127" x="8624888" y="5626100"/>
          <p14:tracePt t="334133" x="8642350" y="5618163"/>
          <p14:tracePt t="334141" x="8651875" y="5618163"/>
          <p14:tracePt t="334149" x="8661400" y="5608638"/>
          <p14:tracePt t="334157" x="8661400" y="5599113"/>
          <p14:tracePt t="334165" x="8678863" y="5589588"/>
          <p14:tracePt t="334175" x="8678863" y="5581650"/>
          <p14:tracePt t="334181" x="8678863" y="5572125"/>
          <p14:tracePt t="334190" x="8678863" y="5562600"/>
          <p14:tracePt t="334197" x="8688388" y="5535613"/>
          <p14:tracePt t="334205" x="8688388" y="5508625"/>
          <p14:tracePt t="334214" x="8688388" y="5481638"/>
          <p14:tracePt t="334222" x="8688388" y="5453063"/>
          <p14:tracePt t="334230" x="8697913" y="5408613"/>
          <p14:tracePt t="334239" x="8697913" y="5353050"/>
          <p14:tracePt t="334247" x="8697913" y="5280025"/>
          <p14:tracePt t="334255" x="8697913" y="5170488"/>
          <p14:tracePt t="334263" x="8678863" y="5024438"/>
          <p14:tracePt t="334272" x="8669338" y="4924425"/>
          <p14:tracePt t="334280" x="8651875" y="4741863"/>
          <p14:tracePt t="334288" x="8632825" y="4514850"/>
          <p14:tracePt t="334299" x="8624888" y="4332288"/>
          <p14:tracePt t="334303" x="8624888" y="4159250"/>
          <p14:tracePt t="334313" x="8624888" y="4067175"/>
          <p14:tracePt t="334319" x="8624888" y="3884613"/>
          <p14:tracePt t="334327" x="8624888" y="3721100"/>
          <p14:tracePt t="334336" x="8624888" y="3575050"/>
          <p14:tracePt t="334344" x="8624888" y="3465513"/>
          <p14:tracePt t="334352" x="8624888" y="3265488"/>
          <p14:tracePt t="334359" x="8624888" y="3173413"/>
          <p14:tracePt t="334367" x="8624888" y="2973388"/>
          <p14:tracePt t="334375" x="8624888" y="2790825"/>
          <p14:tracePt t="334384" x="8624888" y="2625725"/>
          <p14:tracePt t="334391" x="8624888" y="2535238"/>
          <p14:tracePt t="334400" x="8624888" y="2462213"/>
          <p14:tracePt t="334407" x="8624888" y="2435225"/>
          <p14:tracePt t="334416" x="8624888" y="2416175"/>
          <p14:tracePt t="334424" x="8624888" y="2408238"/>
          <p14:tracePt t="334432" x="8624888" y="2398713"/>
          <p14:tracePt t="334455" x="8624888" y="2389188"/>
          <p14:tracePt t="334463" x="8624888" y="2379663"/>
          <p14:tracePt t="334471" x="8624888" y="2371725"/>
          <p14:tracePt t="334479" x="8624888" y="2362200"/>
          <p14:tracePt t="334487" x="8624888" y="2343150"/>
          <p14:tracePt t="334504" x="8624888" y="2335213"/>
          <p14:tracePt t="334513" x="8624888" y="2325688"/>
          <p14:tracePt t="334522" x="8624888" y="2316163"/>
          <p14:tracePt t="334527" x="8624888" y="2306638"/>
          <p14:tracePt t="334537" x="8624888" y="2298700"/>
          <p14:tracePt t="334544" x="8624888" y="2279650"/>
          <p14:tracePt t="334553" x="8615363" y="2262188"/>
          <p14:tracePt t="334559" x="8615363" y="2252663"/>
          <p14:tracePt t="334586" x="8615363" y="2243138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>
            <a:extLst>
              <a:ext uri="{FF2B5EF4-FFF2-40B4-BE49-F238E27FC236}">
                <a16:creationId xmlns:a16="http://schemas.microsoft.com/office/drawing/2014/main" id="{BACCC498-354C-40DE-839C-017E55CCA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5640388"/>
            <a:ext cx="28352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-Octen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H</a:t>
            </a:r>
            <a:r>
              <a:rPr lang="en-US" altLang="zh-CN" sz="2400" baseline="-250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3</a:t>
            </a:r>
            <a:r>
              <a:rPr lang="en-US" altLang="zh-CN" sz="24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(CH</a:t>
            </a:r>
            <a:r>
              <a:rPr lang="en-US" altLang="zh-CN" sz="2400" baseline="-250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lang="en-US" altLang="zh-CN" sz="24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)</a:t>
            </a:r>
            <a:r>
              <a:rPr lang="en-US" altLang="zh-CN" sz="2400" baseline="-250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5</a:t>
            </a:r>
            <a:r>
              <a:rPr lang="en-US" altLang="zh-CN" sz="24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CH=CH</a:t>
            </a:r>
            <a:r>
              <a:rPr lang="en-US" altLang="zh-CN" sz="2400" baseline="-250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2</a:t>
            </a:r>
            <a:endParaRPr lang="en-US" altLang="zh-CN" sz="2400">
              <a:solidFill>
                <a:srgbClr val="A50021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pSp>
        <p:nvGrpSpPr>
          <p:cNvPr id="43011" name="Group 11">
            <a:extLst>
              <a:ext uri="{FF2B5EF4-FFF2-40B4-BE49-F238E27FC236}">
                <a16:creationId xmlns:a16="http://schemas.microsoft.com/office/drawing/2014/main" id="{C1F11044-B483-4386-984E-DF3D852D5E3D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620713"/>
            <a:ext cx="7467600" cy="5280025"/>
            <a:chOff x="672" y="960"/>
            <a:chExt cx="4704" cy="3088"/>
          </a:xfrm>
        </p:grpSpPr>
        <p:grpSp>
          <p:nvGrpSpPr>
            <p:cNvPr id="43012" name="Group 9">
              <a:extLst>
                <a:ext uri="{FF2B5EF4-FFF2-40B4-BE49-F238E27FC236}">
                  <a16:creationId xmlns:a16="http://schemas.microsoft.com/office/drawing/2014/main" id="{0A3CF792-A503-48F0-A218-2A788EFF9D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960"/>
              <a:ext cx="4704" cy="2784"/>
              <a:chOff x="720" y="1152"/>
              <a:chExt cx="4704" cy="2784"/>
            </a:xfrm>
          </p:grpSpPr>
          <p:pic>
            <p:nvPicPr>
              <p:cNvPr id="43015" name="Picture 2" descr="画039">
                <a:extLst>
                  <a:ext uri="{FF2B5EF4-FFF2-40B4-BE49-F238E27FC236}">
                    <a16:creationId xmlns:a16="http://schemas.microsoft.com/office/drawing/2014/main" id="{295D92D1-853B-4D18-9737-4E7D20199E4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0" b="7246"/>
              <a:stretch>
                <a:fillRect/>
              </a:stretch>
            </p:blipFill>
            <p:spPr bwMode="auto">
              <a:xfrm>
                <a:off x="720" y="1152"/>
                <a:ext cx="4704" cy="27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016" name="Oval 4">
                <a:extLst>
                  <a:ext uri="{FF2B5EF4-FFF2-40B4-BE49-F238E27FC236}">
                    <a16:creationId xmlns:a16="http://schemas.microsoft.com/office/drawing/2014/main" id="{87AF72AA-0E12-48D6-8625-5113A5105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4" y="1950"/>
                <a:ext cx="162" cy="30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6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anose="05020102010507070707" pitchFamily="18" charset="2"/>
                  <a:buChar char=""/>
                  <a:defRPr sz="24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17" name="Oval 5">
                <a:extLst>
                  <a:ext uri="{FF2B5EF4-FFF2-40B4-BE49-F238E27FC236}">
                    <a16:creationId xmlns:a16="http://schemas.microsoft.com/office/drawing/2014/main" id="{661CBF1A-B03D-4105-8F94-8AE01060CC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4" y="2010"/>
                <a:ext cx="378" cy="24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6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anose="05020102010507070707" pitchFamily="18" charset="2"/>
                  <a:buChar char=""/>
                  <a:defRPr sz="24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18" name="Oval 6">
                <a:extLst>
                  <a:ext uri="{FF2B5EF4-FFF2-40B4-BE49-F238E27FC236}">
                    <a16:creationId xmlns:a16="http://schemas.microsoft.com/office/drawing/2014/main" id="{BAB309AF-2186-4DFD-BA55-A1DA999661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1889"/>
                <a:ext cx="216" cy="24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6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anose="05020102010507070707" pitchFamily="18" charset="2"/>
                  <a:buChar char=""/>
                  <a:defRPr sz="24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anose="05020102010507070707" pitchFamily="18" charset="2"/>
                  <a:buChar char="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anose="020205020604010203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3013" name="Rectangle 7">
              <a:extLst>
                <a:ext uri="{FF2B5EF4-FFF2-40B4-BE49-F238E27FC236}">
                  <a16:creationId xmlns:a16="http://schemas.microsoft.com/office/drawing/2014/main" id="{7F5B3773-D02B-4FC1-B191-882D45FCC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688"/>
              <a:ext cx="1248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14" name="Text Box 10">
              <a:extLst>
                <a:ext uri="{FF2B5EF4-FFF2-40B4-BE49-F238E27FC236}">
                  <a16:creationId xmlns:a16="http://schemas.microsoft.com/office/drawing/2014/main" id="{6369D9DF-39B6-4026-AD52-D0C4E6C53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744"/>
              <a:ext cx="11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anose="02020502060401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880088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0ACFB02A-37D5-41DC-93AA-82FC9FAB8FC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7285"/>
    </mc:Choice>
    <mc:Fallback>
      <p:transition spd="slow" advTm="772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82" x="8605838" y="2243138"/>
          <p14:tracePt t="1291" x="8569325" y="2262188"/>
          <p14:tracePt t="1297" x="8451850" y="2352675"/>
          <p14:tracePt t="1305" x="8378825" y="2408238"/>
          <p14:tracePt t="1313" x="8240713" y="2525713"/>
          <p14:tracePt t="1322" x="8196263" y="2598738"/>
          <p14:tracePt t="1329" x="8104188" y="2681288"/>
          <p14:tracePt t="1337" x="8004175" y="2763838"/>
          <p14:tracePt t="1345" x="7931150" y="2854325"/>
          <p14:tracePt t="1353" x="7867650" y="2936875"/>
          <p14:tracePt t="1362" x="7831138" y="3000375"/>
          <p14:tracePt t="1369" x="7794625" y="3046413"/>
          <p14:tracePt t="1377" x="7767638" y="3109913"/>
          <p14:tracePt t="1385" x="7748588" y="3136900"/>
          <p14:tracePt t="1395" x="7740650" y="3182938"/>
          <p14:tracePt t="1401" x="7704138" y="3228975"/>
          <p14:tracePt t="1411" x="7675563" y="3255963"/>
          <p14:tracePt t="1417" x="7648575" y="3292475"/>
          <p14:tracePt t="1428" x="7594600" y="3355975"/>
          <p14:tracePt t="1433" x="7575550" y="3375025"/>
          <p14:tracePt t="1444" x="7548563" y="3392488"/>
          <p14:tracePt t="1451" x="7531100" y="3429000"/>
          <p14:tracePt t="1459" x="7502525" y="3446463"/>
          <p14:tracePt t="1467" x="7475538" y="3492500"/>
          <p14:tracePt t="1475" x="7448550" y="3519488"/>
          <p14:tracePt t="1483" x="7429500" y="3565525"/>
          <p14:tracePt t="1491" x="7412038" y="3592513"/>
          <p14:tracePt t="1499" x="7402513" y="3638550"/>
          <p14:tracePt t="1507" x="7375525" y="3665538"/>
          <p14:tracePt t="1515" x="7366000" y="3702050"/>
          <p14:tracePt t="1523" x="7356475" y="3738563"/>
          <p14:tracePt t="1531" x="7329488" y="3803650"/>
          <p14:tracePt t="1539" x="7319963" y="3857625"/>
          <p14:tracePt t="1547" x="7292975" y="3940175"/>
          <p14:tracePt t="1555" x="7283450" y="4003675"/>
          <p14:tracePt t="1563" x="7275513" y="4030663"/>
          <p14:tracePt t="1571" x="7265988" y="4049713"/>
          <p14:tracePt t="1741" x="7239000" y="4049713"/>
          <p14:tracePt t="1749" x="7192963" y="4049713"/>
          <p14:tracePt t="1757" x="7092950" y="4021138"/>
          <p14:tracePt t="1765" x="7010400" y="3976688"/>
          <p14:tracePt t="1773" x="6864350" y="3976688"/>
          <p14:tracePt t="1781" x="6810375" y="3976688"/>
          <p14:tracePt t="1789" x="6764338" y="3984625"/>
          <p14:tracePt t="1797" x="6700838" y="4030663"/>
          <p14:tracePt t="1806" x="6654800" y="4086225"/>
          <p14:tracePt t="1813" x="6545263" y="4222750"/>
          <p14:tracePt t="1822" x="6491288" y="4303713"/>
          <p14:tracePt t="1829" x="6381750" y="4441825"/>
          <p14:tracePt t="1837" x="6281738" y="4578350"/>
          <p14:tracePt t="1845" x="6153150" y="4732338"/>
          <p14:tracePt t="1853" x="6053138" y="4833938"/>
          <p14:tracePt t="1861" x="5943600" y="4924425"/>
          <p14:tracePt t="1869" x="5843588" y="5006975"/>
          <p14:tracePt t="1878" x="5707063" y="5153025"/>
          <p14:tracePt t="1885" x="5570538" y="5270500"/>
          <p14:tracePt t="1893" x="5514975" y="5335588"/>
          <p14:tracePt t="1901" x="5451475" y="5416550"/>
          <p14:tracePt t="1909" x="5397500" y="5499100"/>
          <p14:tracePt t="1917" x="5360988" y="5554663"/>
          <p14:tracePt t="1925" x="5334000" y="5581650"/>
          <p14:tracePt t="1934" x="5305425" y="5626100"/>
          <p14:tracePt t="1942" x="5268913" y="5672138"/>
          <p14:tracePt t="1949" x="5195888" y="5745163"/>
          <p14:tracePt t="1957" x="5168900" y="5791200"/>
          <p14:tracePt t="1965" x="5151438" y="5827713"/>
          <p14:tracePt t="1973" x="5132388" y="5873750"/>
          <p14:tracePt t="1981" x="5105400" y="5954713"/>
          <p14:tracePt t="1990" x="5095875" y="6010275"/>
          <p14:tracePt t="1999" x="5068888" y="6127750"/>
          <p14:tracePt t="2006" x="5049838" y="6200775"/>
          <p14:tracePt t="2015" x="5041900" y="6246813"/>
          <p14:tracePt t="2023" x="5014913" y="6329363"/>
          <p14:tracePt t="2031" x="5005388" y="6402388"/>
          <p14:tracePt t="2039" x="4986338" y="6511925"/>
          <p14:tracePt t="2047" x="4978400" y="6548438"/>
          <p14:tracePt t="2055" x="4978400" y="6602413"/>
          <p14:tracePt t="2063" x="4968875" y="6638925"/>
          <p14:tracePt t="2071" x="4968875" y="6694488"/>
          <p14:tracePt t="2079" x="4968875" y="6738938"/>
          <p14:tracePt t="2087" x="4968875" y="6767513"/>
          <p14:tracePt t="2095" x="4986338" y="6804025"/>
          <p14:tracePt t="2103" x="5022850" y="6831013"/>
          <p14:tracePt t="2112" x="5041900" y="6840538"/>
          <p14:tracePt t="2120" x="5068888" y="6848475"/>
          <p14:tracePt t="2131" x="5086350" y="6848475"/>
          <p14:tracePt t="2136" x="5105400" y="6848475"/>
          <p14:tracePt t="2148" x="5132388" y="6848475"/>
          <p14:tracePt t="2152" x="5178425" y="6848475"/>
          <p14:tracePt t="2161" x="5205413" y="6831013"/>
          <p14:tracePt t="2168" x="5232400" y="6821488"/>
          <p14:tracePt t="2177" x="5268913" y="6804025"/>
          <p14:tracePt t="2184" x="5297488" y="6784975"/>
          <p14:tracePt t="2193" x="5324475" y="6775450"/>
          <p14:tracePt t="2200" x="5360988" y="6767513"/>
          <p14:tracePt t="2208" x="5397500" y="6748463"/>
          <p14:tracePt t="2215" x="5441950" y="6748463"/>
          <p14:tracePt t="2223" x="5461000" y="6738938"/>
          <p14:tracePt t="2231" x="5487988" y="6731000"/>
          <p14:tracePt t="2239" x="5524500" y="6731000"/>
          <p14:tracePt t="2247" x="5561013" y="6711950"/>
          <p14:tracePt t="2255" x="5580063" y="6711950"/>
          <p14:tracePt t="2263" x="5597525" y="6702425"/>
          <p14:tracePt t="2271" x="5616575" y="6694488"/>
          <p14:tracePt t="2279" x="5643563" y="6684963"/>
          <p14:tracePt t="2287" x="5661025" y="6675438"/>
          <p14:tracePt t="2295" x="5680075" y="6675438"/>
          <p14:tracePt t="2303" x="5707063" y="6657975"/>
          <p14:tracePt t="2313" x="5734050" y="6648450"/>
          <p14:tracePt t="2319" x="5761038" y="6638925"/>
          <p14:tracePt t="2332" x="5807075" y="6611938"/>
          <p14:tracePt t="2337" x="5853113" y="6592888"/>
          <p14:tracePt t="2345" x="5880100" y="6584950"/>
          <p14:tracePt t="2353" x="5916613" y="6565900"/>
          <p14:tracePt t="2361" x="5953125" y="6556375"/>
          <p14:tracePt t="2369" x="5999163" y="6538913"/>
          <p14:tracePt t="2378" x="6043613" y="6519863"/>
          <p14:tracePt t="2385" x="6072188" y="6519863"/>
          <p14:tracePt t="2393" x="6099175" y="6511925"/>
          <p14:tracePt t="2401" x="6135688" y="6502400"/>
          <p14:tracePt t="2409" x="6153150" y="6492875"/>
          <p14:tracePt t="2417" x="6172200" y="6483350"/>
          <p14:tracePt t="2433" x="6181725" y="6475413"/>
          <p14:tracePt t="2449" x="6189663" y="6465888"/>
          <p14:tracePt t="2465" x="6199188" y="6456363"/>
          <p14:tracePt t="2473" x="6199188" y="6446838"/>
          <p14:tracePt t="2481" x="6199188" y="6438900"/>
          <p14:tracePt t="2490" x="6208713" y="6438900"/>
          <p14:tracePt t="2497" x="6218238" y="6429375"/>
          <p14:tracePt t="2506" x="6226175" y="6411913"/>
          <p14:tracePt t="2513" x="6235700" y="6402388"/>
          <p14:tracePt t="2522" x="6245225" y="6383338"/>
          <p14:tracePt t="2529" x="6254750" y="6365875"/>
          <p14:tracePt t="2537" x="6262688" y="6356350"/>
          <p14:tracePt t="2545" x="6281738" y="6356350"/>
          <p14:tracePt t="2553" x="6291263" y="6346825"/>
          <p14:tracePt t="2561" x="6308725" y="6346825"/>
          <p14:tracePt t="2569" x="6326188" y="6346825"/>
          <p14:tracePt t="2578" x="6345238" y="6346825"/>
          <p14:tracePt t="2585" x="6362700" y="6346825"/>
          <p14:tracePt t="2593" x="6391275" y="6346825"/>
          <p14:tracePt t="2603" x="6418263" y="6346825"/>
          <p14:tracePt t="2609" x="6435725" y="6346825"/>
          <p14:tracePt t="2619" x="6454775" y="6346825"/>
          <p14:tracePt t="2626" x="6472238" y="6338888"/>
          <p14:tracePt t="2636" x="6500813" y="6329363"/>
          <p14:tracePt t="2647" x="6508750" y="6329363"/>
          <p14:tracePt t="2652" x="6527800" y="6319838"/>
          <p14:tracePt t="2660" x="6537325" y="6310313"/>
          <p14:tracePt t="2668" x="6545263" y="6310313"/>
          <p14:tracePt t="2676" x="6545263" y="6302375"/>
          <p14:tracePt t="2684" x="6554788" y="6302375"/>
          <p14:tracePt t="2707" x="6564313" y="6302375"/>
          <p14:tracePt t="2803" x="6564313" y="6292850"/>
          <p14:tracePt t="2820" x="6564313" y="6283325"/>
          <p14:tracePt t="2836" x="6564313" y="6273800"/>
          <p14:tracePt t="2852" x="6564313" y="6265863"/>
          <p14:tracePt t="6178" x="6554788" y="6265863"/>
          <p14:tracePt t="6186" x="6537325" y="6265863"/>
          <p14:tracePt t="6194" x="6508750" y="6265863"/>
          <p14:tracePt t="6202" x="6491288" y="6265863"/>
          <p14:tracePt t="6210" x="6464300" y="6273800"/>
          <p14:tracePt t="6217" x="6435725" y="6292850"/>
          <p14:tracePt t="6231" x="6399213" y="6302375"/>
          <p14:tracePt t="6233" x="6372225" y="6302375"/>
          <p14:tracePt t="6246" x="6354763" y="6302375"/>
          <p14:tracePt t="6250" x="6326188" y="6302375"/>
          <p14:tracePt t="6259" x="6299200" y="6310313"/>
          <p14:tracePt t="6268" x="6254750" y="6319838"/>
          <p14:tracePt t="6275" x="6226175" y="6319838"/>
          <p14:tracePt t="6284" x="6181725" y="6329363"/>
          <p14:tracePt t="6291" x="6153150" y="6329363"/>
          <p14:tracePt t="6299" x="6108700" y="6338888"/>
          <p14:tracePt t="6307" x="6080125" y="6338888"/>
          <p14:tracePt t="6315" x="6043613" y="6346825"/>
          <p14:tracePt t="6323" x="6007100" y="6356350"/>
          <p14:tracePt t="6331" x="5980113" y="6356350"/>
          <p14:tracePt t="6339" x="5953125" y="6375400"/>
          <p14:tracePt t="6347" x="5907088" y="6392863"/>
          <p14:tracePt t="6355" x="5834063" y="6402388"/>
          <p14:tracePt t="6363" x="5770563" y="6429375"/>
          <p14:tracePt t="6371" x="5697538" y="6438900"/>
          <p14:tracePt t="6379" x="5597525" y="6456363"/>
          <p14:tracePt t="6387" x="5543550" y="6465888"/>
          <p14:tracePt t="6396" x="5461000" y="6483350"/>
          <p14:tracePt t="6404" x="5314950" y="6492875"/>
          <p14:tracePt t="6413" x="5224463" y="6511925"/>
          <p14:tracePt t="6420" x="5141913" y="6519863"/>
          <p14:tracePt t="6431" x="4978400" y="6538913"/>
          <p14:tracePt t="6435" x="4849813" y="6548438"/>
          <p14:tracePt t="6443" x="4795838" y="6548438"/>
          <p14:tracePt t="6452" x="4613275" y="6565900"/>
          <p14:tracePt t="6459" x="4521200" y="6575425"/>
          <p14:tracePt t="6468" x="4357688" y="6592888"/>
          <p14:tracePt t="6475" x="4194175" y="6592888"/>
          <p14:tracePt t="6484" x="4048125" y="6592888"/>
          <p14:tracePt t="6491" x="3938588" y="6592888"/>
          <p14:tracePt t="6499" x="3810000" y="6592888"/>
          <p14:tracePt t="6508" x="3609975" y="6592888"/>
          <p14:tracePt t="6516" x="3463925" y="6592888"/>
          <p14:tracePt t="6525" x="3373438" y="6592888"/>
          <p14:tracePt t="6531" x="3190875" y="6592888"/>
          <p14:tracePt t="6541" x="3117850" y="6575425"/>
          <p14:tracePt t="6547" x="2954338" y="6575425"/>
          <p14:tracePt t="6557" x="2844800" y="6575425"/>
          <p14:tracePt t="6565" x="2781300" y="6575425"/>
          <p14:tracePt t="6573" x="2689225" y="6575425"/>
          <p14:tracePt t="6581" x="2635250" y="6584950"/>
          <p14:tracePt t="6589" x="2579688" y="6584950"/>
          <p14:tracePt t="6597" x="2516188" y="6584950"/>
          <p14:tracePt t="6605" x="2479675" y="6584950"/>
          <p14:tracePt t="6613" x="2433638" y="6584950"/>
          <p14:tracePt t="6621" x="2425700" y="6584950"/>
          <p14:tracePt t="6629" x="2416175" y="6584950"/>
          <p14:tracePt t="6808" x="2425700" y="6584950"/>
          <p14:tracePt t="6814" x="2433638" y="6584950"/>
          <p14:tracePt t="6822" x="2452688" y="6584950"/>
          <p14:tracePt t="6830" x="2470150" y="6584950"/>
          <p14:tracePt t="6840" x="2498725" y="6584950"/>
          <p14:tracePt t="6846" x="2570163" y="6584950"/>
          <p14:tracePt t="6855" x="2598738" y="6584950"/>
          <p14:tracePt t="6863" x="2679700" y="6584950"/>
          <p14:tracePt t="6871" x="2725738" y="6584950"/>
          <p14:tracePt t="6879" x="2808288" y="6584950"/>
          <p14:tracePt t="6896" x="3027363" y="6584950"/>
          <p14:tracePt t="6903" x="3100388" y="6584950"/>
          <p14:tracePt t="6911" x="3163888" y="6584950"/>
          <p14:tracePt t="6919" x="3254375" y="6584950"/>
          <p14:tracePt t="6928" x="3346450" y="6592888"/>
          <p14:tracePt t="6935" x="3473450" y="6611938"/>
          <p14:tracePt t="6945" x="3563938" y="6621463"/>
          <p14:tracePt t="6951" x="3609975" y="6629400"/>
          <p14:tracePt t="6959" x="3702050" y="6648450"/>
          <p14:tracePt t="6967" x="3810000" y="6648450"/>
          <p14:tracePt t="6975" x="3911600" y="6657975"/>
          <p14:tracePt t="6983" x="4057650" y="6657975"/>
          <p14:tracePt t="6992" x="4184650" y="6657975"/>
          <p14:tracePt t="7002" x="4257675" y="6657975"/>
          <p14:tracePt t="7008" x="4421188" y="6657975"/>
          <p14:tracePt t="7018" x="4567238" y="6657975"/>
          <p14:tracePt t="7023" x="4640263" y="6657975"/>
          <p14:tracePt t="7032" x="4730750" y="6657975"/>
          <p14:tracePt t="7039" x="4786313" y="6657975"/>
          <p14:tracePt t="7047" x="4849813" y="6648450"/>
          <p14:tracePt t="7055" x="4941888" y="6629400"/>
          <p14:tracePt t="7063" x="4986338" y="6621463"/>
          <p14:tracePt t="7071" x="5022850" y="6621463"/>
          <p14:tracePt t="7079" x="5068888" y="6611938"/>
          <p14:tracePt t="7087" x="5114925" y="6602413"/>
          <p14:tracePt t="7095" x="5187950" y="6584950"/>
          <p14:tracePt t="7104" x="5232400" y="6584950"/>
          <p14:tracePt t="7112" x="5297488" y="6575425"/>
          <p14:tracePt t="7119" x="5341938" y="6575425"/>
          <p14:tracePt t="7129" x="5378450" y="6575425"/>
          <p14:tracePt t="7135" x="5414963" y="6565900"/>
          <p14:tracePt t="7145" x="5441950" y="6565900"/>
          <p14:tracePt t="7151" x="5470525" y="6565900"/>
          <p14:tracePt t="7161" x="5497513" y="6565900"/>
          <p14:tracePt t="7167" x="5524500" y="6565900"/>
          <p14:tracePt t="7178" x="5543550" y="6556375"/>
          <p14:tracePt t="7186" x="5561013" y="6556375"/>
          <p14:tracePt t="7203" x="5570538" y="6556375"/>
          <p14:tracePt t="7700" x="5561013" y="6556375"/>
          <p14:tracePt t="7748" x="5551488" y="6556375"/>
          <p14:tracePt t="7782" x="5543550" y="6556375"/>
          <p14:tracePt t="7790" x="5514975" y="6565900"/>
          <p14:tracePt t="7797" x="5497513" y="6575425"/>
          <p14:tracePt t="7806" x="5487988" y="6575425"/>
          <p14:tracePt t="7813" x="5461000" y="6584950"/>
          <p14:tracePt t="7821" x="5441950" y="6592888"/>
          <p14:tracePt t="7829" x="5414963" y="6611938"/>
          <p14:tracePt t="7837" x="5397500" y="6621463"/>
          <p14:tracePt t="7845" x="5360988" y="6629400"/>
          <p14:tracePt t="7853" x="5351463" y="6629400"/>
          <p14:tracePt t="7863" x="5314950" y="6638925"/>
          <p14:tracePt t="7869" x="5297488" y="6648450"/>
          <p14:tracePt t="7878" x="5278438" y="6648450"/>
          <p14:tracePt t="7885" x="5268913" y="6648450"/>
          <p14:tracePt t="7898" x="5260975" y="6648450"/>
          <p14:tracePt t="7902" x="5224463" y="6648450"/>
          <p14:tracePt t="7909" x="5195888" y="6648450"/>
          <p14:tracePt t="7917" x="5168900" y="6657975"/>
          <p14:tracePt t="7926" x="5105400" y="6721475"/>
          <p14:tracePt t="8143" x="4995863" y="6721475"/>
          <p14:tracePt t="8151" x="4995863" y="6611938"/>
          <p14:tracePt t="8159" x="4995863" y="6575425"/>
          <p14:tracePt t="8167" x="5005388" y="6556375"/>
          <p14:tracePt t="8175" x="5022850" y="6529388"/>
          <p14:tracePt t="8183" x="5041900" y="6519863"/>
          <p14:tracePt t="8191" x="5059363" y="6519863"/>
          <p14:tracePt t="8199" x="5105400" y="6519863"/>
          <p14:tracePt t="8207" x="5159375" y="6519863"/>
          <p14:tracePt t="8215" x="5214938" y="6519863"/>
          <p14:tracePt t="8223" x="5241925" y="6519863"/>
          <p14:tracePt t="8231" x="5287963" y="6519863"/>
          <p14:tracePt t="8239" x="5314950" y="6519863"/>
          <p14:tracePt t="8247" x="5351463" y="6519863"/>
          <p14:tracePt t="8255" x="5387975" y="6519863"/>
          <p14:tracePt t="8263" x="5414963" y="6519863"/>
          <p14:tracePt t="8272" x="5434013" y="6502400"/>
          <p14:tracePt t="8279" x="5461000" y="6502400"/>
          <p14:tracePt t="8287" x="5470525" y="6492875"/>
          <p14:tracePt t="8295" x="5478463" y="6492875"/>
          <p14:tracePt t="8303" x="5487988" y="6483350"/>
          <p14:tracePt t="8385" x="5497513" y="6483350"/>
          <p14:tracePt t="8393" x="5524500" y="6483350"/>
          <p14:tracePt t="8401" x="5561013" y="6483350"/>
          <p14:tracePt t="8410" x="5597525" y="6483350"/>
          <p14:tracePt t="8418" x="5634038" y="6483350"/>
          <p14:tracePt t="8426" x="5670550" y="6483350"/>
          <p14:tracePt t="8433" x="5697538" y="6483350"/>
          <p14:tracePt t="8441" x="5743575" y="6475413"/>
          <p14:tracePt t="8450" x="5789613" y="6465888"/>
          <p14:tracePt t="8458" x="5826125" y="6456363"/>
          <p14:tracePt t="8465" x="5870575" y="6429375"/>
          <p14:tracePt t="8473" x="5916613" y="6411913"/>
          <p14:tracePt t="8481" x="5943600" y="6402388"/>
          <p14:tracePt t="8489" x="5980113" y="6392863"/>
          <p14:tracePt t="8497" x="5999163" y="6383338"/>
          <p14:tracePt t="8505" x="6016625" y="6375400"/>
          <p14:tracePt t="8513" x="6035675" y="6365875"/>
          <p14:tracePt t="8521" x="6043613" y="6356350"/>
          <p14:tracePt t="8529" x="6053138" y="6356350"/>
          <p14:tracePt t="8545" x="6053138" y="6346825"/>
          <p14:tracePt t="8637" x="6053138" y="6338888"/>
          <p14:tracePt t="9151" x="6053138" y="6329363"/>
          <p14:tracePt t="9168" x="6053138" y="6319838"/>
          <p14:tracePt t="9174" x="6053138" y="6310313"/>
          <p14:tracePt t="9198" x="6053138" y="6292850"/>
          <p14:tracePt t="9214" x="6053138" y="6273800"/>
          <p14:tracePt t="9224" x="6053138" y="6265863"/>
          <p14:tracePt t="9230" x="6053138" y="6246813"/>
          <p14:tracePt t="9239" x="6053138" y="6219825"/>
          <p14:tracePt t="9247" x="6053138" y="6210300"/>
          <p14:tracePt t="9253" x="6053138" y="6200775"/>
          <p14:tracePt t="9264" x="6053138" y="6192838"/>
          <p14:tracePt t="9272" x="6053138" y="6183313"/>
          <p14:tracePt t="9287" x="6053138" y="6164263"/>
          <p14:tracePt t="9295" x="6053138" y="6156325"/>
          <p14:tracePt t="9303" x="6053138" y="6137275"/>
          <p14:tracePt t="9311" x="6053138" y="6119813"/>
          <p14:tracePt t="9319" x="6053138" y="6110288"/>
          <p14:tracePt t="9328" x="6062663" y="6091238"/>
          <p14:tracePt t="9335" x="6062663" y="6083300"/>
          <p14:tracePt t="9343" x="6062663" y="6064250"/>
          <p14:tracePt t="9351" x="6062663" y="6046788"/>
          <p14:tracePt t="9360" x="6072188" y="6027738"/>
          <p14:tracePt t="9367" x="6072188" y="6010275"/>
          <p14:tracePt t="9375" x="6072188" y="6000750"/>
          <p14:tracePt t="9383" x="6072188" y="5991225"/>
          <p14:tracePt t="9391" x="6072188" y="5973763"/>
          <p14:tracePt t="9399" x="6072188" y="5964238"/>
          <p14:tracePt t="9407" x="6080125" y="5954713"/>
          <p14:tracePt t="9423" x="6080125" y="5937250"/>
          <p14:tracePt t="9439" x="6080125" y="5918200"/>
          <p14:tracePt t="9455" x="6080125" y="5900738"/>
          <p14:tracePt t="9471" x="6080125" y="5891213"/>
          <p14:tracePt t="9479" x="6080125" y="5881688"/>
          <p14:tracePt t="9495" x="6080125" y="5873750"/>
          <p14:tracePt t="9522" x="6080125" y="5864225"/>
          <p14:tracePt t="9530" x="6080125" y="5854700"/>
          <p14:tracePt t="9544" x="6080125" y="5845175"/>
          <p14:tracePt t="9570" x="6080125" y="5837238"/>
          <p14:tracePt t="9595" x="6080125" y="5827713"/>
          <p14:tracePt t="9626" x="6072188" y="5827713"/>
          <p14:tracePt t="9634" x="6072188" y="5818188"/>
          <p14:tracePt t="9641" x="6053138" y="5818188"/>
          <p14:tracePt t="9649" x="6035675" y="5818188"/>
          <p14:tracePt t="9657" x="6007100" y="5818188"/>
          <p14:tracePt t="9665" x="5989638" y="5818188"/>
          <p14:tracePt t="9673" x="5953125" y="5818188"/>
          <p14:tracePt t="9681" x="5935663" y="5818188"/>
          <p14:tracePt t="9689" x="5926138" y="5818188"/>
          <p14:tracePt t="9697" x="5889625" y="5818188"/>
          <p14:tracePt t="9705" x="5853113" y="5837238"/>
          <p14:tracePt t="9713" x="5789613" y="5845175"/>
          <p14:tracePt t="9722" x="5753100" y="5854700"/>
          <p14:tracePt t="9729" x="5688013" y="5881688"/>
          <p14:tracePt t="9738" x="5643563" y="5891213"/>
          <p14:tracePt t="9745" x="5534025" y="5937250"/>
          <p14:tracePt t="9753" x="5451475" y="5964238"/>
          <p14:tracePt t="9762" x="5405438" y="5973763"/>
          <p14:tracePt t="9769" x="5341938" y="6010275"/>
          <p14:tracePt t="9777" x="5268913" y="6037263"/>
          <p14:tracePt t="9785" x="5214938" y="6073775"/>
          <p14:tracePt t="9793" x="5122863" y="6110288"/>
          <p14:tracePt t="9801" x="5059363" y="6137275"/>
          <p14:tracePt t="9809" x="4995863" y="6164263"/>
          <p14:tracePt t="9817" x="4968875" y="6173788"/>
          <p14:tracePt t="9825" x="4868863" y="6219825"/>
          <p14:tracePt t="9833" x="4786313" y="6246813"/>
          <p14:tracePt t="9842" x="4740275" y="6256338"/>
          <p14:tracePt t="9852" x="4686300" y="6283325"/>
          <p14:tracePt t="9861" x="4549775" y="6346825"/>
          <p14:tracePt t="9868" x="4467225" y="6375400"/>
          <p14:tracePt t="9877" x="4376738" y="6402388"/>
          <p14:tracePt t="9894" x="4148138" y="6465888"/>
          <p14:tracePt t="9899" x="4048125" y="6492875"/>
          <p14:tracePt t="9907" x="3956050" y="6519863"/>
          <p14:tracePt t="9915" x="3802063" y="6556375"/>
          <p14:tracePt t="9923" x="3729038" y="6565900"/>
          <p14:tracePt t="9931" x="3656013" y="6575425"/>
          <p14:tracePt t="9939" x="3592513" y="6592888"/>
          <p14:tracePt t="9947" x="3546475" y="6602413"/>
          <p14:tracePt t="9955" x="3519488" y="6602413"/>
          <p14:tracePt t="9963" x="3500438" y="6611938"/>
          <p14:tracePt t="9971" x="3490913" y="6611938"/>
          <p14:tracePt t="9979" x="3473450" y="6611938"/>
          <p14:tracePt t="9987" x="3473450" y="6621463"/>
          <p14:tracePt t="9995" x="3463925" y="6621463"/>
          <p14:tracePt t="10003" x="3455988" y="6621463"/>
          <p14:tracePt t="10019" x="3446463" y="6621463"/>
          <p14:tracePt t="10028" x="3436938" y="6621463"/>
          <p14:tracePt t="10035" x="3427413" y="6621463"/>
          <p14:tracePt t="10043" x="3419475" y="6621463"/>
          <p14:tracePt t="10051" x="3409950" y="6621463"/>
          <p14:tracePt t="10061" x="3400425" y="6621463"/>
          <p14:tracePt t="10067" x="3382963" y="6621463"/>
          <p14:tracePt t="10076" x="3373438" y="6621463"/>
          <p14:tracePt t="10083" x="3354388" y="6621463"/>
          <p14:tracePt t="10093" x="3346450" y="6621463"/>
          <p14:tracePt t="10107" x="3327400" y="6621463"/>
          <p14:tracePt t="10123" x="3317875" y="6611938"/>
          <p14:tracePt t="10131" x="3309938" y="6611938"/>
          <p14:tracePt t="10139" x="3300413" y="6602413"/>
          <p14:tracePt t="10149" x="3290888" y="6592888"/>
          <p14:tracePt t="10155" x="3281363" y="6575425"/>
          <p14:tracePt t="10165" x="3263900" y="6565900"/>
          <p14:tracePt t="10173" x="3254375" y="6565900"/>
          <p14:tracePt t="10181" x="3244850" y="6548438"/>
          <p14:tracePt t="10189" x="3236913" y="6529388"/>
          <p14:tracePt t="10197" x="3227388" y="6519863"/>
          <p14:tracePt t="10205" x="3217863" y="6502400"/>
          <p14:tracePt t="10213" x="3217863" y="6492875"/>
          <p14:tracePt t="10222" x="3208338" y="6483350"/>
          <p14:tracePt t="10229" x="3208338" y="6475413"/>
          <p14:tracePt t="10238" x="3208338" y="6465888"/>
          <p14:tracePt t="10253" x="3208338" y="6446838"/>
          <p14:tracePt t="10261" x="3208338" y="6438900"/>
          <p14:tracePt t="10269" x="3208338" y="6429375"/>
          <p14:tracePt t="10278" x="3208338" y="6419850"/>
          <p14:tracePt t="10285" x="3208338" y="6402388"/>
          <p14:tracePt t="10293" x="3208338" y="6383338"/>
          <p14:tracePt t="10309" x="3208338" y="6365875"/>
          <p14:tracePt t="10317" x="3208338" y="6346825"/>
          <p14:tracePt t="10325" x="3208338" y="6319838"/>
          <p14:tracePt t="10333" x="3208338" y="6310313"/>
          <p14:tracePt t="10341" x="3208338" y="6302375"/>
          <p14:tracePt t="10350" x="3208338" y="6283325"/>
          <p14:tracePt t="10358" x="3208338" y="6273800"/>
          <p14:tracePt t="10366" x="3208338" y="6265863"/>
          <p14:tracePt t="10382" x="3208338" y="6256338"/>
          <p14:tracePt t="10390" x="3208338" y="6246813"/>
          <p14:tracePt t="10397" x="3208338" y="6229350"/>
          <p14:tracePt t="10406" x="3217863" y="6210300"/>
          <p14:tracePt t="10414" x="3217863" y="6200775"/>
          <p14:tracePt t="10426" x="3217863" y="6173788"/>
          <p14:tracePt t="10431" x="3227388" y="6146800"/>
          <p14:tracePt t="10438" x="3236913" y="6127750"/>
          <p14:tracePt t="10447" x="3244850" y="6110288"/>
          <p14:tracePt t="10453" x="3244850" y="6091238"/>
          <p14:tracePt t="10463" x="3263900" y="6073775"/>
          <p14:tracePt t="10471" x="3273425" y="6054725"/>
          <p14:tracePt t="10479" x="3290888" y="6037263"/>
          <p14:tracePt t="10487" x="3300413" y="6027738"/>
          <p14:tracePt t="10495" x="3317875" y="6010275"/>
          <p14:tracePt t="10503" x="3327400" y="6000750"/>
          <p14:tracePt t="10511" x="3354388" y="5991225"/>
          <p14:tracePt t="10519" x="3373438" y="5983288"/>
          <p14:tracePt t="10528" x="3390900" y="5973763"/>
          <p14:tracePt t="10535" x="3419475" y="5964238"/>
          <p14:tracePt t="10543" x="3436938" y="5964238"/>
          <p14:tracePt t="10551" x="3463925" y="5954713"/>
          <p14:tracePt t="10560" x="3500438" y="5954713"/>
          <p14:tracePt t="10567" x="3519488" y="5954713"/>
          <p14:tracePt t="10576" x="3527425" y="5954713"/>
          <p14:tracePt t="10583" x="3563938" y="5954713"/>
          <p14:tracePt t="10592" x="3592513" y="5954713"/>
          <p14:tracePt t="10599" x="3609975" y="5964238"/>
          <p14:tracePt t="10608" x="3665538" y="5973763"/>
          <p14:tracePt t="10615" x="3702050" y="5991225"/>
          <p14:tracePt t="10623" x="3738563" y="6018213"/>
          <p14:tracePt t="10631" x="3775075" y="6027738"/>
          <p14:tracePt t="10639" x="3792538" y="6037263"/>
          <p14:tracePt t="10647" x="3792538" y="6046788"/>
          <p14:tracePt t="10655" x="3810000" y="6054725"/>
          <p14:tracePt t="10663" x="3819525" y="6064250"/>
          <p14:tracePt t="10671" x="3829050" y="6064250"/>
          <p14:tracePt t="10679" x="3838575" y="6073775"/>
          <p14:tracePt t="10687" x="3846513" y="6083300"/>
          <p14:tracePt t="10695" x="3856038" y="6100763"/>
          <p14:tracePt t="10703" x="3865563" y="6119813"/>
          <p14:tracePt t="10712" x="3883025" y="6146800"/>
          <p14:tracePt t="10719" x="3892550" y="6183313"/>
          <p14:tracePt t="10729" x="3911600" y="6210300"/>
          <p14:tracePt t="10735" x="3919538" y="6229350"/>
          <p14:tracePt t="10746" x="3948113" y="6265863"/>
          <p14:tracePt t="10751" x="3956050" y="6292850"/>
          <p14:tracePt t="10762" x="3956050" y="6310313"/>
          <p14:tracePt t="10769" x="3965575" y="6338888"/>
          <p14:tracePt t="10777" x="3975100" y="6356350"/>
          <p14:tracePt t="10785" x="3975100" y="6375400"/>
          <p14:tracePt t="10793" x="3984625" y="6392863"/>
          <p14:tracePt t="10801" x="3984625" y="6402388"/>
          <p14:tracePt t="10809" x="3984625" y="6411913"/>
          <p14:tracePt t="10818" x="3984625" y="6419850"/>
          <p14:tracePt t="10833" x="3984625" y="6429375"/>
          <p14:tracePt t="10849" x="3984625" y="6438900"/>
          <p14:tracePt t="10857" x="3984625" y="6446838"/>
          <p14:tracePt t="10865" x="3984625" y="6456363"/>
          <p14:tracePt t="10873" x="3984625" y="6465888"/>
          <p14:tracePt t="10881" x="3965575" y="6483350"/>
          <p14:tracePt t="10889" x="3956050" y="6492875"/>
          <p14:tracePt t="10897" x="3938588" y="6511925"/>
          <p14:tracePt t="10905" x="3911600" y="6529388"/>
          <p14:tracePt t="10913" x="3892550" y="6548438"/>
          <p14:tracePt t="10921" x="3875088" y="6556375"/>
          <p14:tracePt t="10929" x="3838575" y="6565900"/>
          <p14:tracePt t="10939" x="3819525" y="6575425"/>
          <p14:tracePt t="10945" x="3802063" y="6584950"/>
          <p14:tracePt t="10953" x="3783013" y="6592888"/>
          <p14:tracePt t="10962" x="3756025" y="6602413"/>
          <p14:tracePt t="10969" x="3746500" y="6602413"/>
          <p14:tracePt t="10977" x="3729038" y="6602413"/>
          <p14:tracePt t="10985" x="3709988" y="6602413"/>
          <p14:tracePt t="10993" x="3683000" y="6602413"/>
          <p14:tracePt t="11002" x="3665538" y="6602413"/>
          <p14:tracePt t="11010" x="3636963" y="6602413"/>
          <p14:tracePt t="11018" x="3619500" y="6602413"/>
          <p14:tracePt t="11026" x="3592513" y="6602413"/>
          <p14:tracePt t="11036" x="3563938" y="6584950"/>
          <p14:tracePt t="11042" x="3527425" y="6575425"/>
          <p14:tracePt t="11052" x="3500438" y="6548438"/>
          <p14:tracePt t="11058" x="3463925" y="6529388"/>
          <p14:tracePt t="11068" x="3436938" y="6511925"/>
          <p14:tracePt t="11078" x="3409950" y="6492875"/>
          <p14:tracePt t="11084" x="3400425" y="6475413"/>
          <p14:tracePt t="11096" x="3363913" y="6465888"/>
          <p14:tracePt t="11099" x="3363913" y="6456363"/>
          <p14:tracePt t="11107" x="3354388" y="6438900"/>
          <p14:tracePt t="11115" x="3346450" y="6429375"/>
          <p14:tracePt t="11128" x="3346450" y="6419850"/>
          <p14:tracePt t="11135" x="3336925" y="6411913"/>
          <p14:tracePt t="11143" x="3336925" y="6392863"/>
          <p14:tracePt t="11151" x="3327400" y="6392863"/>
          <p14:tracePt t="11159" x="3317875" y="6375400"/>
          <p14:tracePt t="11168" x="3317875" y="6356350"/>
          <p14:tracePt t="11180" x="3309938" y="6319838"/>
          <p14:tracePt t="11183" x="3300413" y="6302375"/>
          <p14:tracePt t="11193" x="3300413" y="6283325"/>
          <p14:tracePt t="11199" x="3290888" y="6265863"/>
          <p14:tracePt t="11209" x="3290888" y="6256338"/>
          <p14:tracePt t="11215" x="3290888" y="6237288"/>
          <p14:tracePt t="11224" x="3281363" y="6219825"/>
          <p14:tracePt t="11231" x="3281363" y="6183313"/>
          <p14:tracePt t="11240" x="3273425" y="6164263"/>
          <p14:tracePt t="11247" x="3273425" y="6146800"/>
          <p14:tracePt t="11263" x="3273425" y="6137275"/>
          <p14:tracePt t="11279" x="3273425" y="6127750"/>
          <p14:tracePt t="11296" x="3273425" y="6119813"/>
          <p14:tracePt t="11319" x="3273425" y="6110288"/>
          <p14:tracePt t="11345" x="3273425" y="6100763"/>
          <p14:tracePt t="11351" x="3281363" y="6091238"/>
          <p14:tracePt t="11367" x="3290888" y="6091238"/>
          <p14:tracePt t="11385" x="3300413" y="6091238"/>
          <p14:tracePt t="11393" x="3300413" y="6083300"/>
          <p14:tracePt t="11409" x="3309938" y="6073775"/>
          <p14:tracePt t="11426" x="3317875" y="6073775"/>
          <p14:tracePt t="11442" x="3327400" y="6073775"/>
          <p14:tracePt t="11450" x="3327400" y="6064250"/>
          <p14:tracePt t="11458" x="3336925" y="6064250"/>
          <p14:tracePt t="11473" x="3336925" y="6054725"/>
          <p14:tracePt t="11489" x="3346450" y="6054725"/>
          <p14:tracePt t="11497" x="3363913" y="6054725"/>
          <p14:tracePt t="11505" x="3373438" y="6054725"/>
          <p14:tracePt t="11513" x="3382963" y="6046788"/>
          <p14:tracePt t="11521" x="3390900" y="6046788"/>
          <p14:tracePt t="11529" x="3400425" y="6046788"/>
          <p14:tracePt t="11545" x="3409950" y="6046788"/>
          <p14:tracePt t="11553" x="3419475" y="6046788"/>
          <p14:tracePt t="11562" x="3427413" y="6046788"/>
          <p14:tracePt t="11579" x="3436938" y="6046788"/>
          <p14:tracePt t="11601" x="3446463" y="6046788"/>
          <p14:tracePt t="11625" x="3455988" y="6046788"/>
          <p14:tracePt t="11657" x="3463925" y="6046788"/>
          <p14:tracePt t="11667" x="3482975" y="6046788"/>
          <p14:tracePt t="11673" x="3500438" y="6046788"/>
          <p14:tracePt t="11683" x="3519488" y="6046788"/>
          <p14:tracePt t="11692" x="3546475" y="6054725"/>
          <p14:tracePt t="11699" x="3563938" y="6064250"/>
          <p14:tracePt t="11708" x="3582988" y="6064250"/>
          <p14:tracePt t="11715" x="3619500" y="6083300"/>
          <p14:tracePt t="11727" x="3629025" y="6083300"/>
          <p14:tracePt t="11735" x="3665538" y="6091238"/>
          <p14:tracePt t="11743" x="3683000" y="6100763"/>
          <p14:tracePt t="11751" x="3702050" y="6110288"/>
          <p14:tracePt t="11759" x="3719513" y="6110288"/>
          <p14:tracePt t="11767" x="3729038" y="6119813"/>
          <p14:tracePt t="11777" x="3738563" y="6119813"/>
          <p14:tracePt t="11792" x="3746500" y="6119813"/>
          <p14:tracePt t="11799" x="3756025" y="6127750"/>
          <p14:tracePt t="11808" x="3765550" y="6137275"/>
          <p14:tracePt t="11815" x="3775075" y="6137275"/>
          <p14:tracePt t="11823" x="3783013" y="6146800"/>
          <p14:tracePt t="11831" x="3783013" y="6156325"/>
          <p14:tracePt t="11839" x="3802063" y="6156325"/>
          <p14:tracePt t="11847" x="3810000" y="6164263"/>
          <p14:tracePt t="11855" x="3819525" y="6164263"/>
          <p14:tracePt t="11863" x="3829050" y="6173788"/>
          <p14:tracePt t="11871" x="3838575" y="6173788"/>
          <p14:tracePt t="11897" x="3856038" y="6183313"/>
          <p14:tracePt t="11904" x="3865563" y="6192838"/>
          <p14:tracePt t="11920" x="3875088" y="6200775"/>
          <p14:tracePt t="11935" x="3875088" y="6210300"/>
          <p14:tracePt t="11945" x="3883025" y="6210300"/>
          <p14:tracePt t="11959" x="3883025" y="6219825"/>
          <p14:tracePt t="11969" x="3892550" y="6219825"/>
          <p14:tracePt t="11993" x="3892550" y="6229350"/>
          <p14:tracePt t="12009" x="3892550" y="6237288"/>
          <p14:tracePt t="12017" x="3902075" y="6237288"/>
          <p14:tracePt t="12025" x="3902075" y="6246813"/>
          <p14:tracePt t="12041" x="3902075" y="6256338"/>
          <p14:tracePt t="12049" x="3902075" y="6265863"/>
          <p14:tracePt t="12057" x="3902075" y="6273800"/>
          <p14:tracePt t="12082" x="3902075" y="6283325"/>
          <p14:tracePt t="12090" x="3911600" y="6283325"/>
          <p14:tracePt t="12097" x="3911600" y="6292850"/>
          <p14:tracePt t="12121" x="3911600" y="6302375"/>
          <p14:tracePt t="12153" x="3911600" y="6310313"/>
          <p14:tracePt t="12185" x="3911600" y="6319838"/>
          <p14:tracePt t="12209" x="3911600" y="6329363"/>
          <p14:tracePt t="12268" x="3911600" y="6338888"/>
          <p14:tracePt t="12297" x="3911600" y="6346825"/>
          <p14:tracePt t="12315" x="3902075" y="6346825"/>
          <p14:tracePt t="12347" x="3902075" y="6356350"/>
          <p14:tracePt t="12371" x="3892550" y="6356350"/>
          <p14:tracePt t="12645" x="3883025" y="6356350"/>
          <p14:tracePt t="12677" x="3875088" y="6356350"/>
          <p14:tracePt t="12726" x="3865563" y="6356350"/>
          <p14:tracePt t="12749" x="3856038" y="6356350"/>
          <p14:tracePt t="12757" x="3856038" y="6346825"/>
          <p14:tracePt t="12765" x="3856038" y="6338888"/>
          <p14:tracePt t="12773" x="3838575" y="6329363"/>
          <p14:tracePt t="12781" x="3829050" y="6302375"/>
          <p14:tracePt t="12789" x="3802063" y="6273800"/>
          <p14:tracePt t="12797" x="3792538" y="6246813"/>
          <p14:tracePt t="12805" x="3775075" y="6200775"/>
          <p14:tracePt t="12813" x="3765550" y="6183313"/>
          <p14:tracePt t="12824" x="3729038" y="6091238"/>
          <p14:tracePt t="12829" x="3702050" y="6037263"/>
          <p14:tracePt t="12837" x="3673475" y="5973763"/>
          <p14:tracePt t="12845" x="3636963" y="5854700"/>
          <p14:tracePt t="12855" x="3592513" y="5672138"/>
          <p14:tracePt t="12862" x="3546475" y="5535613"/>
          <p14:tracePt t="12878" x="3482975" y="5280025"/>
          <p14:tracePt t="12887" x="3455988" y="5043488"/>
          <p14:tracePt t="12897" x="3436938" y="4897438"/>
          <p14:tracePt t="12903" x="3409950" y="4768850"/>
          <p14:tracePt t="12912" x="3390900" y="4660900"/>
          <p14:tracePt t="12919" x="3382963" y="4595813"/>
          <p14:tracePt t="12928" x="3354388" y="4532313"/>
          <p14:tracePt t="12935" x="3346450" y="4505325"/>
          <p14:tracePt t="12944" x="3336925" y="4459288"/>
          <p14:tracePt t="12952" x="3327400" y="4405313"/>
          <p14:tracePt t="12960" x="3300413" y="4340225"/>
          <p14:tracePt t="12967" x="3281363" y="4313238"/>
          <p14:tracePt t="12975" x="3254375" y="4259263"/>
          <p14:tracePt t="12983" x="3244850" y="4232275"/>
          <p14:tracePt t="12993" x="3236913" y="4213225"/>
          <p14:tracePt t="12999" x="3217863" y="4203700"/>
          <p14:tracePt t="13009" x="3217863" y="4186238"/>
          <p14:tracePt t="13015" x="3208338" y="4186238"/>
          <p14:tracePt t="13031" x="3200400" y="4176713"/>
          <p14:tracePt t="13040" x="3200400" y="4159250"/>
          <p14:tracePt t="13047" x="3190875" y="4149725"/>
          <p14:tracePt t="13055" x="3181350" y="4130675"/>
          <p14:tracePt t="13063" x="3163888" y="4103688"/>
          <p14:tracePt t="13071" x="3136900" y="4067175"/>
          <p14:tracePt t="13079" x="3127375" y="4030663"/>
          <p14:tracePt t="13087" x="3090863" y="3984625"/>
          <p14:tracePt t="13097" x="3081338" y="3940175"/>
          <p14:tracePt t="13103" x="3063875" y="3894138"/>
          <p14:tracePt t="13111" x="3035300" y="3848100"/>
          <p14:tracePt t="13119" x="3017838" y="3830638"/>
          <p14:tracePt t="13128" x="3008313" y="3803650"/>
          <p14:tracePt t="13135" x="2998788" y="3784600"/>
          <p14:tracePt t="13143" x="2981325" y="3767138"/>
          <p14:tracePt t="13151" x="2962275" y="3730625"/>
          <p14:tracePt t="13161" x="2954338" y="3711575"/>
          <p14:tracePt t="13167" x="2954338" y="3694113"/>
          <p14:tracePt t="13178" x="2944813" y="3684588"/>
          <p14:tracePt t="13185" x="2944813" y="3675063"/>
          <p14:tracePt t="13194" x="2935288" y="3675063"/>
          <p14:tracePt t="13202" x="2935288" y="3665538"/>
          <p14:tracePt t="13209" x="2935288" y="3657600"/>
          <p14:tracePt t="13218" x="2935288" y="3638550"/>
          <p14:tracePt t="13226" x="2935288" y="3629025"/>
          <p14:tracePt t="13233" x="2935288" y="3621088"/>
          <p14:tracePt t="13242" x="2935288" y="3611563"/>
          <p14:tracePt t="13250" x="2935288" y="3602038"/>
          <p14:tracePt t="13257" x="2935288" y="3584575"/>
          <p14:tracePt t="13265" x="2935288" y="3565525"/>
          <p14:tracePt t="13273" x="2935288" y="3556000"/>
          <p14:tracePt t="13282" x="2935288" y="3538538"/>
          <p14:tracePt t="13290" x="2935288" y="3519488"/>
          <p14:tracePt t="13314" x="2935288" y="3511550"/>
          <p14:tracePt t="13321" x="2944813" y="3502025"/>
          <p14:tracePt t="13329" x="2944813" y="3492500"/>
          <p14:tracePt t="13337" x="2954338" y="3482975"/>
          <p14:tracePt t="13345" x="2971800" y="3475038"/>
          <p14:tracePt t="13353" x="3008313" y="3455988"/>
          <p14:tracePt t="13362" x="3044825" y="3446463"/>
          <p14:tracePt t="13369" x="3108325" y="3438525"/>
          <p14:tracePt t="13378" x="3163888" y="3419475"/>
          <p14:tracePt t="13386" x="3208338" y="3419475"/>
          <p14:tracePt t="13395" x="3236913" y="3419475"/>
          <p14:tracePt t="13402" x="3254375" y="3419475"/>
          <p14:tracePt t="13410" x="3273425" y="3419475"/>
          <p14:tracePt t="13418" x="3281363" y="3419475"/>
          <p14:tracePt t="13441" x="3290888" y="3419475"/>
          <p14:tracePt t="13452" x="3290888" y="3429000"/>
          <p14:tracePt t="13458" x="3309938" y="3438525"/>
          <p14:tracePt t="13468" x="3317875" y="3455988"/>
          <p14:tracePt t="13473" x="3336925" y="3482975"/>
          <p14:tracePt t="13483" x="3363913" y="3519488"/>
          <p14:tracePt t="13492" x="3382963" y="3548063"/>
          <p14:tracePt t="13500" x="3390900" y="3565525"/>
          <p14:tracePt t="13509" x="3409950" y="3584575"/>
          <p14:tracePt t="13515" x="3419475" y="3611563"/>
          <p14:tracePt t="13524" x="3427413" y="3648075"/>
          <p14:tracePt t="13531" x="3436938" y="3665538"/>
          <p14:tracePt t="13539" x="3455988" y="3684588"/>
          <p14:tracePt t="13547" x="3455988" y="3694113"/>
          <p14:tracePt t="13555" x="3455988" y="3702050"/>
          <p14:tracePt t="13563" x="3463925" y="3721100"/>
          <p14:tracePt t="13572" x="3463925" y="3730625"/>
          <p14:tracePt t="13580" x="3463925" y="3738563"/>
          <p14:tracePt t="13588" x="3463925" y="3757613"/>
          <p14:tracePt t="13601" x="3463925" y="3775075"/>
          <p14:tracePt t="13603" x="3473450" y="3794125"/>
          <p14:tracePt t="13612" x="3473450" y="3811588"/>
          <p14:tracePt t="13620" x="3473450" y="3830638"/>
          <p14:tracePt t="13630" x="3473450" y="3840163"/>
          <p14:tracePt t="13636" x="3473450" y="3867150"/>
          <p14:tracePt t="13644" x="3473450" y="3884613"/>
          <p14:tracePt t="13652" x="3473450" y="3903663"/>
          <p14:tracePt t="13660" x="3473450" y="3930650"/>
          <p14:tracePt t="13668" x="3473450" y="3967163"/>
          <p14:tracePt t="13678" x="3473450" y="3994150"/>
          <p14:tracePt t="13683" x="3473450" y="4030663"/>
          <p14:tracePt t="13692" x="3473450" y="4057650"/>
          <p14:tracePt t="13699" x="3473450" y="4094163"/>
          <p14:tracePt t="13708" x="3473450" y="4130675"/>
          <p14:tracePt t="13715" x="3473450" y="4159250"/>
          <p14:tracePt t="13723" x="3473450" y="4195763"/>
          <p14:tracePt t="13731" x="3473450" y="4232275"/>
          <p14:tracePt t="13739" x="3463925" y="4259263"/>
          <p14:tracePt t="13747" x="3463925" y="4286250"/>
          <p14:tracePt t="13755" x="3463925" y="4313238"/>
          <p14:tracePt t="13763" x="3455988" y="4359275"/>
          <p14:tracePt t="13771" x="3446463" y="4376738"/>
          <p14:tracePt t="13781" x="3436938" y="4405313"/>
          <p14:tracePt t="13789" x="3436938" y="4422775"/>
          <p14:tracePt t="13797" x="3427413" y="4441825"/>
          <p14:tracePt t="13805" x="3419475" y="4459288"/>
          <p14:tracePt t="13813" x="3419475" y="4468813"/>
          <p14:tracePt t="13821" x="3409950" y="4486275"/>
          <p14:tracePt t="13829" x="3400425" y="4495800"/>
          <p14:tracePt t="13837" x="3390900" y="4514850"/>
          <p14:tracePt t="13847" x="3373438" y="4522788"/>
          <p14:tracePt t="13853" x="3363913" y="4541838"/>
          <p14:tracePt t="13861" x="3354388" y="4551363"/>
          <p14:tracePt t="13869" x="3336925" y="4551363"/>
          <p14:tracePt t="13877" x="3327400" y="4559300"/>
          <p14:tracePt t="13885" x="3317875" y="4568825"/>
          <p14:tracePt t="13893" x="3290888" y="4578350"/>
          <p14:tracePt t="13901" x="3273425" y="4587875"/>
          <p14:tracePt t="13909" x="3263900" y="4587875"/>
          <p14:tracePt t="13917" x="3236913" y="4595813"/>
          <p14:tracePt t="13925" x="3217863" y="4605338"/>
          <p14:tracePt t="13933" x="3200400" y="4614863"/>
          <p14:tracePt t="13941" x="3171825" y="4614863"/>
          <p14:tracePt t="13950" x="3163888" y="4614863"/>
          <p14:tracePt t="13958" x="3154363" y="4614863"/>
          <p14:tracePt t="13965" x="3117850" y="4614863"/>
          <p14:tracePt t="13973" x="3108325" y="4614863"/>
          <p14:tracePt t="13981" x="3090863" y="4614863"/>
          <p14:tracePt t="13990" x="3081338" y="4614863"/>
          <p14:tracePt t="13997" x="3063875" y="4614863"/>
          <p14:tracePt t="14005" x="3054350" y="4614863"/>
          <p14:tracePt t="14013" x="3035300" y="4605338"/>
          <p14:tracePt t="14022" x="3017838" y="4587875"/>
          <p14:tracePt t="14029" x="2998788" y="4551363"/>
          <p14:tracePt t="14037" x="2981325" y="4522788"/>
          <p14:tracePt t="14045" x="2962275" y="4486275"/>
          <p14:tracePt t="14053" x="2944813" y="4459288"/>
          <p14:tracePt t="14063" x="2935288" y="4422775"/>
          <p14:tracePt t="14071" x="2925763" y="4386263"/>
          <p14:tracePt t="14079" x="2925763" y="4349750"/>
          <p14:tracePt t="14087" x="2917825" y="4303713"/>
          <p14:tracePt t="14095" x="2908300" y="4276725"/>
          <p14:tracePt t="14103" x="2908300" y="4249738"/>
          <p14:tracePt t="14111" x="2908300" y="4203700"/>
          <p14:tracePt t="14119" x="2908300" y="4167188"/>
          <p14:tracePt t="14128" x="2908300" y="4122738"/>
          <p14:tracePt t="14135" x="2908300" y="4086225"/>
          <p14:tracePt t="14143" x="2908300" y="4049713"/>
          <p14:tracePt t="14152" x="2908300" y="4013200"/>
          <p14:tracePt t="14163" x="2917825" y="3984625"/>
          <p14:tracePt t="14167" x="2925763" y="3940175"/>
          <p14:tracePt t="14175" x="2935288" y="3894138"/>
          <p14:tracePt t="14183" x="2962275" y="3840163"/>
          <p14:tracePt t="14192" x="2971800" y="3794125"/>
          <p14:tracePt t="14199" x="2981325" y="3730625"/>
          <p14:tracePt t="14208" x="2998788" y="3694113"/>
          <p14:tracePt t="14215" x="3008313" y="3665538"/>
          <p14:tracePt t="14223" x="3017838" y="3629025"/>
          <p14:tracePt t="14231" x="3027363" y="3611563"/>
          <p14:tracePt t="14239" x="3027363" y="3592513"/>
          <p14:tracePt t="14247" x="3035300" y="3575050"/>
          <p14:tracePt t="14255" x="3044825" y="3556000"/>
          <p14:tracePt t="14263" x="3054350" y="3538538"/>
          <p14:tracePt t="14271" x="3063875" y="3519488"/>
          <p14:tracePt t="14279" x="3081338" y="3511550"/>
          <p14:tracePt t="14287" x="3100388" y="3492500"/>
          <p14:tracePt t="14295" x="3117850" y="3475038"/>
          <p14:tracePt t="14303" x="3144838" y="3465513"/>
          <p14:tracePt t="14313" x="3190875" y="3446463"/>
          <p14:tracePt t="14320" x="3236913" y="3446463"/>
          <p14:tracePt t="14327" x="3273425" y="3438525"/>
          <p14:tracePt t="14335" x="3317875" y="3438525"/>
          <p14:tracePt t="14343" x="3382963" y="3438525"/>
          <p14:tracePt t="14353" x="3427413" y="3446463"/>
          <p14:tracePt t="14359" x="3455988" y="3455988"/>
          <p14:tracePt t="14369" x="3473450" y="3455988"/>
          <p14:tracePt t="14376" x="3482975" y="3455988"/>
          <p14:tracePt t="14385" x="3490913" y="3465513"/>
          <p14:tracePt t="14401" x="3490913" y="3475038"/>
          <p14:tracePt t="14409" x="3500438" y="3492500"/>
          <p14:tracePt t="14417" x="3509963" y="3519488"/>
          <p14:tracePt t="14425" x="3509963" y="3556000"/>
          <p14:tracePt t="14433" x="3509963" y="3584575"/>
          <p14:tracePt t="14441" x="3509963" y="3611563"/>
          <p14:tracePt t="14449" x="3509963" y="3648075"/>
          <p14:tracePt t="14457" x="3509963" y="3694113"/>
          <p14:tracePt t="14465" x="3519488" y="3721100"/>
          <p14:tracePt t="14473" x="3519488" y="3803650"/>
          <p14:tracePt t="14481" x="3519488" y="3848100"/>
          <p14:tracePt t="14489" x="3519488" y="3884613"/>
          <p14:tracePt t="14497" x="3519488" y="3930650"/>
          <p14:tracePt t="14505" x="3519488" y="3967163"/>
          <p14:tracePt t="14513" x="3519488" y="4013200"/>
          <p14:tracePt t="14521" x="3519488" y="4040188"/>
          <p14:tracePt t="14529" x="3519488" y="4086225"/>
          <p14:tracePt t="14537" x="3519488" y="4122738"/>
          <p14:tracePt t="14545" x="3519488" y="4149725"/>
          <p14:tracePt t="14553" x="3519488" y="4186238"/>
          <p14:tracePt t="14562" x="3509963" y="4222750"/>
          <p14:tracePt t="14569" x="3509963" y="4240213"/>
          <p14:tracePt t="14577" x="3500438" y="4268788"/>
          <p14:tracePt t="14585" x="3490913" y="4286250"/>
          <p14:tracePt t="14593" x="3473450" y="4322763"/>
          <p14:tracePt t="14601" x="3473450" y="4340225"/>
          <p14:tracePt t="14609" x="3463925" y="4368800"/>
          <p14:tracePt t="14617" x="3455988" y="4395788"/>
          <p14:tracePt t="14625" x="3446463" y="4432300"/>
          <p14:tracePt t="14633" x="3436938" y="4459288"/>
          <p14:tracePt t="14641" x="3427413" y="4486275"/>
          <p14:tracePt t="14649" x="3419475" y="4514850"/>
          <p14:tracePt t="14657" x="3409950" y="4551363"/>
          <p14:tracePt t="14665" x="3390900" y="4578350"/>
          <p14:tracePt t="14673" x="3382963" y="4595813"/>
          <p14:tracePt t="14683" x="3363913" y="4624388"/>
          <p14:tracePt t="14692" x="3354388" y="4641850"/>
          <p14:tracePt t="14699" x="3354388" y="4651375"/>
          <p14:tracePt t="14707" x="3346450" y="4660900"/>
          <p14:tracePt t="14715" x="3336925" y="4678363"/>
          <p14:tracePt t="14724" x="3327400" y="4687888"/>
          <p14:tracePt t="14731" x="3317875" y="4697413"/>
          <p14:tracePt t="14739" x="3309938" y="4705350"/>
          <p14:tracePt t="14747" x="3290888" y="4714875"/>
          <p14:tracePt t="14755" x="3281363" y="4714875"/>
          <p14:tracePt t="14763" x="3273425" y="4714875"/>
          <p14:tracePt t="14771" x="3254375" y="4714875"/>
          <p14:tracePt t="14779" x="3236913" y="4714875"/>
          <p14:tracePt t="14788" x="3217863" y="4714875"/>
          <p14:tracePt t="14797" x="3190875" y="4714875"/>
          <p14:tracePt t="14804" x="3154363" y="4714875"/>
          <p14:tracePt t="14814" x="3136900" y="4714875"/>
          <p14:tracePt t="14819" x="3108325" y="4705350"/>
          <p14:tracePt t="14828" x="3081338" y="4687888"/>
          <p14:tracePt t="14835" x="3017838" y="4641850"/>
          <p14:tracePt t="14845" x="3008313" y="4632325"/>
          <p14:tracePt t="14852" x="2981325" y="4595813"/>
          <p14:tracePt t="14861" x="2954338" y="4559300"/>
          <p14:tracePt t="14868" x="2925763" y="4532313"/>
          <p14:tracePt t="14878" x="2908300" y="4486275"/>
          <p14:tracePt t="14884" x="2889250" y="4459288"/>
          <p14:tracePt t="14893" x="2862263" y="4386263"/>
          <p14:tracePt t="14899" x="2852738" y="4340225"/>
          <p14:tracePt t="14908" x="2844800" y="4295775"/>
          <p14:tracePt t="14915" x="2844800" y="4259263"/>
          <p14:tracePt t="14924" x="2835275" y="4213225"/>
          <p14:tracePt t="14931" x="2835275" y="4176713"/>
          <p14:tracePt t="14939" x="2835275" y="4149725"/>
          <p14:tracePt t="14947" x="2835275" y="4103688"/>
          <p14:tracePt t="14955" x="2835275" y="4076700"/>
          <p14:tracePt t="14963" x="2835275" y="4049713"/>
          <p14:tracePt t="14971" x="2835275" y="4003675"/>
          <p14:tracePt t="14981" x="2835275" y="3976688"/>
          <p14:tracePt t="14989" x="2835275" y="3948113"/>
          <p14:tracePt t="14997" x="2835275" y="3930650"/>
          <p14:tracePt t="15005" x="2835275" y="3903663"/>
          <p14:tracePt t="15013" x="2835275" y="3867150"/>
          <p14:tracePt t="15022" x="2844800" y="3840163"/>
          <p14:tracePt t="15029" x="2852738" y="3811588"/>
          <p14:tracePt t="15037" x="2862263" y="3738563"/>
          <p14:tracePt t="15046" x="2871788" y="3694113"/>
          <p14:tracePt t="15053" x="2881313" y="3665538"/>
          <p14:tracePt t="15063" x="2898775" y="3629025"/>
          <p14:tracePt t="15069" x="2908300" y="3592513"/>
          <p14:tracePt t="15077" x="2925763" y="3565525"/>
          <p14:tracePt t="15085" x="2935288" y="3548063"/>
          <p14:tracePt t="15094" x="2954338" y="3529013"/>
          <p14:tracePt t="15101" x="2962275" y="3492500"/>
          <p14:tracePt t="15109" x="2981325" y="3475038"/>
          <p14:tracePt t="15117" x="3008313" y="3446463"/>
          <p14:tracePt t="15125" x="3027363" y="3438525"/>
          <p14:tracePt t="15133" x="3054350" y="3419475"/>
          <p14:tracePt t="15141" x="3071813" y="3402013"/>
          <p14:tracePt t="15149" x="3117850" y="3375025"/>
          <p14:tracePt t="15157" x="3163888" y="3365500"/>
          <p14:tracePt t="15165" x="3200400" y="3355975"/>
          <p14:tracePt t="15173" x="3244850" y="3346450"/>
          <p14:tracePt t="15181" x="3281363" y="3346450"/>
          <p14:tracePt t="15189" x="3327400" y="3346450"/>
          <p14:tracePt t="15197" x="3363913" y="3346450"/>
          <p14:tracePt t="15206" x="3409950" y="3355975"/>
          <p14:tracePt t="15214" x="3455988" y="3375025"/>
          <p14:tracePt t="15222" x="3473450" y="3402013"/>
          <p14:tracePt t="15230" x="3509963" y="3419475"/>
          <p14:tracePt t="15238" x="3519488" y="3438525"/>
          <p14:tracePt t="15247" x="3536950" y="3465513"/>
          <p14:tracePt t="15254" x="3546475" y="3502025"/>
          <p14:tracePt t="15265" x="3556000" y="3529013"/>
          <p14:tracePt t="15270" x="3563938" y="3556000"/>
          <p14:tracePt t="15279" x="3573463" y="3602038"/>
          <p14:tracePt t="15288" x="3582988" y="3629025"/>
          <p14:tracePt t="15295" x="3582988" y="3675063"/>
          <p14:tracePt t="15303" x="3592513" y="3711575"/>
          <p14:tracePt t="15313" x="3592513" y="3757613"/>
          <p14:tracePt t="15319" x="3592513" y="3794125"/>
          <p14:tracePt t="15328" x="3592513" y="3867150"/>
          <p14:tracePt t="15335" x="3592513" y="3903663"/>
          <p14:tracePt t="15343" x="3592513" y="3948113"/>
          <p14:tracePt t="15351" x="3592513" y="3984625"/>
          <p14:tracePt t="15359" x="3592513" y="4040188"/>
          <p14:tracePt t="15367" x="3582988" y="4122738"/>
          <p14:tracePt t="15375" x="3573463" y="4159250"/>
          <p14:tracePt t="15383" x="3573463" y="4203700"/>
          <p14:tracePt t="15391" x="3563938" y="4232275"/>
          <p14:tracePt t="15399" x="3546475" y="4276725"/>
          <p14:tracePt t="15409" x="3536950" y="4313238"/>
          <p14:tracePt t="15416" x="3527425" y="4359275"/>
          <p14:tracePt t="15427" x="3509963" y="4386263"/>
          <p14:tracePt t="15432" x="3500438" y="4449763"/>
          <p14:tracePt t="15442" x="3473450" y="4478338"/>
          <p14:tracePt t="15449" x="3463925" y="4505325"/>
          <p14:tracePt t="15455" x="3455988" y="4541838"/>
          <p14:tracePt t="15463" x="3436938" y="4578350"/>
          <p14:tracePt t="15471" x="3427413" y="4595813"/>
          <p14:tracePt t="15479" x="3390900" y="4641850"/>
          <p14:tracePt t="15487" x="3382963" y="4678363"/>
          <p14:tracePt t="15495" x="3363913" y="4697413"/>
          <p14:tracePt t="15503" x="3346450" y="4724400"/>
          <p14:tracePt t="15512" x="3336925" y="4741863"/>
          <p14:tracePt t="15519" x="3309938" y="4760913"/>
          <p14:tracePt t="15528" x="3290888" y="4768850"/>
          <p14:tracePt t="15537" x="3273425" y="4787900"/>
          <p14:tracePt t="15543" x="3254375" y="4797425"/>
          <p14:tracePt t="15551" x="3236913" y="4805363"/>
          <p14:tracePt t="15559" x="3208338" y="4805363"/>
          <p14:tracePt t="15569" x="3190875" y="4814888"/>
          <p14:tracePt t="15575" x="3171825" y="4814888"/>
          <p14:tracePt t="15585" x="3144838" y="4814888"/>
          <p14:tracePt t="15591" x="3127375" y="4814888"/>
          <p14:tracePt t="15601" x="3108325" y="4814888"/>
          <p14:tracePt t="15609" x="3081338" y="4814888"/>
          <p14:tracePt t="15617" x="3063875" y="4805363"/>
          <p14:tracePt t="15625" x="3044825" y="4797425"/>
          <p14:tracePt t="15633" x="3017838" y="4778375"/>
          <p14:tracePt t="15641" x="2990850" y="4751388"/>
          <p14:tracePt t="15649" x="2954338" y="4705350"/>
          <p14:tracePt t="15657" x="2917825" y="4651375"/>
          <p14:tracePt t="15665" x="2881313" y="4587875"/>
          <p14:tracePt t="15673" x="2852738" y="4541838"/>
          <p14:tracePt t="15681" x="2817813" y="4432300"/>
          <p14:tracePt t="15689" x="2771775" y="4349750"/>
          <p14:tracePt t="15697" x="2762250" y="4303713"/>
          <p14:tracePt t="15705" x="2735263" y="4249738"/>
          <p14:tracePt t="15713" x="2725738" y="4186238"/>
          <p14:tracePt t="15721" x="2698750" y="4103688"/>
          <p14:tracePt t="15729" x="2698750" y="4076700"/>
          <p14:tracePt t="15740" x="2698750" y="4040188"/>
          <p14:tracePt t="15749" x="2698750" y="4003675"/>
          <p14:tracePt t="15757" x="2698750" y="3976688"/>
          <p14:tracePt t="15765" x="2698750" y="3948113"/>
          <p14:tracePt t="15773" x="2698750" y="3921125"/>
          <p14:tracePt t="15781" x="2698750" y="3875088"/>
          <p14:tracePt t="15789" x="2708275" y="3848100"/>
          <p14:tracePt t="15797" x="2725738" y="3803650"/>
          <p14:tracePt t="15805" x="2735263" y="3775075"/>
          <p14:tracePt t="15813" x="2744788" y="3757613"/>
          <p14:tracePt t="15824" x="2762250" y="3730625"/>
          <p14:tracePt t="15829" x="2771775" y="3711575"/>
          <p14:tracePt t="15837" x="2771775" y="3694113"/>
          <p14:tracePt t="15845" x="2789238" y="3675063"/>
          <p14:tracePt t="15853" x="2798763" y="3665538"/>
          <p14:tracePt t="15862" x="2808288" y="3648075"/>
          <p14:tracePt t="15869" x="2817813" y="3629025"/>
          <p14:tracePt t="15878" x="2835275" y="3621088"/>
          <p14:tracePt t="15894" x="2871788" y="3556000"/>
          <p14:tracePt t="15903" x="2898775" y="3538538"/>
          <p14:tracePt t="15911" x="2925763" y="3519488"/>
          <p14:tracePt t="15920" x="2971800" y="3475038"/>
          <p14:tracePt t="15929" x="2998788" y="3446463"/>
          <p14:tracePt t="15936" x="3035300" y="3429000"/>
          <p14:tracePt t="15944" x="3063875" y="3411538"/>
          <p14:tracePt t="15952" x="3081338" y="3402013"/>
          <p14:tracePt t="15960" x="3127375" y="3375025"/>
          <p14:tracePt t="15967" x="3154363" y="3355975"/>
          <p14:tracePt t="15976" x="3200400" y="3346450"/>
          <p14:tracePt t="15983" x="3217863" y="3338513"/>
          <p14:tracePt t="15994" x="3244850" y="3328988"/>
          <p14:tracePt t="16000" x="3281363" y="3319463"/>
          <p14:tracePt t="16010" x="3309938" y="3309938"/>
          <p14:tracePt t="16015" x="3327400" y="3309938"/>
          <p14:tracePt t="16024" x="3336925" y="3309938"/>
          <p14:tracePt t="16040" x="3346450" y="3309938"/>
          <p14:tracePt t="16109" x="3354388" y="3309938"/>
          <p14:tracePt t="16131" x="3363913" y="3309938"/>
          <p14:tracePt t="16139" x="3373438" y="3319463"/>
          <p14:tracePt t="16147" x="3382963" y="3338513"/>
          <p14:tracePt t="16157" x="3390900" y="3365500"/>
          <p14:tracePt t="16163" x="3400425" y="3365500"/>
          <p14:tracePt t="16173" x="3400425" y="3382963"/>
          <p14:tracePt t="16179" x="3409950" y="3392488"/>
          <p14:tracePt t="16189" x="3419475" y="3411538"/>
          <p14:tracePt t="16196" x="3419475" y="3429000"/>
          <p14:tracePt t="16205" x="3427413" y="3446463"/>
          <p14:tracePt t="16213" x="3436938" y="3465513"/>
          <p14:tracePt t="16221" x="3436938" y="3482975"/>
          <p14:tracePt t="16229" x="3446463" y="3511550"/>
          <p14:tracePt t="16237" x="3455988" y="3538538"/>
          <p14:tracePt t="16246" x="3455988" y="3556000"/>
          <p14:tracePt t="16253" x="3463925" y="3602038"/>
          <p14:tracePt t="16262" x="3473450" y="3629025"/>
          <p14:tracePt t="16270" x="3473450" y="3675063"/>
          <p14:tracePt t="16279" x="3482975" y="3702050"/>
          <p14:tracePt t="16285" x="3482975" y="3748088"/>
          <p14:tracePt t="16294" x="3500438" y="3811588"/>
          <p14:tracePt t="16301" x="3500438" y="3884613"/>
          <p14:tracePt t="16309" x="3500438" y="3967163"/>
          <p14:tracePt t="16317" x="3500438" y="4057650"/>
          <p14:tracePt t="16325" x="3500438" y="4094163"/>
          <p14:tracePt t="16333" x="3500438" y="4149725"/>
          <p14:tracePt t="16341" x="3500438" y="4176713"/>
          <p14:tracePt t="16349" x="3500438" y="4213225"/>
          <p14:tracePt t="16357" x="3500438" y="4232275"/>
          <p14:tracePt t="16365" x="3482975" y="4259263"/>
          <p14:tracePt t="16373" x="3473450" y="4286250"/>
          <p14:tracePt t="16381" x="3463925" y="4313238"/>
          <p14:tracePt t="16389" x="3446463" y="4340225"/>
          <p14:tracePt t="16397" x="3427413" y="4376738"/>
          <p14:tracePt t="16405" x="3400425" y="4422775"/>
          <p14:tracePt t="16413" x="3382963" y="4459288"/>
          <p14:tracePt t="16421" x="3363913" y="4495800"/>
          <p14:tracePt t="16429" x="3354388" y="4505325"/>
          <p14:tracePt t="16437" x="3336925" y="4522788"/>
          <p14:tracePt t="16446" x="3327400" y="4532313"/>
          <p14:tracePt t="16456" x="3327400" y="4541838"/>
          <p14:tracePt t="16687" x="3327400" y="4551363"/>
          <p14:tracePt t="16736" x="3317875" y="4551363"/>
          <p14:tracePt t="16743" x="3300413" y="4568825"/>
          <p14:tracePt t="16753" x="3281363" y="4587875"/>
          <p14:tracePt t="16759" x="3236913" y="4632325"/>
          <p14:tracePt t="16769" x="3181350" y="4697413"/>
          <p14:tracePt t="16775" x="3090863" y="4833938"/>
          <p14:tracePt t="16785" x="3035300" y="4951413"/>
          <p14:tracePt t="16791" x="2990850" y="5033963"/>
          <p14:tracePt t="17010" x="2971800" y="5024438"/>
          <p14:tracePt t="17018" x="2954338" y="5006975"/>
          <p14:tracePt t="17026" x="2944813" y="4979988"/>
          <p14:tracePt t="17033" x="2935288" y="4960938"/>
          <p14:tracePt t="17041" x="2917825" y="4933950"/>
          <p14:tracePt t="17049" x="2917825" y="4924425"/>
          <p14:tracePt t="17059" x="2917825" y="4897438"/>
          <p14:tracePt t="17067" x="2935288" y="4878388"/>
          <p14:tracePt t="17073" x="2954338" y="4860925"/>
          <p14:tracePt t="17084" x="2971800" y="4841875"/>
          <p14:tracePt t="17090" x="3017838" y="4805363"/>
          <p14:tracePt t="17099" x="3035300" y="4787900"/>
          <p14:tracePt t="17105" x="3054350" y="4778375"/>
          <p14:tracePt t="17124" x="3063875" y="4778375"/>
          <p14:tracePt t="17131" x="3081338" y="4778375"/>
          <p14:tracePt t="17140" x="3081338" y="4768850"/>
          <p14:tracePt t="17147" x="3100388" y="4768850"/>
          <p14:tracePt t="17220" x="3108325" y="4768850"/>
          <p14:tracePt t="17267" x="3108325" y="4760913"/>
          <p14:tracePt t="17429" x="3117850" y="4760913"/>
          <p14:tracePt t="17437" x="3163888" y="4814888"/>
          <p14:tracePt t="17445" x="3200400" y="4878388"/>
          <p14:tracePt t="17453" x="3327400" y="5033963"/>
          <p14:tracePt t="17462" x="3427413" y="5153025"/>
          <p14:tracePt t="17469" x="3500438" y="5243513"/>
          <p14:tracePt t="17479" x="3665538" y="5389563"/>
          <p14:tracePt t="17485" x="3929063" y="5589588"/>
          <p14:tracePt t="17493" x="4148138" y="5718175"/>
          <p14:tracePt t="17501" x="4376738" y="5873750"/>
          <p14:tracePt t="17509" x="4540250" y="5946775"/>
          <p14:tracePt t="17517" x="4676775" y="6018213"/>
          <p14:tracePt t="17525" x="4959350" y="6173788"/>
          <p14:tracePt t="17533" x="5041900" y="6210300"/>
          <p14:tracePt t="17541" x="5132388" y="6265863"/>
          <p14:tracePt t="17549" x="5251450" y="6338888"/>
          <p14:tracePt t="17557" x="5305425" y="6375400"/>
          <p14:tracePt t="17565" x="5334000" y="6411913"/>
          <p14:tracePt t="17573" x="5360988" y="6429375"/>
          <p14:tracePt t="17581" x="5387975" y="6446838"/>
          <p14:tracePt t="17589" x="5405438" y="6465888"/>
          <p14:tracePt t="17597" x="5424488" y="6475413"/>
          <p14:tracePt t="17605" x="5424488" y="6483350"/>
          <p14:tracePt t="17613" x="5434013" y="6483350"/>
          <p14:tracePt t="17621" x="5441950" y="6502400"/>
          <p14:tracePt t="17631" x="5441950" y="6511925"/>
          <p14:tracePt t="17637" x="5461000" y="6519863"/>
          <p14:tracePt t="17645" x="5470525" y="6538913"/>
          <p14:tracePt t="17655" x="5487988" y="6556375"/>
          <p14:tracePt t="17662" x="5514975" y="6584950"/>
          <p14:tracePt t="17671" x="5543550" y="6611938"/>
          <p14:tracePt t="17677" x="5570538" y="6638925"/>
          <p14:tracePt t="17687" x="5607050" y="6648450"/>
          <p14:tracePt t="17693" x="5634038" y="6684963"/>
          <p14:tracePt t="17703" x="5680075" y="6702425"/>
          <p14:tracePt t="17712" x="5743575" y="6738938"/>
          <p14:tracePt t="17720" x="5761038" y="6767513"/>
          <p14:tracePt t="17728" x="5770563" y="6767513"/>
          <p14:tracePt t="17735" x="5780088" y="6767513"/>
          <p14:tracePt t="17743" x="5789613" y="6767513"/>
          <p14:tracePt t="17751" x="5797550" y="6775450"/>
          <p14:tracePt t="17832" x="5797550" y="6757988"/>
          <p14:tracePt t="17842" x="5797550" y="6738938"/>
          <p14:tracePt t="17848" x="5797550" y="6721475"/>
          <p14:tracePt t="17855" x="5797550" y="6702425"/>
          <p14:tracePt t="17880" x="5753100" y="6629400"/>
          <p14:tracePt t="17887" x="5734050" y="6611938"/>
          <p14:tracePt t="17895" x="5724525" y="6592888"/>
          <p14:tracePt t="17903" x="5716588" y="6575425"/>
          <p14:tracePt t="17911" x="5697538" y="6548438"/>
          <p14:tracePt t="17919" x="5688013" y="6538913"/>
          <p14:tracePt t="17928" x="5680075" y="6511925"/>
          <p14:tracePt t="17935" x="5661025" y="6483350"/>
          <p14:tracePt t="17943" x="5643563" y="6456363"/>
          <p14:tracePt t="17951" x="5597525" y="6411913"/>
          <p14:tracePt t="17959" x="5561013" y="6392863"/>
          <p14:tracePt t="17969" x="5534025" y="6375400"/>
          <p14:tracePt t="17975" x="5524500" y="6365875"/>
          <p14:tracePt t="17986" x="5514975" y="6356350"/>
          <p14:tracePt t="17993" x="5507038" y="6356350"/>
          <p14:tracePt t="18002" x="5507038" y="6346825"/>
          <p14:tracePt t="18034" x="5497513" y="6338888"/>
          <p14:tracePt t="18042" x="5497513" y="6329363"/>
          <p14:tracePt t="18050" x="5478463" y="6319838"/>
          <p14:tracePt t="18058" x="5470525" y="6310313"/>
          <p14:tracePt t="18066" x="5461000" y="6292850"/>
          <p14:tracePt t="18073" x="5451475" y="6283325"/>
          <p14:tracePt t="18081" x="5451475" y="6273800"/>
          <p14:tracePt t="18090" x="5441950" y="6273800"/>
          <p14:tracePt t="18097" x="5434013" y="6256338"/>
          <p14:tracePt t="18105" x="5424488" y="6237288"/>
          <p14:tracePt t="18113" x="5414963" y="6219825"/>
          <p14:tracePt t="18121" x="5405438" y="6210300"/>
          <p14:tracePt t="18129" x="5405438" y="6192838"/>
          <p14:tracePt t="18137" x="5397500" y="6183313"/>
          <p14:tracePt t="18145" x="5397500" y="6164263"/>
          <p14:tracePt t="18153" x="5387975" y="6156325"/>
          <p14:tracePt t="18169" x="5378450" y="6137275"/>
          <p14:tracePt t="18186" x="5368925" y="6137275"/>
          <p14:tracePt t="18194" x="5368925" y="6127750"/>
          <p14:tracePt t="18202" x="5360988" y="6127750"/>
          <p14:tracePt t="18209" x="5360988" y="6119813"/>
          <p14:tracePt t="18225" x="5360988" y="6110288"/>
          <p14:tracePt t="18241" x="5360988" y="6100763"/>
          <p14:tracePt t="18249" x="5360988" y="6091238"/>
          <p14:tracePt t="18275" x="5360988" y="6083300"/>
          <p14:tracePt t="18289" x="5360988" y="6073775"/>
          <p14:tracePt t="18315" x="5360988" y="6064250"/>
          <p14:tracePt t="18331" x="5360988" y="6054725"/>
          <p14:tracePt t="18347" x="5368925" y="6046788"/>
          <p14:tracePt t="18356" x="5387975" y="6037263"/>
          <p14:tracePt t="18365" x="5397500" y="6037263"/>
          <p14:tracePt t="18372" x="5424488" y="6027738"/>
          <p14:tracePt t="18388" x="5434013" y="6018213"/>
          <p14:tracePt t="18396" x="5451475" y="6018213"/>
          <p14:tracePt t="18404" x="5470525" y="6018213"/>
          <p14:tracePt t="18413" x="5487988" y="6010275"/>
          <p14:tracePt t="18420" x="5507038" y="6010275"/>
          <p14:tracePt t="18427" x="5514975" y="6010275"/>
          <p14:tracePt t="18435" x="5524500" y="6010275"/>
          <p14:tracePt t="18444" x="5543550" y="6010275"/>
          <p14:tracePt t="18459" x="5551488" y="6010275"/>
          <p14:tracePt t="18467" x="5551488" y="6000750"/>
          <p14:tracePt t="18475" x="5561013" y="6000750"/>
          <p14:tracePt t="18483" x="5570538" y="6000750"/>
          <p14:tracePt t="18492" x="5580063" y="6000750"/>
          <p14:tracePt t="18499" x="5597525" y="6000750"/>
          <p14:tracePt t="18508" x="5616575" y="5991225"/>
          <p14:tracePt t="18515" x="5643563" y="5991225"/>
          <p14:tracePt t="18524" x="5661025" y="5991225"/>
          <p14:tracePt t="18531" x="5688013" y="5991225"/>
          <p14:tracePt t="18540" x="5716588" y="5991225"/>
          <p14:tracePt t="18547" x="5743575" y="5991225"/>
          <p14:tracePt t="18555" x="5761038" y="5991225"/>
          <p14:tracePt t="18563" x="5770563" y="5991225"/>
          <p14:tracePt t="18571" x="5780088" y="5991225"/>
          <p14:tracePt t="18579" x="5797550" y="5991225"/>
          <p14:tracePt t="18589" x="5807075" y="5991225"/>
          <p14:tracePt t="18597" x="5816600" y="5991225"/>
          <p14:tracePt t="18606" x="5826125" y="5991225"/>
          <p14:tracePt t="18614" x="5843588" y="5991225"/>
          <p14:tracePt t="18621" x="5889625" y="5991225"/>
          <p14:tracePt t="18629" x="5916613" y="5991225"/>
          <p14:tracePt t="18637" x="5943600" y="5991225"/>
          <p14:tracePt t="18645" x="5953125" y="5991225"/>
          <p14:tracePt t="18653" x="5972175" y="5991225"/>
          <p14:tracePt t="18662" x="5999163" y="5991225"/>
          <p14:tracePt t="18670" x="6007100" y="6000750"/>
          <p14:tracePt t="18680" x="6026150" y="6000750"/>
          <p14:tracePt t="18698" x="6043613" y="6010275"/>
          <p14:tracePt t="18702" x="6053138" y="6018213"/>
          <p14:tracePt t="18710" x="6062663" y="6027738"/>
          <p14:tracePt t="18718" x="6072188" y="6037263"/>
          <p14:tracePt t="18726" x="6080125" y="6046788"/>
          <p14:tracePt t="18733" x="6089650" y="6054725"/>
          <p14:tracePt t="18741" x="6108700" y="6064250"/>
          <p14:tracePt t="18750" x="6108700" y="6073775"/>
          <p14:tracePt t="18757" x="6108700" y="6083300"/>
          <p14:tracePt t="18766" x="6126163" y="6100763"/>
          <p14:tracePt t="18773" x="6126163" y="6119813"/>
          <p14:tracePt t="18782" x="6135688" y="6127750"/>
          <p14:tracePt t="18790" x="6135688" y="6146800"/>
          <p14:tracePt t="18797" x="6145213" y="6156325"/>
          <p14:tracePt t="18805" x="6153150" y="6164263"/>
          <p14:tracePt t="18813" x="6153150" y="6173788"/>
          <p14:tracePt t="18822" x="6153150" y="6183313"/>
          <p14:tracePt t="18829" x="6162675" y="6200775"/>
          <p14:tracePt t="18838" x="6162675" y="6210300"/>
          <p14:tracePt t="18846" x="6172200" y="6219825"/>
          <p14:tracePt t="18854" x="6172200" y="6237288"/>
          <p14:tracePt t="18864" x="6181725" y="6237288"/>
          <p14:tracePt t="18869" x="6181725" y="6256338"/>
          <p14:tracePt t="18896" x="6181725" y="6273800"/>
          <p14:tracePt t="18903" x="6181725" y="6283325"/>
          <p14:tracePt t="18911" x="6181725" y="6292850"/>
          <p14:tracePt t="18935" x="6181725" y="6310313"/>
          <p14:tracePt t="18951" x="6181725" y="6319838"/>
          <p14:tracePt t="18967" x="6181725" y="6329363"/>
          <p14:tracePt t="18975" x="6181725" y="6338888"/>
          <p14:tracePt t="18992" x="6181725" y="6346825"/>
          <p14:tracePt t="18999" x="6181725" y="6356350"/>
          <p14:tracePt t="19024" x="6181725" y="6365875"/>
          <p14:tracePt t="19039" x="6181725" y="6383338"/>
          <p14:tracePt t="19055" x="6181725" y="6392863"/>
          <p14:tracePt t="19063" x="6172200" y="6392863"/>
          <p14:tracePt t="19071" x="6172200" y="6402388"/>
          <p14:tracePt t="19079" x="6162675" y="6402388"/>
          <p14:tracePt t="19087" x="6153150" y="6411913"/>
          <p14:tracePt t="19103" x="6135688" y="6419850"/>
          <p14:tracePt t="19113" x="6126163" y="6419850"/>
          <p14:tracePt t="19130" x="6108700" y="6419850"/>
          <p14:tracePt t="19136" x="6089650" y="6438900"/>
          <p14:tracePt t="19143" x="6072188" y="6438900"/>
          <p14:tracePt t="19151" x="6053138" y="6446838"/>
          <p14:tracePt t="19159" x="6035675" y="6446838"/>
          <p14:tracePt t="19167" x="6016625" y="6456363"/>
          <p14:tracePt t="19175" x="5980113" y="6465888"/>
          <p14:tracePt t="19184" x="5972175" y="6465888"/>
          <p14:tracePt t="19194" x="5943600" y="6475413"/>
          <p14:tracePt t="19202" x="5916613" y="6475413"/>
          <p14:tracePt t="19209" x="5899150" y="6483350"/>
          <p14:tracePt t="19217" x="5870575" y="6492875"/>
          <p14:tracePt t="19225" x="5843588" y="6492875"/>
          <p14:tracePt t="19233" x="5826125" y="6492875"/>
          <p14:tracePt t="19241" x="5770563" y="6502400"/>
          <p14:tracePt t="19249" x="5753100" y="6502400"/>
          <p14:tracePt t="19257" x="5734050" y="6502400"/>
          <p14:tracePt t="19266" x="5716588" y="6502400"/>
          <p14:tracePt t="19274" x="5697538" y="6502400"/>
          <p14:tracePt t="19282" x="5688013" y="6511925"/>
          <p14:tracePt t="19290" x="5680075" y="6511925"/>
          <p14:tracePt t="19299" x="5670550" y="6511925"/>
          <p14:tracePt t="19314" x="5661025" y="6511925"/>
          <p14:tracePt t="19321" x="5653088" y="6511925"/>
          <p14:tracePt t="19329" x="5634038" y="6511925"/>
          <p14:tracePt t="19337" x="5624513" y="6511925"/>
          <p14:tracePt t="19345" x="5607050" y="6511925"/>
          <p14:tracePt t="19353" x="5588000" y="6511925"/>
          <p14:tracePt t="19362" x="5580063" y="6511925"/>
          <p14:tracePt t="19369" x="5561013" y="6511925"/>
          <p14:tracePt t="19378" x="5551488" y="6511925"/>
          <p14:tracePt t="19385" x="5543550" y="6511925"/>
          <p14:tracePt t="19393" x="5524500" y="6511925"/>
          <p14:tracePt t="19401" x="5507038" y="6502400"/>
          <p14:tracePt t="19409" x="5487988" y="6502400"/>
          <p14:tracePt t="19417" x="5470525" y="6492875"/>
          <p14:tracePt t="19425" x="5461000" y="6483350"/>
          <p14:tracePt t="19433" x="5451475" y="6483350"/>
          <p14:tracePt t="19441" x="5434013" y="6475413"/>
          <p14:tracePt t="19449" x="5434013" y="6465888"/>
          <p14:tracePt t="19458" x="5424488" y="6465888"/>
          <p14:tracePt t="19465" x="5405438" y="6456363"/>
          <p14:tracePt t="19476" x="5397500" y="6446838"/>
          <p14:tracePt t="19482" x="5387975" y="6438900"/>
          <p14:tracePt t="19495" x="5387975" y="6429375"/>
          <p14:tracePt t="19497" x="5378450" y="6419850"/>
          <p14:tracePt t="19515" x="5368925" y="6411913"/>
          <p14:tracePt t="19531" x="5368925" y="6402388"/>
          <p14:tracePt t="19555" x="5368925" y="6392863"/>
          <p14:tracePt t="19563" x="5368925" y="6383338"/>
          <p14:tracePt t="19571" x="5368925" y="6375400"/>
          <p14:tracePt t="19579" x="5368925" y="6365875"/>
          <p14:tracePt t="19587" x="5368925" y="6356350"/>
          <p14:tracePt t="19596" x="5368925" y="6346825"/>
          <p14:tracePt t="19603" x="5360988" y="6346825"/>
          <p14:tracePt t="19627" x="5360988" y="6338888"/>
          <p14:tracePt t="19643" x="5360988" y="6329363"/>
          <p14:tracePt t="19651" x="5351463" y="6329363"/>
          <p14:tracePt t="19667" x="5351463" y="6319838"/>
          <p14:tracePt t="19684" x="5351463" y="6310313"/>
          <p14:tracePt t="19710" x="5351463" y="6302375"/>
          <p14:tracePt t="19731" x="5351463" y="6292850"/>
          <p14:tracePt t="19747" x="5351463" y="6283325"/>
          <p14:tracePt t="19763" x="5351463" y="6273800"/>
          <p14:tracePt t="19771" x="5351463" y="6256338"/>
          <p14:tracePt t="19781" x="5351463" y="6246813"/>
          <p14:tracePt t="19787" x="5351463" y="6237288"/>
          <p14:tracePt t="19805" x="5351463" y="6219825"/>
          <p14:tracePt t="19813" x="5351463" y="6210300"/>
          <p14:tracePt t="19822" x="5351463" y="6200775"/>
          <p14:tracePt t="19838" x="5351463" y="6192838"/>
          <p14:tracePt t="19870" x="5351463" y="6183313"/>
          <p14:tracePt t="19902" x="5351463" y="6173788"/>
          <p14:tracePt t="19942" x="5360988" y="6173788"/>
          <p14:tracePt t="19950" x="5360988" y="6164263"/>
          <p14:tracePt t="19966" x="5360988" y="6156325"/>
          <p14:tracePt t="19982" x="5360988" y="6146800"/>
          <p14:tracePt t="19990" x="5368925" y="6137275"/>
          <p14:tracePt t="19997" x="5378450" y="6137275"/>
          <p14:tracePt t="20006" x="5378450" y="6127750"/>
          <p14:tracePt t="20013" x="5387975" y="6127750"/>
          <p14:tracePt t="20022" x="5397500" y="6127750"/>
          <p14:tracePt t="20029" x="5397500" y="6119813"/>
          <p14:tracePt t="20037" x="5405438" y="6119813"/>
          <p14:tracePt t="20046" x="5414963" y="6119813"/>
          <p14:tracePt t="20063" x="5414963" y="6110288"/>
          <p14:tracePt t="20095" x="5414963" y="6100763"/>
          <p14:tracePt t="20103" x="5424488" y="6100763"/>
          <p14:tracePt t="20111" x="5434013" y="6100763"/>
          <p14:tracePt t="20119" x="5441950" y="6100763"/>
          <p14:tracePt t="20128" x="5451475" y="6091238"/>
          <p14:tracePt t="20135" x="5461000" y="6091238"/>
          <p14:tracePt t="20143" x="5470525" y="6083300"/>
          <p14:tracePt t="20151" x="5478463" y="6083300"/>
          <p14:tracePt t="20159" x="5487988" y="6083300"/>
          <p14:tracePt t="20167" x="5507038" y="6073775"/>
          <p14:tracePt t="20175" x="5514975" y="6073775"/>
          <p14:tracePt t="20183" x="5534025" y="6073775"/>
          <p14:tracePt t="20192" x="5543550" y="6073775"/>
          <p14:tracePt t="20208" x="5551488" y="6073775"/>
          <p14:tracePt t="20225" x="5570538" y="6073775"/>
          <p14:tracePt t="20231" x="5580063" y="6073775"/>
          <p14:tracePt t="20241" x="5597525" y="6073775"/>
          <p14:tracePt t="20247" x="5616575" y="6073775"/>
          <p14:tracePt t="20255" x="5634038" y="6073775"/>
          <p14:tracePt t="20263" x="5653088" y="6064250"/>
          <p14:tracePt t="20271" x="5661025" y="6064250"/>
          <p14:tracePt t="20279" x="5670550" y="6064250"/>
          <p14:tracePt t="20287" x="5688013" y="6064250"/>
          <p14:tracePt t="20295" x="5707063" y="6064250"/>
          <p14:tracePt t="20305" x="5716588" y="6064250"/>
          <p14:tracePt t="20312" x="5734050" y="6064250"/>
          <p14:tracePt t="20319" x="5743575" y="6064250"/>
          <p14:tracePt t="20328" x="5753100" y="6073775"/>
          <p14:tracePt t="20343" x="5761038" y="6083300"/>
          <p14:tracePt t="20363" x="5770563" y="6091238"/>
          <p14:tracePt t="20375" x="5780088" y="6091238"/>
          <p14:tracePt t="20383" x="5789613" y="6100763"/>
          <p14:tracePt t="20402" x="5797550" y="6100763"/>
          <p14:tracePt t="20409" x="5807075" y="6110288"/>
          <p14:tracePt t="20424" x="5807075" y="6119813"/>
          <p14:tracePt t="20449" x="5816600" y="6127750"/>
          <p14:tracePt t="20457" x="5826125" y="6127750"/>
          <p14:tracePt t="20465" x="5826125" y="6137275"/>
          <p14:tracePt t="20482" x="5834063" y="6137275"/>
          <p14:tracePt t="20497" x="5834063" y="6146800"/>
          <p14:tracePt t="20513" x="5843588" y="6146800"/>
          <p14:tracePt t="20521" x="5843588" y="6156325"/>
          <p14:tracePt t="20529" x="5853113" y="6156325"/>
          <p14:tracePt t="20553" x="5862638" y="6156325"/>
          <p14:tracePt t="20563" x="5862638" y="6164263"/>
          <p14:tracePt t="20577" x="5862638" y="6173788"/>
          <p14:tracePt t="20594" x="5870575" y="6183313"/>
          <p14:tracePt t="20621" x="5880100" y="6192838"/>
          <p14:tracePt t="20650" x="5880100" y="6200775"/>
          <p14:tracePt t="20666" x="5889625" y="6200775"/>
          <p14:tracePt t="20700" x="5899150" y="6210300"/>
          <p14:tracePt t="20706" x="5899150" y="6219825"/>
          <p14:tracePt t="20716" x="5907088" y="6219825"/>
          <p14:tracePt t="20725" x="5907088" y="6229350"/>
          <p14:tracePt t="20747" x="5907088" y="6237288"/>
          <p14:tracePt t="20771" x="5916613" y="6246813"/>
          <p14:tracePt t="20803" x="5916613" y="6256338"/>
          <p14:tracePt t="20827" x="5916613" y="6265863"/>
          <p14:tracePt t="20836" x="5916613" y="6273800"/>
          <p14:tracePt t="20852" x="5916613" y="6283325"/>
          <p14:tracePt t="20861" x="5916613" y="6292850"/>
          <p14:tracePt t="20867" x="5916613" y="6302375"/>
          <p14:tracePt t="20875" x="5916613" y="6310313"/>
          <p14:tracePt t="20894" x="5916613" y="6319838"/>
          <p14:tracePt t="20899" x="5916613" y="6329363"/>
          <p14:tracePt t="20915" x="5916613" y="6338888"/>
          <p14:tracePt t="20940" x="5916613" y="6346825"/>
          <p14:tracePt t="20973" x="5916613" y="6356350"/>
          <p14:tracePt t="20990" x="5916613" y="6365875"/>
          <p14:tracePt t="21014" x="5916613" y="6375400"/>
          <p14:tracePt t="21022" x="5916613" y="6383338"/>
          <p14:tracePt t="21037" x="5916613" y="6392863"/>
          <p14:tracePt t="21053" x="5916613" y="6402388"/>
          <p14:tracePt t="21062" x="5907088" y="6411913"/>
          <p14:tracePt t="21070" x="5907088" y="6419850"/>
          <p14:tracePt t="21099" x="5907088" y="6429375"/>
          <p14:tracePt t="21103" x="5899150" y="6438900"/>
          <p14:tracePt t="21109" x="5899150" y="6446838"/>
          <p14:tracePt t="21125" x="5899150" y="6456363"/>
          <p14:tracePt t="21133" x="5889625" y="6465888"/>
          <p14:tracePt t="21149" x="5889625" y="6475413"/>
          <p14:tracePt t="21165" x="5880100" y="6475413"/>
          <p14:tracePt t="21173" x="5880100" y="6483350"/>
          <p14:tracePt t="21181" x="5870575" y="6483350"/>
          <p14:tracePt t="21189" x="5870575" y="6492875"/>
          <p14:tracePt t="21197" x="5853113" y="6502400"/>
          <p14:tracePt t="21205" x="5834063" y="6502400"/>
          <p14:tracePt t="21213" x="5826125" y="6502400"/>
          <p14:tracePt t="21221" x="5807075" y="6511925"/>
          <p14:tracePt t="21229" x="5789613" y="6511925"/>
          <p14:tracePt t="21237" x="5770563" y="6511925"/>
          <p14:tracePt t="21245" x="5753100" y="6511925"/>
          <p14:tracePt t="21253" x="5734050" y="6511925"/>
          <p14:tracePt t="21263" x="5716588" y="6511925"/>
          <p14:tracePt t="21269" x="5697538" y="6511925"/>
          <p14:tracePt t="21279" x="5697538" y="6519863"/>
          <p14:tracePt t="21287" x="5680075" y="6519863"/>
          <p14:tracePt t="21296" x="5670550" y="6519863"/>
          <p14:tracePt t="21303" x="5661025" y="6519863"/>
          <p14:tracePt t="21313" x="5653088" y="6519863"/>
          <p14:tracePt t="21319" x="5643563" y="6519863"/>
          <p14:tracePt t="21340" x="5634038" y="6519863"/>
          <p14:tracePt t="21347" x="5616575" y="6511925"/>
          <p14:tracePt t="21355" x="5616575" y="6502400"/>
          <p14:tracePt t="21363" x="5607050" y="6502400"/>
          <p14:tracePt t="21372" x="5597525" y="6492875"/>
          <p14:tracePt t="21383" x="5588000" y="6492875"/>
          <p14:tracePt t="21387" x="5580063" y="6483350"/>
          <p14:tracePt t="21403" x="5570538" y="6483350"/>
          <p14:tracePt t="21411" x="5561013" y="6483350"/>
          <p14:tracePt t="21419" x="5551488" y="6475413"/>
          <p14:tracePt t="21435" x="5543550" y="6465888"/>
          <p14:tracePt t="21443" x="5534025" y="6465888"/>
          <p14:tracePt t="21459" x="5534025" y="6456363"/>
          <p14:tracePt t="21467" x="5524500" y="6456363"/>
          <p14:tracePt t="21475" x="5524500" y="6446838"/>
          <p14:tracePt t="21492" x="5514975" y="6438900"/>
          <p14:tracePt t="21509" x="5514975" y="6429375"/>
          <p14:tracePt t="21515" x="5507038" y="6429375"/>
          <p14:tracePt t="21531" x="5497513" y="6429375"/>
          <p14:tracePt t="21547" x="5487988" y="6429375"/>
          <p14:tracePt t="21555" x="5487988" y="6419850"/>
          <p14:tracePt t="21563" x="5478463" y="6419850"/>
          <p14:tracePt t="21571" x="5478463" y="6411913"/>
          <p14:tracePt t="21581" x="5470525" y="6411913"/>
          <p14:tracePt t="21587" x="5470525" y="6402388"/>
          <p14:tracePt t="21597" x="5470525" y="6392863"/>
          <p14:tracePt t="21603" x="5461000" y="6392863"/>
          <p14:tracePt t="21613" x="5461000" y="6383338"/>
          <p14:tracePt t="21621" x="5451475" y="6375400"/>
          <p14:tracePt t="21654" x="5441950" y="6365875"/>
          <p14:tracePt t="21667" x="5434013" y="6356350"/>
          <p14:tracePt t="21674" x="5434013" y="6346825"/>
          <p14:tracePt t="21683" x="5424488" y="6346825"/>
          <p14:tracePt t="21689" x="5424488" y="6338888"/>
          <p14:tracePt t="21698" x="5424488" y="6329363"/>
          <p14:tracePt t="21729" x="5414963" y="6329363"/>
          <p14:tracePt t="21738" x="5414963" y="6319838"/>
          <p14:tracePt t="21753" x="5414963" y="6310313"/>
          <p14:tracePt t="21763" x="5414963" y="6302375"/>
          <p14:tracePt t="21779" x="5414963" y="6292850"/>
          <p14:tracePt t="21795" x="5414963" y="6283325"/>
          <p14:tracePt t="21811" x="5414963" y="6273800"/>
          <p14:tracePt t="21850" x="5414963" y="6265863"/>
          <p14:tracePt t="21865" x="5414963" y="6256338"/>
          <p14:tracePt t="21883" x="5414963" y="6246813"/>
          <p14:tracePt t="21889" x="5414963" y="6237288"/>
          <p14:tracePt t="21899" x="5414963" y="6229350"/>
          <p14:tracePt t="21905" x="5414963" y="6219825"/>
          <p14:tracePt t="21921" x="5414963" y="6210300"/>
          <p14:tracePt t="21931" x="5414963" y="6200775"/>
          <p14:tracePt t="21939" x="5424488" y="6192838"/>
          <p14:tracePt t="21947" x="5424488" y="6173788"/>
          <p14:tracePt t="21955" x="5434013" y="6164263"/>
          <p14:tracePt t="21963" x="5434013" y="6156325"/>
          <p14:tracePt t="21972" x="5441950" y="6156325"/>
          <p14:tracePt t="21987" x="5441950" y="6146800"/>
          <p14:tracePt t="22011" x="5451475" y="6137275"/>
          <p14:tracePt t="22043" x="5451475" y="6127750"/>
          <p14:tracePt t="22051" x="5461000" y="6127750"/>
          <p14:tracePt t="22067" x="5461000" y="6119813"/>
          <p14:tracePt t="22083" x="5470525" y="6110288"/>
          <p14:tracePt t="22092" x="5478463" y="6110288"/>
          <p14:tracePt t="22115" x="5487988" y="6110288"/>
          <p14:tracePt t="22123" x="5497513" y="6100763"/>
          <p14:tracePt t="22131" x="5507038" y="6100763"/>
          <p14:tracePt t="22139" x="5524500" y="6083300"/>
          <p14:tracePt t="22151" x="5543550" y="6083300"/>
          <p14:tracePt t="22167" x="5561013" y="6064250"/>
          <p14:tracePt t="22175" x="5580063" y="6064250"/>
          <p14:tracePt t="22183" x="5597525" y="6064250"/>
          <p14:tracePt t="22191" x="5607050" y="6054725"/>
          <p14:tracePt t="22199" x="5616575" y="6046788"/>
          <p14:tracePt t="22217" x="5624513" y="6046788"/>
          <p14:tracePt t="22261" x="5634038" y="6046788"/>
          <p14:tracePt t="22285" x="5643563" y="6046788"/>
          <p14:tracePt t="22293" x="5653088" y="6037263"/>
          <p14:tracePt t="22309" x="5661025" y="6037263"/>
          <p14:tracePt t="22317" x="5670550" y="6037263"/>
          <p14:tracePt t="22333" x="5680075" y="6037263"/>
          <p14:tracePt t="22341" x="5688013" y="6037263"/>
          <p14:tracePt t="22381" x="5697538" y="6037263"/>
          <p14:tracePt t="22391" x="5707063" y="6037263"/>
          <p14:tracePt t="22397" x="5716588" y="6037263"/>
          <p14:tracePt t="22406" x="5724525" y="6037263"/>
          <p14:tracePt t="22415" x="5743575" y="6037263"/>
          <p14:tracePt t="22430" x="5753100" y="6037263"/>
          <p14:tracePt t="22437" x="5761038" y="6037263"/>
          <p14:tracePt t="22446" x="5770563" y="6037263"/>
          <p14:tracePt t="22453" x="5780088" y="6037263"/>
          <p14:tracePt t="22461" x="5789613" y="6037263"/>
          <p14:tracePt t="22469" x="5797550" y="6037263"/>
          <p14:tracePt t="22495" x="5807075" y="6037263"/>
          <p14:tracePt t="22543" x="5816600" y="6037263"/>
          <p14:tracePt t="22575" x="5826125" y="6037263"/>
          <p14:tracePt t="22591" x="5834063" y="6037263"/>
          <p14:tracePt t="22615" x="5843588" y="6037263"/>
          <p14:tracePt t="22639" x="5853113" y="6037263"/>
          <p14:tracePt t="22680" x="5862638" y="6037263"/>
          <p14:tracePt t="22703" x="5870575" y="6037263"/>
          <p14:tracePt t="22937" x="5880100" y="6037263"/>
          <p14:tracePt t="22961" x="5889625" y="6037263"/>
          <p14:tracePt t="22969" x="5889625" y="6046788"/>
          <p14:tracePt t="22977" x="5899150" y="6046788"/>
          <p14:tracePt t="23001" x="5907088" y="6046788"/>
          <p14:tracePt t="23613" x="5907088" y="6054725"/>
          <p14:tracePt t="23713" x="5916613" y="6054725"/>
          <p14:tracePt t="23740" x="5926138" y="6054725"/>
          <p14:tracePt t="23756" x="5926138" y="6064250"/>
          <p14:tracePt t="23851" x="5935663" y="6064250"/>
          <p14:tracePt t="23867" x="5943600" y="6064250"/>
          <p14:tracePt t="23875" x="5943600" y="6073775"/>
          <p14:tracePt t="23891" x="5953125" y="6073775"/>
          <p14:tracePt t="23970" x="5962650" y="6073775"/>
          <p14:tracePt t="24000" x="5972175" y="6083300"/>
          <p14:tracePt t="24018" x="5980113" y="6091238"/>
          <p14:tracePt t="24034" x="5989638" y="6091238"/>
          <p14:tracePt t="24073" x="5989638" y="6100763"/>
          <p14:tracePt t="24082" x="5999163" y="6100763"/>
          <p14:tracePt t="24130" x="6007100" y="6110288"/>
          <p14:tracePt t="24161" x="6016625" y="6110288"/>
          <p14:tracePt t="24186" x="6016625" y="6119813"/>
          <p14:tracePt t="24287" x="6016625" y="6127750"/>
          <p14:tracePt t="25795" x="6016625" y="6137275"/>
          <p14:tracePt t="25803" x="6016625" y="6146800"/>
          <p14:tracePt t="25811" x="6016625" y="6156325"/>
          <p14:tracePt t="25821" x="6016625" y="6164263"/>
          <p14:tracePt t="25829" x="6016625" y="6173788"/>
          <p14:tracePt t="25837" x="6016625" y="6183313"/>
          <p14:tracePt t="25845" x="6016625" y="6192838"/>
          <p14:tracePt t="25853" x="6016625" y="6200775"/>
          <p14:tracePt t="25862" x="6026150" y="6210300"/>
          <p14:tracePt t="25870" x="6026150" y="6219825"/>
          <p14:tracePt t="25879" x="6026150" y="6229350"/>
          <p14:tracePt t="25886" x="6026150" y="6237288"/>
          <p14:tracePt t="25901" x="6026150" y="6256338"/>
          <p14:tracePt t="25909" x="6026150" y="6265863"/>
          <p14:tracePt t="25925" x="6026150" y="6273800"/>
          <p14:tracePt t="25933" x="6026150" y="6283325"/>
          <p14:tracePt t="25949" x="6026150" y="6292850"/>
          <p14:tracePt t="25973" x="6016625" y="6292850"/>
          <p14:tracePt t="25990" x="6007100" y="6302375"/>
          <p14:tracePt t="26006" x="5999163" y="6302375"/>
          <p14:tracePt t="26014" x="5999163" y="6310313"/>
          <p14:tracePt t="26030" x="5989638" y="6310313"/>
          <p14:tracePt t="26038" x="5980113" y="6310313"/>
          <p14:tracePt t="26047" x="5962650" y="6310313"/>
          <p14:tracePt t="26054" x="5953125" y="6310313"/>
          <p14:tracePt t="26063" x="5916613" y="6310313"/>
          <p14:tracePt t="26070" x="5899150" y="6310313"/>
          <p14:tracePt t="26079" x="5870575" y="6302375"/>
          <p14:tracePt t="26088" x="5843588" y="6283325"/>
          <p14:tracePt t="26094" x="5816600" y="6265863"/>
          <p14:tracePt t="26103" x="5761038" y="6229350"/>
          <p14:tracePt t="26109" x="5734050" y="6192838"/>
          <p14:tracePt t="26119" x="5697538" y="6164263"/>
          <p14:tracePt t="26128" x="5670550" y="6127750"/>
          <p14:tracePt t="26135" x="5580063" y="6027738"/>
          <p14:tracePt t="26143" x="5461000" y="5910263"/>
          <p14:tracePt t="26151" x="5341938" y="5791200"/>
          <p14:tracePt t="26159" x="5268913" y="5708650"/>
          <p14:tracePt t="26167" x="5049838" y="5481638"/>
          <p14:tracePt t="26175" x="4978400" y="5416550"/>
          <p14:tracePt t="26183" x="4822825" y="5270500"/>
          <p14:tracePt t="26191" x="4703763" y="5180013"/>
          <p14:tracePt t="26199" x="4603750" y="5106988"/>
          <p14:tracePt t="26207" x="4503738" y="5043488"/>
          <p14:tracePt t="26215" x="4348163" y="4933950"/>
          <p14:tracePt t="26223" x="4284663" y="4878388"/>
          <p14:tracePt t="26233" x="4148138" y="4787900"/>
          <p14:tracePt t="26239" x="4029075" y="4697413"/>
          <p14:tracePt t="26248" x="3948113" y="4641850"/>
          <p14:tracePt t="26256" x="3810000" y="4522788"/>
          <p14:tracePt t="26266" x="3702050" y="4432300"/>
          <p14:tracePt t="26271" x="3600450" y="4368800"/>
          <p14:tracePt t="26279" x="3500438" y="4276725"/>
          <p14:tracePt t="26287" x="3419475" y="4203700"/>
          <p14:tracePt t="26295" x="3336925" y="4122738"/>
          <p14:tracePt t="26303" x="3236913" y="4030663"/>
          <p14:tracePt t="26312" x="3144838" y="3948113"/>
          <p14:tracePt t="26319" x="3044825" y="3867150"/>
          <p14:tracePt t="26328" x="2962275" y="3794125"/>
          <p14:tracePt t="26335" x="2917825" y="3757613"/>
          <p14:tracePt t="26343" x="2881313" y="3711575"/>
          <p14:tracePt t="26351" x="2844800" y="3675063"/>
          <p14:tracePt t="26359" x="2817813" y="3648075"/>
          <p14:tracePt t="26367" x="2762250" y="3584575"/>
          <p14:tracePt t="26375" x="2735263" y="3548063"/>
          <p14:tracePt t="26383" x="2708275" y="3519488"/>
          <p14:tracePt t="26391" x="2698750" y="3502025"/>
          <p14:tracePt t="26401" x="2689225" y="3492500"/>
          <p14:tracePt t="26407" x="2689225" y="3482975"/>
          <p14:tracePt t="26449" x="2689225" y="3475038"/>
          <p14:tracePt t="26457" x="2679700" y="3475038"/>
          <p14:tracePt t="26465" x="2679700" y="3465513"/>
          <p14:tracePt t="26473" x="2671763" y="3465513"/>
          <p14:tracePt t="26481" x="2662238" y="3455988"/>
          <p14:tracePt t="26497" x="2652713" y="3455988"/>
          <p14:tracePt t="26521" x="2643188" y="3455988"/>
          <p14:tracePt t="26553" x="2635250" y="3475038"/>
          <p14:tracePt t="26562" x="2635250" y="3519488"/>
          <p14:tracePt t="26570" x="2635250" y="3548063"/>
          <p14:tracePt t="26578" x="2635250" y="3565525"/>
          <p14:tracePt t="26585" x="2635250" y="3592513"/>
          <p14:tracePt t="26593" x="2635250" y="3611563"/>
          <p14:tracePt t="26602" x="2635250" y="3629025"/>
          <p14:tracePt t="26609" x="2635250" y="3648075"/>
          <p14:tracePt t="26617" x="2635250" y="3665538"/>
          <p14:tracePt t="26625" x="2635250" y="3684588"/>
          <p14:tracePt t="26633" x="2643188" y="3702050"/>
          <p14:tracePt t="26641" x="2652713" y="3711575"/>
          <p14:tracePt t="26650" x="2652713" y="3721100"/>
          <p14:tracePt t="26658" x="2662238" y="3738563"/>
          <p14:tracePt t="26666" x="2671763" y="3767138"/>
          <p14:tracePt t="26674" x="2689225" y="3784600"/>
          <p14:tracePt t="26682" x="2698750" y="3794125"/>
          <p14:tracePt t="26692" x="2708275" y="3803650"/>
          <p14:tracePt t="26698" x="2716213" y="3811588"/>
          <p14:tracePt t="26708" x="2725738" y="3830638"/>
          <p14:tracePt t="26714" x="2735263" y="3840163"/>
          <p14:tracePt t="26724" x="2744788" y="3857625"/>
          <p14:tracePt t="26734" x="2752725" y="3857625"/>
          <p14:tracePt t="26739" x="2752725" y="3867150"/>
          <p14:tracePt t="26755" x="2762250" y="3867150"/>
          <p14:tracePt t="27134" x="2762250" y="3857625"/>
          <p14:tracePt t="27182" x="2762250" y="3848100"/>
          <p14:tracePt t="27289" x="2762250" y="3840163"/>
          <p14:tracePt t="27359" x="2771775" y="3840163"/>
          <p14:tracePt t="27383" x="2771775" y="3830638"/>
          <p14:tracePt t="27730" x="2781300" y="3830638"/>
          <p14:tracePt t="27746" x="2781300" y="3821113"/>
          <p14:tracePt t="28107" x="2781300" y="3811588"/>
          <p14:tracePt t="28190" x="2781300" y="3803650"/>
          <p14:tracePt t="28263" x="2781300" y="3794125"/>
          <p14:tracePt t="28397" x="2781300" y="3784600"/>
          <p14:tracePt t="28430" x="2781300" y="3775075"/>
          <p14:tracePt t="28819" x="2781300" y="3767138"/>
          <p14:tracePt t="28857" x="2781300" y="3757613"/>
          <p14:tracePt t="28954" x="2781300" y="3748088"/>
          <p14:tracePt t="28970" x="2781300" y="3730625"/>
          <p14:tracePt t="28978" x="2789238" y="3721100"/>
          <p14:tracePt t="28985" x="2789238" y="3711575"/>
          <p14:tracePt t="28993" x="2798763" y="3702050"/>
          <p14:tracePt t="29001" x="2808288" y="3684588"/>
          <p14:tracePt t="29009" x="2817813" y="3665538"/>
          <p14:tracePt t="29019" x="2825750" y="3648075"/>
          <p14:tracePt t="29025" x="2835275" y="3629025"/>
          <p14:tracePt t="29034" x="2835275" y="3611563"/>
          <p14:tracePt t="29041" x="2852738" y="3575050"/>
          <p14:tracePt t="29057" x="2852738" y="3556000"/>
          <p14:tracePt t="29065" x="2862263" y="3538538"/>
          <p14:tracePt t="29073" x="2862263" y="3502025"/>
          <p14:tracePt t="29082" x="2862263" y="3465513"/>
          <p14:tracePt t="29090" x="2862263" y="3446463"/>
          <p14:tracePt t="29097" x="2862263" y="3419475"/>
          <p14:tracePt t="29106" x="2862263" y="3402013"/>
          <p14:tracePt t="29115" x="2862263" y="3382963"/>
          <p14:tracePt t="29121" x="2862263" y="3365500"/>
          <p14:tracePt t="29131" x="2852738" y="3346450"/>
          <p14:tracePt t="29139" x="2844800" y="3319463"/>
          <p14:tracePt t="29147" x="2835275" y="3302000"/>
          <p14:tracePt t="29155" x="2817813" y="3273425"/>
          <p14:tracePt t="29163" x="2808288" y="3246438"/>
          <p14:tracePt t="29172" x="2781300" y="3219450"/>
          <p14:tracePt t="29179" x="2771775" y="3192463"/>
          <p14:tracePt t="29188" x="2762250" y="3163888"/>
          <p14:tracePt t="29196" x="2752725" y="3163888"/>
          <p14:tracePt t="29203" x="2752725" y="3155950"/>
          <p14:tracePt t="29212" x="2752725" y="3136900"/>
          <p14:tracePt t="29219" x="2744788" y="3127375"/>
          <p14:tracePt t="29228" x="2744788" y="3119438"/>
          <p14:tracePt t="29235" x="2744788" y="3100388"/>
          <p14:tracePt t="29243" x="2735263" y="3082925"/>
          <p14:tracePt t="29251" x="2735263" y="3063875"/>
          <p14:tracePt t="29259" x="2735263" y="3046413"/>
          <p14:tracePt t="29267" x="2735263" y="3036888"/>
          <p14:tracePt t="29275" x="2735263" y="3000375"/>
          <p14:tracePt t="29283" x="2735263" y="2990850"/>
          <p14:tracePt t="29291" x="2735263" y="2982913"/>
          <p14:tracePt t="29299" x="2735263" y="2973388"/>
          <p14:tracePt t="29307" x="2735263" y="2954338"/>
          <p14:tracePt t="29315" x="2735263" y="2946400"/>
          <p14:tracePt t="29323" x="2735263" y="2936875"/>
          <p14:tracePt t="29331" x="2744788" y="2927350"/>
          <p14:tracePt t="29340" x="2744788" y="2917825"/>
          <p14:tracePt t="29348" x="2752725" y="2909888"/>
          <p14:tracePt t="29356" x="2762250" y="2900363"/>
          <p14:tracePt t="29365" x="2781300" y="2890838"/>
          <p14:tracePt t="29373" x="2789238" y="2873375"/>
          <p14:tracePt t="29379" x="2808288" y="2873375"/>
          <p14:tracePt t="29387" x="2817813" y="2854325"/>
          <p14:tracePt t="29395" x="2835275" y="2854325"/>
          <p14:tracePt t="29404" x="2852738" y="2854325"/>
          <p14:tracePt t="29414" x="2881313" y="2854325"/>
          <p14:tracePt t="29420" x="2889250" y="2854325"/>
          <p14:tracePt t="29430" x="2908300" y="2854325"/>
          <p14:tracePt t="29445" x="2917825" y="2854325"/>
          <p14:tracePt t="29453" x="2925763" y="2863850"/>
          <p14:tracePt t="29463" x="2935288" y="2863850"/>
          <p14:tracePt t="29469" x="2944813" y="2863850"/>
          <p14:tracePt t="29478" x="2944813" y="2873375"/>
          <p14:tracePt t="29485" x="2944813" y="2881313"/>
          <p14:tracePt t="29493" x="2954338" y="2900363"/>
          <p14:tracePt t="29501" x="2954338" y="2927350"/>
          <p14:tracePt t="29509" x="2962275" y="2973388"/>
          <p14:tracePt t="29518" x="2962275" y="3009900"/>
          <p14:tracePt t="29525" x="2971800" y="3046413"/>
          <p14:tracePt t="29534" x="2971800" y="3100388"/>
          <p14:tracePt t="29541" x="2971800" y="3136900"/>
          <p14:tracePt t="29550" x="2971800" y="3182938"/>
          <p14:tracePt t="29557" x="2981325" y="3219450"/>
          <p14:tracePt t="29565" x="2981325" y="3273425"/>
          <p14:tracePt t="29573" x="2981325" y="3302000"/>
          <p14:tracePt t="29581" x="2981325" y="3338513"/>
          <p14:tracePt t="29589" x="2981325" y="3365500"/>
          <p14:tracePt t="29597" x="2981325" y="3392488"/>
          <p14:tracePt t="29606" x="2981325" y="3419475"/>
          <p14:tracePt t="29613" x="2981325" y="3465513"/>
          <p14:tracePt t="29621" x="2981325" y="3519488"/>
          <p14:tracePt t="29629" x="2981325" y="3548063"/>
          <p14:tracePt t="29637" x="2981325" y="3575050"/>
          <p14:tracePt t="29645" x="2981325" y="3602038"/>
          <p14:tracePt t="29653" x="2981325" y="3638550"/>
          <p14:tracePt t="29662" x="2981325" y="3657600"/>
          <p14:tracePt t="29669" x="2981325" y="3684588"/>
          <p14:tracePt t="29678" x="2981325" y="3702050"/>
          <p14:tracePt t="29685" x="2981325" y="3730625"/>
          <p14:tracePt t="29693" x="2971800" y="3757613"/>
          <p14:tracePt t="29703" x="2971800" y="3775075"/>
          <p14:tracePt t="29709" x="2971800" y="3794125"/>
          <p14:tracePt t="29719" x="2962275" y="3821113"/>
          <p14:tracePt t="29725" x="2962275" y="3857625"/>
          <p14:tracePt t="29735" x="2962275" y="3884613"/>
          <p14:tracePt t="29743" x="2962275" y="3903663"/>
          <p14:tracePt t="29751" x="2954338" y="3921125"/>
          <p14:tracePt t="29760" x="2954338" y="3930650"/>
          <p14:tracePt t="29767" x="2954338" y="3940175"/>
          <p14:tracePt t="29775" x="2954338" y="3948113"/>
          <p14:tracePt t="29783" x="2954338" y="3957638"/>
          <p14:tracePt t="29791" x="2944813" y="3976688"/>
          <p14:tracePt t="29799" x="2944813" y="3984625"/>
          <p14:tracePt t="29807" x="2935288" y="3994150"/>
          <p14:tracePt t="29815" x="2935288" y="4003675"/>
          <p14:tracePt t="29823" x="2925763" y="4003675"/>
          <p14:tracePt t="29831" x="2925763" y="4013200"/>
          <p14:tracePt t="29839" x="2917825" y="4021138"/>
          <p14:tracePt t="29847" x="2908300" y="4030663"/>
          <p14:tracePt t="29863" x="2898775" y="4040188"/>
          <p14:tracePt t="29872" x="2889250" y="4049713"/>
          <p14:tracePt t="29880" x="2871788" y="4057650"/>
          <p14:tracePt t="29888" x="2862263" y="4057650"/>
          <p14:tracePt t="29895" x="2852738" y="4057650"/>
          <p14:tracePt t="29912" x="2844800" y="4057650"/>
          <p14:tracePt t="29943" x="2835275" y="4057650"/>
          <p14:tracePt t="29951" x="2825750" y="4057650"/>
          <p14:tracePt t="29968" x="2817813" y="4049713"/>
          <p14:tracePt t="29976" x="2808288" y="4040188"/>
          <p14:tracePt t="29983" x="2798763" y="4021138"/>
          <p14:tracePt t="29991" x="2789238" y="4013200"/>
          <p14:tracePt t="29999" x="2781300" y="3984625"/>
          <p14:tracePt t="30007" x="2771775" y="3967163"/>
          <p14:tracePt t="30015" x="2762250" y="3930650"/>
          <p14:tracePt t="30026" x="2762250" y="3911600"/>
          <p14:tracePt t="30036" x="2752725" y="3884613"/>
          <p14:tracePt t="30041" x="2752725" y="3848100"/>
          <p14:tracePt t="30051" x="2744788" y="3830638"/>
          <p14:tracePt t="30058" x="2735263" y="3803650"/>
          <p14:tracePt t="30066" x="2735263" y="3775075"/>
          <p14:tracePt t="30074" x="2735263" y="3757613"/>
          <p14:tracePt t="30082" x="2735263" y="3738563"/>
          <p14:tracePt t="30090" x="2735263" y="3711575"/>
          <p14:tracePt t="30098" x="2735263" y="3694113"/>
          <p14:tracePt t="30106" x="2735263" y="3665538"/>
          <p14:tracePt t="30113" x="2735263" y="3629025"/>
          <p14:tracePt t="30121" x="2735263" y="3602038"/>
          <p14:tracePt t="30129" x="2735263" y="3565525"/>
          <p14:tracePt t="30137" x="2735263" y="3538538"/>
          <p14:tracePt t="30145" x="2735263" y="3502025"/>
          <p14:tracePt t="30153" x="2735263" y="3465513"/>
          <p14:tracePt t="30162" x="2735263" y="3438525"/>
          <p14:tracePt t="30169" x="2735263" y="3365500"/>
          <p14:tracePt t="30179" x="2735263" y="3319463"/>
          <p14:tracePt t="30185" x="2744788" y="3292475"/>
          <p14:tracePt t="30193" x="2744788" y="3265488"/>
          <p14:tracePt t="30202" x="2744788" y="3219450"/>
          <p14:tracePt t="30210" x="2744788" y="3192463"/>
          <p14:tracePt t="30218" x="2744788" y="3163888"/>
          <p14:tracePt t="30226" x="2744788" y="3136900"/>
          <p14:tracePt t="30233" x="2744788" y="3119438"/>
          <p14:tracePt t="30242" x="2744788" y="3100388"/>
          <p14:tracePt t="30251" x="2744788" y="3090863"/>
          <p14:tracePt t="30258" x="2744788" y="3082925"/>
          <p14:tracePt t="30266" x="2744788" y="3073400"/>
          <p14:tracePt t="30282" x="2744788" y="3063875"/>
          <p14:tracePt t="30291" x="2744788" y="3054350"/>
          <p14:tracePt t="30297" x="2744788" y="3046413"/>
          <p14:tracePt t="30305" x="2744788" y="3036888"/>
          <p14:tracePt t="30315" x="2752725" y="3027363"/>
          <p14:tracePt t="30321" x="2752725" y="3017838"/>
          <p14:tracePt t="30339" x="2752725" y="3009900"/>
          <p14:tracePt t="30347" x="2762250" y="3000375"/>
          <p14:tracePt t="30355" x="2762250" y="2990850"/>
          <p14:tracePt t="30363" x="2762250" y="2982913"/>
          <p14:tracePt t="30371" x="2771775" y="2973388"/>
          <p14:tracePt t="30388" x="2781300" y="2963863"/>
          <p14:tracePt t="30406" x="2789238" y="2963863"/>
          <p14:tracePt t="30429" x="2789238" y="2954338"/>
          <p14:tracePt t="30437" x="2808288" y="2946400"/>
          <p14:tracePt t="30444" x="2825750" y="2946400"/>
          <p14:tracePt t="30453" x="2844800" y="2936875"/>
          <p14:tracePt t="30460" x="2862263" y="2936875"/>
          <p14:tracePt t="30468" x="2889250" y="2936875"/>
          <p14:tracePt t="30476" x="2925763" y="2936875"/>
          <p14:tracePt t="30483" x="2954338" y="2936875"/>
          <p14:tracePt t="30491" x="2971800" y="2936875"/>
          <p14:tracePt t="30499" x="2981325" y="2936875"/>
          <p14:tracePt t="30507" x="2990850" y="2936875"/>
          <p14:tracePt t="30523" x="2998788" y="2936875"/>
          <p14:tracePt t="30579" x="2998788" y="2946400"/>
          <p14:tracePt t="30587" x="3008313" y="2946400"/>
          <p14:tracePt t="30595" x="3008313" y="2963863"/>
          <p14:tracePt t="30603" x="3017838" y="2982913"/>
          <p14:tracePt t="30612" x="3017838" y="3000375"/>
          <p14:tracePt t="30621" x="3027363" y="3027363"/>
          <p14:tracePt t="30628" x="3035300" y="3073400"/>
          <p14:tracePt t="30637" x="3035300" y="3100388"/>
          <p14:tracePt t="30646" x="3035300" y="3127375"/>
          <p14:tracePt t="30653" x="3035300" y="3163888"/>
          <p14:tracePt t="30662" x="3035300" y="3192463"/>
          <p14:tracePt t="30670" x="3035300" y="3209925"/>
          <p14:tracePt t="30678" x="3035300" y="3236913"/>
          <p14:tracePt t="30685" x="3035300" y="3255963"/>
          <p14:tracePt t="30693" x="3035300" y="3282950"/>
          <p14:tracePt t="30701" x="3035300" y="3302000"/>
          <p14:tracePt t="30709" x="3035300" y="3319463"/>
          <p14:tracePt t="30717" x="3035300" y="3338513"/>
          <p14:tracePt t="30725" x="3035300" y="3365500"/>
          <p14:tracePt t="30733" x="3035300" y="3382963"/>
          <p14:tracePt t="30741" x="3035300" y="3411538"/>
          <p14:tracePt t="30749" x="3027363" y="3455988"/>
          <p14:tracePt t="30757" x="3027363" y="3475038"/>
          <p14:tracePt t="30765" x="3027363" y="3502025"/>
          <p14:tracePt t="30774" x="3017838" y="3529013"/>
          <p14:tracePt t="30781" x="3017838" y="3548063"/>
          <p14:tracePt t="30789" x="3017838" y="3565525"/>
          <p14:tracePt t="30797" x="3008313" y="3584575"/>
          <p14:tracePt t="30805" x="3008313" y="3592513"/>
          <p14:tracePt t="30813" x="3008313" y="3611563"/>
          <p14:tracePt t="30821" x="2998788" y="3621088"/>
          <p14:tracePt t="30829" x="2998788" y="3638550"/>
          <p14:tracePt t="30837" x="2998788" y="3648075"/>
          <p14:tracePt t="30845" x="2998788" y="3657600"/>
          <p14:tracePt t="30853" x="2998788" y="3675063"/>
          <p14:tracePt t="30862" x="2998788" y="3684588"/>
          <p14:tracePt t="30869" x="2998788" y="3702050"/>
          <p14:tracePt t="30880" x="2990850" y="3702050"/>
          <p14:tracePt t="30885" x="2990850" y="3721100"/>
          <p14:tracePt t="30926" x="2990850" y="3730625"/>
          <p14:tracePt t="31218" x="2981325" y="3730625"/>
          <p14:tracePt t="31224" x="2971800" y="3730625"/>
          <p14:tracePt t="31234" x="2925763" y="3730625"/>
          <p14:tracePt t="31242" x="2898775" y="3730625"/>
          <p14:tracePt t="31250" x="2871788" y="3730625"/>
          <p14:tracePt t="31258" x="2844800" y="3730625"/>
          <p14:tracePt t="31266" x="2808288" y="3730625"/>
          <p14:tracePt t="31274" x="2762250" y="3694113"/>
          <p14:tracePt t="31281" x="2735263" y="3684588"/>
          <p14:tracePt t="31290" x="2716213" y="3665538"/>
          <p14:tracePt t="31297" x="2698750" y="3648075"/>
          <p14:tracePt t="31305" x="2679700" y="3629025"/>
          <p14:tracePt t="31313" x="2671763" y="3611563"/>
          <p14:tracePt t="31321" x="2662238" y="3592513"/>
          <p14:tracePt t="31329" x="2652713" y="3575050"/>
          <p14:tracePt t="31337" x="2635250" y="3529013"/>
          <p14:tracePt t="31345" x="2625725" y="3502025"/>
          <p14:tracePt t="31353" x="2625725" y="3475038"/>
          <p14:tracePt t="31361" x="2625725" y="3429000"/>
          <p14:tracePt t="31369" x="2625725" y="3402013"/>
          <p14:tracePt t="31377" x="2625725" y="3365500"/>
          <p14:tracePt t="31385" x="2625725" y="3309938"/>
          <p14:tracePt t="31393" x="2625725" y="3246438"/>
          <p14:tracePt t="31401" x="2625725" y="3192463"/>
          <p14:tracePt t="31409" x="2625725" y="3155950"/>
          <p14:tracePt t="31417" x="2625725" y="3127375"/>
          <p14:tracePt t="31425" x="2625725" y="3090863"/>
          <p14:tracePt t="31433" x="2625725" y="3073400"/>
          <p14:tracePt t="31441" x="2625725" y="3046413"/>
          <p14:tracePt t="31449" x="2625725" y="3027363"/>
          <p14:tracePt t="31457" x="2625725" y="3009900"/>
          <p14:tracePt t="31465" x="2635250" y="2982913"/>
          <p14:tracePt t="31474" x="2643188" y="2963863"/>
          <p14:tracePt t="31481" x="2662238" y="2936875"/>
          <p14:tracePt t="31490" x="2662238" y="2917825"/>
          <p14:tracePt t="31497" x="2671763" y="2900363"/>
          <p14:tracePt t="31505" x="2671763" y="2890838"/>
          <p14:tracePt t="31513" x="2671763" y="2873375"/>
          <p14:tracePt t="31521" x="2679700" y="2863850"/>
          <p14:tracePt t="31529" x="2689225" y="2854325"/>
          <p14:tracePt t="31539" x="2698750" y="2836863"/>
          <p14:tracePt t="31547" x="2708275" y="2817813"/>
          <p14:tracePt t="31555" x="2716213" y="2800350"/>
          <p14:tracePt t="31563" x="2725738" y="2781300"/>
          <p14:tracePt t="31571" x="2735263" y="2771775"/>
          <p14:tracePt t="31579" x="2744788" y="2763838"/>
          <p14:tracePt t="31587" x="2752725" y="2754313"/>
          <p14:tracePt t="31596" x="2771775" y="2744788"/>
          <p14:tracePt t="31603" x="2781300" y="2735263"/>
          <p14:tracePt t="31611" x="2781300" y="2717800"/>
          <p14:tracePt t="31619" x="2808288" y="2698750"/>
          <p14:tracePt t="31628" x="2835275" y="2681288"/>
          <p14:tracePt t="31635" x="2852738" y="2654300"/>
          <p14:tracePt t="31643" x="2889250" y="2625725"/>
          <p14:tracePt t="31652" x="2917825" y="2608263"/>
          <p14:tracePt t="31659" x="2971800" y="2571750"/>
          <p14:tracePt t="31667" x="2998788" y="2554288"/>
          <p14:tracePt t="31675" x="3017838" y="2535238"/>
          <p14:tracePt t="31683" x="3035300" y="2525713"/>
          <p14:tracePt t="31691" x="3035300" y="2508250"/>
          <p14:tracePt t="31699" x="3044825" y="2508250"/>
          <p14:tracePt t="31707" x="3044825" y="2498725"/>
          <p14:tracePt t="31715" x="3054350" y="2481263"/>
          <p14:tracePt t="31728" x="3054350" y="2462213"/>
          <p14:tracePt t="31735" x="3054350" y="2435225"/>
          <p14:tracePt t="31743" x="3054350" y="2389188"/>
          <p14:tracePt t="31753" x="3063875" y="2362200"/>
          <p14:tracePt t="31759" x="3063875" y="2325688"/>
          <p14:tracePt t="31767" x="3063875" y="2279650"/>
          <p14:tracePt t="31775" x="3063875" y="2243138"/>
          <p14:tracePt t="31783" x="3063875" y="2206625"/>
          <p14:tracePt t="31791" x="3063875" y="2189163"/>
          <p14:tracePt t="31799" x="3063875" y="2152650"/>
          <p14:tracePt t="31807" x="3063875" y="2133600"/>
          <p14:tracePt t="31815" x="3063875" y="2125663"/>
          <p14:tracePt t="31823" x="3063875" y="2097088"/>
          <p14:tracePt t="31831" x="3063875" y="2070100"/>
          <p14:tracePt t="31839" x="3063875" y="2052638"/>
          <p14:tracePt t="31849" x="3063875" y="2024063"/>
          <p14:tracePt t="31857" x="3063875" y="2016125"/>
          <p14:tracePt t="31866" x="3063875" y="1997075"/>
          <p14:tracePt t="31874" x="3063875" y="1987550"/>
          <p14:tracePt t="31892" x="3063875" y="1979613"/>
          <p14:tracePt t="31906" x="3063875" y="1970088"/>
          <p14:tracePt t="31913" x="3063875" y="1960563"/>
          <p14:tracePt t="31929" x="3063875" y="1951038"/>
          <p14:tracePt t="32033" x="3044825" y="1951038"/>
          <p14:tracePt t="32042" x="3027363" y="1960563"/>
          <p14:tracePt t="32049" x="2990850" y="1987550"/>
          <p14:tracePt t="32057" x="2971800" y="2016125"/>
          <p14:tracePt t="32065" x="2954338" y="2033588"/>
          <p14:tracePt t="32073" x="2935288" y="2060575"/>
          <p14:tracePt t="32081" x="2898775" y="2097088"/>
          <p14:tracePt t="32089" x="2862263" y="2160588"/>
          <p14:tracePt t="32097" x="2835275" y="2189163"/>
          <p14:tracePt t="32106" x="2825750" y="2233613"/>
          <p14:tracePt t="32113" x="2798763" y="2252663"/>
          <p14:tracePt t="32123" x="2789238" y="2270125"/>
          <p14:tracePt t="32129" x="2781300" y="2289175"/>
          <p14:tracePt t="32139" x="2781300" y="2298700"/>
          <p14:tracePt t="32147" x="2771775" y="2316163"/>
          <p14:tracePt t="32155" x="2771775" y="2335213"/>
          <p14:tracePt t="32164" x="2762250" y="2352675"/>
          <p14:tracePt t="32171" x="2762250" y="2371725"/>
          <p14:tracePt t="32179" x="2762250" y="2389188"/>
          <p14:tracePt t="32187" x="2762250" y="2408238"/>
          <p14:tracePt t="32195" x="2762250" y="2425700"/>
          <p14:tracePt t="32203" x="2762250" y="2452688"/>
          <p14:tracePt t="32212" x="2762250" y="2471738"/>
          <p14:tracePt t="32219" x="2771775" y="2489200"/>
          <p14:tracePt t="32228" x="2781300" y="2508250"/>
          <p14:tracePt t="32235" x="2789238" y="2525713"/>
          <p14:tracePt t="32243" x="2808288" y="2544763"/>
          <p14:tracePt t="32251" x="2825750" y="2562225"/>
          <p14:tracePt t="32259" x="2844800" y="2571750"/>
          <p14:tracePt t="32267" x="2852738" y="2581275"/>
          <p14:tracePt t="32283" x="2862263" y="2589213"/>
          <p14:tracePt t="32292" x="2871788" y="2589213"/>
          <p14:tracePt t="32299" x="2881313" y="2589213"/>
          <p14:tracePt t="32307" x="2889250" y="2598738"/>
          <p14:tracePt t="32315" x="2898775" y="2598738"/>
          <p14:tracePt t="32331" x="2908300" y="2598738"/>
          <p14:tracePt t="32363" x="2917825" y="2589213"/>
          <p14:tracePt t="32371" x="2925763" y="2581275"/>
          <p14:tracePt t="32379" x="2925763" y="2562225"/>
          <p14:tracePt t="32387" x="2925763" y="2554288"/>
          <p14:tracePt t="32396" x="2935288" y="2517775"/>
          <p14:tracePt t="32403" x="2935288" y="2489200"/>
          <p14:tracePt t="32412" x="2935288" y="2462213"/>
          <p14:tracePt t="32419" x="2935288" y="2435225"/>
          <p14:tracePt t="32428" x="2935288" y="2398713"/>
          <p14:tracePt t="32435" x="2935288" y="2371725"/>
          <p14:tracePt t="32446" x="2935288" y="2343150"/>
          <p14:tracePt t="32455" x="2925763" y="2325688"/>
          <p14:tracePt t="32461" x="2925763" y="2298700"/>
          <p14:tracePt t="32469" x="2917825" y="2262188"/>
          <p14:tracePt t="32485" x="2908300" y="2243138"/>
          <p14:tracePt t="32493" x="2908300" y="2233613"/>
          <p14:tracePt t="32501" x="2898775" y="2233613"/>
          <p14:tracePt t="32509" x="2898775" y="2225675"/>
          <p14:tracePt t="32974" x="2898775" y="2233613"/>
          <p14:tracePt t="32980" x="2898775" y="2243138"/>
          <p14:tracePt t="32988" x="2908300" y="2262188"/>
          <p14:tracePt t="32995" x="2908300" y="2270125"/>
          <p14:tracePt t="33003" x="2917825" y="2289175"/>
          <p14:tracePt t="33012" x="2925763" y="2316163"/>
          <p14:tracePt t="33020" x="2935288" y="2335213"/>
          <p14:tracePt t="33028" x="2944813" y="2352675"/>
          <p14:tracePt t="33038" x="2954338" y="2379663"/>
          <p14:tracePt t="33045" x="2962275" y="2398713"/>
          <p14:tracePt t="33053" x="2962275" y="2425700"/>
          <p14:tracePt t="33061" x="2971800" y="2444750"/>
          <p14:tracePt t="33069" x="2971800" y="2462213"/>
          <p14:tracePt t="33078" x="2971800" y="2481263"/>
          <p14:tracePt t="33085" x="2981325" y="2508250"/>
          <p14:tracePt t="33094" x="2981325" y="2517775"/>
          <p14:tracePt t="33101" x="2981325" y="2535238"/>
          <p14:tracePt t="33110" x="2981325" y="2544763"/>
          <p14:tracePt t="33117" x="2981325" y="2554288"/>
          <p14:tracePt t="33126" x="2981325" y="2571750"/>
          <p14:tracePt t="33141" x="2981325" y="2581275"/>
          <p14:tracePt t="33149" x="2981325" y="2589213"/>
          <p14:tracePt t="33157" x="2981325" y="2598738"/>
          <p14:tracePt t="33166" x="2981325" y="2617788"/>
          <p14:tracePt t="33182" x="2981325" y="2635250"/>
          <p14:tracePt t="33190" x="2981325" y="2644775"/>
          <p14:tracePt t="33206" x="2981325" y="2654300"/>
          <p14:tracePt t="33214" x="2981325" y="2662238"/>
          <p14:tracePt t="33222" x="2981325" y="2671763"/>
          <p14:tracePt t="33229" x="2981325" y="2681288"/>
          <p14:tracePt t="33245" x="2981325" y="2690813"/>
          <p14:tracePt t="33262" x="2981325" y="2698750"/>
          <p14:tracePt t="33278" x="2971800" y="2698750"/>
          <p14:tracePt t="33303" x="2971800" y="2708275"/>
          <p14:tracePt t="33327" x="2971800" y="2717800"/>
          <p14:tracePt t="33341" x="2971800" y="2727325"/>
          <p14:tracePt t="33359" x="2971800" y="2735263"/>
          <p14:tracePt t="33375" x="2971800" y="2744788"/>
          <p14:tracePt t="33383" x="2971800" y="2754313"/>
          <p14:tracePt t="33472" x="2971800" y="2763838"/>
          <p14:tracePt t="33480" x="2971800" y="2771775"/>
          <p14:tracePt t="33488" x="2971800" y="2781300"/>
          <p14:tracePt t="33496" x="2971800" y="2790825"/>
          <p14:tracePt t="33503" x="2971800" y="2800350"/>
          <p14:tracePt t="33519" x="2971800" y="2808288"/>
          <p14:tracePt t="33527" x="2971800" y="2817813"/>
          <p14:tracePt t="33535" x="2971800" y="2827338"/>
          <p14:tracePt t="33543" x="2962275" y="2836863"/>
          <p14:tracePt t="33567" x="2962275" y="2844800"/>
          <p14:tracePt t="33616" x="2962275" y="2854325"/>
          <p14:tracePt t="35880" x="2962275" y="2863850"/>
          <p14:tracePt t="35887" x="2954338" y="2909888"/>
          <p14:tracePt t="35895" x="2944813" y="2973388"/>
          <p14:tracePt t="35903" x="2925763" y="3027363"/>
          <p14:tracePt t="35912" x="2898775" y="3136900"/>
          <p14:tracePt t="35919" x="2889250" y="3219450"/>
          <p14:tracePt t="35928" x="2871788" y="3292475"/>
          <p14:tracePt t="35936" x="2844800" y="3411538"/>
          <p14:tracePt t="35944" x="2817813" y="3482975"/>
          <p14:tracePt t="35952" x="2808288" y="3548063"/>
          <p14:tracePt t="35960" x="2798763" y="3602038"/>
          <p14:tracePt t="35968" x="2789238" y="3621088"/>
          <p14:tracePt t="35976" x="2789238" y="3657600"/>
          <p14:tracePt t="35992" x="2789238" y="3665538"/>
          <p14:tracePt t="36000" x="2789238" y="3675063"/>
          <p14:tracePt t="36032" x="2789238" y="3684588"/>
          <p14:tracePt t="36043" x="2789238" y="3694113"/>
          <p14:tracePt t="36047" x="2789238" y="3702050"/>
          <p14:tracePt t="36058" x="2817813" y="3730625"/>
          <p14:tracePt t="36065" x="2852738" y="3757613"/>
          <p14:tracePt t="36073" x="2889250" y="3803650"/>
          <p14:tracePt t="36081" x="2917825" y="3867150"/>
          <p14:tracePt t="36089" x="2925763" y="3930650"/>
          <p14:tracePt t="36097" x="2925763" y="4040188"/>
          <p14:tracePt t="36249" x="2925763" y="4030663"/>
          <p14:tracePt t="36257" x="2935288" y="3957638"/>
          <p14:tracePt t="36265" x="2935288" y="3903663"/>
          <p14:tracePt t="36273" x="2944813" y="3875088"/>
          <p14:tracePt t="36281" x="2954338" y="3857625"/>
          <p14:tracePt t="36290" x="2954338" y="3848100"/>
          <p14:tracePt t="36298" x="2954338" y="3840163"/>
          <p14:tracePt t="36305" x="2954338" y="3857625"/>
          <p14:tracePt t="36314" x="2954338" y="3875088"/>
          <p14:tracePt t="36321" x="2954338" y="3903663"/>
          <p14:tracePt t="36331" x="2971800" y="3976688"/>
          <p14:tracePt t="36337" x="3008313" y="4103688"/>
          <p14:tracePt t="36347" x="3054350" y="4222750"/>
          <p14:tracePt t="36353" x="3127375" y="4368800"/>
          <p14:tracePt t="36363" x="3227388" y="4541838"/>
          <p14:tracePt t="36372" x="3346450" y="4687888"/>
          <p14:tracePt t="36381" x="3546475" y="4897438"/>
          <p14:tracePt t="36388" x="3709988" y="5053013"/>
          <p14:tracePt t="36398" x="4029075" y="5343525"/>
          <p14:tracePt t="36404" x="4202113" y="5518150"/>
          <p14:tracePt t="36413" x="4294188" y="5589588"/>
          <p14:tracePt t="36420" x="4376738" y="5662613"/>
          <p14:tracePt t="36430" x="4403725" y="5691188"/>
          <p14:tracePt t="36436" x="4457700" y="5727700"/>
          <p14:tracePt t="36444" x="4476750" y="5754688"/>
          <p14:tracePt t="36452" x="4494213" y="5772150"/>
          <p14:tracePt t="36460" x="4513263" y="5791200"/>
          <p14:tracePt t="36467" x="4521200" y="5808663"/>
          <p14:tracePt t="36476" x="4521200" y="5818188"/>
          <p14:tracePt t="36492" x="4530725" y="5818188"/>
          <p14:tracePt t="36500" x="4530725" y="5827713"/>
          <p14:tracePt t="36516" x="4530725" y="5837238"/>
          <p14:tracePt t="36523" x="4540250" y="5845175"/>
          <p14:tracePt t="36539" x="4557713" y="5864225"/>
          <p14:tracePt t="36547" x="4557713" y="5873750"/>
          <p14:tracePt t="36555" x="4576763" y="5891213"/>
          <p14:tracePt t="36563" x="4586288" y="5910263"/>
          <p14:tracePt t="36571" x="4603750" y="5937250"/>
          <p14:tracePt t="36579" x="4622800" y="5983288"/>
          <p14:tracePt t="36587" x="4659313" y="6046788"/>
          <p14:tracePt t="36595" x="4730750" y="6127750"/>
          <p14:tracePt t="36603" x="4786313" y="6192838"/>
          <p14:tracePt t="36613" x="4849813" y="6246813"/>
          <p14:tracePt t="36619" x="4895850" y="6273800"/>
          <p14:tracePt t="36627" x="4959350" y="6292850"/>
          <p14:tracePt t="36637" x="4986338" y="6302375"/>
          <p14:tracePt t="36643" x="5032375" y="6310313"/>
          <p14:tracePt t="36654" x="5059363" y="6310313"/>
          <p14:tracePt t="36660" x="5095875" y="6310313"/>
          <p14:tracePt t="36670" x="5141913" y="6329363"/>
          <p14:tracePt t="36681" x="5195888" y="6338888"/>
          <p14:tracePt t="36686" x="5214938" y="6338888"/>
          <p14:tracePt t="36694" x="5251450" y="6338888"/>
          <p14:tracePt t="36702" x="5278438" y="6338888"/>
          <p14:tracePt t="36712" x="5297488" y="6338888"/>
          <p14:tracePt t="36717" x="5324475" y="6338888"/>
          <p14:tracePt t="36727" x="5351463" y="6338888"/>
          <p14:tracePt t="36733" x="5368925" y="6338888"/>
          <p14:tracePt t="36743" x="5397500" y="6338888"/>
          <p14:tracePt t="36749" x="5424488" y="6338888"/>
          <p14:tracePt t="36758" x="5461000" y="6338888"/>
          <p14:tracePt t="36765" x="5497513" y="6338888"/>
          <p14:tracePt t="36773" x="5551488" y="6338888"/>
          <p14:tracePt t="36781" x="5580063" y="6338888"/>
          <p14:tracePt t="36789" x="5624513" y="6346825"/>
          <p14:tracePt t="36797" x="5697538" y="6356350"/>
          <p14:tracePt t="36805" x="5743575" y="6356350"/>
          <p14:tracePt t="36813" x="5826125" y="6375400"/>
          <p14:tracePt t="36821" x="5870575" y="6383338"/>
          <p14:tracePt t="36829" x="5907088" y="6392863"/>
          <p14:tracePt t="36837" x="5943600" y="6402388"/>
          <p14:tracePt t="36845" x="5972175" y="6402388"/>
          <p14:tracePt t="36853" x="5999163" y="6411913"/>
          <p14:tracePt t="36861" x="6007100" y="6411913"/>
          <p14:tracePt t="36869" x="6016625" y="6411913"/>
          <p14:tracePt t="37274" x="6016625" y="6402388"/>
          <p14:tracePt t="37283" x="6016625" y="6356350"/>
          <p14:tracePt t="37290" x="6007100" y="6338888"/>
          <p14:tracePt t="37298" x="5999163" y="6319838"/>
          <p14:tracePt t="37305" x="5962650" y="6310313"/>
          <p14:tracePt t="37313" x="5943600" y="6310313"/>
          <p14:tracePt t="37321" x="5916613" y="6356350"/>
          <p14:tracePt t="37329" x="5899150" y="6411913"/>
          <p14:tracePt t="37537" x="5870575" y="6392863"/>
          <p14:tracePt t="37545" x="5853113" y="6365875"/>
          <p14:tracePt t="37555" x="5843588" y="6338888"/>
          <p14:tracePt t="37563" x="5826125" y="6302375"/>
          <p14:tracePt t="37572" x="5816600" y="6265863"/>
          <p14:tracePt t="37580" x="5789613" y="6183313"/>
          <p14:tracePt t="37587" x="5780088" y="6146800"/>
          <p14:tracePt t="37596" x="5753100" y="6064250"/>
          <p14:tracePt t="37603" x="5724525" y="5983288"/>
          <p14:tracePt t="37613" x="5670550" y="5745163"/>
          <p14:tracePt t="37619" x="5643563" y="5718175"/>
          <p14:tracePt t="37627" x="5624513" y="5626100"/>
          <p14:tracePt t="37635" x="5616575" y="5545138"/>
          <p14:tracePt t="37643" x="5616575" y="5453063"/>
          <p14:tracePt t="37652" x="5616575" y="5307013"/>
          <p14:tracePt t="37660" x="5597525" y="5197475"/>
          <p14:tracePt t="37668" x="5597525" y="5089525"/>
          <p14:tracePt t="37676" x="5588000" y="4943475"/>
          <p14:tracePt t="37684" x="5570538" y="4824413"/>
          <p14:tracePt t="37691" x="5561013" y="4678363"/>
          <p14:tracePt t="37699" x="5524500" y="4478338"/>
          <p14:tracePt t="37707" x="5497513" y="4359275"/>
          <p14:tracePt t="37715" x="5470525" y="4213225"/>
          <p14:tracePt t="37723" x="5405438" y="4003675"/>
          <p14:tracePt t="37731" x="5360988" y="3848100"/>
          <p14:tracePt t="37739" x="5314950" y="3748088"/>
          <p14:tracePt t="37747" x="5232400" y="3556000"/>
          <p14:tracePt t="37755" x="5195888" y="3455988"/>
          <p14:tracePt t="37763" x="5151438" y="3365500"/>
          <p14:tracePt t="37771" x="5114925" y="3309938"/>
          <p14:tracePt t="37781" x="5105400" y="3273425"/>
          <p14:tracePt t="37789" x="5068888" y="3236913"/>
          <p14:tracePt t="37796" x="5049838" y="3192463"/>
          <p14:tracePt t="37803" x="5041900" y="3173413"/>
          <p14:tracePt t="37812" x="5032375" y="3173413"/>
          <p14:tracePt t="37819" x="5032375" y="3163888"/>
          <p14:tracePt t="37837" x="5022850" y="3155950"/>
          <p14:tracePt t="37844" x="5022850" y="3146425"/>
          <p14:tracePt t="37853" x="5022850" y="3136900"/>
          <p14:tracePt t="37869" x="5014913" y="3127375"/>
          <p14:tracePt t="37878" x="5014913" y="3119438"/>
          <p14:tracePt t="37897" x="5014913" y="3109913"/>
          <p14:tracePt t="37901" x="5014913" y="3090863"/>
          <p14:tracePt t="37909" x="5014913" y="3082925"/>
          <p14:tracePt t="37917" x="5014913" y="3073400"/>
          <p14:tracePt t="37925" x="5014913" y="3063875"/>
          <p14:tracePt t="37957" x="5022850" y="3063875"/>
          <p14:tracePt t="37965" x="5041900" y="3063875"/>
          <p14:tracePt t="37973" x="5059363" y="3063875"/>
          <p14:tracePt t="37981" x="5086350" y="3063875"/>
          <p14:tracePt t="37989" x="5114925" y="3063875"/>
          <p14:tracePt t="37997" x="5151438" y="3090863"/>
          <p14:tracePt t="38005" x="5178425" y="3100388"/>
          <p14:tracePt t="38013" x="5232400" y="3119438"/>
          <p14:tracePt t="38021" x="5268913" y="3127375"/>
          <p14:tracePt t="38029" x="5297488" y="3155950"/>
          <p14:tracePt t="38037" x="5324475" y="3163888"/>
          <p14:tracePt t="38045" x="5341938" y="3182938"/>
          <p14:tracePt t="38053" x="5378450" y="3200400"/>
          <p14:tracePt t="38061" x="5397500" y="3219450"/>
          <p14:tracePt t="38069" x="5441950" y="3228975"/>
          <p14:tracePt t="38078" x="5461000" y="3255963"/>
          <p14:tracePt t="38085" x="5478463" y="3273425"/>
          <p14:tracePt t="38093" x="5497513" y="3292475"/>
          <p14:tracePt t="38101" x="5507038" y="3309938"/>
          <p14:tracePt t="38109" x="5524500" y="3328988"/>
          <p14:tracePt t="38117" x="5534025" y="3355975"/>
          <p14:tracePt t="38125" x="5534025" y="3375025"/>
          <p14:tracePt t="38133" x="5534025" y="3392488"/>
          <p14:tracePt t="38147" x="5534025" y="3411538"/>
          <p14:tracePt t="38149" x="5534025" y="3419475"/>
          <p14:tracePt t="38159" x="5534025" y="3438525"/>
          <p14:tracePt t="38168" x="5534025" y="3446463"/>
          <p14:tracePt t="38184" x="5534025" y="3455988"/>
          <p14:tracePt t="38192" x="5534025" y="3465513"/>
          <p14:tracePt t="38199" x="5534025" y="3475038"/>
          <p14:tracePt t="38207" x="5524500" y="3482975"/>
          <p14:tracePt t="38215" x="5524500" y="3492500"/>
          <p14:tracePt t="38223" x="5514975" y="3502025"/>
          <p14:tracePt t="38231" x="5507038" y="3502025"/>
          <p14:tracePt t="38239" x="5497513" y="3502025"/>
          <p14:tracePt t="38247" x="5487988" y="3502025"/>
          <p14:tracePt t="38255" x="5478463" y="3502025"/>
          <p14:tracePt t="38271" x="5470525" y="3502025"/>
          <p14:tracePt t="38279" x="5461000" y="3502025"/>
          <p14:tracePt t="38287" x="5441950" y="3502025"/>
          <p14:tracePt t="38295" x="5424488" y="3475038"/>
          <p14:tracePt t="38303" x="5414963" y="3455988"/>
          <p14:tracePt t="38312" x="5387975" y="3419475"/>
          <p14:tracePt t="38319" x="5378450" y="3402013"/>
          <p14:tracePt t="38328" x="5368925" y="3365500"/>
          <p14:tracePt t="38335" x="5360988" y="3328988"/>
          <p14:tracePt t="38344" x="5351463" y="3292475"/>
          <p14:tracePt t="38352" x="5341938" y="3265488"/>
          <p14:tracePt t="38362" x="5341938" y="3209925"/>
          <p14:tracePt t="38368" x="5314950" y="3127375"/>
          <p14:tracePt t="38376" x="5305425" y="3073400"/>
          <p14:tracePt t="38386" x="5297488" y="3027363"/>
          <p14:tracePt t="38392" x="5278438" y="2990850"/>
          <p14:tracePt t="38400" x="5268913" y="2946400"/>
          <p14:tracePt t="38407" x="5268913" y="2917825"/>
          <p14:tracePt t="38415" x="5260975" y="2900363"/>
          <p14:tracePt t="38423" x="5260975" y="2890838"/>
          <p14:tracePt t="38433" x="5251450" y="2881313"/>
          <p14:tracePt t="38439" x="5251450" y="2873375"/>
          <p14:tracePt t="38455" x="5251450" y="2863850"/>
          <p14:tracePt t="38641" x="5260975" y="2881313"/>
          <p14:tracePt t="38649" x="5278438" y="2900363"/>
          <p14:tracePt t="38657" x="5287963" y="2909888"/>
          <p14:tracePt t="38665" x="5297488" y="2927350"/>
          <p14:tracePt t="38673" x="5305425" y="2936875"/>
          <p14:tracePt t="38682" x="5314950" y="2954338"/>
          <p14:tracePt t="38691" x="5324475" y="2973388"/>
          <p14:tracePt t="38698" x="5334000" y="3000375"/>
          <p14:tracePt t="38709" x="5351463" y="3046413"/>
          <p14:tracePt t="38717" x="5378450" y="3090863"/>
          <p14:tracePt t="38725" x="5405438" y="3155950"/>
          <p14:tracePt t="38733" x="5424488" y="3200400"/>
          <p14:tracePt t="38743" x="5451475" y="3246438"/>
          <p14:tracePt t="38749" x="5461000" y="3273425"/>
          <p14:tracePt t="38760" x="5470525" y="3309938"/>
          <p14:tracePt t="38765" x="5478463" y="3346450"/>
          <p14:tracePt t="38775" x="5487988" y="3402013"/>
          <p14:tracePt t="38783" x="5497513" y="3419475"/>
          <p14:tracePt t="38791" x="5507038" y="3446463"/>
          <p14:tracePt t="38799" x="5514975" y="3492500"/>
          <p14:tracePt t="38807" x="5524500" y="3519488"/>
          <p14:tracePt t="38815" x="5524500" y="3548063"/>
          <p14:tracePt t="38823" x="5524500" y="3565525"/>
          <p14:tracePt t="38831" x="5524500" y="3584575"/>
          <p14:tracePt t="38847" x="5524500" y="3592513"/>
          <p14:tracePt t="38855" x="5524500" y="3602038"/>
          <p14:tracePt t="38879" x="5524500" y="3611563"/>
          <p14:tracePt t="38903" x="5524500" y="3621088"/>
          <p14:tracePt t="38935" x="5524500" y="3629025"/>
          <p14:tracePt t="38952" x="5524500" y="3638550"/>
          <p14:tracePt t="38961" x="5524500" y="3648075"/>
          <p14:tracePt t="38967" x="5514975" y="3648075"/>
          <p14:tracePt t="38975" x="5514975" y="3657600"/>
          <p14:tracePt t="38991" x="5514975" y="3665538"/>
          <p14:tracePt t="39028" x="5514975" y="3675063"/>
          <p14:tracePt t="39078" x="5507038" y="3675063"/>
          <p14:tracePt t="39085" x="5497513" y="3675063"/>
          <p14:tracePt t="39093" x="5478463" y="3675063"/>
          <p14:tracePt t="39101" x="5461000" y="3675063"/>
          <p14:tracePt t="39109" x="5441950" y="3684588"/>
          <p14:tracePt t="39125" x="5424488" y="3684588"/>
          <p14:tracePt t="39133" x="5405438" y="3684588"/>
          <p14:tracePt t="39141" x="5397500" y="3684588"/>
          <p14:tracePt t="39149" x="5378450" y="3684588"/>
          <p14:tracePt t="39157" x="5368925" y="3684588"/>
          <p14:tracePt t="39165" x="5360988" y="3684588"/>
          <p14:tracePt t="39173" x="5360988" y="3675063"/>
          <p14:tracePt t="39189" x="5351463" y="3675063"/>
          <p14:tracePt t="39198" x="5341938" y="3675063"/>
          <p14:tracePt t="39205" x="5334000" y="3665538"/>
          <p14:tracePt t="39214" x="5324475" y="3665538"/>
          <p14:tracePt t="39221" x="5314950" y="3665538"/>
          <p14:tracePt t="39237" x="5305425" y="3657600"/>
          <p14:tracePt t="39246" x="5305425" y="3648075"/>
          <p14:tracePt t="39261" x="5297488" y="3648075"/>
          <p14:tracePt t="39408" x="5305425" y="3648075"/>
          <p14:tracePt t="39423" x="5314950" y="3648075"/>
          <p14:tracePt t="39447" x="5324475" y="3648075"/>
          <p14:tracePt t="39576" x="5334000" y="3648075"/>
          <p14:tracePt t="39684" x="5341938" y="3648075"/>
          <p14:tracePt t="39956" x="5351463" y="3648075"/>
          <p14:tracePt t="40190" x="5351463" y="3638550"/>
          <p14:tracePt t="40203" x="5351463" y="3629025"/>
          <p14:tracePt t="40219" x="5351463" y="3621088"/>
          <p14:tracePt t="40227" x="5351463" y="3611563"/>
          <p14:tracePt t="40235" x="5351463" y="3592513"/>
          <p14:tracePt t="40245" x="5351463" y="3575050"/>
          <p14:tracePt t="40251" x="5341938" y="3548063"/>
          <p14:tracePt t="40262" x="5334000" y="3529013"/>
          <p14:tracePt t="40267" x="5334000" y="3511550"/>
          <p14:tracePt t="40277" x="5324475" y="3492500"/>
          <p14:tracePt t="40285" x="5314950" y="3475038"/>
          <p14:tracePt t="40293" x="5305425" y="3455988"/>
          <p14:tracePt t="40301" x="5305425" y="3446463"/>
          <p14:tracePt t="40309" x="5297488" y="3429000"/>
          <p14:tracePt t="40317" x="5297488" y="3419475"/>
          <p14:tracePt t="40333" x="5297488" y="3411538"/>
          <p14:tracePt t="40405" x="5297488" y="3402013"/>
          <p14:tracePt t="40462" x="5287963" y="3392488"/>
          <p14:tracePt t="40480" x="5287963" y="3382963"/>
          <p14:tracePt t="40494" x="5287963" y="3375025"/>
          <p14:tracePt t="40513" x="5287963" y="3365500"/>
          <p14:tracePt t="40521" x="5287963" y="3355975"/>
          <p14:tracePt t="40529" x="5278438" y="3355975"/>
          <p14:tracePt t="40537" x="5278438" y="3346450"/>
          <p14:tracePt t="40553" x="5278438" y="3328988"/>
          <p14:tracePt t="40563" x="5278438" y="3319463"/>
          <p14:tracePt t="40569" x="5268913" y="3302000"/>
          <p14:tracePt t="40579" x="5268913" y="3292475"/>
          <p14:tracePt t="40585" x="5268913" y="3273425"/>
          <p14:tracePt t="40595" x="5268913" y="3255963"/>
          <p14:tracePt t="40603" x="5260975" y="3246438"/>
          <p14:tracePt t="40619" x="5260975" y="3228975"/>
          <p14:tracePt t="40628" x="5260975" y="3209925"/>
          <p14:tracePt t="40636" x="5251450" y="3200400"/>
          <p14:tracePt t="40643" x="5251450" y="3192463"/>
          <p14:tracePt t="40651" x="5251450" y="3182938"/>
          <p14:tracePt t="40667" x="5241925" y="3182938"/>
          <p14:tracePt t="40691" x="5241925" y="3173413"/>
          <p14:tracePt t="40751" x="5241925" y="3182938"/>
          <p14:tracePt t="40759" x="5232400" y="3200400"/>
          <p14:tracePt t="40767" x="5232400" y="3219450"/>
          <p14:tracePt t="40775" x="5232400" y="3236913"/>
          <p14:tracePt t="40783" x="5232400" y="3255963"/>
          <p14:tracePt t="40791" x="5232400" y="3265488"/>
          <p14:tracePt t="40799" x="5232400" y="3282950"/>
          <p14:tracePt t="40807" x="5232400" y="3292475"/>
          <p14:tracePt t="40825" x="5241925" y="3292475"/>
          <p14:tracePt t="40831" x="5260975" y="3302000"/>
          <p14:tracePt t="40841" x="5278438" y="3302000"/>
          <p14:tracePt t="40847" x="5297488" y="3302000"/>
          <p14:tracePt t="40857" x="5314950" y="3302000"/>
          <p14:tracePt t="40864" x="5334000" y="3302000"/>
          <p14:tracePt t="40884" x="5341938" y="3302000"/>
          <p14:tracePt t="40890" x="5351463" y="3302000"/>
          <p14:tracePt t="40934" x="5351463" y="3282950"/>
          <p14:tracePt t="40942" x="5351463" y="3236913"/>
          <p14:tracePt t="40950" x="5351463" y="3219450"/>
          <p14:tracePt t="40958" x="5351463" y="3200400"/>
          <p14:tracePt t="40966" x="5341938" y="3182938"/>
          <p14:tracePt t="40974" x="5334000" y="3155950"/>
          <p14:tracePt t="40982" x="5324475" y="3136900"/>
          <p14:tracePt t="40990" x="5314950" y="3127375"/>
          <p14:tracePt t="41000" x="5305425" y="3119438"/>
          <p14:tracePt t="41005" x="5305425" y="3109913"/>
          <p14:tracePt t="41161" x="5297488" y="3082925"/>
          <p14:tracePt t="41171" x="5297488" y="3046413"/>
          <p14:tracePt t="41179" x="5297488" y="3009900"/>
          <p14:tracePt t="41187" x="5287963" y="2954338"/>
          <p14:tracePt t="41196" x="5287963" y="2863850"/>
          <p14:tracePt t="41204" x="5278438" y="2781300"/>
          <p14:tracePt t="41212" x="5268913" y="2744788"/>
          <p14:tracePt t="41219" x="5251450" y="2617788"/>
          <p14:tracePt t="41227" x="5251450" y="2517775"/>
          <p14:tracePt t="41235" x="5241925" y="2444750"/>
          <p14:tracePt t="41244" x="5224463" y="2352675"/>
          <p14:tracePt t="41252" x="5214938" y="2252663"/>
          <p14:tracePt t="41260" x="5195888" y="2179638"/>
          <p14:tracePt t="41267" x="5187950" y="2106613"/>
          <p14:tracePt t="41276" x="5187950" y="2043113"/>
          <p14:tracePt t="41283" x="5159375" y="1987550"/>
          <p14:tracePt t="41291" x="5159375" y="1924050"/>
          <p14:tracePt t="41299" x="5151438" y="1870075"/>
          <p14:tracePt t="41307" x="5141913" y="1841500"/>
          <p14:tracePt t="41315" x="5132388" y="1797050"/>
          <p14:tracePt t="41323" x="5132388" y="1741488"/>
          <p14:tracePt t="41331" x="5132388" y="1714500"/>
          <p14:tracePt t="41339" x="5114925" y="1668463"/>
          <p14:tracePt t="41347" x="5114925" y="1614488"/>
          <p14:tracePt t="41355" x="5114925" y="1587500"/>
          <p14:tracePt t="41363" x="5114925" y="1550988"/>
          <p14:tracePt t="41371" x="5114925" y="1514475"/>
          <p14:tracePt t="41379" x="5114925" y="1468438"/>
          <p14:tracePt t="41387" x="5114925" y="1431925"/>
          <p14:tracePt t="41395" x="5114925" y="1404938"/>
          <p14:tracePt t="41403" x="5114925" y="1358900"/>
          <p14:tracePt t="41412" x="5122863" y="1303338"/>
          <p14:tracePt t="41421" x="5122863" y="1285875"/>
          <p14:tracePt t="41428" x="5122863" y="1249363"/>
          <p14:tracePt t="41437" x="5122863" y="1195388"/>
          <p14:tracePt t="41443" x="5122863" y="1166813"/>
          <p14:tracePt t="41453" x="5122863" y="1122363"/>
          <p14:tracePt t="41459" x="5122863" y="1093788"/>
          <p14:tracePt t="41469" x="5122863" y="1076325"/>
          <p14:tracePt t="41479" x="5122863" y="1049338"/>
          <p14:tracePt t="41485" x="5122863" y="1012825"/>
          <p14:tracePt t="41493" x="5122863" y="984250"/>
          <p14:tracePt t="41501" x="5122863" y="966788"/>
          <p14:tracePt t="41509" x="5122863" y="947738"/>
          <p14:tracePt t="41517" x="5122863" y="939800"/>
          <p14:tracePt t="41525" x="5122863" y="930275"/>
          <p14:tracePt t="41542" x="5122863" y="920750"/>
          <p14:tracePt t="41558" x="5122863" y="911225"/>
          <p14:tracePt t="41590" x="5132388" y="911225"/>
          <p14:tracePt t="41597" x="5168900" y="911225"/>
          <p14:tracePt t="41605" x="5187950" y="920750"/>
          <p14:tracePt t="41613" x="5205413" y="930275"/>
          <p14:tracePt t="41621" x="5224463" y="939800"/>
          <p14:tracePt t="41629" x="5232400" y="957263"/>
          <p14:tracePt t="41637" x="5251450" y="966788"/>
          <p14:tracePt t="41645" x="5260975" y="984250"/>
          <p14:tracePt t="41653" x="5278438" y="993775"/>
          <p14:tracePt t="41662" x="5278438" y="1012825"/>
          <p14:tracePt t="41669" x="5287963" y="1030288"/>
          <p14:tracePt t="41678" x="5297488" y="1066800"/>
          <p14:tracePt t="41685" x="5297488" y="1093788"/>
          <p14:tracePt t="41693" x="5305425" y="1122363"/>
          <p14:tracePt t="41701" x="5314950" y="1166813"/>
          <p14:tracePt t="41709" x="5314950" y="1195388"/>
          <p14:tracePt t="41717" x="5334000" y="1231900"/>
          <p14:tracePt t="41725" x="5334000" y="1276350"/>
          <p14:tracePt t="41733" x="5334000" y="1312863"/>
          <p14:tracePt t="41743" x="5334000" y="1358900"/>
          <p14:tracePt t="41749" x="5334000" y="1412875"/>
          <p14:tracePt t="41759" x="5334000" y="1449388"/>
          <p14:tracePt t="41766" x="5334000" y="1495425"/>
          <p14:tracePt t="41775" x="5334000" y="1550988"/>
          <p14:tracePt t="41781" x="5334000" y="1587500"/>
          <p14:tracePt t="41791" x="5334000" y="1631950"/>
          <p14:tracePt t="41799" x="5334000" y="1668463"/>
          <p14:tracePt t="41807" x="5334000" y="1704975"/>
          <p14:tracePt t="41815" x="5334000" y="1731963"/>
          <p14:tracePt t="41823" x="5334000" y="1768475"/>
          <p14:tracePt t="41831" x="5324475" y="1824038"/>
          <p14:tracePt t="41839" x="5324475" y="1870075"/>
          <p14:tracePt t="41847" x="5314950" y="1906588"/>
          <p14:tracePt t="41855" x="5314950" y="1951038"/>
          <p14:tracePt t="41863" x="5314950" y="1987550"/>
          <p14:tracePt t="41871" x="5314950" y="2024063"/>
          <p14:tracePt t="41879" x="5305425" y="2060575"/>
          <p14:tracePt t="41889" x="5305425" y="2089150"/>
          <p14:tracePt t="41897" x="5305425" y="2125663"/>
          <p14:tracePt t="41904" x="5305425" y="2160588"/>
          <p14:tracePt t="41912" x="5305425" y="2189163"/>
          <p14:tracePt t="41920" x="5305425" y="2225675"/>
          <p14:tracePt t="41928" x="5305425" y="2252663"/>
          <p14:tracePt t="41935" x="5305425" y="2270125"/>
          <p14:tracePt t="41943" x="5305425" y="2306638"/>
          <p14:tracePt t="41952" x="5305425" y="2325688"/>
          <p14:tracePt t="41959" x="5305425" y="2352675"/>
          <p14:tracePt t="41967" x="5297488" y="2371725"/>
          <p14:tracePt t="41975" x="5297488" y="2408238"/>
          <p14:tracePt t="41983" x="5297488" y="2416175"/>
          <p14:tracePt t="41991" x="5297488" y="2452688"/>
          <p14:tracePt t="41999" x="5297488" y="2471738"/>
          <p14:tracePt t="42007" x="5297488" y="2498725"/>
          <p14:tracePt t="42015" x="5297488" y="2517775"/>
          <p14:tracePt t="42023" x="5297488" y="2535238"/>
          <p14:tracePt t="42032" x="5297488" y="2562225"/>
          <p14:tracePt t="42039" x="5297488" y="2571750"/>
          <p14:tracePt t="42047" x="5287963" y="2589213"/>
          <p14:tracePt t="42066" x="5287963" y="2608263"/>
          <p14:tracePt t="42074" x="5287963" y="2617788"/>
          <p14:tracePt t="42090" x="5287963" y="2625725"/>
          <p14:tracePt t="42098" x="5287963" y="2635250"/>
          <p14:tracePt t="42106" x="5287963" y="2644775"/>
          <p14:tracePt t="42122" x="5278438" y="2644775"/>
          <p14:tracePt t="42153" x="5278438" y="2654300"/>
          <p14:tracePt t="42169" x="5268913" y="2654300"/>
          <p14:tracePt t="42185" x="5251450" y="2671763"/>
          <p14:tracePt t="42193" x="5232400" y="2671763"/>
          <p14:tracePt t="42201" x="5232400" y="2681288"/>
          <p14:tracePt t="42209" x="5224463" y="2681288"/>
          <p14:tracePt t="42217" x="5214938" y="2690813"/>
          <p14:tracePt t="42226" x="5205413" y="2690813"/>
          <p14:tracePt t="42234" x="5195888" y="2690813"/>
          <p14:tracePt t="42250" x="5187950" y="2690813"/>
          <p14:tracePt t="42291" x="5178425" y="2690813"/>
          <p14:tracePt t="42305" x="5168900" y="2681288"/>
          <p14:tracePt t="42313" x="5159375" y="2654300"/>
          <p14:tracePt t="42321" x="5141913" y="2608263"/>
          <p14:tracePt t="42331" x="5122863" y="2562225"/>
          <p14:tracePt t="42337" x="5114925" y="2489200"/>
          <p14:tracePt t="42350" x="5086350" y="2389188"/>
          <p14:tracePt t="42353" x="5068888" y="2279650"/>
          <p14:tracePt t="42363" x="5041900" y="2152650"/>
          <p14:tracePt t="42371" x="5014913" y="2052638"/>
          <p14:tracePt t="42379" x="5014913" y="1997075"/>
          <p14:tracePt t="42387" x="5005388" y="1933575"/>
          <p14:tracePt t="42396" x="5005388" y="1860550"/>
          <p14:tracePt t="42406" x="5005388" y="1804988"/>
          <p14:tracePt t="42411" x="4986338" y="1751013"/>
          <p14:tracePt t="42420" x="4986338" y="1704975"/>
          <p14:tracePt t="42428" x="4986338" y="1641475"/>
          <p14:tracePt t="42436" x="4986338" y="1595438"/>
          <p14:tracePt t="42443" x="4986338" y="1558925"/>
          <p14:tracePt t="42452" x="4986338" y="1514475"/>
          <p14:tracePt t="42460" x="4986338" y="1485900"/>
          <p14:tracePt t="42468" x="4986338" y="1441450"/>
          <p14:tracePt t="42483" x="4986338" y="1431925"/>
          <p14:tracePt t="42491" x="4986338" y="1422400"/>
          <p14:tracePt t="42515" x="4986338" y="1412875"/>
          <p14:tracePt t="42547" x="4986338" y="1404938"/>
          <p14:tracePt t="42613" x="4995863" y="1395413"/>
          <p14:tracePt t="42628" x="5005388" y="1395413"/>
          <p14:tracePt t="42635" x="5022850" y="1385888"/>
          <p14:tracePt t="42643" x="5041900" y="1385888"/>
          <p14:tracePt t="42661" x="5059363" y="1385888"/>
          <p14:tracePt t="42669" x="5086350" y="1385888"/>
          <p14:tracePt t="42678" x="5122863" y="1385888"/>
          <p14:tracePt t="42685" x="5151438" y="1385888"/>
          <p14:tracePt t="42693" x="5168900" y="1385888"/>
          <p14:tracePt t="42701" x="5187950" y="1385888"/>
          <p14:tracePt t="42709" x="5195888" y="1385888"/>
          <p14:tracePt t="42725" x="5205413" y="1395413"/>
          <p14:tracePt t="42741" x="5214938" y="1404938"/>
          <p14:tracePt t="42749" x="5214938" y="1412875"/>
          <p14:tracePt t="42757" x="5214938" y="1431925"/>
          <p14:tracePt t="42765" x="5214938" y="1441450"/>
          <p14:tracePt t="42773" x="5214938" y="1458913"/>
          <p14:tracePt t="42781" x="5214938" y="1495425"/>
          <p14:tracePt t="42790" x="5214938" y="1522413"/>
          <p14:tracePt t="42797" x="5214938" y="1558925"/>
          <p14:tracePt t="42805" x="5214938" y="1614488"/>
          <p14:tracePt t="42813" x="5214938" y="1668463"/>
          <p14:tracePt t="42821" x="5214938" y="1751013"/>
          <p14:tracePt t="42831" x="5195888" y="1824038"/>
          <p14:tracePt t="42839" x="5187950" y="1906588"/>
          <p14:tracePt t="42847" x="5187950" y="1960563"/>
          <p14:tracePt t="42854" x="5187950" y="1987550"/>
          <p14:tracePt t="42864" x="5187950" y="2006600"/>
          <p14:tracePt t="42879" x="5187950" y="2033588"/>
          <p14:tracePt t="42885" x="5187950" y="2043113"/>
          <p14:tracePt t="43417" x="5187950" y="2060575"/>
          <p14:tracePt t="43426" x="5187950" y="2079625"/>
          <p14:tracePt t="43433" x="5178425" y="2097088"/>
          <p14:tracePt t="43442" x="5178425" y="2125663"/>
          <p14:tracePt t="43450" x="5168900" y="2152650"/>
          <p14:tracePt t="43458" x="5159375" y="2170113"/>
          <p14:tracePt t="43473" x="5151438" y="2189163"/>
          <p14:tracePt t="43481" x="5141913" y="2206625"/>
          <p14:tracePt t="43490" x="5132388" y="2225675"/>
          <p14:tracePt t="43497" x="5122863" y="2262188"/>
          <p14:tracePt t="43506" x="5114925" y="2289175"/>
          <p14:tracePt t="43513" x="5105400" y="2306638"/>
          <p14:tracePt t="43522" x="5105400" y="2325688"/>
          <p14:tracePt t="43529" x="5095875" y="2343150"/>
          <p14:tracePt t="43539" x="5095875" y="2371725"/>
          <p14:tracePt t="43546" x="5078413" y="2416175"/>
          <p14:tracePt t="43556" x="5078413" y="2444750"/>
          <p14:tracePt t="43564" x="5078413" y="2471738"/>
          <p14:tracePt t="43571" x="5078413" y="2498725"/>
          <p14:tracePt t="43579" x="5078413" y="2517775"/>
          <p14:tracePt t="43587" x="5068888" y="2535238"/>
          <p14:tracePt t="43595" x="5068888" y="2554288"/>
          <p14:tracePt t="43603" x="5068888" y="2562225"/>
          <p14:tracePt t="43612" x="5068888" y="2571750"/>
          <p14:tracePt t="43619" x="5068888" y="2581275"/>
          <p14:tracePt t="44723" x="5078413" y="2581275"/>
          <p14:tracePt t="44729" x="5086350" y="2571750"/>
          <p14:tracePt t="44739" x="5105400" y="2571750"/>
          <p14:tracePt t="44745" x="5122863" y="2571750"/>
          <p14:tracePt t="44755" x="5132388" y="2562225"/>
          <p14:tracePt t="44762" x="5151438" y="2562225"/>
          <p14:tracePt t="44772" x="5151438" y="2554288"/>
          <p14:tracePt t="44793" x="5159375" y="2554288"/>
          <p14:tracePt t="44800" x="5168900" y="2544763"/>
          <p14:tracePt t="44808" x="5168900" y="2525713"/>
          <p14:tracePt t="44816" x="5178425" y="2508250"/>
          <p14:tracePt t="44824" x="5187950" y="2462213"/>
          <p14:tracePt t="44832" x="5187950" y="2444750"/>
          <p14:tracePt t="44840" x="5187950" y="2416175"/>
          <p14:tracePt t="44848" x="5187950" y="2389188"/>
          <p14:tracePt t="44856" x="5187950" y="2362200"/>
          <p14:tracePt t="44863" x="5187950" y="2325688"/>
          <p14:tracePt t="44880" x="5187950" y="2270125"/>
          <p14:tracePt t="44887" x="5187950" y="2216150"/>
          <p14:tracePt t="44895" x="5187950" y="2197100"/>
          <p14:tracePt t="44903" x="5178425" y="2170113"/>
          <p14:tracePt t="44913" x="5178425" y="2143125"/>
          <p14:tracePt t="44919" x="5159375" y="2116138"/>
          <p14:tracePt t="44928" x="5151438" y="2097088"/>
          <p14:tracePt t="44935" x="5132388" y="2079625"/>
          <p14:tracePt t="44943" x="5114925" y="2070100"/>
          <p14:tracePt t="44951" x="5095875" y="2052638"/>
          <p14:tracePt t="44959" x="5049838" y="2043113"/>
          <p14:tracePt t="44967" x="5005388" y="2033588"/>
          <p14:tracePt t="44975" x="4968875" y="2033588"/>
          <p14:tracePt t="44983" x="4932363" y="2033588"/>
          <p14:tracePt t="44992" x="4895850" y="2033588"/>
          <p14:tracePt t="44999" x="4868863" y="2033588"/>
          <p14:tracePt t="45007" x="4840288" y="2033588"/>
          <p14:tracePt t="45015" x="4832350" y="2043113"/>
          <p14:tracePt t="45024" x="4795838" y="2070100"/>
          <p14:tracePt t="45032" x="4759325" y="2097088"/>
          <p14:tracePt t="45042" x="4740275" y="2133600"/>
          <p14:tracePt t="45047" x="4722813" y="2179638"/>
          <p14:tracePt t="45057" x="4703763" y="2206625"/>
          <p14:tracePt t="45063" x="4703763" y="2233613"/>
          <p14:tracePt t="45073" x="4703763" y="2279650"/>
          <p14:tracePt t="45079" x="4703763" y="2306638"/>
          <p14:tracePt t="45089" x="4722813" y="2325688"/>
          <p14:tracePt t="45097" x="4749800" y="2352675"/>
          <p14:tracePt t="45105" x="4767263" y="2389188"/>
          <p14:tracePt t="45113" x="4803775" y="2416175"/>
          <p14:tracePt t="45122" x="4832350" y="2425700"/>
          <p14:tracePt t="45129" x="4859338" y="2435225"/>
          <p14:tracePt t="45138" x="4895850" y="2444750"/>
          <p14:tracePt t="45146" x="4922838" y="2444750"/>
          <p14:tracePt t="45156" x="4941888" y="2444750"/>
          <p14:tracePt t="45161" x="4968875" y="2444750"/>
          <p14:tracePt t="45171" x="4986338" y="2444750"/>
          <p14:tracePt t="45182" x="5014913" y="2444750"/>
          <p14:tracePt t="45186" x="5032375" y="2425700"/>
          <p14:tracePt t="45193" x="5041900" y="2416175"/>
          <p14:tracePt t="45201" x="5049838" y="2398713"/>
          <p14:tracePt t="45209" x="5049838" y="2389188"/>
          <p14:tracePt t="45217" x="5049838" y="2352675"/>
          <p14:tracePt t="45225" x="5049838" y="2325688"/>
          <p14:tracePt t="45233" x="5041900" y="2306638"/>
          <p14:tracePt t="45241" x="5022850" y="2279650"/>
          <p14:tracePt t="45249" x="5014913" y="2262188"/>
          <p14:tracePt t="45257" x="5005388" y="2243138"/>
          <p14:tracePt t="45265" x="4995863" y="2233613"/>
          <p14:tracePt t="45301" x="5005388" y="2225675"/>
          <p14:tracePt t="45309" x="5032375" y="2225675"/>
          <p14:tracePt t="45317" x="5059363" y="2216150"/>
          <p14:tracePt t="45325" x="5132388" y="2216150"/>
          <p14:tracePt t="45333" x="5187950" y="2216150"/>
          <p14:tracePt t="45343" x="5224463" y="2216150"/>
          <p14:tracePt t="45349" x="5268913" y="2216150"/>
          <p14:tracePt t="45359" x="5305425" y="2216150"/>
          <p14:tracePt t="45365" x="5324475" y="2216150"/>
          <p14:tracePt t="45415" x="5324475" y="2225675"/>
          <p14:tracePt t="45431" x="5324475" y="2233613"/>
          <p14:tracePt t="45440" x="5314950" y="2233613"/>
          <p14:tracePt t="45448" x="5305425" y="2243138"/>
          <p14:tracePt t="45464" x="5297488" y="2243138"/>
          <p14:tracePt t="45488" x="5297488" y="2252663"/>
          <p14:tracePt t="45503" x="5297488" y="2262188"/>
          <p14:tracePt t="45512" x="5305425" y="2262188"/>
          <p14:tracePt t="45519" x="5324475" y="2270125"/>
          <p14:tracePt t="45528" x="5351463" y="2270125"/>
          <p14:tracePt t="45535" x="5378450" y="2270125"/>
          <p14:tracePt t="45543" x="5424488" y="2270125"/>
          <p14:tracePt t="45551" x="5451475" y="2270125"/>
          <p14:tracePt t="45559" x="5478463" y="2270125"/>
          <p14:tracePt t="45567" x="5507038" y="2262188"/>
          <p14:tracePt t="45575" x="5524500" y="2252663"/>
          <p14:tracePt t="45583" x="5524500" y="2243138"/>
          <p14:tracePt t="45592" x="5534025" y="2233613"/>
          <p14:tracePt t="45599" x="5534025" y="2216150"/>
          <p14:tracePt t="45607" x="5534025" y="2206625"/>
          <p14:tracePt t="45615" x="5534025" y="2189163"/>
          <p14:tracePt t="45623" x="5524500" y="2179638"/>
          <p14:tracePt t="45631" x="5514975" y="2160588"/>
          <p14:tracePt t="45639" x="5497513" y="2152650"/>
          <p14:tracePt t="45649" x="5478463" y="2152650"/>
          <p14:tracePt t="45657" x="5461000" y="2143125"/>
          <p14:tracePt t="45663" x="5441950" y="2143125"/>
          <p14:tracePt t="45673" x="5424488" y="2143125"/>
          <p14:tracePt t="45681" x="5414963" y="2143125"/>
          <p14:tracePt t="45705" x="5414963" y="2152650"/>
          <p14:tracePt t="45713" x="5414963" y="2160588"/>
          <p14:tracePt t="45721" x="5414963" y="2179638"/>
          <p14:tracePt t="45729" x="5414963" y="2197100"/>
          <p14:tracePt t="45737" x="5414963" y="2216150"/>
          <p14:tracePt t="45746" x="5424488" y="2225675"/>
          <p14:tracePt t="45753" x="5424488" y="2233613"/>
          <p14:tracePt t="45763" x="5434013" y="2233613"/>
          <p14:tracePt t="45770" x="5441950" y="2243138"/>
          <p14:tracePt t="45778" x="5451475" y="2243138"/>
          <p14:tracePt t="45785" x="5461000" y="2243138"/>
          <p14:tracePt t="45793" x="5470525" y="2252663"/>
          <p14:tracePt t="45841" x="5470525" y="2225675"/>
          <p14:tracePt t="45850" x="5470525" y="2197100"/>
          <p14:tracePt t="45857" x="5461000" y="2143125"/>
          <p14:tracePt t="45866" x="5451475" y="2097088"/>
          <p14:tracePt t="45883" x="5405438" y="1997075"/>
          <p14:tracePt t="45889" x="5368925" y="1943100"/>
          <p14:tracePt t="45897" x="5334000" y="1851025"/>
          <p14:tracePt t="45905" x="5278438" y="1768475"/>
          <p14:tracePt t="45913" x="5205413" y="1668463"/>
          <p14:tracePt t="45921" x="5151438" y="1595438"/>
          <p14:tracePt t="45931" x="5114925" y="1550988"/>
          <p14:tracePt t="45937" x="5078413" y="1504950"/>
          <p14:tracePt t="45947" x="5032375" y="1468438"/>
          <p14:tracePt t="45955" x="5014913" y="1458913"/>
          <p14:tracePt t="45963" x="5005388" y="1449388"/>
          <p14:tracePt t="45970" x="4995863" y="1441450"/>
          <p14:tracePt t="46142" x="4995863" y="1458913"/>
          <p14:tracePt t="46148" x="4995863" y="1485900"/>
          <p14:tracePt t="46157" x="5022850" y="1522413"/>
          <p14:tracePt t="46165" x="5041900" y="1568450"/>
          <p14:tracePt t="46173" x="5068888" y="1624013"/>
          <p14:tracePt t="46179" x="5095875" y="1704975"/>
          <p14:tracePt t="46187" x="5132388" y="1804988"/>
          <p14:tracePt t="46196" x="5178425" y="1887538"/>
          <p14:tracePt t="46203" x="5214938" y="1960563"/>
          <p14:tracePt t="46215" x="5251450" y="2024063"/>
          <p14:tracePt t="46224" x="5278438" y="2070100"/>
          <p14:tracePt t="46231" x="5305425" y="2106613"/>
          <p14:tracePt t="46240" x="5305425" y="2125663"/>
          <p14:tracePt t="46247" x="5324475" y="2152650"/>
          <p14:tracePt t="46257" x="5334000" y="2179638"/>
          <p14:tracePt t="46263" x="5341938" y="2197100"/>
          <p14:tracePt t="46281" x="5360988" y="2216150"/>
          <p14:tracePt t="46297" x="5360988" y="2225675"/>
          <p14:tracePt t="46305" x="5360988" y="2233613"/>
          <p14:tracePt t="46313" x="5360988" y="2243138"/>
          <p14:tracePt t="46321" x="5360988" y="2252663"/>
          <p14:tracePt t="46329" x="5360988" y="2262188"/>
          <p14:tracePt t="46337" x="5360988" y="2270125"/>
          <p14:tracePt t="46345" x="5360988" y="2279650"/>
          <p14:tracePt t="46353" x="5360988" y="2289175"/>
          <p14:tracePt t="46362" x="5360988" y="2306638"/>
          <p14:tracePt t="46369" x="5360988" y="2316163"/>
          <p14:tracePt t="46377" x="5360988" y="2325688"/>
          <p14:tracePt t="46385" x="5360988" y="2335213"/>
          <p14:tracePt t="46393" x="5360988" y="2343150"/>
          <p14:tracePt t="46808" x="5360988" y="2352675"/>
          <p14:tracePt t="46823" x="5368925" y="2362200"/>
          <p14:tracePt t="46831" x="5405438" y="2398713"/>
          <p14:tracePt t="46841" x="5424488" y="2425700"/>
          <p14:tracePt t="46847" x="5451475" y="2481263"/>
          <p14:tracePt t="46857" x="5461000" y="2581275"/>
          <p14:tracePt t="46863" x="5461000" y="2617788"/>
          <p14:tracePt t="46883" x="5461000" y="2763838"/>
          <p14:tracePt t="47195" x="5461000" y="2754313"/>
          <p14:tracePt t="47201" x="5461000" y="2735263"/>
          <p14:tracePt t="47211" x="5451475" y="2717800"/>
          <p14:tracePt t="47219" x="5451475" y="2708275"/>
          <p14:tracePt t="47235" x="5451475" y="2690813"/>
          <p14:tracePt t="47243" x="5451475" y="2681288"/>
          <p14:tracePt t="47252" x="5451475" y="2671763"/>
          <p14:tracePt t="47267" x="5451475" y="2662238"/>
          <p14:tracePt t="47291" x="5441950" y="2654300"/>
          <p14:tracePt t="47307" x="5441950" y="2644775"/>
          <p14:tracePt t="47315" x="5441950" y="2635250"/>
          <p14:tracePt t="47323" x="5441950" y="2625725"/>
          <p14:tracePt t="47331" x="5441950" y="2617788"/>
          <p14:tracePt t="47339" x="5441950" y="2598738"/>
          <p14:tracePt t="47347" x="5441950" y="2589213"/>
          <p14:tracePt t="47355" x="5441950" y="2581275"/>
          <p14:tracePt t="47363" x="5441950" y="2571750"/>
          <p14:tracePt t="47371" x="5441950" y="2562225"/>
          <p14:tracePt t="47379" x="5441950" y="2554288"/>
          <p14:tracePt t="47387" x="5441950" y="2544763"/>
          <p14:tracePt t="47413" x="5441950" y="2535238"/>
          <p14:tracePt t="47759" x="5441950" y="2544763"/>
          <p14:tracePt t="47766" x="5434013" y="2554288"/>
          <p14:tracePt t="47776" x="5434013" y="2562225"/>
          <p14:tracePt t="47782" x="5434013" y="2571750"/>
          <p14:tracePt t="47799" x="5424488" y="2571750"/>
          <p14:tracePt t="47808" x="5424488" y="2589213"/>
          <p14:tracePt t="47816" x="5424488" y="2598738"/>
          <p14:tracePt t="47823" x="5424488" y="2617788"/>
          <p14:tracePt t="47831" x="5424488" y="2625725"/>
          <p14:tracePt t="47839" x="5424488" y="2635250"/>
          <p14:tracePt t="47847" x="5424488" y="2644775"/>
          <p14:tracePt t="47855" x="5424488" y="2654300"/>
          <p14:tracePt t="47863" x="5424488" y="2662238"/>
          <p14:tracePt t="47871" x="5424488" y="2671763"/>
          <p14:tracePt t="47880" x="5414963" y="2681288"/>
          <p14:tracePt t="47887" x="5414963" y="2690813"/>
          <p14:tracePt t="47895" x="5414963" y="2698750"/>
          <p14:tracePt t="47913" x="5414963" y="2708275"/>
          <p14:tracePt t="47929" x="5414963" y="2727325"/>
          <p14:tracePt t="47935" x="5414963" y="2735263"/>
          <p14:tracePt t="47944" x="5414963" y="2744788"/>
          <p14:tracePt t="47951" x="5424488" y="2763838"/>
          <p14:tracePt t="47960" x="5424488" y="2771775"/>
          <p14:tracePt t="47967" x="5434013" y="2781300"/>
          <p14:tracePt t="47978" x="5441950" y="2800350"/>
          <p14:tracePt t="47983" x="5451475" y="2827338"/>
          <p14:tracePt t="47991" x="5470525" y="2836863"/>
          <p14:tracePt t="47999" x="5478463" y="2854325"/>
          <p14:tracePt t="48007" x="5497513" y="2873375"/>
          <p14:tracePt t="48015" x="5507038" y="2890838"/>
          <p14:tracePt t="48023" x="5543550" y="2909888"/>
          <p14:tracePt t="48031" x="5551488" y="2927350"/>
          <p14:tracePt t="48040" x="5570538" y="2936875"/>
          <p14:tracePt t="48050" x="5597525" y="2954338"/>
          <p14:tracePt t="48056" x="5616575" y="2973388"/>
          <p14:tracePt t="48064" x="5634038" y="2990850"/>
          <p14:tracePt t="48074" x="5670550" y="3017838"/>
          <p14:tracePt t="48082" x="5697538" y="3036888"/>
          <p14:tracePt t="48090" x="5724525" y="3054350"/>
          <p14:tracePt t="48101" x="5753100" y="3082925"/>
          <p14:tracePt t="48106" x="5780088" y="3090863"/>
          <p14:tracePt t="48117" x="5797550" y="3109913"/>
          <p14:tracePt t="48121" x="5826125" y="3127375"/>
          <p14:tracePt t="48129" x="5843588" y="3136900"/>
          <p14:tracePt t="48137" x="5862638" y="3146425"/>
          <p14:tracePt t="48146" x="5870575" y="3155950"/>
          <p14:tracePt t="48153" x="5889625" y="3163888"/>
          <p14:tracePt t="48161" x="5899150" y="3182938"/>
          <p14:tracePt t="48169" x="5916613" y="3192463"/>
          <p14:tracePt t="48177" x="5935663" y="3209925"/>
          <p14:tracePt t="48185" x="5953125" y="3219450"/>
          <p14:tracePt t="48193" x="5972175" y="3228975"/>
          <p14:tracePt t="48201" x="5999163" y="3236913"/>
          <p14:tracePt t="48209" x="6016625" y="3255963"/>
          <p14:tracePt t="48217" x="6043613" y="3265488"/>
          <p14:tracePt t="48225" x="6062663" y="3292475"/>
          <p14:tracePt t="48234" x="6080125" y="3302000"/>
          <p14:tracePt t="48242" x="6089650" y="3302000"/>
          <p14:tracePt t="48249" x="6108700" y="3309938"/>
          <p14:tracePt t="48257" x="6116638" y="3319463"/>
          <p14:tracePt t="48265" x="6126163" y="3328988"/>
          <p14:tracePt t="48273" x="6135688" y="3346450"/>
          <p14:tracePt t="48281" x="6145213" y="3355975"/>
          <p14:tracePt t="48289" x="6162675" y="3365500"/>
          <p14:tracePt t="48297" x="6181725" y="3382963"/>
          <p14:tracePt t="48305" x="6189663" y="3392488"/>
          <p14:tracePt t="48313" x="6208713" y="3402013"/>
          <p14:tracePt t="48321" x="6226175" y="3419475"/>
          <p14:tracePt t="48330" x="6235700" y="3429000"/>
          <p14:tracePt t="48337" x="6254750" y="3438525"/>
          <p14:tracePt t="48346" x="6262688" y="3446463"/>
          <p14:tracePt t="48353" x="6281738" y="3446463"/>
          <p14:tracePt t="48371" x="6291263" y="3455988"/>
          <p14:tracePt t="48377" x="6299200" y="3455988"/>
          <p14:tracePt t="48387" x="6308725" y="3465513"/>
          <p14:tracePt t="48396" x="6318250" y="3475038"/>
          <p14:tracePt t="48403" x="6335713" y="3482975"/>
          <p14:tracePt t="48412" x="6345238" y="3492500"/>
          <p14:tracePt t="48419" x="6362700" y="3502025"/>
          <p14:tracePt t="48429" x="6362700" y="3511550"/>
          <p14:tracePt t="48435" x="6372225" y="3511550"/>
          <p14:tracePt t="48443" x="6391275" y="3511550"/>
          <p14:tracePt t="48451" x="6399213" y="3519488"/>
          <p14:tracePt t="48460" x="6418263" y="3529013"/>
          <p14:tracePt t="48467" x="6427788" y="3529013"/>
          <p14:tracePt t="48476" x="6435725" y="3538538"/>
          <p14:tracePt t="48491" x="6435725" y="3548063"/>
          <p14:tracePt t="48507" x="6435725" y="3556000"/>
          <p14:tracePt t="48515" x="6454775" y="3556000"/>
          <p14:tracePt t="48523" x="6464300" y="3565525"/>
          <p14:tracePt t="48531" x="6472238" y="3575050"/>
          <p14:tracePt t="48539" x="6481763" y="3575050"/>
          <p14:tracePt t="48547" x="6491288" y="3584575"/>
          <p14:tracePt t="48555" x="6500813" y="3592513"/>
          <p14:tracePt t="48565" x="6508750" y="3602038"/>
          <p14:tracePt t="48571" x="6527800" y="3602038"/>
          <p14:tracePt t="48579" x="6537325" y="3611563"/>
          <p14:tracePt t="48587" x="6545263" y="3621088"/>
          <p14:tracePt t="48603" x="6554788" y="3629025"/>
          <p14:tracePt t="48612" x="6564313" y="3629025"/>
          <p14:tracePt t="48619" x="6573838" y="3638550"/>
          <p14:tracePt t="48629" x="6581775" y="3657600"/>
          <p14:tracePt t="48635" x="6591300" y="3665538"/>
          <p14:tracePt t="48645" x="6600825" y="3675063"/>
          <p14:tracePt t="48651" x="6618288" y="3684588"/>
          <p14:tracePt t="48662" x="6627813" y="3694113"/>
          <p14:tracePt t="48667" x="6637338" y="3702050"/>
          <p14:tracePt t="48677" x="6654800" y="3702050"/>
          <p14:tracePt t="48683" x="6673850" y="3711575"/>
          <p14:tracePt t="48693" x="6673850" y="3721100"/>
          <p14:tracePt t="48701" x="6691313" y="3721100"/>
          <p14:tracePt t="48709" x="6718300" y="3721100"/>
          <p14:tracePt t="48717" x="6746875" y="3730625"/>
          <p14:tracePt t="48725" x="6754813" y="3730625"/>
          <p14:tracePt t="48733" x="6791325" y="3738563"/>
          <p14:tracePt t="48741" x="6810375" y="3738563"/>
          <p14:tracePt t="48749" x="6819900" y="3738563"/>
          <p14:tracePt t="48757" x="6827838" y="3738563"/>
          <p14:tracePt t="48765" x="6837363" y="3738563"/>
          <p14:tracePt t="48773" x="6846888" y="3738563"/>
          <p14:tracePt t="48781" x="6856413" y="3738563"/>
          <p14:tracePt t="48837" x="6864350" y="3738563"/>
          <p14:tracePt t="48853" x="6873875" y="3738563"/>
          <p14:tracePt t="48885" x="6883400" y="3738563"/>
          <p14:tracePt t="48901" x="6892925" y="3738563"/>
          <p14:tracePt t="48917" x="6892925" y="3748088"/>
          <p14:tracePt t="48942" x="6900863" y="3748088"/>
          <p14:tracePt t="48958" x="6900863" y="3757613"/>
          <p14:tracePt t="48966" x="6900863" y="3767138"/>
          <p14:tracePt t="48978" x="6910388" y="3775075"/>
          <p14:tracePt t="48982" x="6910388" y="3784600"/>
          <p14:tracePt t="49000" x="6910388" y="3794125"/>
          <p14:tracePt t="49008" x="6910388" y="3803650"/>
          <p14:tracePt t="49096" x="6910388" y="3811588"/>
          <p14:tracePt t="49104" x="6900863" y="3811588"/>
          <p14:tracePt t="49113" x="6892925" y="3821113"/>
          <p14:tracePt t="49119" x="6883400" y="3821113"/>
          <p14:tracePt t="49131" x="6856413" y="3830638"/>
          <p14:tracePt t="49136" x="6846888" y="3830638"/>
          <p14:tracePt t="49144" x="6837363" y="3830638"/>
          <p14:tracePt t="49152" x="6819900" y="3830638"/>
          <p14:tracePt t="49160" x="6800850" y="3840163"/>
          <p14:tracePt t="49168" x="6773863" y="3840163"/>
          <p14:tracePt t="49176" x="6737350" y="3840163"/>
          <p14:tracePt t="49184" x="6710363" y="3848100"/>
          <p14:tracePt t="49192" x="6681788" y="3857625"/>
          <p14:tracePt t="49200" x="6654800" y="3867150"/>
          <p14:tracePt t="49208" x="6610350" y="3884613"/>
          <p14:tracePt t="49219" x="6564313" y="3903663"/>
          <p14:tracePt t="49223" x="6537325" y="3911600"/>
          <p14:tracePt t="49231" x="6491288" y="3940175"/>
          <p14:tracePt t="49239" x="6445250" y="3948113"/>
          <p14:tracePt t="49247" x="6399213" y="3967163"/>
          <p14:tracePt t="49255" x="6372225" y="4003675"/>
          <p14:tracePt t="49263" x="6326188" y="4021138"/>
          <p14:tracePt t="49273" x="6281738" y="4057650"/>
          <p14:tracePt t="49279" x="6226175" y="4094163"/>
          <p14:tracePt t="49289" x="6199188" y="4113213"/>
          <p14:tracePt t="49296" x="6181725" y="4122738"/>
          <p14:tracePt t="49305" x="6172200" y="4130675"/>
          <p14:tracePt t="49313" x="6162675" y="4140200"/>
          <p14:tracePt t="49321" x="6153150" y="4149725"/>
          <p14:tracePt t="49329" x="6153150" y="4159250"/>
          <p14:tracePt t="49337" x="6153150" y="4167188"/>
          <p14:tracePt t="49347" x="6145213" y="4167188"/>
          <p14:tracePt t="49370" x="6135688" y="4176713"/>
          <p14:tracePt t="49381" x="6135688" y="4186238"/>
          <p14:tracePt t="49386" x="6126163" y="4195763"/>
          <p14:tracePt t="49394" x="6116638" y="4203700"/>
          <p14:tracePt t="49401" x="6116638" y="4213225"/>
          <p14:tracePt t="49410" x="6108700" y="4222750"/>
          <p14:tracePt t="49426" x="6099175" y="4232275"/>
          <p14:tracePt t="49434" x="6080125" y="4249738"/>
          <p14:tracePt t="49442" x="6062663" y="4268788"/>
          <p14:tracePt t="49449" x="6026150" y="4303713"/>
          <p14:tracePt t="49457" x="6016625" y="4313238"/>
          <p14:tracePt t="49465" x="5999163" y="4322763"/>
          <p14:tracePt t="49473" x="5989638" y="4349750"/>
          <p14:tracePt t="49481" x="5972175" y="4359275"/>
          <p14:tracePt t="49489" x="5962650" y="4359275"/>
          <p14:tracePt t="49497" x="5962650" y="4368800"/>
          <p14:tracePt t="49505" x="5962650" y="4376738"/>
          <p14:tracePt t="49513" x="5953125" y="4386263"/>
          <p14:tracePt t="49521" x="5943600" y="4386263"/>
          <p14:tracePt t="49529" x="5943600" y="4395788"/>
          <p14:tracePt t="49537" x="5935663" y="4405313"/>
          <p14:tracePt t="49547" x="5935663" y="4413250"/>
          <p14:tracePt t="49555" x="5926138" y="4413250"/>
          <p14:tracePt t="49563" x="5916613" y="4422775"/>
          <p14:tracePt t="49571" x="5916613" y="4432300"/>
          <p14:tracePt t="49579" x="5907088" y="4441825"/>
          <p14:tracePt t="49587" x="5907088" y="4449763"/>
          <p14:tracePt t="49596" x="5907088" y="4459288"/>
          <p14:tracePt t="49604" x="5899150" y="4468813"/>
          <p14:tracePt t="49613" x="5889625" y="4468813"/>
          <p14:tracePt t="49619" x="5880100" y="4486275"/>
          <p14:tracePt t="49628" x="5880100" y="4495800"/>
          <p14:tracePt t="49635" x="5870575" y="4505325"/>
          <p14:tracePt t="49643" x="5862638" y="4522788"/>
          <p14:tracePt t="49651" x="5853113" y="4541838"/>
          <p14:tracePt t="49659" x="5853113" y="4551363"/>
          <p14:tracePt t="49667" x="5853113" y="4559300"/>
          <p14:tracePt t="49675" x="5843588" y="4559300"/>
          <p14:tracePt t="49700" x="5843588" y="4568825"/>
          <p14:tracePt t="49723" x="5843588" y="4578350"/>
          <p14:tracePt t="49731" x="5834063" y="4578350"/>
          <p14:tracePt t="49740" x="5834063" y="4595813"/>
          <p14:tracePt t="49748" x="5834063" y="4605338"/>
          <p14:tracePt t="49756" x="5834063" y="4614863"/>
          <p14:tracePt t="49765" x="5834063" y="4624388"/>
          <p14:tracePt t="49772" x="5826125" y="4660900"/>
          <p14:tracePt t="49779" x="5826125" y="4687888"/>
          <p14:tracePt t="49787" x="5807075" y="4714875"/>
          <p14:tracePt t="49795" x="5797550" y="4751388"/>
          <p14:tracePt t="49803" x="5797550" y="4778375"/>
          <p14:tracePt t="49812" x="5789613" y="4814888"/>
          <p14:tracePt t="49819" x="5780088" y="4878388"/>
          <p14:tracePt t="49828" x="5770563" y="4933950"/>
          <p14:tracePt t="49835" x="5753100" y="5016500"/>
          <p14:tracePt t="49843" x="5743575" y="5070475"/>
          <p14:tracePt t="49851" x="5724525" y="5153025"/>
          <p14:tracePt t="49859" x="5716588" y="5280025"/>
          <p14:tracePt t="49869" x="5688013" y="5372100"/>
          <p14:tracePt t="49875" x="5688013" y="5472113"/>
          <p14:tracePt t="49895" x="5670550" y="5708650"/>
          <p14:tracePt t="49901" x="5661025" y="5764213"/>
          <p14:tracePt t="49907" x="5661025" y="5873750"/>
          <p14:tracePt t="49917" x="5661025" y="5964238"/>
          <p14:tracePt t="49925" x="5661025" y="6027738"/>
          <p14:tracePt t="49933" x="5661025" y="6083300"/>
          <p14:tracePt t="49941" x="5661025" y="6137275"/>
          <p14:tracePt t="49949" x="5661025" y="6173788"/>
          <p14:tracePt t="49957" x="5680075" y="6210300"/>
          <p14:tracePt t="49965" x="5688013" y="6229350"/>
          <p14:tracePt t="49973" x="5697538" y="6256338"/>
          <p14:tracePt t="49981" x="5707063" y="6283325"/>
          <p14:tracePt t="49989" x="5724525" y="6292850"/>
          <p14:tracePt t="49997" x="5734050" y="6292850"/>
          <p14:tracePt t="50005" x="5753100" y="6310313"/>
          <p14:tracePt t="50013" x="5780088" y="6319838"/>
          <p14:tracePt t="50021" x="5807075" y="6319838"/>
          <p14:tracePt t="50029" x="5834063" y="6338888"/>
          <p14:tracePt t="50037" x="5880100" y="6346825"/>
          <p14:tracePt t="50045" x="5916613" y="6346825"/>
          <p14:tracePt t="50055" x="5953125" y="6346825"/>
          <p14:tracePt t="50063" x="5989638" y="6356350"/>
          <p14:tracePt t="50069" x="6035675" y="6356350"/>
          <p14:tracePt t="50080" x="6062663" y="6356350"/>
          <p14:tracePt t="50085" x="6080125" y="6356350"/>
          <p14:tracePt t="50093" x="6099175" y="6356350"/>
          <p14:tracePt t="50101" x="6116638" y="6356350"/>
          <p14:tracePt t="50406" x="6080125" y="6356350"/>
          <p14:tracePt t="50414" x="6043613" y="6356350"/>
          <p14:tracePt t="50422" x="6007100" y="6346825"/>
          <p14:tracePt t="50428" x="5980113" y="6329363"/>
          <p14:tracePt t="50435" x="5962650" y="6319838"/>
          <p14:tracePt t="50444" x="5953125" y="6319838"/>
          <p14:tracePt t="50452" x="5926138" y="6302375"/>
          <p14:tracePt t="50464" x="5899150" y="6265863"/>
          <p14:tracePt t="50467" x="5862638" y="6200775"/>
          <p14:tracePt t="50479" x="5826125" y="6173788"/>
          <p14:tracePt t="50483" x="5789613" y="6119813"/>
          <p14:tracePt t="50493" x="5770563" y="6100763"/>
          <p14:tracePt t="50501" x="5753100" y="6073775"/>
          <p14:tracePt t="50509" x="5734050" y="6046788"/>
          <p14:tracePt t="50517" x="5724525" y="6027738"/>
          <p14:tracePt t="50525" x="5707063" y="6010275"/>
          <p14:tracePt t="50533" x="5688013" y="5973763"/>
          <p14:tracePt t="50541" x="5680075" y="5946775"/>
          <p14:tracePt t="50549" x="5643563" y="5900738"/>
          <p14:tracePt t="50557" x="5624513" y="5891213"/>
          <p14:tracePt t="50565" x="5616575" y="5873750"/>
          <p14:tracePt t="50573" x="5597525" y="5854700"/>
          <p14:tracePt t="50581" x="5570538" y="5845175"/>
          <p14:tracePt t="50589" x="5524500" y="5818188"/>
          <p14:tracePt t="50597" x="5461000" y="5800725"/>
          <p14:tracePt t="50605" x="5387975" y="5772150"/>
          <p14:tracePt t="50613" x="5341938" y="5754688"/>
          <p14:tracePt t="50621" x="5232400" y="5745163"/>
          <p14:tracePt t="50629" x="5122863" y="5727700"/>
          <p14:tracePt t="50637" x="5022850" y="5718175"/>
          <p14:tracePt t="50646" x="4895850" y="5699125"/>
          <p14:tracePt t="50653" x="4803775" y="5699125"/>
          <p14:tracePt t="50662" x="4749800" y="5699125"/>
          <p14:tracePt t="50669" x="4695825" y="5699125"/>
          <p14:tracePt t="50680" x="4676775" y="5699125"/>
          <p14:tracePt t="50685" x="4649788" y="5699125"/>
          <p14:tracePt t="50693" x="4613275" y="5699125"/>
          <p14:tracePt t="50701" x="4586288" y="5727700"/>
          <p14:tracePt t="50712" x="4540250" y="5735638"/>
          <p14:tracePt t="50717" x="4513263" y="5754688"/>
          <p14:tracePt t="50730" x="4484688" y="5772150"/>
          <p14:tracePt t="50737" x="4448175" y="5800725"/>
          <p14:tracePt t="50746" x="4430713" y="5818188"/>
          <p14:tracePt t="50753" x="4413250" y="5845175"/>
          <p14:tracePt t="50765" x="4403725" y="5864225"/>
          <p14:tracePt t="50769" x="4384675" y="5881688"/>
          <p14:tracePt t="50780" x="4376738" y="5918200"/>
          <p14:tracePt t="50785" x="4357688" y="5937250"/>
          <p14:tracePt t="50796" x="4348163" y="5964238"/>
          <p14:tracePt t="50802" x="4340225" y="5983288"/>
          <p14:tracePt t="50813" x="4340225" y="5991225"/>
          <p14:tracePt t="50820" x="4330700" y="6000750"/>
          <p14:tracePt t="50828" x="4321175" y="6018213"/>
          <p14:tracePt t="50835" x="4311650" y="6018213"/>
          <p14:tracePt t="50844" x="4311650" y="6037263"/>
          <p14:tracePt t="50852" x="4303713" y="6037263"/>
          <p14:tracePt t="50860" x="4294188" y="6046788"/>
          <p14:tracePt t="50868" x="4294188" y="6054725"/>
          <p14:tracePt t="50895" x="4294188" y="6064250"/>
          <p14:tracePt t="50907" x="4294188" y="6073775"/>
          <p14:tracePt t="50951" x="4294188" y="6083300"/>
          <p14:tracePt t="50968" x="4303713" y="6091238"/>
          <p14:tracePt t="50975" x="4311650" y="6100763"/>
          <p14:tracePt t="50986" x="4330700" y="6110288"/>
          <p14:tracePt t="50992" x="4330700" y="6119813"/>
          <p14:tracePt t="51000" x="4348163" y="6127750"/>
          <p14:tracePt t="51008" x="4367213" y="6137275"/>
          <p14:tracePt t="51015" x="4413250" y="6146800"/>
          <p14:tracePt t="51023" x="4440238" y="6156325"/>
          <p14:tracePt t="51034" x="4476750" y="6164263"/>
          <p14:tracePt t="51043" x="4503738" y="6173788"/>
          <p14:tracePt t="51052" x="4540250" y="6183313"/>
          <p14:tracePt t="51065" x="4576763" y="6183313"/>
          <p14:tracePt t="51074" x="4630738" y="6200775"/>
          <p14:tracePt t="51084" x="4813300" y="6229350"/>
          <p14:tracePt t="51090" x="4905375" y="6229350"/>
          <p14:tracePt t="51099" x="4968875" y="6237288"/>
          <p14:tracePt t="51105" x="5105400" y="6237288"/>
          <p14:tracePt t="51115" x="5187950" y="6237288"/>
          <p14:tracePt t="51123" x="5278438" y="6237288"/>
          <p14:tracePt t="51134" x="5405438" y="6237288"/>
          <p14:tracePt t="51141" x="5478463" y="6237288"/>
          <p14:tracePt t="51149" x="5570538" y="6237288"/>
          <p14:tracePt t="51157" x="5643563" y="6237288"/>
          <p14:tracePt t="51165" x="5716588" y="6237288"/>
          <p14:tracePt t="51173" x="5761038" y="6246813"/>
          <p14:tracePt t="51181" x="5797550" y="6246813"/>
          <p14:tracePt t="51189" x="5834063" y="6246813"/>
          <p14:tracePt t="51197" x="5862638" y="6246813"/>
          <p14:tracePt t="51205" x="5889625" y="6265863"/>
          <p14:tracePt t="51213" x="5916613" y="6265863"/>
          <p14:tracePt t="51225" x="5935663" y="6273800"/>
          <p14:tracePt t="51234" x="5953125" y="6273800"/>
          <p14:tracePt t="51241" x="6007100" y="6283325"/>
          <p14:tracePt t="51251" x="6043613" y="6283325"/>
          <p14:tracePt t="51269" x="6053138" y="6283325"/>
          <p14:tracePt t="51281" x="6099175" y="6283325"/>
          <p14:tracePt t="51289" x="6145213" y="6292850"/>
          <p14:tracePt t="51398" x="6145213" y="6283325"/>
          <p14:tracePt t="51408" x="6145213" y="6265863"/>
          <p14:tracePt t="51416" x="6145213" y="6237288"/>
          <p14:tracePt t="51423" x="6145213" y="6210300"/>
          <p14:tracePt t="51431" x="6145213" y="6183313"/>
          <p14:tracePt t="51441" x="6145213" y="6137275"/>
          <p14:tracePt t="51451" x="6145213" y="6119813"/>
          <p14:tracePt t="51459" x="6145213" y="6054725"/>
          <p14:tracePt t="51467" x="6135688" y="6010275"/>
          <p14:tracePt t="51475" x="6116638" y="5983288"/>
          <p14:tracePt t="51483" x="6080125" y="5946775"/>
          <p14:tracePt t="51491" x="6062663" y="5918200"/>
          <p14:tracePt t="51499" x="6035675" y="5881688"/>
          <p14:tracePt t="51507" x="5989638" y="5864225"/>
          <p14:tracePt t="51515" x="5907088" y="5818188"/>
          <p14:tracePt t="51523" x="5843588" y="5800725"/>
          <p14:tracePt t="51531" x="5780088" y="5781675"/>
          <p14:tracePt t="51541" x="5724525" y="5764213"/>
          <p14:tracePt t="51551" x="5661025" y="5745163"/>
          <p14:tracePt t="51559" x="5607050" y="5735638"/>
          <p14:tracePt t="51567" x="5543550" y="5727700"/>
          <p14:tracePt t="51575" x="5470525" y="5727700"/>
          <p14:tracePt t="51585" x="5434013" y="5727700"/>
          <p14:tracePt t="51593" x="5334000" y="5708650"/>
          <p14:tracePt t="51601" x="5287963" y="5708650"/>
          <p14:tracePt t="51607" x="5232400" y="5708650"/>
          <p14:tracePt t="51615" x="5159375" y="5708650"/>
          <p14:tracePt t="51623" x="5105400" y="5708650"/>
          <p14:tracePt t="51633" x="5049838" y="5708650"/>
          <p14:tracePt t="51639" x="4968875" y="5708650"/>
          <p14:tracePt t="51647" x="4859338" y="5708650"/>
          <p14:tracePt t="51657" x="4786313" y="5708650"/>
          <p14:tracePt t="51667" x="4713288" y="5708650"/>
          <p14:tracePt t="51677" x="4530725" y="5708650"/>
          <p14:tracePt t="51685" x="4457700" y="5699125"/>
          <p14:tracePt t="51691" x="4430713" y="5699125"/>
          <p14:tracePt t="51701" x="4357688" y="5699125"/>
          <p14:tracePt t="51709" x="4267200" y="5699125"/>
          <p14:tracePt t="51717" x="4194175" y="5691188"/>
          <p14:tracePt t="51723" x="4111625" y="5691188"/>
          <p14:tracePt t="51733" x="4057650" y="5691188"/>
          <p14:tracePt t="51741" x="4021138" y="5691188"/>
          <p14:tracePt t="51749" x="3965575" y="5691188"/>
          <p14:tracePt t="51757" x="3875088" y="5691188"/>
          <p14:tracePt t="51765" x="3829050" y="5691188"/>
          <p14:tracePt t="51776" x="3792538" y="5691188"/>
          <p14:tracePt t="51786" x="3746500" y="5691188"/>
          <p14:tracePt t="51794" x="3729038" y="5691188"/>
          <p14:tracePt t="51802" x="3702050" y="5691188"/>
          <p14:tracePt t="51809" x="3683000" y="5699125"/>
          <p14:tracePt t="51817" x="3665538" y="5699125"/>
          <p14:tracePt t="51825" x="3656013" y="5708650"/>
          <p14:tracePt t="51833" x="3646488" y="5718175"/>
          <p14:tracePt t="51841" x="3636963" y="5718175"/>
          <p14:tracePt t="51849" x="3619500" y="5745163"/>
          <p14:tracePt t="51858" x="3600450" y="5764213"/>
          <p14:tracePt t="51867" x="3582988" y="5781675"/>
          <p14:tracePt t="51873" x="3573463" y="5808663"/>
          <p14:tracePt t="51883" x="3573463" y="5837238"/>
          <p14:tracePt t="51897" x="3573463" y="5864225"/>
          <p14:tracePt t="51902" x="3573463" y="5927725"/>
          <p14:tracePt t="51910" x="3600450" y="5954713"/>
          <p14:tracePt t="51918" x="3619500" y="6000750"/>
          <p14:tracePt t="51926" x="3665538" y="6018213"/>
          <p14:tracePt t="51937" x="3692525" y="6054725"/>
          <p14:tracePt t="51950" x="3729038" y="6083300"/>
          <p14:tracePt t="51957" x="3810000" y="6137275"/>
          <p14:tracePt t="51967" x="4038600" y="6283325"/>
          <p14:tracePt t="51975" x="4121150" y="6310313"/>
          <p14:tracePt t="51987" x="4267200" y="6365875"/>
          <p14:tracePt t="52001" x="4440238" y="6411913"/>
          <p14:tracePt t="52009" x="4786313" y="6492875"/>
          <p14:tracePt t="52020" x="4895850" y="6502400"/>
          <p14:tracePt t="52027" x="4986338" y="6519863"/>
          <p14:tracePt t="52039" x="5114925" y="6519863"/>
          <p14:tracePt t="52047" x="5451475" y="6519863"/>
          <p14:tracePt t="52059" x="5524500" y="6519863"/>
          <p14:tracePt t="52067" x="5670550" y="6519863"/>
          <p14:tracePt t="52075" x="5761038" y="6519863"/>
          <p14:tracePt t="52085" x="5816600" y="6519863"/>
          <p14:tracePt t="52099" x="5907088" y="6519863"/>
          <p14:tracePt t="52109" x="6108700" y="6519863"/>
          <p14:tracePt t="52121" x="6199188" y="6519863"/>
          <p14:tracePt t="52127" x="6308725" y="6519863"/>
          <p14:tracePt t="52138" x="6335713" y="6519863"/>
          <p14:tracePt t="52147" x="6354763" y="6519863"/>
          <p14:tracePt t="52163" x="6362700" y="6519863"/>
          <p14:tracePt t="52174" x="6372225" y="6519863"/>
          <p14:tracePt t="52197" x="6381750" y="6519863"/>
          <p14:tracePt t="52207" x="6381750" y="6529388"/>
          <p14:tracePt t="52214" x="6391275" y="6529388"/>
          <p14:tracePt t="52222" x="6399213" y="6538913"/>
          <p14:tracePt t="52229" x="6408738" y="6538913"/>
          <p14:tracePt t="52238" x="6418263" y="6538913"/>
          <p14:tracePt t="52244" x="6427788" y="6538913"/>
          <p14:tracePt t="52767" x="6435725" y="6538913"/>
          <p14:tracePt t="52823" x="6435725" y="6519863"/>
          <p14:tracePt t="52831" x="6435725" y="6511925"/>
          <p14:tracePt t="52839" x="6435725" y="6492875"/>
          <p14:tracePt t="52847" x="6435725" y="6465888"/>
          <p14:tracePt t="52855" x="6435725" y="6446838"/>
          <p14:tracePt t="52863" x="6435725" y="6429375"/>
          <p14:tracePt t="52880" x="6435725" y="6402388"/>
          <p14:tracePt t="52897" x="6435725" y="6392863"/>
          <p14:tracePt t="52935" x="6435725" y="6375400"/>
          <p14:tracePt t="52946" x="6435725" y="6365875"/>
          <p14:tracePt t="52954" x="6435725" y="6356350"/>
          <p14:tracePt t="52963" x="6435725" y="6346825"/>
          <p14:tracePt t="52969" x="6427788" y="6346825"/>
          <p14:tracePt t="52978" x="6427788" y="6338888"/>
          <p14:tracePt t="52993" x="6418263" y="6338888"/>
          <p14:tracePt t="53017" x="6408738" y="6338888"/>
          <p14:tracePt t="53026" x="6408738" y="6329363"/>
          <p14:tracePt t="53033" x="6399213" y="6329363"/>
          <p14:tracePt t="53042" x="6399213" y="6319838"/>
          <p14:tracePt t="53050" x="6391275" y="6319838"/>
          <p14:tracePt t="53057" x="6381750" y="6310313"/>
          <p14:tracePt t="53067" x="6362700" y="6292850"/>
          <p14:tracePt t="53077" x="6335713" y="6273800"/>
          <p14:tracePt t="53085" x="6308725" y="6237288"/>
          <p14:tracePt t="53093" x="6281738" y="6219825"/>
          <p14:tracePt t="53101" x="6245225" y="6192838"/>
          <p14:tracePt t="53109" x="6218238" y="6156325"/>
          <p14:tracePt t="53117" x="6172200" y="6137275"/>
          <p14:tracePt t="53127" x="6135688" y="6119813"/>
          <p14:tracePt t="53133" x="6108700" y="6110288"/>
          <p14:tracePt t="53141" x="6080125" y="6091238"/>
          <p14:tracePt t="53149" x="6043613" y="6083300"/>
          <p14:tracePt t="53157" x="6035675" y="6083300"/>
          <p14:tracePt t="53165" x="6007100" y="6073775"/>
          <p14:tracePt t="53173" x="5980113" y="6073775"/>
          <p14:tracePt t="53181" x="5972175" y="6073775"/>
          <p14:tracePt t="53189" x="5962650" y="6073775"/>
          <p14:tracePt t="53197" x="5943600" y="6073775"/>
          <p14:tracePt t="53210" x="5935663" y="6073775"/>
          <p14:tracePt t="53216" x="5926138" y="6073775"/>
          <p14:tracePt t="53223" x="5907088" y="6073775"/>
          <p14:tracePt t="53231" x="5899150" y="6073775"/>
          <p14:tracePt t="53239" x="5880100" y="6073775"/>
          <p14:tracePt t="53247" x="5870575" y="6073775"/>
          <p14:tracePt t="53255" x="5862638" y="6083300"/>
          <p14:tracePt t="53263" x="5843588" y="6083300"/>
          <p14:tracePt t="53273" x="5834063" y="6091238"/>
          <p14:tracePt t="53283" x="5826125" y="6100763"/>
          <p14:tracePt t="53291" x="5816600" y="6100763"/>
          <p14:tracePt t="53299" x="5807075" y="6110288"/>
          <p14:tracePt t="53315" x="5797550" y="6110288"/>
          <p14:tracePt t="53323" x="5789613" y="6119813"/>
          <p14:tracePt t="53331" x="5789613" y="6127750"/>
          <p14:tracePt t="53435" x="5789613" y="6137275"/>
          <p14:tracePt t="53459" x="5789613" y="6146800"/>
          <p14:tracePt t="53487" x="5789613" y="6156325"/>
          <p14:tracePt t="53550" x="5789613" y="6164263"/>
          <p14:tracePt t="53557" x="5797550" y="6164263"/>
          <p14:tracePt t="53566" x="5807075" y="6173788"/>
          <p14:tracePt t="53573" x="5826125" y="6173788"/>
          <p14:tracePt t="53581" x="5862638" y="6173788"/>
          <p14:tracePt t="53590" x="5899150" y="6173788"/>
          <p14:tracePt t="53597" x="5916613" y="6173788"/>
          <p14:tracePt t="53606" x="5953125" y="6173788"/>
          <p14:tracePt t="53613" x="6026150" y="6156325"/>
          <p14:tracePt t="53622" x="6062663" y="6156325"/>
          <p14:tracePt t="53629" x="6116638" y="6127750"/>
          <p14:tracePt t="53637" x="6199188" y="6110288"/>
          <p14:tracePt t="53646" x="6245225" y="6073775"/>
          <p14:tracePt t="53653" x="6308725" y="6046788"/>
          <p14:tracePt t="53663" x="6354763" y="6010275"/>
          <p14:tracePt t="53669" x="6391275" y="5964238"/>
          <p14:tracePt t="53677" x="6418263" y="5927725"/>
          <p14:tracePt t="53686" x="6464300" y="5891213"/>
          <p14:tracePt t="53693" x="6508750" y="5818188"/>
          <p14:tracePt t="53701" x="6537325" y="5781675"/>
          <p14:tracePt t="53709" x="6610350" y="5662613"/>
          <p14:tracePt t="53717" x="6654800" y="5562600"/>
          <p14:tracePt t="53725" x="6691313" y="5489575"/>
          <p14:tracePt t="53733" x="6737350" y="5426075"/>
          <p14:tracePt t="53741" x="6754813" y="5343525"/>
          <p14:tracePt t="53749" x="6783388" y="5299075"/>
          <p14:tracePt t="53757" x="6791325" y="5253038"/>
          <p14:tracePt t="53765" x="6800850" y="5216525"/>
          <p14:tracePt t="53773" x="6819900" y="5133975"/>
          <p14:tracePt t="53783" x="6827838" y="5106988"/>
          <p14:tracePt t="53796" x="6837363" y="5060950"/>
          <p14:tracePt t="53801" x="6837363" y="5033963"/>
          <p14:tracePt t="53812" x="6846888" y="5006975"/>
          <p14:tracePt t="53819" x="6846888" y="4997450"/>
          <p14:tracePt t="53827" x="6856413" y="4997450"/>
          <p14:tracePt t="54129" x="6873875" y="4987925"/>
          <p14:tracePt t="54137" x="6892925" y="4970463"/>
          <p14:tracePt t="54145" x="6910388" y="4951413"/>
          <p14:tracePt t="54153" x="6929438" y="4924425"/>
          <p14:tracePt t="54162" x="6964363" y="4887913"/>
          <p14:tracePt t="54170" x="7010400" y="4851400"/>
          <p14:tracePt t="54178" x="7019925" y="4833938"/>
          <p14:tracePt t="54186" x="7037388" y="4814888"/>
          <p14:tracePt t="54193" x="7056438" y="4787900"/>
          <p14:tracePt t="54202" x="7073900" y="4760913"/>
          <p14:tracePt t="54211" x="7083425" y="4741863"/>
          <p14:tracePt t="54218" x="7102475" y="4714875"/>
          <p14:tracePt t="54226" x="7119938" y="4660900"/>
          <p14:tracePt t="54233" x="7138988" y="4641850"/>
          <p14:tracePt t="54246" x="7146925" y="4624388"/>
          <p14:tracePt t="54253" x="7165975" y="4614863"/>
          <p14:tracePt t="54263" x="7183438" y="4587875"/>
          <p14:tracePt t="54270" x="7202488" y="4578350"/>
          <p14:tracePt t="54278" x="7229475" y="4559300"/>
          <p14:tracePt t="54286" x="7248525" y="4541838"/>
          <p14:tracePt t="54293" x="7265988" y="4522788"/>
          <p14:tracePt t="54306" x="7283450" y="4505325"/>
          <p14:tracePt t="54313" x="7312025" y="4486275"/>
          <p14:tracePt t="54321" x="7329488" y="4478338"/>
          <p14:tracePt t="54329" x="7339013" y="4459288"/>
          <p14:tracePt t="54337" x="7356475" y="4449763"/>
          <p14:tracePt t="54345" x="7366000" y="4422775"/>
          <p14:tracePt t="54362" x="7366000" y="4413250"/>
          <p14:tracePt t="54370" x="7375525" y="4405313"/>
          <p14:tracePt t="54381" x="7385050" y="4395788"/>
          <p14:tracePt t="54386" x="7385050" y="4386263"/>
          <p14:tracePt t="54399" x="7385050" y="4376738"/>
          <p14:tracePt t="54403" x="7392988" y="4376738"/>
          <p14:tracePt t="54414" x="7392988" y="4368800"/>
          <p14:tracePt t="54429" x="7392988" y="4359275"/>
          <p14:tracePt t="54476" x="7402513" y="4359275"/>
          <p14:tracePt t="54622" x="7402513" y="4349750"/>
          <p14:tracePt t="54636" x="7402513" y="4340225"/>
          <p14:tracePt t="54659" x="7402513" y="4332288"/>
          <p14:tracePt t="54683" x="7402513" y="4322763"/>
          <p14:tracePt t="54711" x="7402513" y="4313238"/>
          <p14:tracePt t="54727" x="7402513" y="4303713"/>
          <p14:tracePt t="54734" x="7402513" y="4295775"/>
          <p14:tracePt t="54745" x="7392988" y="4295775"/>
          <p14:tracePt t="54749" x="7392988" y="4286250"/>
          <p14:tracePt t="54757" x="7392988" y="4276725"/>
          <p14:tracePt t="54773" x="7385050" y="4276725"/>
          <p14:tracePt t="54781" x="7385050" y="4268788"/>
          <p14:tracePt t="54805" x="7375525" y="4268788"/>
          <p14:tracePt t="54853" x="7366000" y="4268788"/>
          <p14:tracePt t="54862" x="7356475" y="4268788"/>
          <p14:tracePt t="54870" x="7348538" y="4268788"/>
          <p14:tracePt t="54879" x="7329488" y="4268788"/>
          <p14:tracePt t="54889" x="7319963" y="4268788"/>
          <p14:tracePt t="54902" x="7312025" y="4276725"/>
          <p14:tracePt t="54913" x="7302500" y="4276725"/>
          <p14:tracePt t="54918" x="7292975" y="4286250"/>
          <p14:tracePt t="55024" x="7292975" y="4295775"/>
          <p14:tracePt t="55779" x="7292975" y="4286250"/>
          <p14:tracePt t="55910" x="7292975" y="4276725"/>
          <p14:tracePt t="55934" x="7292975" y="4268788"/>
          <p14:tracePt t="55975" x="7292975" y="4259263"/>
          <p14:tracePt t="55985" x="7302500" y="4259263"/>
          <p14:tracePt t="55993" x="7302500" y="4249738"/>
          <p14:tracePt t="56009" x="7302500" y="4240213"/>
          <p14:tracePt t="56033" x="7302500" y="4232275"/>
          <p14:tracePt t="56041" x="7312025" y="4232275"/>
          <p14:tracePt t="56059" x="7312025" y="4222750"/>
          <p14:tracePt t="56082" x="7312025" y="4213225"/>
          <p14:tracePt t="56149" x="7312025" y="4203700"/>
          <p14:tracePt t="56183" x="7312025" y="4195763"/>
          <p14:tracePt t="56216" x="7312025" y="4186238"/>
          <p14:tracePt t="56240" x="7312025" y="4176713"/>
          <p14:tracePt t="56272" x="7312025" y="4167188"/>
          <p14:tracePt t="56303" x="7312025" y="4159250"/>
          <p14:tracePt t="56343" x="7312025" y="4149725"/>
          <p14:tracePt t="56359" x="7312025" y="4140200"/>
          <p14:tracePt t="56375" x="7312025" y="4130675"/>
          <p14:tracePt t="56383" x="7312025" y="4122738"/>
          <p14:tracePt t="56391" x="7312025" y="4113213"/>
          <p14:tracePt t="56423" x="7312025" y="4103688"/>
          <p14:tracePt t="56439" x="7312025" y="4094163"/>
          <p14:tracePt t="56447" x="7312025" y="4086225"/>
          <p14:tracePt t="56455" x="7312025" y="4067175"/>
          <p14:tracePt t="56463" x="7312025" y="4057650"/>
          <p14:tracePt t="56471" x="7312025" y="4049713"/>
          <p14:tracePt t="56479" x="7312025" y="4040188"/>
          <p14:tracePt t="56487" x="7302500" y="4021138"/>
          <p14:tracePt t="56496" x="7302500" y="4003675"/>
          <p14:tracePt t="56503" x="7292975" y="3984625"/>
          <p14:tracePt t="56513" x="7283450" y="3967163"/>
          <p14:tracePt t="56521" x="7275513" y="3957638"/>
          <p14:tracePt t="56529" x="7265988" y="3948113"/>
          <p14:tracePt t="56537" x="7265988" y="3940175"/>
          <p14:tracePt t="56545" x="7256463" y="3930650"/>
          <p14:tracePt t="56553" x="7248525" y="3911600"/>
          <p14:tracePt t="56569" x="7239000" y="3903663"/>
          <p14:tracePt t="56577" x="7229475" y="3903663"/>
          <p14:tracePt t="56593" x="7229475" y="3894138"/>
          <p14:tracePt t="56601" x="7229475" y="3884613"/>
          <p14:tracePt t="56609" x="7219950" y="3875088"/>
          <p14:tracePt t="56617" x="7212013" y="3857625"/>
          <p14:tracePt t="56625" x="7202488" y="3848100"/>
          <p14:tracePt t="56633" x="7192963" y="3830638"/>
          <p14:tracePt t="56642" x="7183438" y="3830638"/>
          <p14:tracePt t="56651" x="7165975" y="3803650"/>
          <p14:tracePt t="56661" x="7156450" y="3784600"/>
          <p14:tracePt t="56669" x="7138988" y="3748088"/>
          <p14:tracePt t="56677" x="7119938" y="3730625"/>
          <p14:tracePt t="56685" x="7102475" y="3711575"/>
          <p14:tracePt t="56693" x="7073900" y="3694113"/>
          <p14:tracePt t="56701" x="7073900" y="3684588"/>
          <p14:tracePt t="56709" x="7065963" y="3675063"/>
          <p14:tracePt t="56717" x="7046913" y="3665538"/>
          <p14:tracePt t="56725" x="7037388" y="3657600"/>
          <p14:tracePt t="56733" x="7019925" y="3657600"/>
          <p14:tracePt t="56743" x="7010400" y="3657600"/>
          <p14:tracePt t="56750" x="7000875" y="3657600"/>
          <p14:tracePt t="56759" x="6983413" y="3657600"/>
          <p14:tracePt t="56766" x="6973888" y="3657600"/>
          <p14:tracePt t="56776" x="6956425" y="3657600"/>
          <p14:tracePt t="56792" x="6946900" y="3657600"/>
          <p14:tracePt t="56798" x="6937375" y="3657600"/>
          <p14:tracePt t="56806" x="6929438" y="3657600"/>
          <p14:tracePt t="56832" x="6919913" y="3657600"/>
          <p14:tracePt t="56838" x="6910388" y="3657600"/>
          <p14:tracePt t="56859" x="6900863" y="3657600"/>
          <p14:tracePt t="56884" x="6892925" y="3657600"/>
          <p14:tracePt t="56899" x="6883400" y="3648075"/>
          <p14:tracePt t="56915" x="6873875" y="3648075"/>
          <p14:tracePt t="56955" x="6864350" y="3648075"/>
          <p14:tracePt t="57214" x="6856413" y="3648075"/>
          <p14:tracePt t="57277" x="6846888" y="3648075"/>
          <p14:tracePt t="57293" x="6837363" y="3648075"/>
          <p14:tracePt t="57349" x="6827838" y="3648075"/>
          <p14:tracePt t="57381" x="6827838" y="3638550"/>
          <p14:tracePt t="57714" x="6827838" y="3629025"/>
          <p14:tracePt t="58180" x="6827838" y="3621088"/>
          <p14:tracePt t="58227" x="6827838" y="3611563"/>
          <p14:tracePt t="58244" x="6827838" y="3602038"/>
          <p14:tracePt t="58252" x="6819900" y="3584575"/>
          <p14:tracePt t="58259" x="6819900" y="3556000"/>
          <p14:tracePt t="58267" x="6810375" y="3538538"/>
          <p14:tracePt t="58275" x="6810375" y="3519488"/>
          <p14:tracePt t="58283" x="6800850" y="3492500"/>
          <p14:tracePt t="58291" x="6783388" y="3465513"/>
          <p14:tracePt t="58301" x="6773863" y="3429000"/>
          <p14:tracePt t="58307" x="6764338" y="3392488"/>
          <p14:tracePt t="58317" x="6737350" y="3346450"/>
          <p14:tracePt t="58323" x="6727825" y="3309938"/>
          <p14:tracePt t="58333" x="6718300" y="3282950"/>
          <p14:tracePt t="58342" x="6710363" y="3265488"/>
          <p14:tracePt t="58349" x="6691313" y="3209925"/>
          <p14:tracePt t="58358" x="6654800" y="3173413"/>
          <p14:tracePt t="58365" x="6618288" y="3127375"/>
          <p14:tracePt t="58374" x="6600825" y="3100388"/>
          <p14:tracePt t="58381" x="6537325" y="3036888"/>
          <p14:tracePt t="58390" x="6518275" y="3017838"/>
          <p14:tracePt t="58397" x="6500813" y="3017838"/>
          <p14:tracePt t="58405" x="6491288" y="3009900"/>
          <p14:tracePt t="58453" x="6481763" y="3009900"/>
          <p14:tracePt t="58462" x="6481763" y="3027363"/>
          <p14:tracePt t="58470" x="6481763" y="3046413"/>
          <p14:tracePt t="58478" x="6472238" y="3082925"/>
          <p14:tracePt t="58485" x="6464300" y="3146425"/>
          <p14:tracePt t="58496" x="6454775" y="3200400"/>
          <p14:tracePt t="58502" x="6454775" y="3282950"/>
          <p14:tracePt t="58510" x="6435725" y="3375025"/>
          <p14:tracePt t="58518" x="6435725" y="3465513"/>
          <p14:tracePt t="58528" x="6435725" y="3575050"/>
          <p14:tracePt t="58534" x="6435725" y="3629025"/>
          <p14:tracePt t="58544" x="6435725" y="3684588"/>
          <p14:tracePt t="58550" x="6435725" y="3721100"/>
          <p14:tracePt t="58560" x="6445250" y="3757613"/>
          <p14:tracePt t="58566" x="6481763" y="3794125"/>
          <p14:tracePt t="58575" x="6518275" y="3857625"/>
          <p14:tracePt t="58581" x="6537325" y="3884613"/>
          <p14:tracePt t="58591" x="6627813" y="3976688"/>
          <p14:tracePt t="58599" x="6681788" y="4021138"/>
          <p14:tracePt t="58613" x="6710363" y="4057650"/>
          <p14:tracePt t="58617" x="6754813" y="4094163"/>
          <p14:tracePt t="58628" x="6791325" y="4122738"/>
          <p14:tracePt t="58635" x="6819900" y="4149725"/>
          <p14:tracePt t="58643" x="6864350" y="4176713"/>
          <p14:tracePt t="58649" x="6910388" y="4203700"/>
          <p14:tracePt t="58659" x="6946900" y="4222750"/>
          <p14:tracePt t="58667" x="6983413" y="4232275"/>
          <p14:tracePt t="58675" x="7029450" y="4259263"/>
          <p14:tracePt t="58687" x="7056438" y="4276725"/>
          <p14:tracePt t="58696" x="7092950" y="4286250"/>
          <p14:tracePt t="58703" x="7119938" y="4295775"/>
          <p14:tracePt t="58713" x="7138988" y="4303713"/>
          <p14:tracePt t="58719" x="7156450" y="4313238"/>
          <p14:tracePt t="58727" x="7175500" y="4313238"/>
          <p14:tracePt t="58735" x="7202488" y="4322763"/>
          <p14:tracePt t="58747" x="7219950" y="4322763"/>
          <p14:tracePt t="58755" x="7256463" y="4332288"/>
          <p14:tracePt t="58771" x="7265988" y="4332288"/>
          <p14:tracePt t="58779" x="7275513" y="4332288"/>
          <p14:tracePt t="58795" x="7283450" y="4332288"/>
          <p14:tracePt t="58803" x="7292975" y="4332288"/>
          <p14:tracePt t="58828" x="7302500" y="4332288"/>
          <p14:tracePt t="58836" x="7302500" y="4322763"/>
          <p14:tracePt t="58843" x="7312025" y="4303713"/>
          <p14:tracePt t="58852" x="7319963" y="4286250"/>
          <p14:tracePt t="58859" x="7319963" y="4268788"/>
          <p14:tracePt t="58867" x="7329488" y="4249738"/>
          <p14:tracePt t="58880" x="7329488" y="4222750"/>
          <p14:tracePt t="58883" x="7339013" y="4149725"/>
          <p14:tracePt t="58893" x="7339013" y="4122738"/>
          <p14:tracePt t="58899" x="7339013" y="4076700"/>
          <p14:tracePt t="58909" x="7339013" y="4040188"/>
          <p14:tracePt t="58915" x="7339013" y="3994150"/>
          <p14:tracePt t="58925" x="7339013" y="3940175"/>
          <p14:tracePt t="58933" x="7339013" y="3903663"/>
          <p14:tracePt t="58943" x="7329488" y="3857625"/>
          <p14:tracePt t="58953" x="7319963" y="3811588"/>
          <p14:tracePt t="58962" x="7302500" y="3757613"/>
          <p14:tracePt t="58969" x="7283450" y="3721100"/>
          <p14:tracePt t="58977" x="7275513" y="3684588"/>
          <p14:tracePt t="58985" x="7256463" y="3657600"/>
          <p14:tracePt t="58993" x="7239000" y="3621088"/>
          <p14:tracePt t="59001" x="7212013" y="3592513"/>
          <p14:tracePt t="59010" x="7192963" y="3556000"/>
          <p14:tracePt t="59017" x="7175500" y="3529013"/>
          <p14:tracePt t="59026" x="7138988" y="3482975"/>
          <p14:tracePt t="59034" x="7119938" y="3465513"/>
          <p14:tracePt t="59043" x="7083425" y="3419475"/>
          <p14:tracePt t="59050" x="7065963" y="3402013"/>
          <p14:tracePt t="59060" x="7046913" y="3382963"/>
          <p14:tracePt t="59066" x="7037388" y="3346450"/>
          <p14:tracePt t="59075" x="7029450" y="3346450"/>
          <p14:tracePt t="59081" x="7000875" y="3302000"/>
          <p14:tracePt t="59089" x="6983413" y="3282950"/>
          <p14:tracePt t="59099" x="6956425" y="3255963"/>
          <p14:tracePt t="59106" x="6929438" y="3219450"/>
          <p14:tracePt t="59115" x="6910388" y="3200400"/>
          <p14:tracePt t="59121" x="6873875" y="3182938"/>
          <p14:tracePt t="59129" x="6856413" y="3163888"/>
          <p14:tracePt t="59137" x="6837363" y="3155950"/>
          <p14:tracePt t="59148" x="6827838" y="3155950"/>
          <p14:tracePt t="59154" x="6819900" y="3146425"/>
          <p14:tracePt t="59163" x="6810375" y="3136900"/>
          <p14:tracePt t="59170" x="6800850" y="3136900"/>
          <p14:tracePt t="59178" x="6791325" y="3136900"/>
          <p14:tracePt t="59186" x="6791325" y="3127375"/>
          <p14:tracePt t="59194" x="6783388" y="3127375"/>
          <p14:tracePt t="59202" x="6783388" y="3119438"/>
          <p14:tracePt t="59215" x="6773863" y="3119438"/>
          <p14:tracePt t="59218" x="6764338" y="3109913"/>
          <p14:tracePt t="59308" x="6764338" y="3119438"/>
          <p14:tracePt t="59316" x="6783388" y="3146425"/>
          <p14:tracePt t="59324" x="6800850" y="3163888"/>
          <p14:tracePt t="59331" x="6837363" y="3200400"/>
          <p14:tracePt t="59339" x="6856413" y="3219450"/>
          <p14:tracePt t="59347" x="6873875" y="3236913"/>
          <p14:tracePt t="59355" x="6910388" y="3265488"/>
          <p14:tracePt t="59363" x="6919913" y="3282950"/>
          <p14:tracePt t="59371" x="6937375" y="3309938"/>
          <p14:tracePt t="59379" x="6964363" y="3338513"/>
          <p14:tracePt t="59387" x="6983413" y="3365500"/>
          <p14:tracePt t="59396" x="6992938" y="3382963"/>
          <p14:tracePt t="59403" x="7010400" y="3402013"/>
          <p14:tracePt t="59413" x="7029450" y="3419475"/>
          <p14:tracePt t="59419" x="7037388" y="3438525"/>
          <p14:tracePt t="59463" x="7037388" y="3446463"/>
          <p14:tracePt t="59569" x="7037388" y="3438525"/>
          <p14:tracePt t="59577" x="7019925" y="3402013"/>
          <p14:tracePt t="59585" x="7000875" y="3375025"/>
          <p14:tracePt t="59593" x="6983413" y="3338513"/>
          <p14:tracePt t="59601" x="6956425" y="3309938"/>
          <p14:tracePt t="59609" x="6937375" y="3265488"/>
          <p14:tracePt t="59617" x="6900863" y="3219450"/>
          <p14:tracePt t="59625" x="6864350" y="3136900"/>
          <p14:tracePt t="59633" x="6827838" y="3090863"/>
          <p14:tracePt t="59641" x="6791325" y="3027363"/>
          <p14:tracePt t="59649" x="6783388" y="3000375"/>
          <p14:tracePt t="59657" x="6754813" y="2963863"/>
          <p14:tracePt t="59734" x="6754813" y="2973388"/>
          <p14:tracePt t="59743" x="6764338" y="3017838"/>
          <p14:tracePt t="59749" x="6810375" y="3082925"/>
          <p14:tracePt t="59757" x="6846888" y="3163888"/>
          <p14:tracePt t="59765" x="6883400" y="3228975"/>
          <p14:tracePt t="59773" x="6919913" y="3292475"/>
          <p14:tracePt t="59781" x="6946900" y="3355975"/>
          <p14:tracePt t="59791" x="6964363" y="3382963"/>
          <p14:tracePt t="59797" x="6992938" y="3411538"/>
          <p14:tracePt t="59807" x="7010400" y="3446463"/>
          <p14:tracePt t="59813" x="7029450" y="3465513"/>
          <p14:tracePt t="59823" x="7037388" y="3482975"/>
          <p14:tracePt t="59829" x="7046913" y="3482975"/>
          <p14:tracePt t="59839" x="7046913" y="3492500"/>
          <p14:tracePt t="59896" x="7046913" y="3482975"/>
          <p14:tracePt t="59904" x="7046913" y="3455988"/>
          <p14:tracePt t="59915" x="7029450" y="3429000"/>
          <p14:tracePt t="59919" x="7019925" y="3402013"/>
          <p14:tracePt t="59929" x="6983413" y="3375025"/>
          <p14:tracePt t="59935" x="6964363" y="3328988"/>
          <p14:tracePt t="59944" x="6919913" y="3265488"/>
          <p14:tracePt t="59952" x="6900863" y="3228975"/>
          <p14:tracePt t="59959" x="6873875" y="3200400"/>
          <p14:tracePt t="59967" x="6837363" y="3155950"/>
          <p14:tracePt t="59975" x="6819900" y="3136900"/>
          <p14:tracePt t="59983" x="6810375" y="3127375"/>
          <p14:tracePt t="60059" x="6800850" y="3136900"/>
          <p14:tracePt t="60064" x="6791325" y="3155950"/>
          <p14:tracePt t="60072" x="6791325" y="3173413"/>
          <p14:tracePt t="60081" x="6791325" y="3182938"/>
          <p14:tracePt t="60088" x="6791325" y="3192463"/>
          <p14:tracePt t="60095" x="6783388" y="3200400"/>
          <p14:tracePt t="60114" x="6783388" y="3209925"/>
          <p14:tracePt t="60171" x="6783388" y="3200400"/>
          <p14:tracePt t="60181" x="6783388" y="3192463"/>
          <p14:tracePt t="60190" x="6791325" y="3192463"/>
          <p14:tracePt t="60197" x="6810375" y="3173413"/>
          <p14:tracePt t="60205" x="6846888" y="3163888"/>
          <p14:tracePt t="60213" x="6892925" y="3163888"/>
          <p14:tracePt t="60221" x="6956425" y="3163888"/>
          <p14:tracePt t="60229" x="7029450" y="3163888"/>
          <p14:tracePt t="60237" x="7110413" y="3163888"/>
          <p14:tracePt t="60247" x="7156450" y="3182938"/>
          <p14:tracePt t="60253" x="7202488" y="3219450"/>
          <p14:tracePt t="60262" x="7229475" y="3246438"/>
          <p14:tracePt t="60269" x="7256463" y="3273425"/>
          <p14:tracePt t="60277" x="7256463" y="3292475"/>
          <p14:tracePt t="60285" x="7256463" y="3309938"/>
          <p14:tracePt t="60293" x="7256463" y="3338513"/>
          <p14:tracePt t="60301" x="7256463" y="3346450"/>
          <p14:tracePt t="60310" x="7256463" y="3365500"/>
          <p14:tracePt t="60317" x="7219950" y="3392488"/>
          <p14:tracePt t="60325" x="7202488" y="3411538"/>
          <p14:tracePt t="60333" x="7175500" y="3419475"/>
          <p14:tracePt t="60341" x="7129463" y="3446463"/>
          <p14:tracePt t="60349" x="7092950" y="3446463"/>
          <p14:tracePt t="60357" x="7046913" y="3455988"/>
          <p14:tracePt t="60365" x="7029450" y="3455988"/>
          <p14:tracePt t="60375" x="7010400" y="3455988"/>
          <p14:tracePt t="60381" x="7000875" y="3455988"/>
          <p14:tracePt t="60417" x="7000875" y="3465513"/>
          <p14:tracePt t="60435" x="7000875" y="3482975"/>
          <p14:tracePt t="60444" x="7010400" y="3502025"/>
          <p14:tracePt t="60452" x="7037388" y="3519488"/>
          <p14:tracePt t="60462" x="7056438" y="3538538"/>
          <p14:tracePt t="60468" x="7073900" y="3556000"/>
          <p14:tracePt t="60478" x="7102475" y="3575050"/>
          <p14:tracePt t="60488" x="7129463" y="3592513"/>
          <p14:tracePt t="60496" x="7165975" y="3592513"/>
          <p14:tracePt t="60503" x="7183438" y="3602038"/>
          <p14:tracePt t="60513" x="7202488" y="3602038"/>
          <p14:tracePt t="60529" x="7212013" y="3602038"/>
          <p14:tracePt t="60536" x="7219950" y="3602038"/>
          <p14:tracePt t="60580" x="7229475" y="3592513"/>
          <p14:tracePt t="60588" x="7229475" y="3575050"/>
          <p14:tracePt t="60596" x="7239000" y="3565525"/>
          <p14:tracePt t="60604" x="7239000" y="3556000"/>
          <p14:tracePt t="60617" x="7239000" y="3538538"/>
          <p14:tracePt t="60631" x="7248525" y="3529013"/>
          <p14:tracePt t="60636" x="7248525" y="3519488"/>
          <p14:tracePt t="60646" x="7248525" y="3511550"/>
          <p14:tracePt t="60652" x="7256463" y="3492500"/>
          <p14:tracePt t="61064" x="7256463" y="3482975"/>
          <p14:tracePt t="61820" x="7256463" y="3475038"/>
          <p14:tracePt t="61828" x="7239000" y="3475038"/>
          <p14:tracePt t="61835" x="7219950" y="3446463"/>
          <p14:tracePt t="61843" x="7202488" y="3429000"/>
          <p14:tracePt t="61852" x="7165975" y="3411538"/>
          <p14:tracePt t="61860" x="7138988" y="3382963"/>
          <p14:tracePt t="61867" x="7083425" y="3328988"/>
          <p14:tracePt t="61875" x="7019925" y="3265488"/>
          <p14:tracePt t="61883" x="6937375" y="3163888"/>
          <p14:tracePt t="61892" x="6846888" y="3054350"/>
          <p14:tracePt t="61899" x="6773863" y="2954338"/>
          <p14:tracePt t="61910" x="6718300" y="2890838"/>
          <p14:tracePt t="61920" x="6673850" y="2827338"/>
          <p14:tracePt t="61931" x="6645275" y="2781300"/>
          <p14:tracePt t="61935" x="6637338" y="2771775"/>
          <p14:tracePt t="61946" x="6637338" y="2763838"/>
          <p14:tracePt t="61953" x="6627813" y="2763838"/>
          <p14:tracePt t="62013" x="6627813" y="2771775"/>
          <p14:tracePt t="62022" x="6645275" y="2790825"/>
          <p14:tracePt t="62029" x="6664325" y="2836863"/>
          <p14:tracePt t="62037" x="6681788" y="2881313"/>
          <p14:tracePt t="62046" x="6727825" y="2963863"/>
          <p14:tracePt t="62054" x="6746875" y="2990850"/>
          <p14:tracePt t="62064" x="6791325" y="3054350"/>
          <p14:tracePt t="62069" x="6827838" y="3082925"/>
          <p14:tracePt t="62079" x="6846888" y="3127375"/>
          <p14:tracePt t="62089" x="6864350" y="3146425"/>
          <p14:tracePt t="62097" x="6900863" y="3182938"/>
          <p14:tracePt t="62105" x="6919913" y="3209925"/>
          <p14:tracePt t="62117" x="6929438" y="3228975"/>
          <p14:tracePt t="62121" x="6946900" y="3265488"/>
          <p14:tracePt t="62129" x="6956425" y="3273425"/>
          <p14:tracePt t="62153" x="6956425" y="3282950"/>
          <p14:tracePt t="62169" x="6964363" y="3282950"/>
          <p14:tracePt t="62177" x="6964363" y="3292475"/>
          <p14:tracePt t="62297" x="6956425" y="3273425"/>
          <p14:tracePt t="62304" x="6937375" y="3265488"/>
          <p14:tracePt t="62313" x="6937375" y="3246438"/>
          <p14:tracePt t="62320" x="6929438" y="3246438"/>
          <p14:tracePt t="62328" x="6919913" y="3228975"/>
          <p14:tracePt t="62335" x="6919913" y="3219450"/>
          <p14:tracePt t="62343" x="6919913" y="3209925"/>
          <p14:tracePt t="62359" x="6910388" y="3200400"/>
          <p14:tracePt t="66185" x="6910388" y="3228975"/>
          <p14:tracePt t="66193" x="6910388" y="3246438"/>
          <p14:tracePt t="66202" x="6900863" y="3273425"/>
          <p14:tracePt t="66210" x="6900863" y="3302000"/>
          <p14:tracePt t="66218" x="6883400" y="3355975"/>
          <p14:tracePt t="66225" x="6873875" y="3475038"/>
          <p14:tracePt t="66233" x="6856413" y="3621088"/>
          <p14:tracePt t="66242" x="6856413" y="3694113"/>
          <p14:tracePt t="66250" x="6827838" y="3875088"/>
          <p14:tracePt t="66258" x="6783388" y="4040188"/>
          <p14:tracePt t="66265" x="6754813" y="4213225"/>
          <p14:tracePt t="66273" x="6727825" y="4303713"/>
          <p14:tracePt t="66281" x="6681788" y="4486275"/>
          <p14:tracePt t="66290" x="6627813" y="4697413"/>
          <p14:tracePt t="66297" x="6581775" y="4851400"/>
          <p14:tracePt t="66305" x="6554788" y="4943475"/>
          <p14:tracePt t="66315" x="6491288" y="5160963"/>
          <p14:tracePt t="66323" x="6464300" y="5243513"/>
          <p14:tracePt t="66329" x="6391275" y="5389563"/>
          <p14:tracePt t="66337" x="6362700" y="5472113"/>
          <p14:tracePt t="66346" x="6335713" y="5518150"/>
          <p14:tracePt t="66353" x="6326188" y="5545138"/>
          <p14:tracePt t="66362" x="6318250" y="5572125"/>
          <p14:tracePt t="66369" x="6308725" y="5608638"/>
          <p14:tracePt t="66380" x="6308725" y="5635625"/>
          <p14:tracePt t="66389" x="6291263" y="5662613"/>
          <p14:tracePt t="66397" x="6291263" y="5672138"/>
          <p14:tracePt t="66405" x="6281738" y="5699125"/>
          <p14:tracePt t="66413" x="6262688" y="5727700"/>
          <p14:tracePt t="66423" x="6235700" y="5791200"/>
          <p14:tracePt t="66429" x="6235700" y="5808663"/>
          <p14:tracePt t="66439" x="6218238" y="5845175"/>
          <p14:tracePt t="66445" x="6199188" y="5881688"/>
          <p14:tracePt t="66455" x="6172200" y="5964238"/>
          <p14:tracePt t="66463" x="6135688" y="6010275"/>
          <p14:tracePt t="66471" x="6126163" y="6054725"/>
          <p14:tracePt t="66480" x="6099175" y="6100763"/>
          <p14:tracePt t="66487" x="6080125" y="6146800"/>
          <p14:tracePt t="66495" x="6035675" y="6229350"/>
          <p14:tracePt t="66503" x="6016625" y="6292850"/>
          <p14:tracePt t="66512" x="5989638" y="6346825"/>
          <p14:tracePt t="66519" x="5953125" y="6411913"/>
          <p14:tracePt t="66527" x="5907088" y="6492875"/>
          <p14:tracePt t="66535" x="5870575" y="6538913"/>
          <p14:tracePt t="66543" x="5843588" y="6592888"/>
          <p14:tracePt t="66551" x="5807075" y="6638925"/>
          <p14:tracePt t="66562" x="5770563" y="6665913"/>
          <p14:tracePt t="66569" x="5707063" y="6711950"/>
          <p14:tracePt t="66575" x="5680075" y="6738938"/>
          <p14:tracePt t="66584" x="5634038" y="6748463"/>
          <p14:tracePt t="66591" x="5607050" y="6757988"/>
          <p14:tracePt t="66601" x="5570538" y="6767513"/>
          <p14:tracePt t="66607" x="5543550" y="6767513"/>
          <p14:tracePt t="66617" x="5507038" y="6784975"/>
          <p14:tracePt t="66627" x="5461000" y="6784975"/>
          <p14:tracePt t="66635" x="5441950" y="6767513"/>
          <p14:tracePt t="66643" x="5414963" y="6748463"/>
          <p14:tracePt t="66653" x="5387975" y="6731000"/>
          <p14:tracePt t="66660" x="5368925" y="6711950"/>
          <p14:tracePt t="66669" x="5360988" y="6694488"/>
          <p14:tracePt t="66675" x="5351463" y="6665913"/>
          <p14:tracePt t="66684" x="5341938" y="6648450"/>
          <p14:tracePt t="66696" x="5341938" y="6611938"/>
          <p14:tracePt t="66703" x="5341938" y="6529388"/>
          <p14:tracePt t="66713" x="5334000" y="6502400"/>
          <p14:tracePt t="66722" x="5334000" y="6483350"/>
          <p14:tracePt t="66729" x="5334000" y="6456363"/>
          <p14:tracePt t="66735" x="5334000" y="6419850"/>
          <p14:tracePt t="66745" x="5334000" y="6392863"/>
          <p14:tracePt t="66753" x="5334000" y="6365875"/>
          <p14:tracePt t="66762" x="5341938" y="6338888"/>
          <p14:tracePt t="66769" x="5351463" y="6302375"/>
          <p14:tracePt t="66778" x="5378450" y="6273800"/>
          <p14:tracePt t="66785" x="5397500" y="6246813"/>
          <p14:tracePt t="66793" x="5414963" y="6229350"/>
          <p14:tracePt t="66802" x="5441950" y="6200775"/>
          <p14:tracePt t="66810" x="5487988" y="6192838"/>
          <p14:tracePt t="66818" x="5514975" y="6173788"/>
          <p14:tracePt t="66825" x="5561013" y="6164263"/>
          <p14:tracePt t="66833" x="5616575" y="6146800"/>
          <p14:tracePt t="66842" x="5661025" y="6137275"/>
          <p14:tracePt t="66850" x="5743575" y="6127750"/>
          <p14:tracePt t="66857" x="5816600" y="6110288"/>
          <p14:tracePt t="66865" x="5889625" y="6100763"/>
          <p14:tracePt t="66873" x="6026150" y="6091238"/>
          <p14:tracePt t="66881" x="6099175" y="6091238"/>
          <p14:tracePt t="66892" x="6153150" y="6091238"/>
          <p14:tracePt t="66902" x="6189663" y="6091238"/>
          <p14:tracePt t="66910" x="6226175" y="6091238"/>
          <p14:tracePt t="66918" x="6254750" y="6091238"/>
          <p14:tracePt t="66925" x="6272213" y="6091238"/>
          <p14:tracePt t="66933" x="6291263" y="6110288"/>
          <p14:tracePt t="66941" x="6299200" y="6127750"/>
          <p14:tracePt t="66949" x="6308725" y="6146800"/>
          <p14:tracePt t="66957" x="6308725" y="6164263"/>
          <p14:tracePt t="66965" x="6318250" y="6192838"/>
          <p14:tracePt t="66973" x="6318250" y="6210300"/>
          <p14:tracePt t="66981" x="6318250" y="6229350"/>
          <p14:tracePt t="66990" x="6326188" y="6246813"/>
          <p14:tracePt t="67001" x="6326188" y="6273800"/>
          <p14:tracePt t="67006" x="6326188" y="6292850"/>
          <p14:tracePt t="67015" x="6326188" y="6319838"/>
          <p14:tracePt t="67023" x="6326188" y="6346825"/>
          <p14:tracePt t="67029" x="6326188" y="6365875"/>
          <p14:tracePt t="67039" x="6326188" y="6402388"/>
          <p14:tracePt t="67047" x="6318250" y="6429375"/>
          <p14:tracePt t="67055" x="6308725" y="6456363"/>
          <p14:tracePt t="67063" x="6291263" y="6475413"/>
          <p14:tracePt t="67071" x="6281738" y="6483350"/>
          <p14:tracePt t="67079" x="6272213" y="6502400"/>
          <p14:tracePt t="67087" x="6262688" y="6511925"/>
          <p14:tracePt t="67096" x="6245225" y="6519863"/>
          <p14:tracePt t="67103" x="6235700" y="6519863"/>
          <p14:tracePt t="67112" x="6226175" y="6529388"/>
          <p14:tracePt t="67130" x="6208713" y="6529388"/>
          <p14:tracePt t="67139" x="6199188" y="6538913"/>
          <p14:tracePt t="67147" x="6172200" y="6538913"/>
          <p14:tracePt t="67155" x="6162675" y="6538913"/>
          <p14:tracePt t="67163" x="6153150" y="6538913"/>
          <p14:tracePt t="67179" x="6145213" y="6538913"/>
          <p14:tracePt t="67187" x="6135688" y="6538913"/>
          <p14:tracePt t="67196" x="6126163" y="6548438"/>
          <p14:tracePt t="67213" x="6116638" y="6548438"/>
          <p14:tracePt t="67282" x="6108700" y="6548438"/>
          <p14:tracePt t="67287" x="6099175" y="6556375"/>
          <p14:tracePt t="67295" x="6089650" y="6556375"/>
          <p14:tracePt t="67305" x="6080125" y="6565900"/>
          <p14:tracePt t="67312" x="6072188" y="6575425"/>
          <p14:tracePt t="67321" x="6062663" y="6575425"/>
          <p14:tracePt t="67327" x="6053138" y="6575425"/>
          <p14:tracePt t="67337" x="6043613" y="6584950"/>
          <p14:tracePt t="67346" x="6035675" y="6584950"/>
          <p14:tracePt t="67367" x="6016625" y="6584950"/>
          <p14:tracePt t="67377" x="5999163" y="6584950"/>
          <p14:tracePt t="67385" x="5980113" y="6584950"/>
          <p14:tracePt t="67393" x="5972175" y="6584950"/>
          <p14:tracePt t="67401" x="5953125" y="6584950"/>
          <p14:tracePt t="67415" x="5943600" y="6584950"/>
          <p14:tracePt t="67421" x="5935663" y="6584950"/>
          <p14:tracePt t="67429" x="5926138" y="6584950"/>
          <p14:tracePt t="67437" x="5916613" y="6584950"/>
          <p14:tracePt t="67445" x="5907088" y="6575425"/>
          <p14:tracePt t="67453" x="5889625" y="6565900"/>
          <p14:tracePt t="67463" x="5880100" y="6556375"/>
          <p14:tracePt t="67472" x="5862638" y="6538913"/>
          <p14:tracePt t="67478" x="5843588" y="6529388"/>
          <p14:tracePt t="67487" x="5843588" y="6519863"/>
          <p14:tracePt t="67494" x="5826125" y="6511925"/>
          <p14:tracePt t="67502" x="5816600" y="6511925"/>
          <p14:tracePt t="67509" x="5807075" y="6502400"/>
          <p14:tracePt t="67517" x="5797550" y="6492875"/>
          <p14:tracePt t="67525" x="5789613" y="6492875"/>
          <p14:tracePt t="67533" x="5780088" y="6483350"/>
          <p14:tracePt t="67549" x="5780088" y="6475413"/>
          <p14:tracePt t="67565" x="5780088" y="6465888"/>
          <p14:tracePt t="67583" x="5770563" y="6465888"/>
          <p14:tracePt t="67602" x="5761038" y="6465888"/>
          <p14:tracePt t="67625" x="5761038" y="6456363"/>
          <p14:tracePt t="67692" x="5761038" y="6446838"/>
          <p14:tracePt t="67700" x="5761038" y="6438900"/>
          <p14:tracePt t="67707" x="5761038" y="6419850"/>
          <p14:tracePt t="67715" x="5761038" y="6402388"/>
          <p14:tracePt t="67723" x="5770563" y="6329363"/>
          <p14:tracePt t="67731" x="5816600" y="6246813"/>
          <p14:tracePt t="67740" x="5853113" y="6183313"/>
          <p14:tracePt t="67747" x="5907088" y="6100763"/>
          <p14:tracePt t="67756" x="5972175" y="5973763"/>
          <p14:tracePt t="67763" x="6089650" y="5745163"/>
          <p14:tracePt t="67771" x="6208713" y="5562600"/>
          <p14:tracePt t="67780" x="6408738" y="5197475"/>
          <p14:tracePt t="67787" x="6508750" y="5016500"/>
          <p14:tracePt t="67796" x="6637338" y="4797425"/>
          <p14:tracePt t="67803" x="6727825" y="4624388"/>
          <p14:tracePt t="67813" x="6864350" y="4376738"/>
          <p14:tracePt t="67823" x="6937375" y="4240213"/>
          <p14:tracePt t="67831" x="6983413" y="4159250"/>
          <p14:tracePt t="67841" x="7056438" y="4021138"/>
          <p14:tracePt t="67847" x="7083425" y="3948113"/>
          <p14:tracePt t="67856" x="7102475" y="3903663"/>
          <p14:tracePt t="67864" x="7119938" y="3867150"/>
          <p14:tracePt t="67872" x="7129463" y="3848100"/>
          <p14:tracePt t="67880" x="7129463" y="3840163"/>
          <p14:tracePt t="67897" x="7129463" y="3830638"/>
          <p14:tracePt t="67903" x="7129463" y="3821113"/>
          <p14:tracePt t="67919" x="7129463" y="3811588"/>
          <p14:tracePt t="67935" x="7129463" y="3803650"/>
          <p14:tracePt t="67946" x="7129463" y="3794125"/>
          <p14:tracePt t="67951" x="7129463" y="3784600"/>
          <p14:tracePt t="67967" x="7129463" y="3757613"/>
          <p14:tracePt t="67978" x="7119938" y="3721100"/>
          <p14:tracePt t="67985" x="7110413" y="3694113"/>
          <p14:tracePt t="67993" x="7092950" y="3648075"/>
          <p14:tracePt t="68001" x="7065963" y="3584575"/>
          <p14:tracePt t="68009" x="7037388" y="3492500"/>
          <p14:tracePt t="68017" x="7010400" y="3429000"/>
          <p14:tracePt t="68025" x="6983413" y="3302000"/>
          <p14:tracePt t="68033" x="6973888" y="3200400"/>
          <p14:tracePt t="68042" x="6964363" y="3163888"/>
          <p14:tracePt t="68049" x="6964363" y="3109913"/>
          <p14:tracePt t="68057" x="6964363" y="3036888"/>
          <p14:tracePt t="68066" x="6964363" y="3000375"/>
          <p14:tracePt t="68074" x="6964363" y="2982913"/>
          <p14:tracePt t="68082" x="6964363" y="2963863"/>
          <p14:tracePt t="68097" x="6964363" y="2946400"/>
          <p14:tracePt t="68105" x="6964363" y="2936875"/>
          <p14:tracePt t="68113" x="6964363" y="2927350"/>
          <p14:tracePt t="68121" x="6964363" y="2909888"/>
          <p14:tracePt t="68129" x="6964363" y="2900363"/>
          <p14:tracePt t="68146" x="6964363" y="2890838"/>
          <p14:tracePt t="68153" x="6964363" y="2881313"/>
          <p14:tracePt t="68280" x="6973888" y="2900363"/>
          <p14:tracePt t="68290" x="6983413" y="2927350"/>
          <p14:tracePt t="68295" x="7010400" y="2954338"/>
          <p14:tracePt t="68304" x="7019925" y="2990850"/>
          <p14:tracePt t="68312" x="7029450" y="3017838"/>
          <p14:tracePt t="68319" x="7029450" y="3036888"/>
          <p14:tracePt t="68327" x="7037388" y="3054350"/>
          <p14:tracePt t="68335" x="7037388" y="3082925"/>
          <p14:tracePt t="68344" x="7046913" y="3100388"/>
          <p14:tracePt t="68352" x="7046913" y="3127375"/>
          <p14:tracePt t="68360" x="7046913" y="3163888"/>
          <p14:tracePt t="68368" x="7056438" y="3192463"/>
          <p14:tracePt t="68375" x="7056438" y="3219450"/>
          <p14:tracePt t="68383" x="7056438" y="3265488"/>
          <p14:tracePt t="68391" x="7056438" y="3292475"/>
          <p14:tracePt t="68399" x="7056438" y="3346450"/>
          <p14:tracePt t="68407" x="7056438" y="3365500"/>
          <p14:tracePt t="68415" x="7056438" y="3392488"/>
          <p14:tracePt t="68423" x="7056438" y="3411538"/>
          <p14:tracePt t="68431" x="7056438" y="3438525"/>
          <p14:tracePt t="68439" x="7056438" y="3446463"/>
          <p14:tracePt t="68447" x="7056438" y="3465513"/>
          <p14:tracePt t="68455" x="7056438" y="3475038"/>
          <p14:tracePt t="68463" x="7056438" y="3482975"/>
          <p14:tracePt t="68471" x="7056438" y="3492500"/>
          <p14:tracePt t="68480" x="7056438" y="3502025"/>
          <p14:tracePt t="68487" x="7056438" y="3519488"/>
          <p14:tracePt t="68495" x="7056438" y="3529013"/>
          <p14:tracePt t="68503" x="7056438" y="3548063"/>
          <p14:tracePt t="68530" x="7056438" y="3556000"/>
          <p14:tracePt t="68536" x="7056438" y="3565525"/>
          <p14:tracePt t="68659" x="7065963" y="3565525"/>
          <p14:tracePt t="68690" x="7073900" y="3565525"/>
          <p14:tracePt t="68705" x="7083425" y="3565525"/>
          <p14:tracePt t="68729" x="7083425" y="3548063"/>
          <p14:tracePt t="68737" x="7083425" y="3538538"/>
          <p14:tracePt t="68745" x="7083425" y="3529013"/>
          <p14:tracePt t="68753" x="7092950" y="3511550"/>
          <p14:tracePt t="68762" x="7092950" y="3502025"/>
          <p14:tracePt t="68769" x="7092950" y="3492500"/>
          <p14:tracePt t="68777" x="7092950" y="3475038"/>
          <p14:tracePt t="68785" x="7092950" y="3446463"/>
          <p14:tracePt t="68793" x="7092950" y="3419475"/>
          <p14:tracePt t="68801" x="7092950" y="3402013"/>
          <p14:tracePt t="68809" x="7092950" y="3355975"/>
          <p14:tracePt t="68817" x="7092950" y="3328988"/>
          <p14:tracePt t="68827" x="7083425" y="3273425"/>
          <p14:tracePt t="68833" x="7073900" y="3255963"/>
          <p14:tracePt t="68843" x="7073900" y="3228975"/>
          <p14:tracePt t="68849" x="7073900" y="3209925"/>
          <p14:tracePt t="68859" x="7065963" y="3192463"/>
          <p14:tracePt t="68868" x="7065963" y="3182938"/>
          <p14:tracePt t="68882" x="7065963" y="3173413"/>
          <p14:tracePt t="68887" x="7065963" y="3163888"/>
          <p14:tracePt t="68903" x="7065963" y="3155950"/>
          <p14:tracePt t="68955" x="7065963" y="3146425"/>
          <p14:tracePt t="69030" x="7065963" y="3136900"/>
          <p14:tracePt t="69059" x="7065963" y="3127375"/>
          <p14:tracePt t="69682" x="7065963" y="3109913"/>
          <p14:tracePt t="69688" x="7065963" y="3090863"/>
          <p14:tracePt t="69695" x="7065963" y="3073400"/>
          <p14:tracePt t="69703" x="7056438" y="3054350"/>
          <p14:tracePt t="69713" x="7056438" y="3036888"/>
          <p14:tracePt t="69721" x="7046913" y="3009900"/>
          <p14:tracePt t="69727" x="7046913" y="2982913"/>
          <p14:tracePt t="69737" x="7037388" y="2963863"/>
          <p14:tracePt t="69744" x="7029450" y="2927350"/>
          <p14:tracePt t="69753" x="7019925" y="2909888"/>
          <p14:tracePt t="69762" x="7010400" y="2890838"/>
          <p14:tracePt t="69770" x="7000875" y="2890838"/>
          <p14:tracePt t="69778" x="6992938" y="2873375"/>
          <p14:tracePt t="69785" x="6973888" y="2854325"/>
          <p14:tracePt t="69793" x="6937375" y="2817813"/>
          <p14:tracePt t="69802" x="6919913" y="2808288"/>
          <p14:tracePt t="69810" x="6910388" y="2800350"/>
          <p14:tracePt t="69818" x="6910388" y="2790825"/>
          <p14:tracePt t="69834" x="6900863" y="2790825"/>
          <p14:tracePt t="69890" x="6900863" y="2781300"/>
          <p14:tracePt t="69902" x="6892925" y="2781300"/>
          <p14:tracePt t="69917" x="6883400" y="2771775"/>
          <p14:tracePt t="69926" x="6883400" y="2763838"/>
          <p14:tracePt t="69934" x="6873875" y="2754313"/>
          <p14:tracePt t="69942" x="6864350" y="2744788"/>
          <p14:tracePt t="69950" x="6856413" y="2735263"/>
          <p14:tracePt t="69966" x="6856413" y="2727325"/>
          <p14:tracePt t="69973" x="6846888" y="2717800"/>
          <p14:tracePt t="69981" x="6846888" y="2708275"/>
          <p14:tracePt t="69990" x="6837363" y="2708275"/>
          <p14:tracePt t="69999" x="6837363" y="2698750"/>
          <p14:tracePt t="70007" x="6837363" y="2690813"/>
          <p14:tracePt t="70016" x="6827838" y="2681288"/>
          <p14:tracePt t="70022" x="6819900" y="2681288"/>
          <p14:tracePt t="70033" x="6810375" y="2671763"/>
          <p14:tracePt t="70038" x="6800850" y="2654300"/>
          <p14:tracePt t="70048" x="6783388" y="2644775"/>
          <p14:tracePt t="70054" x="6773863" y="2625725"/>
          <p14:tracePt t="70064" x="6764338" y="2625725"/>
          <p14:tracePt t="70088" x="6754813" y="2625725"/>
          <p14:tracePt t="70140" x="6746875" y="2625725"/>
          <p14:tracePt t="70147" x="6746875" y="2635250"/>
          <p14:tracePt t="70156" x="6737350" y="2644775"/>
          <p14:tracePt t="70164" x="6737350" y="2671763"/>
          <p14:tracePt t="70172" x="6737350" y="2698750"/>
          <p14:tracePt t="70180" x="6737350" y="2744788"/>
          <p14:tracePt t="70188" x="6737350" y="2800350"/>
          <p14:tracePt t="70197" x="6737350" y="2873375"/>
          <p14:tracePt t="70203" x="6737350" y="2909888"/>
          <p14:tracePt t="70213" x="6737350" y="2946400"/>
          <p14:tracePt t="70220" x="6737350" y="2954338"/>
          <p14:tracePt t="70228" x="6737350" y="2963863"/>
          <p14:tracePt t="70302" x="6737350" y="2973388"/>
          <p14:tracePt t="70309" x="6718300" y="2982913"/>
          <p14:tracePt t="70315" x="6700838" y="2982913"/>
          <p14:tracePt t="70323" x="6673850" y="2990850"/>
          <p14:tracePt t="70331" x="6654800" y="3000375"/>
          <p14:tracePt t="70341" x="6645275" y="3000375"/>
          <p14:tracePt t="70348" x="6637338" y="3000375"/>
          <p14:tracePt t="70357" x="6627813" y="3009900"/>
          <p14:tracePt t="70406" x="6627813" y="3027363"/>
          <p14:tracePt t="70414" x="6627813" y="3046413"/>
          <p14:tracePt t="70422" x="6627813" y="3054350"/>
          <p14:tracePt t="70432" x="6645275" y="3090863"/>
          <p14:tracePt t="70438" x="6673850" y="3119438"/>
          <p14:tracePt t="70448" x="6691313" y="3155950"/>
          <p14:tracePt t="70454" x="6737350" y="3200400"/>
          <p14:tracePt t="70464" x="6754813" y="3228975"/>
          <p14:tracePt t="70470" x="6819900" y="3292475"/>
          <p14:tracePt t="70478" x="6864350" y="3338513"/>
          <p14:tracePt t="70486" x="6919913" y="3392488"/>
          <p14:tracePt t="70494" x="6946900" y="3419475"/>
          <p14:tracePt t="70502" x="6983413" y="3446463"/>
          <p14:tracePt t="70509" x="7010400" y="3482975"/>
          <p14:tracePt t="70517" x="7046913" y="3529013"/>
          <p14:tracePt t="70525" x="7065963" y="3565525"/>
          <p14:tracePt t="70533" x="7102475" y="3621088"/>
          <p14:tracePt t="70541" x="7138988" y="3665538"/>
          <p14:tracePt t="70549" x="7156450" y="3711575"/>
          <p14:tracePt t="70557" x="7192963" y="3748088"/>
          <p14:tracePt t="70565" x="7229475" y="3794125"/>
          <p14:tracePt t="70573" x="7248525" y="3821113"/>
          <p14:tracePt t="70581" x="7283450" y="3857625"/>
          <p14:tracePt t="70589" x="7312025" y="3884613"/>
          <p14:tracePt t="70597" x="7329488" y="3903663"/>
          <p14:tracePt t="70605" x="7348538" y="3940175"/>
          <p14:tracePt t="70617" x="7385050" y="3967163"/>
          <p14:tracePt t="70627" x="7412038" y="4003675"/>
          <p14:tracePt t="70633" x="7448550" y="4021138"/>
          <p14:tracePt t="70643" x="7466013" y="4049713"/>
          <p14:tracePt t="70649" x="7485063" y="4067175"/>
          <p14:tracePt t="70659" x="7502525" y="4103688"/>
          <p14:tracePt t="70667" x="7521575" y="4122738"/>
          <p14:tracePt t="70675" x="7548563" y="4140200"/>
          <p14:tracePt t="70683" x="7558088" y="4167188"/>
          <p14:tracePt t="70691" x="7575550" y="4186238"/>
          <p14:tracePt t="70699" x="7585075" y="4195763"/>
          <p14:tracePt t="70708" x="7585075" y="4213225"/>
          <p14:tracePt t="70715" x="7594600" y="4232275"/>
          <p14:tracePt t="70723" x="7602538" y="4249738"/>
          <p14:tracePt t="70731" x="7612063" y="4268788"/>
          <p14:tracePt t="70739" x="7612063" y="4295775"/>
          <p14:tracePt t="70747" x="7621588" y="4313238"/>
          <p14:tracePt t="70755" x="7621588" y="4332288"/>
          <p14:tracePt t="70763" x="7621588" y="4349750"/>
          <p14:tracePt t="70771" x="7621588" y="4376738"/>
          <p14:tracePt t="70779" x="7621588" y="4395788"/>
          <p14:tracePt t="70787" x="7621588" y="4432300"/>
          <p14:tracePt t="70796" x="7621588" y="4449763"/>
          <p14:tracePt t="70803" x="7621588" y="4459288"/>
          <p14:tracePt t="70813" x="7621588" y="4468813"/>
          <p14:tracePt t="70823" x="7621588" y="4478338"/>
          <p14:tracePt t="70832" x="7612063" y="4486275"/>
          <p14:tracePt t="70839" x="7602538" y="4495800"/>
          <p14:tracePt t="70847" x="7585075" y="4514850"/>
          <p14:tracePt t="70855" x="7567613" y="4514850"/>
          <p14:tracePt t="70881" x="7439025" y="4541838"/>
          <p14:tracePt t="70887" x="7385050" y="4541838"/>
          <p14:tracePt t="70895" x="7356475" y="4551363"/>
          <p14:tracePt t="70903" x="7302500" y="4551363"/>
          <p14:tracePt t="70912" x="7248525" y="4551363"/>
          <p14:tracePt t="70919" x="7212013" y="4541838"/>
          <p14:tracePt t="70927" x="7175500" y="4532313"/>
          <p14:tracePt t="70935" x="7129463" y="4495800"/>
          <p14:tracePt t="70947" x="7092950" y="4478338"/>
          <p14:tracePt t="70953" x="7073900" y="4441825"/>
          <p14:tracePt t="70963" x="7046913" y="4422775"/>
          <p14:tracePt t="70969" x="7019925" y="4376738"/>
          <p14:tracePt t="70977" x="7000875" y="4332288"/>
          <p14:tracePt t="70985" x="6956425" y="4259263"/>
          <p14:tracePt t="70993" x="6937375" y="4195763"/>
          <p14:tracePt t="71001" x="6892925" y="4113213"/>
          <p14:tracePt t="71009" x="6856413" y="4030663"/>
          <p14:tracePt t="71017" x="6827838" y="3967163"/>
          <p14:tracePt t="71025" x="6791325" y="3875088"/>
          <p14:tracePt t="71033" x="6746875" y="3775075"/>
          <p14:tracePt t="71041" x="6737350" y="3730625"/>
          <p14:tracePt t="71049" x="6718300" y="3702050"/>
          <p14:tracePt t="71057" x="6718300" y="3694113"/>
          <p14:tracePt t="71065" x="6700838" y="3665538"/>
          <p14:tracePt t="71073" x="6700838" y="3648075"/>
          <p14:tracePt t="71081" x="6700838" y="3629025"/>
          <p14:tracePt t="71089" x="6691313" y="3611563"/>
          <p14:tracePt t="71097" x="6673850" y="3584575"/>
          <p14:tracePt t="71105" x="6664325" y="3565525"/>
          <p14:tracePt t="71113" x="6664325" y="3538538"/>
          <p14:tracePt t="71121" x="6664325" y="3519488"/>
          <p14:tracePt t="71132" x="6654800" y="3482975"/>
          <p14:tracePt t="71137" x="6654800" y="3455988"/>
          <p14:tracePt t="71147" x="6654800" y="3429000"/>
          <p14:tracePt t="71153" x="6654800" y="3402013"/>
          <p14:tracePt t="71162" x="6645275" y="3375025"/>
          <p14:tracePt t="71169" x="6645275" y="3338513"/>
          <p14:tracePt t="71177" x="6645275" y="3309938"/>
          <p14:tracePt t="71185" x="6645275" y="3282950"/>
          <p14:tracePt t="71193" x="6645275" y="3236913"/>
          <p14:tracePt t="71201" x="6645275" y="3209925"/>
          <p14:tracePt t="71209" x="6645275" y="3192463"/>
          <p14:tracePt t="71218" x="6645275" y="3163888"/>
          <p14:tracePt t="71226" x="6645275" y="3146425"/>
          <p14:tracePt t="71235" x="6645275" y="3136900"/>
          <p14:tracePt t="71242" x="6645275" y="3127375"/>
          <p14:tracePt t="71258" x="6645275" y="3119438"/>
          <p14:tracePt t="71267" x="6645275" y="3109913"/>
          <p14:tracePt t="71273" x="6645275" y="3100388"/>
          <p14:tracePt t="71283" x="6654800" y="3090863"/>
          <p14:tracePt t="71291" x="6673850" y="3082925"/>
          <p14:tracePt t="71299" x="6691313" y="3082925"/>
          <p14:tracePt t="71308" x="6737350" y="3073400"/>
          <p14:tracePt t="71315" x="6773863" y="3073400"/>
          <p14:tracePt t="71325" x="6819900" y="3073400"/>
          <p14:tracePt t="71335" x="6873875" y="3073400"/>
          <p14:tracePt t="71343" x="6946900" y="3073400"/>
          <p14:tracePt t="71351" x="6983413" y="3073400"/>
          <p14:tracePt t="71359" x="7029450" y="3073400"/>
          <p14:tracePt t="71367" x="7065963" y="3082925"/>
          <p14:tracePt t="71375" x="7110413" y="3090863"/>
          <p14:tracePt t="71383" x="7138988" y="3109913"/>
          <p14:tracePt t="71391" x="7165975" y="3127375"/>
          <p14:tracePt t="71399" x="7183438" y="3136900"/>
          <p14:tracePt t="71407" x="7192963" y="3155950"/>
          <p14:tracePt t="71415" x="7202488" y="3182938"/>
          <p14:tracePt t="71423" x="7219950" y="3209925"/>
          <p14:tracePt t="71431" x="7229475" y="3255963"/>
          <p14:tracePt t="71439" x="7256463" y="3319463"/>
          <p14:tracePt t="71447" x="7265988" y="3375025"/>
          <p14:tracePt t="71455" x="7275513" y="3419475"/>
          <p14:tracePt t="71463" x="7292975" y="3475038"/>
          <p14:tracePt t="71472" x="7302500" y="3519488"/>
          <p14:tracePt t="71479" x="7312025" y="3565525"/>
          <p14:tracePt t="71487" x="7339013" y="3621088"/>
          <p14:tracePt t="71496" x="7348538" y="3721100"/>
          <p14:tracePt t="71503" x="7356475" y="3775075"/>
          <p14:tracePt t="71512" x="7356475" y="3821113"/>
          <p14:tracePt t="71519" x="7375525" y="3875088"/>
          <p14:tracePt t="71530" x="7385050" y="3921125"/>
          <p14:tracePt t="71535" x="7385050" y="3948113"/>
          <p14:tracePt t="71543" x="7385050" y="3976688"/>
          <p14:tracePt t="71553" x="7392988" y="3994150"/>
          <p14:tracePt t="71559" x="7392988" y="4021138"/>
          <p14:tracePt t="71569" x="7392988" y="4049713"/>
          <p14:tracePt t="71578" x="7392988" y="4067175"/>
          <p14:tracePt t="71585" x="7402513" y="4103688"/>
          <p14:tracePt t="71594" x="7402513" y="4113213"/>
          <p14:tracePt t="71605" x="7402513" y="4122738"/>
          <p14:tracePt t="71613" x="7402513" y="4159250"/>
          <p14:tracePt t="71621" x="7402513" y="4167188"/>
          <p14:tracePt t="71630" x="7402513" y="4186238"/>
          <p14:tracePt t="71637" x="7402513" y="4195763"/>
          <p14:tracePt t="71645" x="7402513" y="4213225"/>
          <p14:tracePt t="71653" x="7402513" y="4232275"/>
          <p14:tracePt t="71663" x="7402513" y="4259263"/>
          <p14:tracePt t="71669" x="7402513" y="4276725"/>
          <p14:tracePt t="71678" x="7402513" y="4286250"/>
          <p14:tracePt t="71685" x="7402513" y="4295775"/>
          <p14:tracePt t="71694" x="7392988" y="4295775"/>
          <p14:tracePt t="71701" x="7392988" y="4303713"/>
          <p14:tracePt t="71717" x="7385050" y="4303713"/>
          <p14:tracePt t="71725" x="7375525" y="4303713"/>
          <p14:tracePt t="71742" x="7356475" y="4303713"/>
          <p14:tracePt t="71749" x="7339013" y="4303713"/>
          <p14:tracePt t="71757" x="7319963" y="4295775"/>
          <p14:tracePt t="71765" x="7283450" y="4276725"/>
          <p14:tracePt t="71773" x="7256463" y="4249738"/>
          <p14:tracePt t="71781" x="7212013" y="4203700"/>
          <p14:tracePt t="71790" x="7175500" y="4149725"/>
          <p14:tracePt t="71797" x="7102475" y="4086225"/>
          <p14:tracePt t="71808" x="7037388" y="4003675"/>
          <p14:tracePt t="71815" x="7000875" y="3957638"/>
          <p14:tracePt t="71822" x="6929438" y="3857625"/>
          <p14:tracePt t="71835" x="6892925" y="3794125"/>
          <p14:tracePt t="71840" x="6837363" y="3721100"/>
          <p14:tracePt t="71850" x="6783388" y="3638550"/>
          <p14:tracePt t="71855" x="6746875" y="3575050"/>
          <p14:tracePt t="71864" x="6710363" y="3529013"/>
          <p14:tracePt t="71872" x="6681788" y="3465513"/>
          <p14:tracePt t="71881" x="6645275" y="3402013"/>
          <p14:tracePt t="71897" x="6627813" y="3346450"/>
          <p14:tracePt t="71904" x="6618288" y="3328988"/>
          <p14:tracePt t="71914" x="6618288" y="3309938"/>
          <p14:tracePt t="71920" x="6618288" y="3292475"/>
          <p14:tracePt t="71928" x="6618288" y="3273425"/>
          <p14:tracePt t="71935" x="6610350" y="3265488"/>
          <p14:tracePt t="71944" x="6610350" y="3246438"/>
          <p14:tracePt t="71951" x="6610350" y="3228975"/>
          <p14:tracePt t="71960" x="6610350" y="3209925"/>
          <p14:tracePt t="71976" x="6610350" y="3200400"/>
          <p14:tracePt t="71984" x="6610350" y="3182938"/>
          <p14:tracePt t="71992" x="6610350" y="3173413"/>
          <p14:tracePt t="72000" x="6610350" y="3163888"/>
          <p14:tracePt t="72008" x="6610350" y="3146425"/>
          <p14:tracePt t="72016" x="6610350" y="3136900"/>
          <p14:tracePt t="72033" x="6610350" y="3127375"/>
          <p14:tracePt t="72042" x="6610350" y="3119438"/>
          <p14:tracePt t="72049" x="6618288" y="3119438"/>
          <p14:tracePt t="72258" x="6618288" y="3109913"/>
          <p14:tracePt t="72459" x="6627813" y="3109913"/>
          <p14:tracePt t="72572" x="6627813" y="3119438"/>
          <p14:tracePt t="72580" x="6627813" y="3136900"/>
          <p14:tracePt t="72587" x="6627813" y="3155950"/>
          <p14:tracePt t="72595" x="6627813" y="3182938"/>
          <p14:tracePt t="72603" x="6627813" y="3219450"/>
          <p14:tracePt t="72611" x="6637338" y="3265488"/>
          <p14:tracePt t="72619" x="6637338" y="3319463"/>
          <p14:tracePt t="72627" x="6637338" y="3429000"/>
          <p14:tracePt t="72635" x="6637338" y="3529013"/>
          <p14:tracePt t="72643" x="6627813" y="3584575"/>
          <p14:tracePt t="72651" x="6610350" y="3694113"/>
          <p14:tracePt t="72659" x="6591300" y="3840163"/>
          <p14:tracePt t="72667" x="6581775" y="3940175"/>
          <p14:tracePt t="72675" x="6564313" y="4086225"/>
          <p14:tracePt t="72683" x="6554788" y="4195763"/>
          <p14:tracePt t="72691" x="6518275" y="4359275"/>
          <p14:tracePt t="72699" x="6518275" y="4432300"/>
          <p14:tracePt t="72707" x="6491288" y="4587875"/>
          <p14:tracePt t="72715" x="6481763" y="4714875"/>
          <p14:tracePt t="72723" x="6454775" y="4805363"/>
          <p14:tracePt t="72731" x="6435725" y="4870450"/>
          <p14:tracePt t="72739" x="6427788" y="4979988"/>
          <p14:tracePt t="72749" x="6381750" y="5143500"/>
          <p14:tracePt t="72755" x="6362700" y="5226050"/>
          <p14:tracePt t="72765" x="6326188" y="5326063"/>
          <p14:tracePt t="72773" x="6318250" y="5362575"/>
          <p14:tracePt t="72781" x="6272213" y="5481638"/>
          <p14:tracePt t="72789" x="6254750" y="5508625"/>
          <p14:tracePt t="72797" x="6226175" y="5554663"/>
          <p14:tracePt t="72805" x="6218238" y="5599113"/>
          <p14:tracePt t="72813" x="6199188" y="5645150"/>
          <p14:tracePt t="72822" x="6189663" y="5681663"/>
          <p14:tracePt t="72833" x="6162675" y="5727700"/>
          <p14:tracePt t="72841" x="6153150" y="5754688"/>
          <p14:tracePt t="72849" x="6145213" y="5791200"/>
          <p14:tracePt t="72857" x="6135688" y="5845175"/>
          <p14:tracePt t="72869" x="6126163" y="5873750"/>
          <p14:tracePt t="72878" x="6108700" y="5910263"/>
          <p14:tracePt t="72885" x="6099175" y="5946775"/>
          <p14:tracePt t="72894" x="6089650" y="5973763"/>
          <p14:tracePt t="72901" x="6089650" y="6010275"/>
          <p14:tracePt t="72910" x="6089650" y="6037263"/>
          <p14:tracePt t="72917" x="6080125" y="6073775"/>
          <p14:tracePt t="72925" x="6080125" y="6110288"/>
          <p14:tracePt t="72933" x="6080125" y="6127750"/>
          <p14:tracePt t="72941" x="6080125" y="6137275"/>
          <p14:tracePt t="72949" x="6080125" y="6173788"/>
          <p14:tracePt t="72957" x="6080125" y="6183313"/>
          <p14:tracePt t="72965" x="6080125" y="6192838"/>
          <p14:tracePt t="72973" x="6080125" y="6200775"/>
          <p14:tracePt t="72981" x="6080125" y="6210300"/>
          <p14:tracePt t="73056" x="6080125" y="6219825"/>
          <p14:tracePt t="73066" x="6080125" y="6229350"/>
          <p14:tracePt t="73076" x="6062663" y="6237288"/>
          <p14:tracePt t="73084" x="6035675" y="6246813"/>
          <p14:tracePt t="73092" x="5989638" y="6256338"/>
          <p14:tracePt t="73099" x="5935663" y="6256338"/>
          <p14:tracePt t="73107" x="5880100" y="6265863"/>
          <p14:tracePt t="73115" x="5816600" y="6265863"/>
          <p14:tracePt t="73123" x="5707063" y="6265863"/>
          <p14:tracePt t="73133" x="5597525" y="6265863"/>
          <p14:tracePt t="73139" x="5414963" y="6265863"/>
          <p14:tracePt t="73148" x="5287963" y="6265863"/>
          <p14:tracePt t="73164" x="5049838" y="6283325"/>
          <p14:tracePt t="73171" x="4941888" y="6283325"/>
          <p14:tracePt t="73179" x="4795838" y="6283325"/>
          <p14:tracePt t="73187" x="4686300" y="6283325"/>
          <p14:tracePt t="73196" x="4576763" y="6292850"/>
          <p14:tracePt t="73203" x="4467225" y="6292850"/>
          <p14:tracePt t="73212" x="4440238" y="6292850"/>
          <p14:tracePt t="73219" x="4367213" y="6292850"/>
          <p14:tracePt t="73229" x="4311650" y="6292850"/>
          <p14:tracePt t="73235" x="4257675" y="6292850"/>
          <p14:tracePt t="73243" x="4211638" y="6292850"/>
          <p14:tracePt t="73251" x="4194175" y="6292850"/>
          <p14:tracePt t="73259" x="4165600" y="6292850"/>
          <p14:tracePt t="73269" x="4138613" y="6292850"/>
          <p14:tracePt t="73275" x="4094163" y="6292850"/>
          <p14:tracePt t="73283" x="4084638" y="6292850"/>
          <p14:tracePt t="73291" x="4048125" y="6292850"/>
          <p14:tracePt t="73299" x="4029075" y="6292850"/>
          <p14:tracePt t="73307" x="4002088" y="6292850"/>
          <p14:tracePt t="73315" x="3984625" y="6292850"/>
          <p14:tracePt t="73325" x="3956050" y="6292850"/>
          <p14:tracePt t="73333" x="3938588" y="6292850"/>
          <p14:tracePt t="73343" x="3929063" y="6292850"/>
          <p14:tracePt t="73351" x="3919538" y="6292850"/>
          <p14:tracePt t="73482" x="3948113" y="6292850"/>
          <p14:tracePt t="73490" x="4002088" y="6292850"/>
          <p14:tracePt t="73498" x="4084638" y="6292850"/>
          <p14:tracePt t="73505" x="4194175" y="6273800"/>
          <p14:tracePt t="73514" x="4340225" y="6229350"/>
          <p14:tracePt t="73522" x="4630738" y="6200775"/>
          <p14:tracePt t="73530" x="4803775" y="6200775"/>
          <p14:tracePt t="73538" x="4941888" y="6292850"/>
          <p14:tracePt t="73549" x="5032375" y="6411913"/>
          <p14:tracePt t="73735" x="5041900" y="6383338"/>
          <p14:tracePt t="73743" x="5132388" y="6273800"/>
          <p14:tracePt t="73751" x="5195888" y="6192838"/>
          <p14:tracePt t="73759" x="5287963" y="6110288"/>
          <p14:tracePt t="73767" x="5351463" y="6073775"/>
          <p14:tracePt t="73775" x="5405438" y="6073775"/>
          <p14:tracePt t="73783" x="5487988" y="6046788"/>
          <p14:tracePt t="73791" x="5580063" y="6018213"/>
          <p14:tracePt t="73799" x="5707063" y="6000750"/>
          <p14:tracePt t="73807" x="5834063" y="6000750"/>
          <p14:tracePt t="73815" x="5899150" y="6000750"/>
          <p14:tracePt t="73824" x="5935663" y="6000750"/>
          <p14:tracePt t="73834" x="5962650" y="6000750"/>
          <p14:tracePt t="73840" x="5980113" y="5991225"/>
          <p14:tracePt t="73850" x="5989638" y="5991225"/>
          <p14:tracePt t="73881" x="5989638" y="5983288"/>
          <p14:tracePt t="73960" x="5989638" y="5973763"/>
          <p14:tracePt t="73969" x="5989638" y="5964238"/>
          <p14:tracePt t="73975" x="5989638" y="5954713"/>
          <p14:tracePt t="73985" x="5989638" y="5937250"/>
          <p14:tracePt t="73993" x="5989638" y="5927725"/>
          <p14:tracePt t="74001" x="5989638" y="5918200"/>
          <p14:tracePt t="74010" x="5989638" y="5910263"/>
          <p14:tracePt t="74025" x="5989638" y="5900738"/>
          <p14:tracePt t="74033" x="5989638" y="5891213"/>
          <p14:tracePt t="74041" x="5989638" y="5881688"/>
          <p14:tracePt t="74065" x="5989638" y="5873750"/>
          <p14:tracePt t="74275" x="5972175" y="5873750"/>
          <p14:tracePt t="74283" x="5916613" y="5873750"/>
          <p14:tracePt t="74293" x="5843588" y="5864225"/>
          <p14:tracePt t="74303" x="5753100" y="5845175"/>
          <p14:tracePt t="74312" x="5707063" y="5845175"/>
          <p14:tracePt t="74319" x="5597525" y="5837238"/>
          <p14:tracePt t="74327" x="5478463" y="5818188"/>
          <p14:tracePt t="74335" x="5405438" y="5818188"/>
          <p14:tracePt t="74343" x="5351463" y="5808663"/>
          <p14:tracePt t="74351" x="5251450" y="5800725"/>
          <p14:tracePt t="74359" x="5159375" y="5781675"/>
          <p14:tracePt t="74367" x="5032375" y="5754688"/>
          <p14:tracePt t="74375" x="4949825" y="5727700"/>
          <p14:tracePt t="74383" x="4840288" y="5699125"/>
          <p14:tracePt t="74391" x="4776788" y="5691188"/>
          <p14:tracePt t="74399" x="4703763" y="5672138"/>
          <p14:tracePt t="74407" x="4659313" y="5662613"/>
          <p14:tracePt t="74415" x="4603750" y="5654675"/>
          <p14:tracePt t="74423" x="4567238" y="5645150"/>
          <p14:tracePt t="74431" x="4540250" y="5645150"/>
          <p14:tracePt t="74439" x="4513263" y="5635625"/>
          <p14:tracePt t="74447" x="4503738" y="5635625"/>
          <p14:tracePt t="74455" x="4484688" y="5635625"/>
          <p14:tracePt t="74463" x="4476750" y="5626100"/>
          <p14:tracePt t="74471" x="4467225" y="5626100"/>
          <p14:tracePt t="74487" x="4457700" y="5618163"/>
          <p14:tracePt t="74496" x="4448175" y="5618163"/>
          <p14:tracePt t="74503" x="4440238" y="5618163"/>
          <p14:tracePt t="74512" x="4430713" y="5618163"/>
          <p14:tracePt t="74519" x="4413250" y="5618163"/>
          <p14:tracePt t="74527" x="4384675" y="5608638"/>
          <p14:tracePt t="74535" x="4367213" y="5608638"/>
          <p14:tracePt t="74543" x="4348163" y="5608638"/>
          <p14:tracePt t="74551" x="4321175" y="5608638"/>
          <p14:tracePt t="74562" x="4311650" y="5608638"/>
          <p14:tracePt t="74569" x="4303713" y="5608638"/>
          <p14:tracePt t="74577" x="4294188" y="5608638"/>
          <p14:tracePt t="74593" x="4284663" y="5608638"/>
          <p14:tracePt t="74626" x="4284663" y="5635625"/>
          <p14:tracePt t="74639" x="4284663" y="5672138"/>
          <p14:tracePt t="74643" x="4284663" y="5745163"/>
          <p14:tracePt t="74649" x="4284663" y="5800725"/>
          <p14:tracePt t="74657" x="4284663" y="5910263"/>
          <p14:tracePt t="74665" x="4303713" y="6000750"/>
          <p14:tracePt t="74674" x="4330700" y="6119813"/>
          <p14:tracePt t="74684" x="4330700" y="6192838"/>
          <p14:tracePt t="74690" x="4340225" y="6237288"/>
          <p14:tracePt t="74706" x="4340225" y="6256338"/>
          <p14:tracePt t="74762" x="4348163" y="6256338"/>
          <p14:tracePt t="74778" x="4357688" y="6256338"/>
          <p14:tracePt t="74785" x="4367213" y="6256338"/>
          <p14:tracePt t="74803" x="4384675" y="6256338"/>
          <p14:tracePt t="74813" x="4394200" y="6256338"/>
          <p14:tracePt t="74822" x="4403725" y="6256338"/>
          <p14:tracePt t="74830" x="4413250" y="6256338"/>
          <p14:tracePt t="74839" x="4421188" y="6256338"/>
          <p14:tracePt t="74845" x="4430713" y="6246813"/>
          <p14:tracePt t="74855" x="4440238" y="6237288"/>
          <p14:tracePt t="74862" x="4457700" y="6237288"/>
          <p14:tracePt t="74879" x="4513263" y="6229350"/>
          <p14:tracePt t="74887" x="4540250" y="6229350"/>
          <p14:tracePt t="74897" x="4567238" y="6219825"/>
          <p14:tracePt t="74903" x="4622800" y="6219825"/>
          <p14:tracePt t="74913" x="4667250" y="6200775"/>
          <p14:tracePt t="74919" x="4740275" y="6200775"/>
          <p14:tracePt t="74927" x="4849813" y="6200775"/>
          <p14:tracePt t="74935" x="4959350" y="6192838"/>
          <p14:tracePt t="74943" x="5086350" y="6192838"/>
          <p14:tracePt t="74951" x="5232400" y="6192838"/>
          <p14:tracePt t="74960" x="5341938" y="6192838"/>
          <p14:tracePt t="74967" x="5487988" y="6192838"/>
          <p14:tracePt t="74975" x="5653088" y="6192838"/>
          <p14:tracePt t="74983" x="5707063" y="6192838"/>
          <p14:tracePt t="74991" x="5816600" y="6192838"/>
          <p14:tracePt t="74999" x="5870575" y="6192838"/>
          <p14:tracePt t="75010" x="5907088" y="6192838"/>
          <p14:tracePt t="75016" x="5943600" y="6192838"/>
          <p14:tracePt t="75024" x="5953125" y="6192838"/>
          <p14:tracePt t="75031" x="5962650" y="6192838"/>
          <p14:tracePt t="75047" x="5972175" y="6192838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ADCAA802-4611-4BD6-8E41-C2186D36F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"/>
            <a:ext cx="739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3) Alkynes</a:t>
            </a:r>
            <a:endParaRPr lang="zh-CN" altLang="en-US" sz="320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44035" name="Object 5">
            <a:extLst>
              <a:ext uri="{FF2B5EF4-FFF2-40B4-BE49-F238E27FC236}">
                <a16:creationId xmlns:a16="http://schemas.microsoft.com/office/drawing/2014/main" id="{7CCE420D-5589-43C1-A610-F2C031E64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581400"/>
          <a:ext cx="381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文档" r:id="rId5" imgW="381000" imgH="862584" progId="Word.Document.8">
                  <p:embed/>
                </p:oleObj>
              </mc:Choice>
              <mc:Fallback>
                <p:oleObj name="文档" r:id="rId5" imgW="381000" imgH="862584" progId="Word.Document.8">
                  <p:embed/>
                  <p:pic>
                    <p:nvPicPr>
                      <p:cNvPr id="44035" name="Object 5">
                        <a:extLst>
                          <a:ext uri="{FF2B5EF4-FFF2-40B4-BE49-F238E27FC236}">
                            <a16:creationId xmlns:a16="http://schemas.microsoft.com/office/drawing/2014/main" id="{7CCE420D-5589-43C1-A610-F2C031E64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381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A3CB43F-2E4A-49C4-8715-A765D0F22070}"/>
              </a:ext>
            </a:extLst>
          </p:cNvPr>
          <p:cNvGraphicFramePr>
            <a:graphicFrameLocks noGrp="1"/>
          </p:cNvGraphicFramePr>
          <p:nvPr/>
        </p:nvGraphicFramePr>
        <p:xfrm>
          <a:off x="465138" y="1589088"/>
          <a:ext cx="8353425" cy="4330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8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43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5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ion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quency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s and Vibration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ngle bonds to hydroge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0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～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5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ple and cumulated double bonds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00~20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、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＝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5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uble bonds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~15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altLang="zh-CN" sz="1800" b="1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enyl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906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ngle bonds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altLang="zh-CN" sz="1800" b="1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gerprint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00~400cm</a:t>
                      </a:r>
                      <a:r>
                        <a:rPr lang="en-US" altLang="zh-CN" sz="18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 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</a:t>
                      </a:r>
                      <a:endParaRPr lang="en-US" altLang="zh-CN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etching Vibration</a:t>
                      </a:r>
                    </a:p>
                    <a:p>
                      <a:pPr algn="ctr"/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－</a:t>
                      </a:r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</a:p>
                    <a:p>
                      <a:pPr algn="ctr"/>
                      <a:r>
                        <a:rPr lang="en-US" altLang="zh-CN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ding Vibration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 eaLnBrk="1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          </a:t>
                      </a:r>
                    </a:p>
                  </a:txBody>
                  <a:tcPr marL="91445" marR="91445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33CAFE2D-4E16-497B-AAF1-842F4EE1FBD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157"/>
    </mc:Choice>
    <mc:Fallback>
      <p:transition spd="slow" advTm="551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56" x="5962650" y="6192838"/>
          <p14:tracePt t="3566" x="5953125" y="6192838"/>
          <p14:tracePt t="3573" x="5926138" y="6192838"/>
          <p14:tracePt t="3581" x="5907088" y="6192838"/>
          <p14:tracePt t="3619" x="5899150" y="6192838"/>
          <p14:tracePt t="3632" x="5889625" y="6164263"/>
          <p14:tracePt t="3639" x="5880100" y="6119813"/>
          <p14:tracePt t="3649" x="5870575" y="6091238"/>
          <p14:tracePt t="3656" x="5816600" y="5964238"/>
          <p14:tracePt t="3664" x="5724525" y="5791200"/>
          <p14:tracePt t="3672" x="5634038" y="5635625"/>
          <p14:tracePt t="3680" x="5434013" y="5270500"/>
          <p14:tracePt t="3688" x="5187950" y="4833938"/>
          <p14:tracePt t="3696" x="4986338" y="4468813"/>
          <p14:tracePt t="3704" x="4749800" y="4067175"/>
          <p14:tracePt t="3712" x="4640263" y="3857625"/>
          <p14:tracePt t="3720" x="4403725" y="3429000"/>
          <p14:tracePt t="3728" x="4165600" y="3017838"/>
          <p14:tracePt t="3736" x="3892550" y="2544763"/>
          <p14:tracePt t="3744" x="3765550" y="2389188"/>
          <p14:tracePt t="3752" x="3509963" y="2016125"/>
          <p14:tracePt t="3760" x="3354388" y="1787525"/>
          <p14:tracePt t="3768" x="3263900" y="1651000"/>
          <p14:tracePt t="3776" x="3163888" y="1514475"/>
          <p14:tracePt t="3784" x="3090863" y="1412875"/>
          <p14:tracePt t="3792" x="2998788" y="1312863"/>
          <p14:tracePt t="3801" x="2898775" y="1212850"/>
          <p14:tracePt t="3808" x="2725738" y="1122363"/>
          <p14:tracePt t="3819" x="2606675" y="1076325"/>
          <p14:tracePt t="3823" x="2479675" y="1030288"/>
          <p14:tracePt t="3833" x="2270125" y="984250"/>
          <p14:tracePt t="3840" x="2124075" y="966788"/>
          <p14:tracePt t="3849" x="2060575" y="957263"/>
          <p14:tracePt t="3858" x="2033588" y="957263"/>
          <p14:tracePt t="3865" x="2005013" y="957263"/>
          <p14:tracePt t="3873" x="1987550" y="957263"/>
          <p14:tracePt t="3882" x="1968500" y="957263"/>
          <p14:tracePt t="3890" x="1951038" y="957263"/>
          <p14:tracePt t="3897" x="1941513" y="957263"/>
          <p14:tracePt t="3906" x="1924050" y="957263"/>
          <p14:tracePt t="3914" x="1905000" y="957263"/>
          <p14:tracePt t="3922" x="1887538" y="957263"/>
          <p14:tracePt t="3929" x="1860550" y="957263"/>
          <p14:tracePt t="3938" x="1841500" y="957263"/>
          <p14:tracePt t="3946" x="1831975" y="957263"/>
          <p14:tracePt t="3998" x="1824038" y="957263"/>
          <p14:tracePt t="4014" x="1814513" y="966788"/>
          <p14:tracePt t="4021" x="1795463" y="993775"/>
          <p14:tracePt t="4029" x="1751013" y="1039813"/>
          <p14:tracePt t="4038" x="1714500" y="1066800"/>
          <p14:tracePt t="4046" x="1668463" y="1103313"/>
          <p14:tracePt t="4054" x="1622425" y="1130300"/>
          <p14:tracePt t="4062" x="1576388" y="1158875"/>
          <p14:tracePt t="4069" x="1541463" y="1176338"/>
          <p14:tracePt t="4078" x="1522413" y="1185863"/>
          <p14:tracePt t="4086" x="1512888" y="1185863"/>
          <p14:tracePt t="4168" x="1504950" y="1195388"/>
          <p14:tracePt t="4175" x="1485900" y="1203325"/>
          <p14:tracePt t="4183" x="1458913" y="1222375"/>
          <p14:tracePt t="4192" x="1431925" y="1249363"/>
          <p14:tracePt t="4199" x="1412875" y="1268413"/>
          <p14:tracePt t="4207" x="1385888" y="1276350"/>
          <p14:tracePt t="4216" x="1358900" y="1295400"/>
          <p14:tracePt t="4223" x="1322388" y="1303338"/>
          <p14:tracePt t="4232" x="1293813" y="1322388"/>
          <p14:tracePt t="4240" x="1249363" y="1339850"/>
          <p14:tracePt t="4250" x="1222375" y="1349375"/>
          <p14:tracePt t="4256" x="1203325" y="1349375"/>
          <p14:tracePt t="4265" x="1185863" y="1349375"/>
          <p14:tracePt t="4272" x="1166813" y="1358900"/>
          <p14:tracePt t="4280" x="1157288" y="1358900"/>
          <p14:tracePt t="4288" x="1149350" y="1358900"/>
          <p14:tracePt t="4698" x="1120775" y="1358900"/>
          <p14:tracePt t="4708" x="1103313" y="1349375"/>
          <p14:tracePt t="4714" x="1066800" y="1339850"/>
          <p14:tracePt t="4724" x="1047750" y="1331913"/>
          <p14:tracePt t="4732" x="1039813" y="1331913"/>
          <p14:tracePt t="4740" x="1030288" y="1331913"/>
          <p14:tracePt t="4748" x="1020763" y="1322388"/>
          <p14:tracePt t="4756" x="1003300" y="1322388"/>
          <p14:tracePt t="4764" x="993775" y="1312863"/>
          <p14:tracePt t="4773" x="984250" y="1312863"/>
          <p14:tracePt t="4782" x="974725" y="1312863"/>
          <p14:tracePt t="4797" x="957263" y="1303338"/>
          <p14:tracePt t="4804" x="947738" y="1303338"/>
          <p14:tracePt t="4812" x="930275" y="1295400"/>
          <p14:tracePt t="4821" x="911225" y="1295400"/>
          <p14:tracePt t="4827" x="884238" y="1285875"/>
          <p14:tracePt t="4835" x="838200" y="1285875"/>
          <p14:tracePt t="4844" x="811213" y="1285875"/>
          <p14:tracePt t="4851" x="784225" y="1276350"/>
          <p14:tracePt t="4859" x="757238" y="1276350"/>
          <p14:tracePt t="4868" x="738188" y="1276350"/>
          <p14:tracePt t="4876" x="728663" y="1276350"/>
          <p14:tracePt t="4884" x="720725" y="1276350"/>
          <p14:tracePt t="4892" x="711200" y="1276350"/>
          <p14:tracePt t="4900" x="701675" y="1276350"/>
          <p14:tracePt t="4908" x="692150" y="1276350"/>
          <p14:tracePt t="4916" x="684213" y="1276350"/>
          <p14:tracePt t="4924" x="674688" y="1276350"/>
          <p14:tracePt t="4932" x="665163" y="1276350"/>
          <p14:tracePt t="4940" x="647700" y="1276350"/>
          <p14:tracePt t="4988" x="638175" y="1276350"/>
          <p14:tracePt t="5054" x="655638" y="1276350"/>
          <p14:tracePt t="5062" x="692150" y="1276350"/>
          <p14:tracePt t="5069" x="738188" y="1276350"/>
          <p14:tracePt t="5078" x="820738" y="1276350"/>
          <p14:tracePt t="5085" x="947738" y="1276350"/>
          <p14:tracePt t="5094" x="1112838" y="1276350"/>
          <p14:tracePt t="5101" x="1166813" y="1276350"/>
          <p14:tracePt t="5109" x="1330325" y="1276350"/>
          <p14:tracePt t="5118" x="1439863" y="1295400"/>
          <p14:tracePt t="5126" x="1504950" y="1295400"/>
          <p14:tracePt t="5135" x="1612900" y="1303338"/>
          <p14:tracePt t="5141" x="1685925" y="1303338"/>
          <p14:tracePt t="5150" x="1758950" y="1322388"/>
          <p14:tracePt t="5158" x="1795463" y="1322388"/>
          <p14:tracePt t="5167" x="1804988" y="1322388"/>
          <p14:tracePt t="5173" x="1814513" y="1322388"/>
          <p14:tracePt t="5197" x="1824038" y="1322388"/>
          <p14:tracePt t="5221" x="1831975" y="1322388"/>
          <p14:tracePt t="5230" x="1841500" y="1322388"/>
          <p14:tracePt t="5239" x="1868488" y="1322388"/>
          <p14:tracePt t="5246" x="1905000" y="1322388"/>
          <p14:tracePt t="5254" x="1960563" y="1322388"/>
          <p14:tracePt t="5262" x="2014538" y="1322388"/>
          <p14:tracePt t="5269" x="2106613" y="1322388"/>
          <p14:tracePt t="5277" x="2206625" y="1322388"/>
          <p14:tracePt t="5288" x="2243138" y="1331913"/>
          <p14:tracePt t="5294" x="2270125" y="1331913"/>
          <p14:tracePt t="5304" x="2306638" y="1331913"/>
          <p14:tracePt t="5309" x="2306638" y="1339850"/>
          <p14:tracePt t="5320" x="2316163" y="1339850"/>
          <p14:tracePt t="5327" x="2324100" y="1339850"/>
          <p14:tracePt t="8033" x="2324100" y="1358900"/>
          <p14:tracePt t="8042" x="2324100" y="1376363"/>
          <p14:tracePt t="8049" x="2324100" y="1395413"/>
          <p14:tracePt t="8058" x="2316163" y="1395413"/>
          <p14:tracePt t="8066" x="2316163" y="1412875"/>
          <p14:tracePt t="8073" x="2316163" y="1422400"/>
          <p14:tracePt t="8082" x="2316163" y="1431925"/>
          <p14:tracePt t="8089" x="2316163" y="1441450"/>
          <p14:tracePt t="8098" x="2316163" y="1449388"/>
          <p14:tracePt t="8106" x="2316163" y="1458913"/>
          <p14:tracePt t="8114" x="2306638" y="1458913"/>
          <p14:tracePt t="8123" x="2306638" y="1468438"/>
          <p14:tracePt t="8139" x="2306638" y="1477963"/>
          <p14:tracePt t="8154" x="2306638" y="1485900"/>
          <p14:tracePt t="8356" x="2297113" y="1495425"/>
          <p14:tracePt t="8380" x="2297113" y="1504950"/>
          <p14:tracePt t="9290" x="2306638" y="1504950"/>
          <p14:tracePt t="9362" x="2306638" y="1514475"/>
          <p14:tracePt t="9394" x="2306638" y="1522413"/>
          <p14:tracePt t="9402" x="2306638" y="1531938"/>
          <p14:tracePt t="9410" x="2316163" y="1541463"/>
          <p14:tracePt t="9426" x="2316163" y="1550988"/>
          <p14:tracePt t="9434" x="2324100" y="1558925"/>
          <p14:tracePt t="9442" x="2324100" y="1568450"/>
          <p14:tracePt t="9466" x="2324100" y="1587500"/>
          <p14:tracePt t="9475" x="2333625" y="1595438"/>
          <p14:tracePt t="9482" x="2333625" y="1604963"/>
          <p14:tracePt t="9492" x="2333625" y="1624013"/>
          <p14:tracePt t="9498" x="2333625" y="1641475"/>
          <p14:tracePt t="9508" x="2343150" y="1641475"/>
          <p14:tracePt t="9516" x="2343150" y="1660525"/>
          <p14:tracePt t="9523" x="2343150" y="1668463"/>
          <p14:tracePt t="9532" x="2343150" y="1677988"/>
          <p14:tracePt t="9540" x="2343150" y="1697038"/>
          <p14:tracePt t="9548" x="2343150" y="1704975"/>
          <p14:tracePt t="9558" x="2343150" y="1714500"/>
          <p14:tracePt t="9563" x="2343150" y="1724025"/>
          <p14:tracePt t="9573" x="2343150" y="1731963"/>
          <p14:tracePt t="9591" x="2343150" y="1741488"/>
          <p14:tracePt t="9628" x="2343150" y="1751013"/>
          <p14:tracePt t="9774" x="2343150" y="1760538"/>
          <p14:tracePt t="9790" x="2343150" y="1768475"/>
          <p14:tracePt t="9814" x="2343150" y="1778000"/>
          <p14:tracePt t="9830" x="2343150" y="1787525"/>
          <p14:tracePt t="9845" x="2333625" y="1797050"/>
          <p14:tracePt t="9862" x="2324100" y="1804988"/>
          <p14:tracePt t="9873" x="2316163" y="1814513"/>
          <p14:tracePt t="9882" x="2297113" y="1833563"/>
          <p14:tracePt t="9898" x="2279650" y="1841500"/>
          <p14:tracePt t="9905" x="2270125" y="1851025"/>
          <p14:tracePt t="9914" x="2251075" y="1851025"/>
          <p14:tracePt t="9923" x="2243138" y="1860550"/>
          <p14:tracePt t="9929" x="2233613" y="1870075"/>
          <p14:tracePt t="9954" x="2224088" y="1878013"/>
          <p14:tracePt t="9962" x="2206625" y="1887538"/>
          <p14:tracePt t="9969" x="2197100" y="1887538"/>
          <p14:tracePt t="9990" x="2179638" y="1897063"/>
          <p14:tracePt t="10002" x="2170113" y="1897063"/>
          <p14:tracePt t="10042" x="2160588" y="1897063"/>
          <p14:tracePt t="10058" x="2151063" y="1897063"/>
          <p14:tracePt t="10068" x="2143125" y="1897063"/>
          <p14:tracePt t="10073" x="2124075" y="1897063"/>
          <p14:tracePt t="10082" x="2106613" y="1897063"/>
          <p14:tracePt t="10092" x="2078038" y="1897063"/>
          <p14:tracePt t="10098" x="2051050" y="1897063"/>
          <p14:tracePt t="10108" x="2024063" y="1897063"/>
          <p14:tracePt t="10114" x="1987550" y="1897063"/>
          <p14:tracePt t="10123" x="1960563" y="1897063"/>
          <p14:tracePt t="10131" x="1931988" y="1897063"/>
          <p14:tracePt t="10139" x="1895475" y="1897063"/>
          <p14:tracePt t="10148" x="1860550" y="1897063"/>
          <p14:tracePt t="10156" x="1831975" y="1897063"/>
          <p14:tracePt t="10164" x="1804988" y="1897063"/>
          <p14:tracePt t="10172" x="1787525" y="1897063"/>
          <p14:tracePt t="10180" x="1758950" y="1897063"/>
          <p14:tracePt t="10190" x="1731963" y="1897063"/>
          <p14:tracePt t="10196" x="1695450" y="1897063"/>
          <p14:tracePt t="10204" x="1668463" y="1897063"/>
          <p14:tracePt t="10212" x="1641475" y="1897063"/>
          <p14:tracePt t="10220" x="1612900" y="1897063"/>
          <p14:tracePt t="10229" x="1595438" y="1897063"/>
          <p14:tracePt t="10236" x="1568450" y="1897063"/>
          <p14:tracePt t="10244" x="1531938" y="1906588"/>
          <p14:tracePt t="10252" x="1512888" y="1906588"/>
          <p14:tracePt t="10260" x="1485900" y="1906588"/>
          <p14:tracePt t="10269" x="1476375" y="1906588"/>
          <p14:tracePt t="10277" x="1449388" y="1906588"/>
          <p14:tracePt t="10284" x="1439863" y="1906588"/>
          <p14:tracePt t="10294" x="1403350" y="1906588"/>
          <p14:tracePt t="10300" x="1376363" y="1906588"/>
          <p14:tracePt t="10308" x="1358900" y="1906588"/>
          <p14:tracePt t="10316" x="1339850" y="1906588"/>
          <p14:tracePt t="10324" x="1322388" y="1906588"/>
          <p14:tracePt t="10334" x="1293813" y="1906588"/>
          <p14:tracePt t="10342" x="1276350" y="1906588"/>
          <p14:tracePt t="10349" x="1258888" y="1906588"/>
          <p14:tracePt t="10361" x="1239838" y="1914525"/>
          <p14:tracePt t="10364" x="1212850" y="1914525"/>
          <p14:tracePt t="10376" x="1193800" y="1914525"/>
          <p14:tracePt t="10380" x="1166813" y="1914525"/>
          <p14:tracePt t="10391" x="1157288" y="1914525"/>
          <p14:tracePt t="10396" x="1139825" y="1914525"/>
          <p14:tracePt t="10408" x="1130300" y="1914525"/>
          <p14:tracePt t="10424" x="1112838" y="1914525"/>
          <p14:tracePt t="10430" x="1093788" y="1914525"/>
          <p14:tracePt t="10438" x="1084263" y="1914525"/>
          <p14:tracePt t="10446" x="1066800" y="1914525"/>
          <p14:tracePt t="10454" x="1057275" y="1914525"/>
          <p14:tracePt t="10462" x="1047750" y="1914525"/>
          <p14:tracePt t="10477" x="1030288" y="1914525"/>
          <p14:tracePt t="10486" x="1011238" y="1914525"/>
          <p14:tracePt t="10493" x="993775" y="1924050"/>
          <p14:tracePt t="10502" x="984250" y="1924050"/>
          <p14:tracePt t="10509" x="974725" y="1933575"/>
          <p14:tracePt t="10518" x="966788" y="1933575"/>
          <p14:tracePt t="10526" x="957263" y="1933575"/>
          <p14:tracePt t="10534" x="957263" y="1943100"/>
          <p14:tracePt t="10542" x="939800" y="1951038"/>
          <p14:tracePt t="10550" x="930275" y="1960563"/>
          <p14:tracePt t="10560" x="920750" y="1979613"/>
          <p14:tracePt t="10570" x="903288" y="1997075"/>
          <p14:tracePt t="10580" x="893763" y="2043113"/>
          <p14:tracePt t="10586" x="866775" y="2070100"/>
          <p14:tracePt t="10595" x="857250" y="2097088"/>
          <p14:tracePt t="10601" x="838200" y="2133600"/>
          <p14:tracePt t="10609" x="830263" y="2152650"/>
          <p14:tracePt t="10618" x="830263" y="2189163"/>
          <p14:tracePt t="10626" x="820738" y="2206625"/>
          <p14:tracePt t="10634" x="811213" y="2225675"/>
          <p14:tracePt t="10642" x="811213" y="2262188"/>
          <p14:tracePt t="10650" x="811213" y="2289175"/>
          <p14:tracePt t="10658" x="811213" y="2306638"/>
          <p14:tracePt t="10668" x="811213" y="2335213"/>
          <p14:tracePt t="10674" x="811213" y="2362200"/>
          <p14:tracePt t="10684" x="820738" y="2416175"/>
          <p14:tracePt t="10690" x="847725" y="2452688"/>
          <p14:tracePt t="10699" x="866775" y="2471738"/>
          <p14:tracePt t="10708" x="884238" y="2489200"/>
          <p14:tracePt t="10716" x="903288" y="2508250"/>
          <p14:tracePt t="10723" x="930275" y="2525713"/>
          <p14:tracePt t="10732" x="966788" y="2544763"/>
          <p14:tracePt t="10740" x="993775" y="2554288"/>
          <p14:tracePt t="10748" x="1047750" y="2571750"/>
          <p14:tracePt t="10756" x="1093788" y="2581275"/>
          <p14:tracePt t="10766" x="1120775" y="2589213"/>
          <p14:tracePt t="10778" x="1176338" y="2608263"/>
          <p14:tracePt t="10783" x="1293813" y="2644775"/>
          <p14:tracePt t="10792" x="1366838" y="2662238"/>
          <p14:tracePt t="10800" x="1431925" y="2662238"/>
          <p14:tracePt t="10809" x="1504950" y="2671763"/>
          <p14:tracePt t="10816" x="1531938" y="2671763"/>
          <p14:tracePt t="10823" x="1604963" y="2671763"/>
          <p14:tracePt t="10832" x="1695450" y="2671763"/>
          <p14:tracePt t="10840" x="1751013" y="2671763"/>
          <p14:tracePt t="10848" x="1778000" y="2681288"/>
          <p14:tracePt t="10856" x="1824038" y="2681288"/>
          <p14:tracePt t="10863" x="1841500" y="2690813"/>
          <p14:tracePt t="10872" x="1868488" y="2690813"/>
          <p14:tracePt t="10879" x="1887538" y="2698750"/>
          <p14:tracePt t="10889" x="1931988" y="2708275"/>
          <p14:tracePt t="10895" x="2005013" y="2735263"/>
          <p14:tracePt t="10904" x="2051050" y="2735263"/>
          <p14:tracePt t="10912" x="2106613" y="2754313"/>
          <p14:tracePt t="10920" x="2179638" y="2763838"/>
          <p14:tracePt t="10928" x="2243138" y="2771775"/>
          <p14:tracePt t="10936" x="2270125" y="2771775"/>
          <p14:tracePt t="10944" x="2324100" y="2790825"/>
          <p14:tracePt t="10952" x="2379663" y="2790825"/>
          <p14:tracePt t="10959" x="2425700" y="2800350"/>
          <p14:tracePt t="10970" x="2470150" y="2800350"/>
          <p14:tracePt t="10977" x="2506663" y="2800350"/>
          <p14:tracePt t="10990" x="2533650" y="2808288"/>
          <p14:tracePt t="10992" x="2570163" y="2808288"/>
          <p14:tracePt t="11002" x="2589213" y="2808288"/>
          <p14:tracePt t="11008" x="2598738" y="2808288"/>
          <p14:tracePt t="11018" x="2616200" y="2808288"/>
          <p14:tracePt t="11026" x="2625725" y="2808288"/>
          <p14:tracePt t="11033" x="2643188" y="2808288"/>
          <p14:tracePt t="11041" x="2662238" y="2808288"/>
          <p14:tracePt t="11050" x="2679700" y="2800350"/>
          <p14:tracePt t="11057" x="2698750" y="2781300"/>
          <p14:tracePt t="11065" x="2716213" y="2771775"/>
          <p14:tracePt t="11073" x="2752725" y="2744788"/>
          <p14:tracePt t="11082" x="2781300" y="2727325"/>
          <p14:tracePt t="11093" x="2808288" y="2708275"/>
          <p14:tracePt t="11098" x="2844800" y="2690813"/>
          <p14:tracePt t="11106" x="2862263" y="2662238"/>
          <p14:tracePt t="11114" x="2871788" y="2662238"/>
          <p14:tracePt t="11123" x="2889250" y="2644775"/>
          <p14:tracePt t="11130" x="2889250" y="2625725"/>
          <p14:tracePt t="11139" x="2898775" y="2617788"/>
          <p14:tracePt t="11146" x="2908300" y="2589213"/>
          <p14:tracePt t="11154" x="2908300" y="2581275"/>
          <p14:tracePt t="11161" x="2917825" y="2544763"/>
          <p14:tracePt t="11169" x="2917825" y="2517775"/>
          <p14:tracePt t="11177" x="2925763" y="2462213"/>
          <p14:tracePt t="11186" x="2925763" y="2435225"/>
          <p14:tracePt t="11193" x="2925763" y="2389188"/>
          <p14:tracePt t="11203" x="2925763" y="2352675"/>
          <p14:tracePt t="11211" x="2925763" y="2316163"/>
          <p14:tracePt t="11219" x="2925763" y="2289175"/>
          <p14:tracePt t="11227" x="2925763" y="2270125"/>
          <p14:tracePt t="11234" x="2917825" y="2243138"/>
          <p14:tracePt t="11243" x="2908300" y="2225675"/>
          <p14:tracePt t="11250" x="2898775" y="2206625"/>
          <p14:tracePt t="11258" x="2898775" y="2189163"/>
          <p14:tracePt t="11266" x="2889250" y="2170113"/>
          <p14:tracePt t="11274" x="2881313" y="2152650"/>
          <p14:tracePt t="11284" x="2852738" y="2116138"/>
          <p14:tracePt t="11291" x="2844800" y="2097088"/>
          <p14:tracePt t="11299" x="2817813" y="2070100"/>
          <p14:tracePt t="11308" x="2781300" y="2024063"/>
          <p14:tracePt t="11316" x="2762250" y="1987550"/>
          <p14:tracePt t="11323" x="2716213" y="1970088"/>
          <p14:tracePt t="11332" x="2679700" y="1933575"/>
          <p14:tracePt t="11339" x="2635250" y="1914525"/>
          <p14:tracePt t="11348" x="2570163" y="1878013"/>
          <p14:tracePt t="11356" x="2498725" y="1833563"/>
          <p14:tracePt t="11363" x="2416175" y="1797050"/>
          <p14:tracePt t="11373" x="2297113" y="1751013"/>
          <p14:tracePt t="11379" x="2206625" y="1724025"/>
          <p14:tracePt t="11389" x="2143125" y="1714500"/>
          <p14:tracePt t="11395" x="1997075" y="1687513"/>
          <p14:tracePt t="11409" x="1914525" y="1668463"/>
          <p14:tracePt t="11416" x="1841500" y="1660525"/>
          <p14:tracePt t="11424" x="1768475" y="1660525"/>
          <p14:tracePt t="11431" x="1722438" y="1660525"/>
          <p14:tracePt t="11440" x="1685925" y="1660525"/>
          <p14:tracePt t="11449" x="1658938" y="1660525"/>
          <p14:tracePt t="11456" x="1631950" y="1660525"/>
          <p14:tracePt t="11464" x="1612900" y="1660525"/>
          <p14:tracePt t="11472" x="1604963" y="1660525"/>
          <p14:tracePt t="11482" x="1595438" y="1660525"/>
          <p14:tracePt t="11492" x="1585913" y="1668463"/>
          <p14:tracePt t="11499" x="1558925" y="1731963"/>
          <p14:tracePt t="11508" x="1558925" y="1760538"/>
          <p14:tracePt t="11516" x="1541463" y="1797050"/>
          <p14:tracePt t="11524" x="1541463" y="1824038"/>
          <p14:tracePt t="11532" x="1541463" y="1851025"/>
          <p14:tracePt t="11540" x="1541463" y="1897063"/>
          <p14:tracePt t="11548" x="1541463" y="1933575"/>
          <p14:tracePt t="11557" x="1558925" y="1979613"/>
          <p14:tracePt t="11564" x="1595438" y="2024063"/>
          <p14:tracePt t="11574" x="1622425" y="2060575"/>
          <p14:tracePt t="11580" x="1685925" y="2079625"/>
          <p14:tracePt t="11591" x="1768475" y="2106613"/>
          <p14:tracePt t="11596" x="1841500" y="2125663"/>
          <p14:tracePt t="11608" x="1905000" y="2133600"/>
          <p14:tracePt t="11613" x="2014538" y="2143125"/>
          <p14:tracePt t="11623" x="2179638" y="2160588"/>
          <p14:tracePt t="11629" x="2379663" y="2179638"/>
          <p14:tracePt t="11639" x="2579688" y="2179638"/>
          <p14:tracePt t="11646" x="2852738" y="2179638"/>
          <p14:tracePt t="11654" x="3035300" y="2179638"/>
          <p14:tracePt t="11661" x="3309938" y="2179638"/>
          <p14:tracePt t="11669" x="3490913" y="2179638"/>
          <p14:tracePt t="11679" x="3846513" y="2179638"/>
          <p14:tracePt t="11686" x="4148138" y="2179638"/>
          <p14:tracePt t="11695" x="4330700" y="2170113"/>
          <p14:tracePt t="11702" x="4576763" y="2152650"/>
          <p14:tracePt t="11710" x="4813300" y="2133600"/>
          <p14:tracePt t="11718" x="4941888" y="2125663"/>
          <p14:tracePt t="11726" x="5114925" y="2097088"/>
          <p14:tracePt t="11733" x="5241925" y="2060575"/>
          <p14:tracePt t="11741" x="5351463" y="2052638"/>
          <p14:tracePt t="11749" x="5414963" y="2043113"/>
          <p14:tracePt t="11758" x="5487988" y="2024063"/>
          <p14:tracePt t="11766" x="5588000" y="1997075"/>
          <p14:tracePt t="11773" x="5643563" y="1997075"/>
          <p14:tracePt t="11782" x="5697538" y="1997075"/>
          <p14:tracePt t="11790" x="5716588" y="1997075"/>
          <p14:tracePt t="11798" x="5734050" y="2033588"/>
          <p14:tracePt t="11807" x="5734050" y="2060575"/>
          <p14:tracePt t="11814" x="5734050" y="2097088"/>
          <p14:tracePt t="11824" x="5716588" y="2133600"/>
          <p14:tracePt t="11965" x="5716588" y="2125663"/>
          <p14:tracePt t="11972" x="5707063" y="2070100"/>
          <p14:tracePt t="11980" x="5688013" y="1987550"/>
          <p14:tracePt t="11988" x="5688013" y="1970088"/>
          <p14:tracePt t="11996" x="5697538" y="1914525"/>
          <p14:tracePt t="12003" x="5707063" y="1870075"/>
          <p14:tracePt t="12012" x="5707063" y="1841500"/>
          <p14:tracePt t="12019" x="5724525" y="1824038"/>
          <p14:tracePt t="12028" x="5743575" y="1824038"/>
          <p14:tracePt t="12035" x="5761038" y="1824038"/>
          <p14:tracePt t="12043" x="5789613" y="1833563"/>
          <p14:tracePt t="12051" x="5807075" y="1841500"/>
          <p14:tracePt t="12060" x="5826125" y="1851025"/>
          <p14:tracePt t="12068" x="5834063" y="1860550"/>
          <p14:tracePt t="12076" x="5853113" y="1870075"/>
          <p14:tracePt t="12083" x="5880100" y="1887538"/>
          <p14:tracePt t="12092" x="5899150" y="1897063"/>
          <p14:tracePt t="12102" x="5935663" y="1924050"/>
          <p14:tracePt t="12107" x="5962650" y="1943100"/>
          <p14:tracePt t="12116" x="5989638" y="1960563"/>
          <p14:tracePt t="12124" x="6026150" y="1970088"/>
          <p14:tracePt t="12131" x="6043613" y="1987550"/>
          <p14:tracePt t="12140" x="6089650" y="2016125"/>
          <p14:tracePt t="12148" x="6153150" y="2052638"/>
          <p14:tracePt t="12157" x="6199188" y="2070100"/>
          <p14:tracePt t="12164" x="6254750" y="2097088"/>
          <p14:tracePt t="12173" x="6291263" y="2116138"/>
          <p14:tracePt t="12181" x="6318250" y="2133600"/>
          <p14:tracePt t="12190" x="6362700" y="2143125"/>
          <p14:tracePt t="12197" x="6381750" y="2152650"/>
          <p14:tracePt t="12206" x="6408738" y="2160588"/>
          <p14:tracePt t="12213" x="6427788" y="2170113"/>
          <p14:tracePt t="12226" x="6427788" y="2179638"/>
          <p14:tracePt t="12229" x="6435725" y="2189163"/>
          <p14:tracePt t="12237" x="6445250" y="2189163"/>
          <p14:tracePt t="12246" x="6454775" y="2197100"/>
          <p14:tracePt t="12261" x="6464300" y="2216150"/>
          <p14:tracePt t="12270" x="6464300" y="2225675"/>
          <p14:tracePt t="12278" x="6464300" y="2233613"/>
          <p14:tracePt t="12286" x="6472238" y="2252663"/>
          <p14:tracePt t="12294" x="6481763" y="2262188"/>
          <p14:tracePt t="12302" x="6491288" y="2270125"/>
          <p14:tracePt t="12310" x="6508750" y="2306638"/>
          <p14:tracePt t="12318" x="6508750" y="2316163"/>
          <p14:tracePt t="12325" x="6527800" y="2343150"/>
          <p14:tracePt t="12334" x="6545263" y="2362200"/>
          <p14:tracePt t="12342" x="6554788" y="2371725"/>
          <p14:tracePt t="12350" x="6573838" y="2389188"/>
          <p14:tracePt t="12360" x="6581775" y="2408238"/>
          <p14:tracePt t="12366" x="6591300" y="2425700"/>
          <p14:tracePt t="12379" x="6591300" y="2435225"/>
          <p14:tracePt t="12382" x="6600825" y="2435225"/>
          <p14:tracePt t="12390" x="6600825" y="2444750"/>
          <p14:tracePt t="12398" x="6600825" y="2462213"/>
          <p14:tracePt t="12414" x="6600825" y="2471738"/>
          <p14:tracePt t="12423" x="6600825" y="2481263"/>
          <p14:tracePt t="12430" x="6581775" y="2498725"/>
          <p14:tracePt t="12439" x="6554788" y="2508250"/>
          <p14:tracePt t="12446" x="6537325" y="2517775"/>
          <p14:tracePt t="12453" x="6491288" y="2525713"/>
          <p14:tracePt t="12462" x="6418263" y="2535238"/>
          <p14:tracePt t="12469" x="6381750" y="2535238"/>
          <p14:tracePt t="12479" x="6335713" y="2544763"/>
          <p14:tracePt t="12486" x="6281738" y="2544763"/>
          <p14:tracePt t="12500" x="6235700" y="2562225"/>
          <p14:tracePt t="12503" x="6162675" y="2571750"/>
          <p14:tracePt t="12516" x="6116638" y="2571750"/>
          <p14:tracePt t="12523" x="6062663" y="2581275"/>
          <p14:tracePt t="12532" x="6043613" y="2581275"/>
          <p14:tracePt t="12540" x="6016625" y="2589213"/>
          <p14:tracePt t="12548" x="5999163" y="2598738"/>
          <p14:tracePt t="12556" x="5989638" y="2598738"/>
          <p14:tracePt t="12564" x="5980113" y="2598738"/>
          <p14:tracePt t="12592" x="5972175" y="2598738"/>
          <p14:tracePt t="12608" x="5962650" y="2598738"/>
          <p14:tracePt t="12661" x="5953125" y="2598738"/>
          <p14:tracePt t="12764" x="5962650" y="2608263"/>
          <p14:tracePt t="12772" x="5999163" y="2608263"/>
          <p14:tracePt t="12782" x="6035675" y="2608263"/>
          <p14:tracePt t="12788" x="6053138" y="2617788"/>
          <p14:tracePt t="12798" x="6099175" y="2617788"/>
          <p14:tracePt t="12807" x="6135688" y="2617788"/>
          <p14:tracePt t="12814" x="6189663" y="2617788"/>
          <p14:tracePt t="12825" x="6245225" y="2617788"/>
          <p14:tracePt t="12829" x="6318250" y="2617788"/>
          <p14:tracePt t="12837" x="6418263" y="2617788"/>
          <p14:tracePt t="12847" x="6491288" y="2617788"/>
          <p14:tracePt t="12855" x="6545263" y="2617788"/>
          <p14:tracePt t="12863" x="6637338" y="2617788"/>
          <p14:tracePt t="12871" x="6710363" y="2617788"/>
          <p14:tracePt t="12879" x="6754813" y="2617788"/>
          <p14:tracePt t="12886" x="6791325" y="2617788"/>
          <p14:tracePt t="12894" x="6837363" y="2617788"/>
          <p14:tracePt t="12902" x="6892925" y="2635250"/>
          <p14:tracePt t="12910" x="6929438" y="2635250"/>
          <p14:tracePt t="12917" x="7000875" y="2635250"/>
          <p14:tracePt t="12926" x="7056438" y="2635250"/>
          <p14:tracePt t="12934" x="7129463" y="2635250"/>
          <p14:tracePt t="12942" x="7183438" y="2635250"/>
          <p14:tracePt t="12949" x="7239000" y="2635250"/>
          <p14:tracePt t="12958" x="7275513" y="2635250"/>
          <p14:tracePt t="12966" x="7329488" y="2635250"/>
          <p14:tracePt t="12978" x="7348538" y="2635250"/>
          <p14:tracePt t="12985" x="7385050" y="2635250"/>
          <p14:tracePt t="13000" x="7494588" y="2625725"/>
          <p14:tracePt t="13006" x="7548563" y="2625725"/>
          <p14:tracePt t="13014" x="7594600" y="2625725"/>
          <p14:tracePt t="13023" x="7621588" y="2617788"/>
          <p14:tracePt t="13029" x="7667625" y="2617788"/>
          <p14:tracePt t="13037" x="7704138" y="2617788"/>
          <p14:tracePt t="13045" x="7777163" y="2608263"/>
          <p14:tracePt t="13053" x="7821613" y="2608263"/>
          <p14:tracePt t="13062" x="7877175" y="2598738"/>
          <p14:tracePt t="13073" x="7913688" y="2589213"/>
          <p14:tracePt t="13078" x="7958138" y="2589213"/>
          <p14:tracePt t="13089" x="7994650" y="2589213"/>
          <p14:tracePt t="13094" x="8040688" y="2589213"/>
          <p14:tracePt t="13104" x="8077200" y="2571750"/>
          <p14:tracePt t="13112" x="8123238" y="2571750"/>
          <p14:tracePt t="13119" x="8140700" y="2571750"/>
          <p14:tracePt t="13128" x="8177213" y="2571750"/>
          <p14:tracePt t="13135" x="8204200" y="2571750"/>
          <p14:tracePt t="13148" x="8250238" y="2562225"/>
          <p14:tracePt t="13157" x="8277225" y="2562225"/>
          <p14:tracePt t="13164" x="8305800" y="2562225"/>
          <p14:tracePt t="13173" x="8323263" y="2562225"/>
          <p14:tracePt t="13180" x="8342313" y="2562225"/>
          <p14:tracePt t="13190" x="8359775" y="2562225"/>
          <p14:tracePt t="13196" x="8369300" y="2562225"/>
          <p14:tracePt t="13204" x="8378825" y="2571750"/>
          <p14:tracePt t="13399" x="8378825" y="2562225"/>
          <p14:tracePt t="13405" x="8369300" y="2562225"/>
          <p14:tracePt t="13413" x="8350250" y="2554288"/>
          <p14:tracePt t="13422" x="8323263" y="2525713"/>
          <p14:tracePt t="13430" x="8286750" y="2517775"/>
          <p14:tracePt t="13437" x="8240713" y="2498725"/>
          <p14:tracePt t="13446" x="8196263" y="2489200"/>
          <p14:tracePt t="13453" x="8132763" y="2462213"/>
          <p14:tracePt t="13462" x="8059738" y="2444750"/>
          <p14:tracePt t="13470" x="7977188" y="2425700"/>
          <p14:tracePt t="13477" x="7904163" y="2408238"/>
          <p14:tracePt t="13485" x="7821613" y="2398713"/>
          <p14:tracePt t="13493" x="7731125" y="2379663"/>
          <p14:tracePt t="13501" x="7658100" y="2379663"/>
          <p14:tracePt t="13509" x="7594600" y="2371725"/>
          <p14:tracePt t="13517" x="7521575" y="2371725"/>
          <p14:tracePt t="13525" x="7429500" y="2362200"/>
          <p14:tracePt t="13534" x="7356475" y="2362200"/>
          <p14:tracePt t="13542" x="7292975" y="2343150"/>
          <p14:tracePt t="13549" x="7183438" y="2335213"/>
          <p14:tracePt t="13557" x="7110413" y="2335213"/>
          <p14:tracePt t="13566" x="7046913" y="2316163"/>
          <p14:tracePt t="13574" x="6992938" y="2316163"/>
          <p14:tracePt t="13583" x="6937375" y="2306638"/>
          <p14:tracePt t="13590" x="6892925" y="2298700"/>
          <p14:tracePt t="13598" x="6864350" y="2289175"/>
          <p14:tracePt t="13606" x="6846888" y="2289175"/>
          <p14:tracePt t="13614" x="6827838" y="2289175"/>
          <p14:tracePt t="13638" x="6827838" y="2279650"/>
          <p14:tracePt t="13662" x="6827838" y="2270125"/>
          <p14:tracePt t="13670" x="6819900" y="2262188"/>
          <p14:tracePt t="13678" x="6819900" y="2252663"/>
          <p14:tracePt t="13688" x="6810375" y="2243138"/>
          <p14:tracePt t="13696" x="6800850" y="2216150"/>
          <p14:tracePt t="13707" x="6791325" y="2216150"/>
          <p14:tracePt t="13723" x="6783388" y="2197100"/>
          <p14:tracePt t="13731" x="6754813" y="2152650"/>
          <p14:tracePt t="13740" x="6727825" y="2133600"/>
          <p14:tracePt t="13748" x="6710363" y="2116138"/>
          <p14:tracePt t="13757" x="6681788" y="2089150"/>
          <p14:tracePt t="13764" x="6654800" y="2070100"/>
          <p14:tracePt t="13774" x="6610350" y="2052638"/>
          <p14:tracePt t="13780" x="6564313" y="2024063"/>
          <p14:tracePt t="13788" x="6537325" y="2024063"/>
          <p14:tracePt t="13796" x="6500813" y="2024063"/>
          <p14:tracePt t="13804" x="6472238" y="2024063"/>
          <p14:tracePt t="13812" x="6454775" y="2024063"/>
          <p14:tracePt t="13820" x="6427788" y="2024063"/>
          <p14:tracePt t="13827" x="6399213" y="2024063"/>
          <p14:tracePt t="13837" x="6381750" y="2024063"/>
          <p14:tracePt t="13843" x="6345238" y="2043113"/>
          <p14:tracePt t="13852" x="6335713" y="2070100"/>
          <p14:tracePt t="13864" x="6318250" y="2089150"/>
          <p14:tracePt t="13873" x="6308725" y="2106613"/>
          <p14:tracePt t="13879" x="6308725" y="2125663"/>
          <p14:tracePt t="13890" x="6308725" y="2152650"/>
          <p14:tracePt t="13896" x="6308725" y="2170113"/>
          <p14:tracePt t="13904" x="6308725" y="2189163"/>
          <p14:tracePt t="13912" x="6308725" y="2216150"/>
          <p14:tracePt t="13920" x="6308725" y="2233613"/>
          <p14:tracePt t="13928" x="6326188" y="2243138"/>
          <p14:tracePt t="13936" x="6345238" y="2262188"/>
          <p14:tracePt t="13944" x="6362700" y="2270125"/>
          <p14:tracePt t="13952" x="6391275" y="2279650"/>
          <p14:tracePt t="13959" x="6399213" y="2279650"/>
          <p14:tracePt t="13976" x="6427788" y="2279650"/>
          <p14:tracePt t="13986" x="6435725" y="2279650"/>
          <p14:tracePt t="13992" x="6445250" y="2279650"/>
          <p14:tracePt t="14002" x="6454775" y="2279650"/>
          <p14:tracePt t="14018" x="6464300" y="2279650"/>
          <p14:tracePt t="14024" x="6464300" y="2270125"/>
          <p14:tracePt t="14034" x="6472238" y="2270125"/>
          <p14:tracePt t="14051" x="6472238" y="2262188"/>
          <p14:tracePt t="14069" x="6481763" y="2252663"/>
          <p14:tracePt t="14078" x="6481763" y="2243138"/>
          <p14:tracePt t="14086" x="6491288" y="2233613"/>
          <p14:tracePt t="14102" x="6500813" y="2225675"/>
          <p14:tracePt t="14109" x="6508750" y="2225675"/>
          <p14:tracePt t="14118" x="6518275" y="2216150"/>
          <p14:tracePt t="14126" x="6527800" y="2216150"/>
          <p14:tracePt t="14134" x="6537325" y="2216150"/>
          <p14:tracePt t="14144" x="6564313" y="2216150"/>
          <p14:tracePt t="14154" x="6573838" y="2216150"/>
          <p14:tracePt t="14162" x="6591300" y="2216150"/>
          <p14:tracePt t="14170" x="6610350" y="2216150"/>
          <p14:tracePt t="14178" x="6618288" y="2216150"/>
          <p14:tracePt t="14186" x="6627813" y="2216150"/>
          <p14:tracePt t="14200" x="6637338" y="2216150"/>
          <p14:tracePt t="14242" x="6637338" y="2206625"/>
          <p14:tracePt t="14291" x="6627813" y="2197100"/>
          <p14:tracePt t="14352" x="6618288" y="2206625"/>
          <p14:tracePt t="14367" x="6618288" y="2216150"/>
          <p14:tracePt t="14383" x="6618288" y="2225675"/>
          <p14:tracePt t="14399" x="6618288" y="2233613"/>
          <p14:tracePt t="14423" x="6627813" y="2233613"/>
          <p14:tracePt t="14439" x="6654800" y="2216150"/>
          <p14:tracePt t="14448" x="6681788" y="2197100"/>
          <p14:tracePt t="14455" x="6681788" y="2189163"/>
          <p14:tracePt t="14464" x="6700838" y="2170113"/>
          <p14:tracePt t="14474" x="6710363" y="2152650"/>
          <p14:tracePt t="14480" x="6718300" y="2143125"/>
          <p14:tracePt t="14487" x="6737350" y="2125663"/>
          <p14:tracePt t="14496" x="6754813" y="2125663"/>
          <p14:tracePt t="14504" x="6764338" y="2125663"/>
          <p14:tracePt t="14512" x="6783388" y="2125663"/>
          <p14:tracePt t="14519" x="6791325" y="2125663"/>
          <p14:tracePt t="14536" x="6800850" y="2125663"/>
          <p14:tracePt t="14544" x="6810375" y="2125663"/>
          <p14:tracePt t="14552" x="6819900" y="2143125"/>
          <p14:tracePt t="14559" x="6827838" y="2170113"/>
          <p14:tracePt t="14568" x="6837363" y="2197100"/>
          <p14:tracePt t="14583" x="6846888" y="2216150"/>
          <p14:tracePt t="14588" x="6846888" y="2225675"/>
          <p14:tracePt t="14599" x="6856413" y="2262188"/>
          <p14:tracePt t="14609" x="6856413" y="2270125"/>
          <p14:tracePt t="14625" x="6856413" y="2289175"/>
          <p14:tracePt t="14630" x="6856413" y="2298700"/>
          <p14:tracePt t="14638" x="6856413" y="2306638"/>
          <p14:tracePt t="14646" x="6856413" y="2316163"/>
          <p14:tracePt t="14666" x="6846888" y="2325688"/>
          <p14:tracePt t="14674" x="6837363" y="2325688"/>
          <p14:tracePt t="14682" x="6810375" y="2325688"/>
          <p14:tracePt t="14690" x="6783388" y="2325688"/>
          <p14:tracePt t="14699" x="6754813" y="2325688"/>
          <p14:tracePt t="14706" x="6710363" y="2325688"/>
          <p14:tracePt t="14714" x="6654800" y="2325688"/>
          <p14:tracePt t="14724" x="6600825" y="2325688"/>
          <p14:tracePt t="14729" x="6508750" y="2325688"/>
          <p14:tracePt t="14737" x="6381750" y="2325688"/>
          <p14:tracePt t="14746" x="6272213" y="2335213"/>
          <p14:tracePt t="14754" x="6162675" y="2335213"/>
          <p14:tracePt t="14761" x="6080125" y="2352675"/>
          <p14:tracePt t="14769" x="5916613" y="2362200"/>
          <p14:tracePt t="14778" x="5753100" y="2379663"/>
          <p14:tracePt t="14786" x="5588000" y="2398713"/>
          <p14:tracePt t="14794" x="5461000" y="2408238"/>
          <p14:tracePt t="14802" x="5378450" y="2425700"/>
          <p14:tracePt t="14810" x="5268913" y="2435225"/>
          <p14:tracePt t="14817" x="5105400" y="2452688"/>
          <p14:tracePt t="14825" x="5014913" y="2481263"/>
          <p14:tracePt t="14834" x="4922838" y="2481263"/>
          <p14:tracePt t="14841" x="4803775" y="2489200"/>
          <p14:tracePt t="14849" x="4659313" y="2508250"/>
          <p14:tracePt t="14857" x="4567238" y="2517775"/>
          <p14:tracePt t="14866" x="4494213" y="2517775"/>
          <p14:tracePt t="14874" x="4403725" y="2517775"/>
          <p14:tracePt t="14886" x="4257675" y="2517775"/>
          <p14:tracePt t="14896" x="4075113" y="2517775"/>
          <p14:tracePt t="14904" x="3948113" y="2517775"/>
          <p14:tracePt t="14912" x="3838575" y="2517775"/>
          <p14:tracePt t="14918" x="3709988" y="2517775"/>
          <p14:tracePt t="14928" x="3619500" y="2517775"/>
          <p14:tracePt t="14936" x="3419475" y="2535238"/>
          <p14:tracePt t="14944" x="3346450" y="2535238"/>
          <p14:tracePt t="14952" x="3181350" y="2535238"/>
          <p14:tracePt t="14960" x="3090863" y="2535238"/>
          <p14:tracePt t="14976" x="2971800" y="2535238"/>
          <p14:tracePt t="14984" x="2898775" y="2535238"/>
          <p14:tracePt t="14991" x="2862263" y="2535238"/>
          <p14:tracePt t="14999" x="2835275" y="2535238"/>
          <p14:tracePt t="15008" x="2817813" y="2535238"/>
          <p14:tracePt t="15016" x="2808288" y="2535238"/>
          <p14:tracePt t="15079" x="2798763" y="2535238"/>
          <p14:tracePt t="15088" x="2789238" y="2535238"/>
          <p14:tracePt t="15096" x="2789238" y="2525713"/>
          <p14:tracePt t="15104" x="2771775" y="2525713"/>
          <p14:tracePt t="15112" x="2752725" y="2517775"/>
          <p14:tracePt t="15119" x="2744788" y="2517775"/>
          <p14:tracePt t="15128" x="2735263" y="2517775"/>
          <p14:tracePt t="15202" x="2744788" y="2517775"/>
          <p14:tracePt t="15208" x="2752725" y="2517775"/>
          <p14:tracePt t="15218" x="2762250" y="2517775"/>
          <p14:tracePt t="15226" x="2781300" y="2517775"/>
          <p14:tracePt t="15234" x="2798763" y="2517775"/>
          <p14:tracePt t="15241" x="2817813" y="2517775"/>
          <p14:tracePt t="15250" x="2835275" y="2517775"/>
          <p14:tracePt t="15258" x="2835275" y="2525713"/>
          <p14:tracePt t="15267" x="2844800" y="2525713"/>
          <p14:tracePt t="15274" x="2852738" y="2525713"/>
          <p14:tracePt t="15354" x="2862263" y="2525713"/>
          <p14:tracePt t="15362" x="2881313" y="2525713"/>
          <p14:tracePt t="15370" x="2898775" y="2525713"/>
          <p14:tracePt t="15378" x="2917825" y="2525713"/>
          <p14:tracePt t="15385" x="2935288" y="2525713"/>
          <p14:tracePt t="15394" x="2971800" y="2525713"/>
          <p14:tracePt t="15402" x="2990850" y="2517775"/>
          <p14:tracePt t="15409" x="3008313" y="2517775"/>
          <p14:tracePt t="15418" x="3017838" y="2517775"/>
          <p14:tracePt t="15426" x="3035300" y="2517775"/>
          <p14:tracePt t="15434" x="3044825" y="2508250"/>
          <p14:tracePt t="15441" x="3054350" y="2508250"/>
          <p14:tracePt t="15449" x="3081338" y="2498725"/>
          <p14:tracePt t="15458" x="3100388" y="2489200"/>
          <p14:tracePt t="15467" x="3108325" y="2489200"/>
          <p14:tracePt t="15480" x="3136900" y="2481263"/>
          <p14:tracePt t="15484" x="3163888" y="2471738"/>
          <p14:tracePt t="15493" x="3190875" y="2471738"/>
          <p14:tracePt t="15499" x="3217863" y="2452688"/>
          <p14:tracePt t="15507" x="3236913" y="2452688"/>
          <p14:tracePt t="15516" x="3281363" y="2444750"/>
          <p14:tracePt t="15524" x="3300413" y="2435225"/>
          <p14:tracePt t="15532" x="3309938" y="2435225"/>
          <p14:tracePt t="15540" x="3317875" y="2435225"/>
          <p14:tracePt t="15596" x="3317875" y="2425700"/>
          <p14:tracePt t="15652" x="3327400" y="2425700"/>
          <p14:tracePt t="15659" x="3346450" y="2425700"/>
          <p14:tracePt t="15667" x="3382963" y="2425700"/>
          <p14:tracePt t="15676" x="3436938" y="2425700"/>
          <p14:tracePt t="15683" x="3546475" y="2425700"/>
          <p14:tracePt t="15692" x="3600450" y="2425700"/>
          <p14:tracePt t="15700" x="3765550" y="2425700"/>
          <p14:tracePt t="15708" x="3911600" y="2425700"/>
          <p14:tracePt t="15716" x="4002088" y="2425700"/>
          <p14:tracePt t="15724" x="4202113" y="2425700"/>
          <p14:tracePt t="15732" x="4367213" y="2408238"/>
          <p14:tracePt t="15742" x="4513263" y="2398713"/>
          <p14:tracePt t="15748" x="4695825" y="2379663"/>
          <p14:tracePt t="15759" x="4749800" y="2379663"/>
          <p14:tracePt t="15766" x="4822825" y="2362200"/>
          <p14:tracePt t="15773" x="4932363" y="2362200"/>
          <p14:tracePt t="15783" x="4978400" y="2352675"/>
          <p14:tracePt t="15792" x="5014913" y="2352675"/>
          <p14:tracePt t="15802" x="5032375" y="2352675"/>
          <p14:tracePt t="15807" x="5068888" y="2352675"/>
          <p14:tracePt t="15818" x="5105400" y="2352675"/>
          <p14:tracePt t="15826" x="5122863" y="2352675"/>
          <p14:tracePt t="15834" x="5132388" y="2352675"/>
          <p14:tracePt t="15841" x="5151438" y="2352675"/>
          <p14:tracePt t="15849" x="5168900" y="2352675"/>
          <p14:tracePt t="15857" x="5178425" y="2352675"/>
          <p14:tracePt t="15866" x="5195888" y="2352675"/>
          <p14:tracePt t="15874" x="5232400" y="2352675"/>
          <p14:tracePt t="15891" x="5251450" y="2352675"/>
          <p14:tracePt t="15899" x="5268913" y="2352675"/>
          <p14:tracePt t="15907" x="5278438" y="2352675"/>
          <p14:tracePt t="15914" x="5297488" y="2352675"/>
          <p14:tracePt t="15931" x="5324475" y="2352675"/>
          <p14:tracePt t="18349" x="5324475" y="2362200"/>
          <p14:tracePt t="18358" x="5314950" y="2379663"/>
          <p14:tracePt t="18366" x="5297488" y="2398713"/>
          <p14:tracePt t="18373" x="5268913" y="2425700"/>
          <p14:tracePt t="18382" x="5224463" y="2471738"/>
          <p14:tracePt t="18390" x="5187950" y="2535238"/>
          <p14:tracePt t="18398" x="5141913" y="2589213"/>
          <p14:tracePt t="18407" x="5086350" y="2671763"/>
          <p14:tracePt t="18414" x="5032375" y="2735263"/>
          <p14:tracePt t="18424" x="4978400" y="2800350"/>
          <p14:tracePt t="18429" x="4895850" y="2900363"/>
          <p14:tracePt t="18440" x="4840288" y="2973388"/>
          <p14:tracePt t="18446" x="4803775" y="3000375"/>
          <p14:tracePt t="18456" x="4740275" y="3054350"/>
          <p14:tracePt t="18462" x="4640263" y="3136900"/>
          <p14:tracePt t="18470" x="4557713" y="3200400"/>
          <p14:tracePt t="18479" x="4457700" y="3236913"/>
          <p14:tracePt t="18486" x="4413250" y="3273425"/>
          <p14:tracePt t="18496" x="4248150" y="3346450"/>
          <p14:tracePt t="18503" x="4184650" y="3375025"/>
          <p14:tracePt t="18512" x="4084638" y="3419475"/>
          <p14:tracePt t="18520" x="3956050" y="3465513"/>
          <p14:tracePt t="18528" x="3875088" y="3502025"/>
          <p14:tracePt t="18536" x="3792538" y="3529013"/>
          <p14:tracePt t="18544" x="3692525" y="3565525"/>
          <p14:tracePt t="18552" x="3636963" y="3592513"/>
          <p14:tracePt t="18561" x="3573463" y="3621088"/>
          <p14:tracePt t="18573" x="3509963" y="3629025"/>
          <p14:tracePt t="18579" x="3473450" y="3638550"/>
          <p14:tracePt t="18587" x="3427413" y="3638550"/>
          <p14:tracePt t="18596" x="3373438" y="3657600"/>
          <p14:tracePt t="18603" x="3346450" y="3657600"/>
          <p14:tracePt t="18612" x="3263900" y="3657600"/>
          <p14:tracePt t="18619" x="3227388" y="3657600"/>
          <p14:tracePt t="18628" x="3171825" y="3657600"/>
          <p14:tracePt t="18636" x="3100388" y="3657600"/>
          <p14:tracePt t="18644" x="3027363" y="3657600"/>
          <p14:tracePt t="18652" x="2898775" y="3657600"/>
          <p14:tracePt t="18659" x="2862263" y="3657600"/>
          <p14:tracePt t="18668" x="2789238" y="3657600"/>
          <p14:tracePt t="18676" x="2762250" y="3657600"/>
          <p14:tracePt t="18684" x="2735263" y="3657600"/>
          <p14:tracePt t="18691" x="2716213" y="3657600"/>
          <p14:tracePt t="18700" x="2698750" y="3657600"/>
          <p14:tracePt t="18707" x="2679700" y="3657600"/>
          <p14:tracePt t="18717" x="2671763" y="3657600"/>
          <p14:tracePt t="18724" x="2652713" y="3657600"/>
          <p14:tracePt t="18732" x="2635250" y="3657600"/>
          <p14:tracePt t="18740" x="2598738" y="3657600"/>
          <p14:tracePt t="18748" x="2570163" y="3657600"/>
          <p14:tracePt t="18757" x="2543175" y="3665538"/>
          <p14:tracePt t="18766" x="2516188" y="3665538"/>
          <p14:tracePt t="18774" x="2498725" y="3665538"/>
          <p14:tracePt t="18782" x="2470150" y="3665538"/>
          <p14:tracePt t="18788" x="2452688" y="3665538"/>
          <p14:tracePt t="18798" x="2425700" y="3665538"/>
          <p14:tracePt t="18803" x="2406650" y="3665538"/>
          <p14:tracePt t="18814" x="2389188" y="3665538"/>
          <p14:tracePt t="18825" x="2370138" y="3665538"/>
          <p14:tracePt t="18829" x="2343150" y="3665538"/>
          <p14:tracePt t="18842" x="2324100" y="3665538"/>
          <p14:tracePt t="18845" x="2297113" y="3665538"/>
          <p14:tracePt t="18856" x="2270125" y="3665538"/>
          <p14:tracePt t="18866" x="2233613" y="3665538"/>
          <p14:tracePt t="18874" x="2206625" y="3665538"/>
          <p14:tracePt t="18882" x="2170113" y="3657600"/>
          <p14:tracePt t="18890" x="2133600" y="3657600"/>
          <p14:tracePt t="18898" x="2097088" y="3648075"/>
          <p14:tracePt t="18907" x="2070100" y="3648075"/>
          <p14:tracePt t="18914" x="2033588" y="3638550"/>
          <p14:tracePt t="18923" x="1997075" y="3629025"/>
          <p14:tracePt t="18929" x="1960563" y="3621088"/>
          <p14:tracePt t="18939" x="1931988" y="3611563"/>
          <p14:tracePt t="18946" x="1905000" y="3602038"/>
          <p14:tracePt t="18955" x="1878013" y="3602038"/>
          <p14:tracePt t="18962" x="1860550" y="3592513"/>
          <p14:tracePt t="18971" x="1851025" y="3584575"/>
          <p14:tracePt t="18977" x="1841500" y="3575050"/>
          <p14:tracePt t="18986" x="1831975" y="3575050"/>
          <p14:tracePt t="18994" x="1814513" y="3565525"/>
          <p14:tracePt t="19001" x="1795463" y="3548063"/>
          <p14:tracePt t="19009" x="1778000" y="3538538"/>
          <p14:tracePt t="19018" x="1758950" y="3519488"/>
          <p14:tracePt t="19026" x="1722438" y="3492500"/>
          <p14:tracePt t="19034" x="1722438" y="3482975"/>
          <p14:tracePt t="19043" x="1704975" y="3482975"/>
          <p14:tracePt t="19049" x="1695450" y="3475038"/>
          <p14:tracePt t="19059" x="1695450" y="3465513"/>
          <p14:tracePt t="19068" x="1685925" y="3465513"/>
          <p14:tracePt t="19074" x="1677988" y="3455988"/>
          <p14:tracePt t="19084" x="1668463" y="3455988"/>
          <p14:tracePt t="19090" x="1668463" y="3446463"/>
          <p14:tracePt t="19099" x="1658938" y="3446463"/>
          <p14:tracePt t="19108" x="1658938" y="3438525"/>
          <p14:tracePt t="19127" x="1649413" y="3438525"/>
          <p14:tracePt t="19132" x="1641475" y="3429000"/>
          <p14:tracePt t="19141" x="1631950" y="3429000"/>
          <p14:tracePt t="19148" x="1622425" y="3429000"/>
          <p14:tracePt t="19157" x="1604963" y="3429000"/>
          <p14:tracePt t="19164" x="1585913" y="3429000"/>
          <p14:tracePt t="19179" x="1568450" y="3429000"/>
          <p14:tracePt t="19188" x="1558925" y="3429000"/>
          <p14:tracePt t="19196" x="1541463" y="3419475"/>
          <p14:tracePt t="19204" x="1522413" y="3419475"/>
          <p14:tracePt t="19212" x="1504950" y="3419475"/>
          <p14:tracePt t="19220" x="1485900" y="3411538"/>
          <p14:tracePt t="19228" x="1476375" y="3411538"/>
          <p14:tracePt t="19236" x="1468438" y="3411538"/>
          <p14:tracePt t="19243" x="1458913" y="3411538"/>
          <p14:tracePt t="19252" x="1439863" y="3402013"/>
          <p14:tracePt t="19259" x="1431925" y="3402013"/>
          <p14:tracePt t="19268" x="1422400" y="3402013"/>
          <p14:tracePt t="19278" x="1412875" y="3392488"/>
          <p14:tracePt t="19284" x="1403350" y="3382963"/>
          <p14:tracePt t="19299" x="1395413" y="3375025"/>
          <p14:tracePt t="19308" x="1376363" y="3355975"/>
          <p14:tracePt t="19316" x="1358900" y="3346450"/>
          <p14:tracePt t="19332" x="1293813" y="3319463"/>
          <p14:tracePt t="19342" x="1266825" y="3302000"/>
          <p14:tracePt t="19347" x="1230313" y="3273425"/>
          <p14:tracePt t="19358" x="1203325" y="3255963"/>
          <p14:tracePt t="19368" x="1157288" y="3246438"/>
          <p14:tracePt t="19376" x="1093788" y="3209925"/>
          <p14:tracePt t="19385" x="974725" y="3136900"/>
          <p14:tracePt t="19391" x="947738" y="3109913"/>
          <p14:tracePt t="19402" x="920750" y="3100388"/>
          <p14:tracePt t="19409" x="893763" y="3090863"/>
          <p14:tracePt t="19418" x="866775" y="3082925"/>
          <p14:tracePt t="19426" x="847725" y="3073400"/>
          <p14:tracePt t="19434" x="847725" y="3063875"/>
          <p14:tracePt t="19442" x="838200" y="3054350"/>
          <p14:tracePt t="19518" x="866775" y="3063875"/>
          <p14:tracePt t="19528" x="903288" y="3090863"/>
          <p14:tracePt t="19534" x="966788" y="3119438"/>
          <p14:tracePt t="19541" x="1030288" y="3136900"/>
          <p14:tracePt t="19549" x="1084263" y="3155950"/>
          <p14:tracePt t="19557" x="1166813" y="3192463"/>
          <p14:tracePt t="19566" x="1266825" y="3200400"/>
          <p14:tracePt t="19574" x="1395413" y="3219450"/>
          <p14:tracePt t="19582" x="1485900" y="3236913"/>
          <p14:tracePt t="19594" x="1612900" y="3246438"/>
          <p14:tracePt t="19602" x="1714500" y="3265488"/>
          <p14:tracePt t="19609" x="1768475" y="3273425"/>
          <p14:tracePt t="19617" x="1860550" y="3273425"/>
          <p14:tracePt t="19626" x="1987550" y="3273425"/>
          <p14:tracePt t="19634" x="2078038" y="3282950"/>
          <p14:tracePt t="19642" x="2160588" y="3282950"/>
          <p14:tracePt t="19650" x="2233613" y="3282950"/>
          <p14:tracePt t="19658" x="2306638" y="3282950"/>
          <p14:tracePt t="19666" x="2370138" y="3273425"/>
          <p14:tracePt t="19675" x="2406650" y="3255963"/>
          <p14:tracePt t="19682" x="2470150" y="3246438"/>
          <p14:tracePt t="19692" x="2533650" y="3219450"/>
          <p14:tracePt t="19700" x="2625725" y="3192463"/>
          <p14:tracePt t="19710" x="2652713" y="3182938"/>
          <p14:tracePt t="19716" x="2689225" y="3163888"/>
          <p14:tracePt t="19724" x="2716213" y="3163888"/>
          <p14:tracePt t="19732" x="2744788" y="3146425"/>
          <p14:tracePt t="19741" x="2752725" y="3146425"/>
          <p14:tracePt t="19748" x="2762250" y="3136900"/>
          <p14:tracePt t="19764" x="2771775" y="3136900"/>
          <p14:tracePt t="19792" x="2771775" y="3127375"/>
          <p14:tracePt t="19807" x="2781300" y="3119438"/>
          <p14:tracePt t="19823" x="2789238" y="3100388"/>
          <p14:tracePt t="19831" x="2808288" y="3090863"/>
          <p14:tracePt t="19842" x="2825750" y="3073400"/>
          <p14:tracePt t="19847" x="2844800" y="3054350"/>
          <p14:tracePt t="19857" x="2871788" y="3046413"/>
          <p14:tracePt t="19864" x="2889250" y="3027363"/>
          <p14:tracePt t="19873" x="2925763" y="3017838"/>
          <p14:tracePt t="19879" x="2935288" y="3009900"/>
          <p14:tracePt t="19887" x="2954338" y="2990850"/>
          <p14:tracePt t="19903" x="2954338" y="2982913"/>
          <p14:tracePt t="19912" x="2962275" y="2973388"/>
          <p14:tracePt t="19919" x="2962275" y="2963863"/>
          <p14:tracePt t="19928" x="2962275" y="2954338"/>
          <p14:tracePt t="19936" x="2962275" y="2936875"/>
          <p14:tracePt t="19944" x="2962275" y="2917825"/>
          <p14:tracePt t="19952" x="2962275" y="2900363"/>
          <p14:tracePt t="19959" x="2962275" y="2881313"/>
          <p14:tracePt t="19971" x="2954338" y="2854325"/>
          <p14:tracePt t="19976" x="2935288" y="2836863"/>
          <p14:tracePt t="19988" x="2908300" y="2800350"/>
          <p14:tracePt t="19994" x="2898775" y="2781300"/>
          <p14:tracePt t="20002" x="2852738" y="2763838"/>
          <p14:tracePt t="20011" x="2817813" y="2727325"/>
          <p14:tracePt t="20018" x="2762250" y="2717800"/>
          <p14:tracePt t="20025" x="2662238" y="2671763"/>
          <p14:tracePt t="20034" x="2579688" y="2644775"/>
          <p14:tracePt t="20042" x="2525713" y="2635250"/>
          <p14:tracePt t="20056" x="2425700" y="2608263"/>
          <p14:tracePt t="20059" x="2316163" y="2598738"/>
          <p14:tracePt t="20066" x="2224088" y="2581275"/>
          <p14:tracePt t="20073" x="2087563" y="2554288"/>
          <p14:tracePt t="20082" x="2014538" y="2554288"/>
          <p14:tracePt t="20090" x="1868488" y="2535238"/>
          <p14:tracePt t="20098" x="1758950" y="2525713"/>
          <p14:tracePt t="20107" x="1668463" y="2525713"/>
          <p14:tracePt t="20114" x="1612900" y="2525713"/>
          <p14:tracePt t="20124" x="1522413" y="2525713"/>
          <p14:tracePt t="20129" x="1422400" y="2525713"/>
          <p14:tracePt t="20140" x="1293813" y="2525713"/>
          <p14:tracePt t="20146" x="1258888" y="2525713"/>
          <p14:tracePt t="20154" x="1193800" y="2535238"/>
          <p14:tracePt t="20162" x="1120775" y="2535238"/>
          <p14:tracePt t="20170" x="1066800" y="2544763"/>
          <p14:tracePt t="20178" x="1003300" y="2562225"/>
          <p14:tracePt t="20187" x="947738" y="2571750"/>
          <p14:tracePt t="20194" x="903288" y="2571750"/>
          <p14:tracePt t="20202" x="866775" y="2581275"/>
          <p14:tracePt t="20209" x="820738" y="2581275"/>
          <p14:tracePt t="20218" x="784225" y="2589213"/>
          <p14:tracePt t="20226" x="747713" y="2589213"/>
          <p14:tracePt t="20234" x="728663" y="2598738"/>
          <p14:tracePt t="20242" x="711200" y="2598738"/>
          <p14:tracePt t="20252" x="701675" y="2608263"/>
          <p14:tracePt t="20300" x="701675" y="2617788"/>
          <p14:tracePt t="20312" x="701675" y="2625725"/>
          <p14:tracePt t="20319" x="701675" y="2635250"/>
          <p14:tracePt t="20327" x="701675" y="2654300"/>
          <p14:tracePt t="20336" x="701675" y="2671763"/>
          <p14:tracePt t="20343" x="701675" y="2698750"/>
          <p14:tracePt t="20353" x="701675" y="2727325"/>
          <p14:tracePt t="20364" x="720725" y="2754313"/>
          <p14:tracePt t="20369" x="738188" y="2790825"/>
          <p14:tracePt t="20380" x="774700" y="2817813"/>
          <p14:tracePt t="20385" x="793750" y="2863850"/>
          <p14:tracePt t="20398" x="847725" y="2917825"/>
          <p14:tracePt t="20401" x="874713" y="2946400"/>
          <p14:tracePt t="20407" x="920750" y="2982913"/>
          <p14:tracePt t="20416" x="984250" y="3017838"/>
          <p14:tracePt t="20424" x="1066800" y="3073400"/>
          <p14:tracePt t="20432" x="1130300" y="3100388"/>
          <p14:tracePt t="20441" x="1212850" y="3127375"/>
          <p14:tracePt t="20448" x="1258888" y="3146425"/>
          <p14:tracePt t="20459" x="1312863" y="3163888"/>
          <p14:tracePt t="20463" x="1358900" y="3163888"/>
          <p14:tracePt t="20474" x="1395413" y="3173413"/>
          <p14:tracePt t="20479" x="1458913" y="3182938"/>
          <p14:tracePt t="20487" x="1476375" y="3182938"/>
          <p14:tracePt t="20496" x="1504950" y="3182938"/>
          <p14:tracePt t="20503" x="1541463" y="3182938"/>
          <p14:tracePt t="20512" x="1595438" y="3182938"/>
          <p14:tracePt t="20519" x="1641475" y="3182938"/>
          <p14:tracePt t="20527" x="1668463" y="3182938"/>
          <p14:tracePt t="20536" x="1695450" y="3182938"/>
          <p14:tracePt t="20543" x="1741488" y="3182938"/>
          <p14:tracePt t="20552" x="1758950" y="3182938"/>
          <p14:tracePt t="20560" x="1787525" y="3182938"/>
          <p14:tracePt t="20569" x="1795463" y="3192463"/>
          <p14:tracePt t="20576" x="1804988" y="3192463"/>
          <p14:tracePt t="20587" x="1804988" y="3200400"/>
          <p14:tracePt t="20594" x="1824038" y="3209925"/>
          <p14:tracePt t="20602" x="1831975" y="3209925"/>
          <p14:tracePt t="20609" x="1851025" y="3219450"/>
          <p14:tracePt t="20618" x="1868488" y="3228975"/>
          <p14:tracePt t="20626" x="1887538" y="3228975"/>
          <p14:tracePt t="20634" x="1914525" y="3236913"/>
          <p14:tracePt t="20642" x="1931988" y="3236913"/>
          <p14:tracePt t="20650" x="1968500" y="3246438"/>
          <p14:tracePt t="20665" x="1997075" y="3255963"/>
          <p14:tracePt t="20667" x="2005013" y="3255963"/>
          <p14:tracePt t="20680" x="2014538" y="3255963"/>
          <p14:tracePt t="20682" x="2041525" y="3265488"/>
          <p14:tracePt t="20698" x="2051050" y="3265488"/>
          <p14:tracePt t="20708" x="2060575" y="3265488"/>
          <p14:tracePt t="20714" x="2070100" y="3273425"/>
          <p14:tracePt t="20725" x="2078038" y="3273425"/>
          <p14:tracePt t="20730" x="2106613" y="3282950"/>
          <p14:tracePt t="20738" x="2124075" y="3282950"/>
          <p14:tracePt t="20746" x="2151063" y="3282950"/>
          <p14:tracePt t="20754" x="2170113" y="3282950"/>
          <p14:tracePt t="20762" x="2197100" y="3282950"/>
          <p14:tracePt t="20770" x="2214563" y="3282950"/>
          <p14:tracePt t="20778" x="2233613" y="3282950"/>
          <p14:tracePt t="20787" x="2251075" y="3282950"/>
          <p14:tracePt t="20793" x="2270125" y="3282950"/>
          <p14:tracePt t="20802" x="2287588" y="3282950"/>
          <p14:tracePt t="20812" x="2297113" y="3282950"/>
          <p14:tracePt t="20824" x="2316163" y="3282950"/>
          <p14:tracePt t="20829" x="2352675" y="3282950"/>
          <p14:tracePt t="20838" x="2379663" y="3282950"/>
          <p14:tracePt t="20845" x="2416175" y="3292475"/>
          <p14:tracePt t="20853" x="2452688" y="3292475"/>
          <p14:tracePt t="20864" x="2470150" y="3292475"/>
          <p14:tracePt t="20870" x="2498725" y="3292475"/>
          <p14:tracePt t="20879" x="2506663" y="3292475"/>
          <p14:tracePt t="20887" x="2516188" y="3292475"/>
          <p14:tracePt t="20896" x="2525713" y="3292475"/>
          <p14:tracePt t="20902" x="2543175" y="3292475"/>
          <p14:tracePt t="20912" x="2552700" y="3292475"/>
          <p14:tracePt t="20920" x="2570163" y="3292475"/>
          <p14:tracePt t="20928" x="2589213" y="3292475"/>
          <p14:tracePt t="20936" x="2606675" y="3292475"/>
          <p14:tracePt t="20944" x="2635250" y="3292475"/>
          <p14:tracePt t="20952" x="2652713" y="3292475"/>
          <p14:tracePt t="20960" x="2679700" y="3292475"/>
          <p14:tracePt t="20968" x="2698750" y="3282950"/>
          <p14:tracePt t="20976" x="2708275" y="3282950"/>
          <p14:tracePt t="20984" x="2716213" y="3282950"/>
          <p14:tracePt t="20992" x="2725738" y="3273425"/>
          <p14:tracePt t="21024" x="2735263" y="3273425"/>
          <p14:tracePt t="21032" x="2735263" y="3265488"/>
          <p14:tracePt t="21043" x="2744788" y="3265488"/>
          <p14:tracePt t="21055" x="2762250" y="3265488"/>
          <p14:tracePt t="21064" x="2771775" y="3255963"/>
          <p14:tracePt t="21079" x="2781300" y="3255963"/>
          <p14:tracePt t="21112" x="2789238" y="3246438"/>
          <p14:tracePt t="21128" x="2798763" y="3246438"/>
          <p14:tracePt t="21136" x="2808288" y="3246438"/>
          <p14:tracePt t="21152" x="2817813" y="3246438"/>
          <p14:tracePt t="21159" x="2825750" y="3246438"/>
          <p14:tracePt t="21171" x="2835275" y="3246438"/>
          <p14:tracePt t="21175" x="2835275" y="3236913"/>
          <p14:tracePt t="21191" x="2844800" y="3236913"/>
          <p14:tracePt t="21214" x="2852738" y="3236913"/>
          <p14:tracePt t="21226" x="2852738" y="3228975"/>
          <p14:tracePt t="21234" x="2862263" y="3228975"/>
          <p14:tracePt t="21250" x="2871788" y="3228975"/>
          <p14:tracePt t="21259" x="2881313" y="3228975"/>
          <p14:tracePt t="21266" x="2889250" y="3219450"/>
          <p14:tracePt t="21282" x="2898775" y="3219450"/>
          <p14:tracePt t="21292" x="2908300" y="3209925"/>
          <p14:tracePt t="21307" x="2917825" y="3209925"/>
          <p14:tracePt t="21314" x="2925763" y="3200400"/>
          <p14:tracePt t="21324" x="2935288" y="3200400"/>
          <p14:tracePt t="21343" x="2944813" y="3192463"/>
          <p14:tracePt t="21358" x="2954338" y="3192463"/>
          <p14:tracePt t="21374" x="2962275" y="3182938"/>
          <p14:tracePt t="21382" x="2962275" y="3173413"/>
          <p14:tracePt t="21391" x="2971800" y="3173413"/>
          <p14:tracePt t="21408" x="2971800" y="3163888"/>
          <p14:tracePt t="21414" x="2981325" y="3163888"/>
          <p14:tracePt t="21425" x="2981325" y="3155950"/>
          <p14:tracePt t="21430" x="2990850" y="3155950"/>
          <p14:tracePt t="21438" x="2990850" y="3146425"/>
          <p14:tracePt t="21457" x="2990850" y="3136900"/>
          <p14:tracePt t="21471" x="2998788" y="3136900"/>
          <p14:tracePt t="21479" x="2998788" y="3127375"/>
          <p14:tracePt t="21487" x="2998788" y="3119438"/>
          <p14:tracePt t="21496" x="3008313" y="3100388"/>
          <p14:tracePt t="21501" x="3008313" y="3090863"/>
          <p14:tracePt t="21512" x="3008313" y="3082925"/>
          <p14:tracePt t="21519" x="3008313" y="3073400"/>
          <p14:tracePt t="21530" x="3008313" y="3063875"/>
          <p14:tracePt t="21542" x="3008313" y="3046413"/>
          <p14:tracePt t="21548" x="3008313" y="3036888"/>
          <p14:tracePt t="21558" x="3008313" y="3009900"/>
          <p14:tracePt t="21564" x="3008313" y="3000375"/>
          <p14:tracePt t="21574" x="3008313" y="2982913"/>
          <p14:tracePt t="21579" x="3017838" y="2982913"/>
          <p14:tracePt t="21588" x="3017838" y="2963863"/>
          <p14:tracePt t="21596" x="3017838" y="2954338"/>
          <p14:tracePt t="21603" x="3017838" y="2946400"/>
          <p14:tracePt t="21612" x="3017838" y="2936875"/>
          <p14:tracePt t="21619" x="3017838" y="2927350"/>
          <p14:tracePt t="21636" x="3017838" y="2917825"/>
          <p14:tracePt t="21644" x="3017838" y="2909888"/>
          <p14:tracePt t="21651" x="3017838" y="2900363"/>
          <p14:tracePt t="21660" x="3008313" y="2881313"/>
          <p14:tracePt t="21668" x="2990850" y="2863850"/>
          <p14:tracePt t="21676" x="2981325" y="2854325"/>
          <p14:tracePt t="21684" x="2962275" y="2836863"/>
          <p14:tracePt t="21692" x="2935288" y="2808288"/>
          <p14:tracePt t="21700" x="2898775" y="2771775"/>
          <p14:tracePt t="21709" x="2898775" y="2763838"/>
          <p14:tracePt t="21716" x="2871788" y="2735263"/>
          <p14:tracePt t="21725" x="2835275" y="2717800"/>
          <p14:tracePt t="21734" x="2789238" y="2681288"/>
          <p14:tracePt t="21743" x="2744788" y="2662238"/>
          <p14:tracePt t="21750" x="2635250" y="2608263"/>
          <p14:tracePt t="21758" x="2552700" y="2562225"/>
          <p14:tracePt t="21766" x="2489200" y="2535238"/>
          <p14:tracePt t="21777" x="2389188" y="2498725"/>
          <p14:tracePt t="21782" x="2316163" y="2481263"/>
          <p14:tracePt t="21787" x="2187575" y="2452688"/>
          <p14:tracePt t="21798" x="2143125" y="2444750"/>
          <p14:tracePt t="21803" x="2033588" y="2444750"/>
          <p14:tracePt t="21814" x="1924050" y="2444750"/>
          <p14:tracePt t="21824" x="1831975" y="2444750"/>
          <p14:tracePt t="21829" x="1778000" y="2444750"/>
          <p14:tracePt t="21838" x="1695450" y="2444750"/>
          <p14:tracePt t="21846" x="1568450" y="2444750"/>
          <p14:tracePt t="21853" x="1476375" y="2452688"/>
          <p14:tracePt t="21862" x="1403350" y="2462213"/>
          <p14:tracePt t="21870" x="1303338" y="2471738"/>
          <p14:tracePt t="21878" x="1249363" y="2471738"/>
          <p14:tracePt t="21886" x="1193800" y="2489200"/>
          <p14:tracePt t="21894" x="1149350" y="2489200"/>
          <p14:tracePt t="21902" x="1120775" y="2498725"/>
          <p14:tracePt t="21909" x="1093788" y="2508250"/>
          <p14:tracePt t="21918" x="1076325" y="2508250"/>
          <p14:tracePt t="21926" x="1057275" y="2517775"/>
          <p14:tracePt t="21934" x="1039813" y="2517775"/>
          <p14:tracePt t="21942" x="1020763" y="2525713"/>
          <p14:tracePt t="21950" x="1011238" y="2525713"/>
          <p14:tracePt t="21958" x="1003300" y="2525713"/>
          <p14:tracePt t="21966" x="993775" y="2535238"/>
          <p14:tracePt t="21974" x="984250" y="2535238"/>
          <p14:tracePt t="21991" x="974725" y="2535238"/>
          <p14:tracePt t="22045" x="974725" y="2544763"/>
          <p14:tracePt t="22053" x="974725" y="2554288"/>
          <p14:tracePt t="22079" x="974725" y="2562225"/>
          <p14:tracePt t="22088" x="974725" y="2571750"/>
          <p14:tracePt t="22096" x="974725" y="2589213"/>
          <p14:tracePt t="22103" x="974725" y="2608263"/>
          <p14:tracePt t="22112" x="984250" y="2625725"/>
          <p14:tracePt t="22119" x="984250" y="2644775"/>
          <p14:tracePt t="22128" x="993775" y="2662238"/>
          <p14:tracePt t="22136" x="993775" y="2690813"/>
          <p14:tracePt t="22143" x="1003300" y="2708275"/>
          <p14:tracePt t="22152" x="1003300" y="2735263"/>
          <p14:tracePt t="22159" x="1011238" y="2763838"/>
          <p14:tracePt t="22168" x="1020763" y="2781300"/>
          <p14:tracePt t="22175" x="1030288" y="2808288"/>
          <p14:tracePt t="22184" x="1030288" y="2827338"/>
          <p14:tracePt t="22192" x="1039813" y="2844800"/>
          <p14:tracePt t="22200" x="1047750" y="2863850"/>
          <p14:tracePt t="22214" x="1066800" y="2881313"/>
          <p14:tracePt t="22218" x="1076325" y="2909888"/>
          <p14:tracePt t="22224" x="1093788" y="2927350"/>
          <p14:tracePt t="22234" x="1112838" y="2954338"/>
          <p14:tracePt t="22244" x="1149350" y="2973388"/>
          <p14:tracePt t="22252" x="1166813" y="2990850"/>
          <p14:tracePt t="22259" x="1185863" y="3000375"/>
          <p14:tracePt t="22268" x="1203325" y="3009900"/>
          <p14:tracePt t="22276" x="1222375" y="3017838"/>
          <p14:tracePt t="22284" x="1230313" y="3036888"/>
          <p14:tracePt t="22291" x="1249363" y="3046413"/>
          <p14:tracePt t="22300" x="1249363" y="3054350"/>
          <p14:tracePt t="22308" x="1258888" y="3063875"/>
          <p14:tracePt t="22316" x="1266825" y="3073400"/>
          <p14:tracePt t="22324" x="1285875" y="3090863"/>
          <p14:tracePt t="22332" x="1303338" y="3109913"/>
          <p14:tracePt t="22342" x="1322388" y="3127375"/>
          <p14:tracePt t="22347" x="1339850" y="3155950"/>
          <p14:tracePt t="22358" x="1358900" y="3173413"/>
          <p14:tracePt t="22366" x="1376363" y="3192463"/>
          <p14:tracePt t="22374" x="1403350" y="3219450"/>
          <p14:tracePt t="22391" x="1422400" y="3228975"/>
          <p14:tracePt t="22398" x="1439863" y="3236913"/>
          <p14:tracePt t="22407" x="1458913" y="3246438"/>
          <p14:tracePt t="22414" x="1468438" y="3255963"/>
          <p14:tracePt t="22424" x="1476375" y="3255963"/>
          <p14:tracePt t="22429" x="1495425" y="3255963"/>
          <p14:tracePt t="22438" x="1504950" y="3255963"/>
          <p14:tracePt t="22446" x="1512888" y="3265488"/>
          <p14:tracePt t="22462" x="1522413" y="3273425"/>
          <p14:tracePt t="22470" x="1531938" y="3273425"/>
          <p14:tracePt t="22478" x="1549400" y="3282950"/>
          <p14:tracePt t="22486" x="1568450" y="3292475"/>
          <p14:tracePt t="22494" x="1595438" y="3302000"/>
          <p14:tracePt t="22503" x="1631950" y="3302000"/>
          <p14:tracePt t="22509" x="1658938" y="3309938"/>
          <p14:tracePt t="22518" x="1685925" y="3309938"/>
          <p14:tracePt t="22526" x="1731963" y="3319463"/>
          <p14:tracePt t="22535" x="1768475" y="3319463"/>
          <p14:tracePt t="22545" x="1824038" y="3338513"/>
          <p14:tracePt t="22549" x="1887538" y="3338513"/>
          <p14:tracePt t="22562" x="1997075" y="3346450"/>
          <p14:tracePt t="22571" x="2070100" y="3365500"/>
          <p14:tracePt t="22577" x="2160588" y="3365500"/>
          <p14:tracePt t="22587" x="2287588" y="3365500"/>
          <p14:tracePt t="22594" x="2397125" y="3365500"/>
          <p14:tracePt t="22602" x="2525713" y="3365500"/>
          <p14:tracePt t="22609" x="2635250" y="3365500"/>
          <p14:tracePt t="22618" x="2798763" y="3365500"/>
          <p14:tracePt t="22626" x="2908300" y="3375025"/>
          <p14:tracePt t="22634" x="3008313" y="3402013"/>
          <p14:tracePt t="22644" x="3054350" y="3446463"/>
          <p14:tracePt t="22650" x="3108325" y="3502025"/>
          <p14:tracePt t="22660" x="3117850" y="3592513"/>
          <p14:tracePt t="22797" x="3127375" y="3575050"/>
          <p14:tracePt t="22806" x="3163888" y="3529013"/>
          <p14:tracePt t="22813" x="3190875" y="3482975"/>
          <p14:tracePt t="22820" x="3236913" y="3465513"/>
          <p14:tracePt t="22828" x="3281363" y="3392488"/>
          <p14:tracePt t="22836" x="3317875" y="3375025"/>
          <p14:tracePt t="22843" x="3400425" y="3309938"/>
          <p14:tracePt t="22852" x="3446463" y="3292475"/>
          <p14:tracePt t="22859" x="3509963" y="3273425"/>
          <p14:tracePt t="22868" x="3519488" y="3273425"/>
          <p14:tracePt t="22875" x="3546475" y="3273425"/>
          <p14:tracePt t="22884" x="3573463" y="3273425"/>
          <p14:tracePt t="22891" x="3636963" y="3273425"/>
          <p14:tracePt t="22899" x="3702050" y="3273425"/>
          <p14:tracePt t="22908" x="3729038" y="3273425"/>
          <p14:tracePt t="22916" x="3756025" y="3273425"/>
          <p14:tracePt t="22924" x="3775075" y="3273425"/>
          <p14:tracePt t="22934" x="3802063" y="3265488"/>
          <p14:tracePt t="22942" x="3819525" y="3265488"/>
          <p14:tracePt t="22950" x="3846513" y="3255963"/>
          <p14:tracePt t="22958" x="3865563" y="3255963"/>
          <p14:tracePt t="22966" x="3875088" y="3246438"/>
          <p14:tracePt t="22975" x="3883025" y="3246438"/>
          <p14:tracePt t="22982" x="3892550" y="3236913"/>
          <p14:tracePt t="22991" x="3911600" y="3236913"/>
          <p14:tracePt t="22998" x="3919538" y="3236913"/>
          <p14:tracePt t="23007" x="3919538" y="3228975"/>
          <p14:tracePt t="23014" x="3929063" y="3219450"/>
          <p14:tracePt t="23024" x="3929063" y="3209925"/>
          <p14:tracePt t="23029" x="3929063" y="3200400"/>
          <p14:tracePt t="23038" x="3938588" y="3192463"/>
          <p14:tracePt t="23046" x="3948113" y="3182938"/>
          <p14:tracePt t="23053" x="3956050" y="3173413"/>
          <p14:tracePt t="23062" x="3965575" y="3173413"/>
          <p14:tracePt t="23074" x="3975100" y="3155950"/>
          <p14:tracePt t="23091" x="3984625" y="3146425"/>
          <p14:tracePt t="23098" x="3984625" y="3136900"/>
          <p14:tracePt t="23111" x="3984625" y="3127375"/>
          <p14:tracePt t="23124" x="3984625" y="3119438"/>
          <p14:tracePt t="23129" x="3984625" y="3109913"/>
          <p14:tracePt t="23146" x="3992563" y="3109913"/>
          <p14:tracePt t="23162" x="3992563" y="3100388"/>
          <p14:tracePt t="23170" x="3992563" y="3090863"/>
          <p14:tracePt t="23232" x="4002088" y="3082925"/>
          <p14:tracePt t="23238" x="4011613" y="3082925"/>
          <p14:tracePt t="23246" x="4029075" y="3082925"/>
          <p14:tracePt t="23256" x="4048125" y="3073400"/>
          <p14:tracePt t="23262" x="4084638" y="3073400"/>
          <p14:tracePt t="23275" x="4121150" y="3073400"/>
          <p14:tracePt t="23279" x="4148138" y="3063875"/>
          <p14:tracePt t="23288" x="4175125" y="3063875"/>
          <p14:tracePt t="23296" x="4194175" y="3063875"/>
          <p14:tracePt t="23303" x="4248150" y="3054350"/>
          <p14:tracePt t="23312" x="4275138" y="3054350"/>
          <p14:tracePt t="23320" x="4340225" y="3036888"/>
          <p14:tracePt t="23327" x="4357688" y="3036888"/>
          <p14:tracePt t="23336" x="4394200" y="3036888"/>
          <p14:tracePt t="23343" x="4440238" y="3036888"/>
          <p14:tracePt t="23352" x="4476750" y="3027363"/>
          <p14:tracePt t="23359" x="4503738" y="3027363"/>
          <p14:tracePt t="23368" x="4549775" y="3017838"/>
          <p14:tracePt t="23375" x="4576763" y="3017838"/>
          <p14:tracePt t="23384" x="4594225" y="3017838"/>
          <p14:tracePt t="23391" x="4622800" y="3009900"/>
          <p14:tracePt t="23399" x="4640263" y="3009900"/>
          <p14:tracePt t="23408" x="4686300" y="3009900"/>
          <p14:tracePt t="23416" x="4703763" y="3009900"/>
          <p14:tracePt t="23425" x="4730750" y="3009900"/>
          <p14:tracePt t="23432" x="4759325" y="3009900"/>
          <p14:tracePt t="23442" x="4776788" y="3009900"/>
          <p14:tracePt t="23448" x="4803775" y="3009900"/>
          <p14:tracePt t="23458" x="4832350" y="3009900"/>
          <p14:tracePt t="23464" x="4868863" y="3009900"/>
          <p14:tracePt t="23474" x="4895850" y="3009900"/>
          <p14:tracePt t="23480" x="4913313" y="3009900"/>
          <p14:tracePt t="23489" x="4932363" y="3009900"/>
          <p14:tracePt t="23496" x="4949825" y="3009900"/>
          <p14:tracePt t="23503" x="4959350" y="3009900"/>
          <p14:tracePt t="23512" x="4978400" y="3009900"/>
          <p14:tracePt t="23519" x="4986338" y="3009900"/>
          <p14:tracePt t="23536" x="4995863" y="3009900"/>
          <p14:tracePt t="23587" x="5005388" y="3009900"/>
          <p14:tracePt t="23634" x="5014913" y="3009900"/>
          <p14:tracePt t="23769" x="5005388" y="3009900"/>
          <p14:tracePt t="23790" x="4995863" y="3017838"/>
          <p14:tracePt t="23806" x="4986338" y="3017838"/>
          <p14:tracePt t="23838" x="4978400" y="3017838"/>
          <p14:tracePt t="23845" x="4968875" y="3017838"/>
          <p14:tracePt t="23856" x="4949825" y="3027363"/>
          <p14:tracePt t="23861" x="4941888" y="3027363"/>
          <p14:tracePt t="23874" x="4932363" y="3027363"/>
          <p14:tracePt t="23882" x="4922838" y="3027363"/>
          <p14:tracePt t="23899" x="4913313" y="3027363"/>
          <p14:tracePt t="23908" x="4905375" y="3027363"/>
          <p14:tracePt t="23916" x="4895850" y="3027363"/>
          <p14:tracePt t="23924" x="4876800" y="3027363"/>
          <p14:tracePt t="23932" x="4859338" y="3027363"/>
          <p14:tracePt t="23941" x="4849813" y="3027363"/>
          <p14:tracePt t="23958" x="4840288" y="3027363"/>
          <p14:tracePt t="23964" x="4832350" y="3027363"/>
          <p14:tracePt t="24078" x="4822825" y="3027363"/>
          <p14:tracePt t="24091" x="4813300" y="3027363"/>
          <p14:tracePt t="24107" x="4803775" y="3027363"/>
          <p14:tracePt t="24116" x="4795838" y="3027363"/>
          <p14:tracePt t="24132" x="4786313" y="3027363"/>
          <p14:tracePt t="24141" x="4767263" y="3027363"/>
          <p14:tracePt t="24148" x="4749800" y="3027363"/>
          <p14:tracePt t="24158" x="4730750" y="3027363"/>
          <p14:tracePt t="24164" x="4713288" y="3046413"/>
          <p14:tracePt t="24174" x="4703763" y="3046413"/>
          <p14:tracePt t="24182" x="4695825" y="3046413"/>
          <p14:tracePt t="24191" x="4686300" y="3046413"/>
          <p14:tracePt t="24198" x="4667250" y="3046413"/>
          <p14:tracePt t="24207" x="4659313" y="3046413"/>
          <p14:tracePt t="24225" x="4649788" y="3046413"/>
          <p14:tracePt t="24229" x="4640263" y="3046413"/>
          <p14:tracePt t="24246" x="4630738" y="3046413"/>
          <p14:tracePt t="24254" x="4622800" y="3046413"/>
          <p14:tracePt t="24269" x="4613275" y="3046413"/>
          <p14:tracePt t="24286" x="4603750" y="3046413"/>
          <p14:tracePt t="24294" x="4594225" y="3046413"/>
          <p14:tracePt t="24303" x="4576763" y="3046413"/>
          <p14:tracePt t="24310" x="4549775" y="3046413"/>
          <p14:tracePt t="24319" x="4530725" y="3046413"/>
          <p14:tracePt t="24326" x="4521200" y="3046413"/>
          <p14:tracePt t="24334" x="4503738" y="3046413"/>
          <p14:tracePt t="24343" x="4484688" y="3046413"/>
          <p14:tracePt t="24359" x="4467225" y="3046413"/>
          <p14:tracePt t="24366" x="4457700" y="3046413"/>
          <p14:tracePt t="24374" x="4448175" y="3046413"/>
          <p14:tracePt t="24441" x="4440238" y="3046413"/>
          <p14:tracePt t="24469" x="4430713" y="3046413"/>
          <p14:tracePt t="24496" x="4421188" y="3046413"/>
          <p14:tracePt t="24560" x="4413250" y="3046413"/>
          <p14:tracePt t="24648" x="4403725" y="3046413"/>
          <p14:tracePt t="24673" x="4394200" y="3046413"/>
          <p14:tracePt t="24696" x="4384675" y="3046413"/>
          <p14:tracePt t="24719" x="4376738" y="3046413"/>
          <p14:tracePt t="24743" x="4367213" y="3046413"/>
          <p14:tracePt t="25486" x="4376738" y="3046413"/>
          <p14:tracePt t="25494" x="4394200" y="3046413"/>
          <p14:tracePt t="25502" x="4421188" y="3046413"/>
          <p14:tracePt t="25509" x="4457700" y="3046413"/>
          <p14:tracePt t="25519" x="4484688" y="3054350"/>
          <p14:tracePt t="25526" x="4513263" y="3054350"/>
          <p14:tracePt t="25534" x="4540250" y="3054350"/>
          <p14:tracePt t="25542" x="4576763" y="3054350"/>
          <p14:tracePt t="25550" x="4603750" y="3054350"/>
          <p14:tracePt t="25558" x="4630738" y="3054350"/>
          <p14:tracePt t="25565" x="4686300" y="3054350"/>
          <p14:tracePt t="25575" x="4703763" y="3054350"/>
          <p14:tracePt t="25582" x="4722813" y="3054350"/>
          <p14:tracePt t="25591" x="4740275" y="3054350"/>
          <p14:tracePt t="25598" x="4749800" y="3054350"/>
          <p14:tracePt t="25696" x="4740275" y="3063875"/>
          <p14:tracePt t="25707" x="4722813" y="3063875"/>
          <p14:tracePt t="25715" x="4713288" y="3073400"/>
          <p14:tracePt t="25720" x="4686300" y="3073400"/>
          <p14:tracePt t="25728" x="4667250" y="3082925"/>
          <p14:tracePt t="25736" x="4640263" y="3090863"/>
          <p14:tracePt t="25743" x="4603750" y="3090863"/>
          <p14:tracePt t="25752" x="4576763" y="3090863"/>
          <p14:tracePt t="25759" x="4549775" y="3100388"/>
          <p14:tracePt t="25768" x="4503738" y="3119438"/>
          <p14:tracePt t="25776" x="4467225" y="3119438"/>
          <p14:tracePt t="25784" x="4421188" y="3127375"/>
          <p14:tracePt t="25792" x="4384675" y="3127375"/>
          <p14:tracePt t="25799" x="4340225" y="3136900"/>
          <p14:tracePt t="25808" x="4303713" y="3136900"/>
          <p14:tracePt t="25818" x="4248150" y="3146425"/>
          <p14:tracePt t="25828" x="4211638" y="3146425"/>
          <p14:tracePt t="25836" x="4184650" y="3146425"/>
          <p14:tracePt t="25844" x="4165600" y="3146425"/>
          <p14:tracePt t="25851" x="4157663" y="3146425"/>
          <p14:tracePt t="25860" x="4148138" y="3146425"/>
          <p14:tracePt t="25920" x="4138613" y="3146425"/>
          <p14:tracePt t="25962" x="4129088" y="3146425"/>
          <p14:tracePt t="26282" x="4138613" y="3146425"/>
          <p14:tracePt t="26316" x="4148138" y="3146425"/>
          <p14:tracePt t="26339" x="4157663" y="3146425"/>
          <p14:tracePt t="26364" x="4165600" y="3146425"/>
          <p14:tracePt t="26379" x="4175125" y="3146425"/>
          <p14:tracePt t="26388" x="4184650" y="3146425"/>
          <p14:tracePt t="26404" x="4194175" y="3146425"/>
          <p14:tracePt t="26428" x="4202113" y="3146425"/>
          <p14:tracePt t="26436" x="4211638" y="3146425"/>
          <p14:tracePt t="26443" x="4221163" y="3146425"/>
          <p14:tracePt t="26452" x="4238625" y="3146425"/>
          <p14:tracePt t="26459" x="4257675" y="3146425"/>
          <p14:tracePt t="26468" x="4275138" y="3146425"/>
          <p14:tracePt t="26478" x="4294188" y="3146425"/>
          <p14:tracePt t="26488" x="4311650" y="3146425"/>
          <p14:tracePt t="26502" x="4340225" y="3146425"/>
          <p14:tracePt t="26509" x="4357688" y="3146425"/>
          <p14:tracePt t="26516" x="4394200" y="3136900"/>
          <p14:tracePt t="26524" x="4440238" y="3136900"/>
          <p14:tracePt t="26532" x="4467225" y="3136900"/>
          <p14:tracePt t="26541" x="4513263" y="3136900"/>
          <p14:tracePt t="26552" x="4567238" y="3136900"/>
          <p14:tracePt t="26561" x="4703763" y="3136900"/>
          <p14:tracePt t="26568" x="4767263" y="3136900"/>
          <p14:tracePt t="26577" x="4822825" y="3136900"/>
          <p14:tracePt t="26586" x="4859338" y="3136900"/>
          <p14:tracePt t="26594" x="4913313" y="3136900"/>
          <p14:tracePt t="26602" x="5005388" y="3136900"/>
          <p14:tracePt t="26609" x="5068888" y="3136900"/>
          <p14:tracePt t="26618" x="5122863" y="3136900"/>
          <p14:tracePt t="26626" x="5178425" y="3136900"/>
          <p14:tracePt t="26634" x="5214938" y="3136900"/>
          <p14:tracePt t="26642" x="5232400" y="3136900"/>
          <p14:tracePt t="26649" x="5268913" y="3136900"/>
          <p14:tracePt t="26660" x="5278438" y="3136900"/>
          <p14:tracePt t="26666" x="5314950" y="3136900"/>
          <p14:tracePt t="26675" x="5334000" y="3136900"/>
          <p14:tracePt t="26682" x="5351463" y="3146425"/>
          <p14:tracePt t="26691" x="5378450" y="3155950"/>
          <p14:tracePt t="26697" x="5424488" y="3163888"/>
          <p14:tracePt t="26708" x="5451475" y="3192463"/>
          <p14:tracePt t="26714" x="5487988" y="3228975"/>
          <p14:tracePt t="26725" x="5487988" y="3309938"/>
          <p14:tracePt t="26729" x="5487988" y="3382963"/>
          <p14:tracePt t="26888" x="5497513" y="3382963"/>
          <p14:tracePt t="26896" x="5507038" y="3365500"/>
          <p14:tracePt t="26904" x="5524500" y="3328988"/>
          <p14:tracePt t="26911" x="5543550" y="3309938"/>
          <p14:tracePt t="26919" x="5561013" y="3292475"/>
          <p14:tracePt t="26928" x="5580063" y="3273425"/>
          <p14:tracePt t="26936" x="5616575" y="3255963"/>
          <p14:tracePt t="26945" x="5643563" y="3219450"/>
          <p14:tracePt t="26952" x="5661025" y="3209925"/>
          <p14:tracePt t="26960" x="5680075" y="3209925"/>
          <p14:tracePt t="26969" x="5697538" y="3209925"/>
          <p14:tracePt t="26978" x="5707063" y="3209925"/>
          <p14:tracePt t="26999" x="5716588" y="3200400"/>
          <p14:tracePt t="27048" x="5724525" y="3200400"/>
          <p14:tracePt t="27088" x="5734050" y="3200400"/>
          <p14:tracePt t="27096" x="5753100" y="3192463"/>
          <p14:tracePt t="27104" x="5761038" y="3192463"/>
          <p14:tracePt t="27112" x="5770563" y="3192463"/>
          <p14:tracePt t="27119" x="5780088" y="3192463"/>
          <p14:tracePt t="27128" x="5780088" y="3182938"/>
          <p14:tracePt t="27144" x="5789613" y="3173413"/>
          <p14:tracePt t="27152" x="5797550" y="3163888"/>
          <p14:tracePt t="27161" x="5797550" y="3146425"/>
          <p14:tracePt t="27170" x="5807075" y="3136900"/>
          <p14:tracePt t="27177" x="5816600" y="3136900"/>
          <p14:tracePt t="27186" x="5816600" y="3119438"/>
          <p14:tracePt t="27194" x="5816600" y="3109913"/>
          <p14:tracePt t="27209" x="5816600" y="3100388"/>
          <p14:tracePt t="27218" x="5807075" y="3082925"/>
          <p14:tracePt t="27226" x="5789613" y="3063875"/>
          <p14:tracePt t="27234" x="5780088" y="3054350"/>
          <p14:tracePt t="27242" x="5761038" y="3046413"/>
          <p14:tracePt t="27252" x="5743575" y="3027363"/>
          <p14:tracePt t="27262" x="5734050" y="3017838"/>
          <p14:tracePt t="27269" x="5724525" y="3009900"/>
          <p14:tracePt t="27286" x="5707063" y="2990850"/>
          <p14:tracePt t="27293" x="5697538" y="2982913"/>
          <p14:tracePt t="27302" x="5688013" y="2963863"/>
          <p14:tracePt t="27310" x="5680075" y="2954338"/>
          <p14:tracePt t="27318" x="5680075" y="2946400"/>
          <p14:tracePt t="27416" x="5670550" y="2946400"/>
          <p14:tracePt t="27452" x="5661025" y="2946400"/>
          <p14:tracePt t="27590" x="5680075" y="2946400"/>
          <p14:tracePt t="27599" x="5697538" y="2954338"/>
          <p14:tracePt t="27603" x="5707063" y="2954338"/>
          <p14:tracePt t="27611" x="5724525" y="2963863"/>
          <p14:tracePt t="27619" x="5743575" y="2973388"/>
          <p14:tracePt t="27627" x="5770563" y="2973388"/>
          <p14:tracePt t="27635" x="5797550" y="2973388"/>
          <p14:tracePt t="27643" x="5816600" y="2973388"/>
          <p14:tracePt t="27651" x="5843588" y="2973388"/>
          <p14:tracePt t="27659" x="5880100" y="2973388"/>
          <p14:tracePt t="27667" x="5889625" y="2973388"/>
          <p14:tracePt t="27675" x="5907088" y="2973388"/>
          <p14:tracePt t="27683" x="5943600" y="2973388"/>
          <p14:tracePt t="27691" x="5962650" y="2973388"/>
          <p14:tracePt t="27715" x="5972175" y="2973388"/>
          <p14:tracePt t="27725" x="5972175" y="2963863"/>
          <p14:tracePt t="27731" x="5980113" y="2963863"/>
          <p14:tracePt t="27765" x="5989638" y="2954338"/>
          <p14:tracePt t="27771" x="5989638" y="2946400"/>
          <p14:tracePt t="27781" x="5999163" y="2936875"/>
          <p14:tracePt t="27791" x="5999163" y="2917825"/>
          <p14:tracePt t="27797" x="6007100" y="2909888"/>
          <p14:tracePt t="27807" x="6007100" y="2900363"/>
          <p14:tracePt t="27825" x="6007100" y="2890838"/>
          <p14:tracePt t="27829" x="6007100" y="2881313"/>
          <p14:tracePt t="27837" x="6007100" y="2863850"/>
          <p14:tracePt t="27845" x="6007100" y="2854325"/>
          <p14:tracePt t="27853" x="6007100" y="2836863"/>
          <p14:tracePt t="27861" x="6007100" y="2808288"/>
          <p14:tracePt t="27869" x="6007100" y="2790825"/>
          <p14:tracePt t="27877" x="6007100" y="2754313"/>
          <p14:tracePt t="27885" x="6007100" y="2727325"/>
          <p14:tracePt t="27894" x="5999163" y="2698750"/>
          <p14:tracePt t="27901" x="5989638" y="2681288"/>
          <p14:tracePt t="27909" x="5972175" y="2662238"/>
          <p14:tracePt t="27918" x="5953125" y="2654300"/>
          <p14:tracePt t="27927" x="5943600" y="2635250"/>
          <p14:tracePt t="27933" x="5943600" y="2625725"/>
          <p14:tracePt t="27942" x="5926138" y="2625725"/>
          <p14:tracePt t="27949" x="5907088" y="2598738"/>
          <p14:tracePt t="27958" x="5889625" y="2598738"/>
          <p14:tracePt t="27977" x="5834063" y="2581275"/>
          <p14:tracePt t="27982" x="5807075" y="2571750"/>
          <p14:tracePt t="27991" x="5780088" y="2562225"/>
          <p14:tracePt t="27997" x="5734050" y="2562225"/>
          <p14:tracePt t="28008" x="5697538" y="2554288"/>
          <p14:tracePt t="28014" x="5653088" y="2554288"/>
          <p14:tracePt t="28024" x="5616575" y="2554288"/>
          <p14:tracePt t="28032" x="5570538" y="2554288"/>
          <p14:tracePt t="28038" x="5534025" y="2554288"/>
          <p14:tracePt t="28049" x="5497513" y="2554288"/>
          <p14:tracePt t="28054" x="5487988" y="2554288"/>
          <p14:tracePt t="28064" x="5478463" y="2554288"/>
          <p14:tracePt t="28074" x="5470525" y="2562225"/>
          <p14:tracePt t="28080" x="5461000" y="2562225"/>
          <p14:tracePt t="28088" x="5451475" y="2571750"/>
          <p14:tracePt t="28095" x="5441950" y="2589213"/>
          <p14:tracePt t="28104" x="5434013" y="2635250"/>
          <p14:tracePt t="28111" x="5424488" y="2662238"/>
          <p14:tracePt t="28119" x="5424488" y="2690813"/>
          <p14:tracePt t="28128" x="5424488" y="2727325"/>
          <p14:tracePt t="28136" x="5424488" y="2763838"/>
          <p14:tracePt t="28144" x="5424488" y="2800350"/>
          <p14:tracePt t="28151" x="5424488" y="2854325"/>
          <p14:tracePt t="28160" x="5424488" y="2881313"/>
          <p14:tracePt t="28167" x="5434013" y="2917825"/>
          <p14:tracePt t="28175" x="5441950" y="2946400"/>
          <p14:tracePt t="28184" x="5461000" y="2982913"/>
          <p14:tracePt t="28192" x="5478463" y="3009900"/>
          <p14:tracePt t="28200" x="5487988" y="3027363"/>
          <p14:tracePt t="28212" x="5487988" y="3036888"/>
          <p14:tracePt t="28216" x="5497513" y="3046413"/>
          <p14:tracePt t="28225" x="5507038" y="3054350"/>
          <p14:tracePt t="28232" x="5514975" y="3063875"/>
          <p14:tracePt t="28255" x="5524500" y="3063875"/>
          <p14:tracePt t="28276" x="5524500" y="3073400"/>
          <p14:tracePt t="28286" x="5534025" y="3073400"/>
          <p14:tracePt t="28292" x="5543550" y="3073400"/>
          <p14:tracePt t="28309" x="5543550" y="3082925"/>
          <p14:tracePt t="28317" x="5551488" y="3082925"/>
          <p14:tracePt t="28335" x="5570538" y="3082925"/>
          <p14:tracePt t="28352" x="5607050" y="3090863"/>
          <p14:tracePt t="28358" x="5616575" y="3100388"/>
          <p14:tracePt t="28367" x="5624513" y="3100388"/>
          <p14:tracePt t="28382" x="5643563" y="3100388"/>
          <p14:tracePt t="28406" x="5643563" y="3109913"/>
          <p14:tracePt t="28602" x="5653088" y="3109913"/>
          <p14:tracePt t="28805" x="5661025" y="3109913"/>
          <p14:tracePt t="28844" x="5670550" y="3109913"/>
          <p14:tracePt t="28869" x="5680075" y="3119438"/>
          <p14:tracePt t="29555" x="5680075" y="3127375"/>
          <p14:tracePt t="29566" x="5680075" y="3136900"/>
          <p14:tracePt t="29574" x="5680075" y="3155950"/>
          <p14:tracePt t="29579" x="5707063" y="3173413"/>
          <p14:tracePt t="29586" x="5716588" y="3192463"/>
          <p14:tracePt t="29594" x="5724525" y="3219450"/>
          <p14:tracePt t="29602" x="5734050" y="3236913"/>
          <p14:tracePt t="29610" x="5743575" y="3273425"/>
          <p14:tracePt t="29618" x="5761038" y="3292475"/>
          <p14:tracePt t="29626" x="5770563" y="3319463"/>
          <p14:tracePt t="29634" x="5789613" y="3355975"/>
          <p14:tracePt t="29642" x="5797550" y="3382963"/>
          <p14:tracePt t="29650" x="5807075" y="3402013"/>
          <p14:tracePt t="29658" x="5816600" y="3429000"/>
          <p14:tracePt t="29666" x="5834063" y="3446463"/>
          <p14:tracePt t="29675" x="5834063" y="3455988"/>
          <p14:tracePt t="29682" x="5834063" y="3465513"/>
          <p14:tracePt t="29706" x="5834063" y="3475038"/>
          <p14:tracePt t="29837" x="5843588" y="3475038"/>
          <p14:tracePt t="29844" x="5862638" y="3482975"/>
          <p14:tracePt t="29852" x="5880100" y="3482975"/>
          <p14:tracePt t="29859" x="5935663" y="3492500"/>
          <p14:tracePt t="29867" x="5999163" y="3492500"/>
          <p14:tracePt t="29878" x="6089650" y="3511550"/>
          <p14:tracePt t="29884" x="6235700" y="3511550"/>
          <p14:tracePt t="29891" x="6399213" y="3511550"/>
          <p14:tracePt t="29899" x="6527800" y="3511550"/>
          <p14:tracePt t="29908" x="6773863" y="3511550"/>
          <p14:tracePt t="29915" x="6973888" y="3511550"/>
          <p14:tracePt t="29925" x="7102475" y="3511550"/>
          <p14:tracePt t="29932" x="7348538" y="3511550"/>
          <p14:tracePt t="29941" x="7458075" y="3511550"/>
          <p14:tracePt t="29948" x="7639050" y="3511550"/>
          <p14:tracePt t="29958" x="7712075" y="3511550"/>
          <p14:tracePt t="29964" x="7785100" y="3511550"/>
          <p14:tracePt t="29976" x="7894638" y="3511550"/>
          <p14:tracePt t="29980" x="7921625" y="3511550"/>
          <p14:tracePt t="29988" x="7977188" y="3511550"/>
          <p14:tracePt t="29996" x="8013700" y="3519488"/>
          <p14:tracePt t="30004" x="8040688" y="3519488"/>
          <p14:tracePt t="30012" x="8067675" y="3529013"/>
          <p14:tracePt t="30025" x="8086725" y="3529013"/>
          <p14:tracePt t="30032" x="8104188" y="3529013"/>
          <p14:tracePt t="30041" x="8113713" y="3529013"/>
          <p14:tracePt t="30048" x="8132763" y="3529013"/>
          <p14:tracePt t="30058" x="8140700" y="3529013"/>
          <p14:tracePt t="30075" x="8150225" y="3529013"/>
          <p14:tracePt t="30083" x="8159750" y="3529013"/>
          <p14:tracePt t="30088" x="8177213" y="3529013"/>
          <p14:tracePt t="30096" x="8186738" y="3529013"/>
          <p14:tracePt t="30105" x="8196263" y="3529013"/>
          <p14:tracePt t="30222" x="8204200" y="3529013"/>
          <p14:tracePt t="30230" x="8204200" y="3511550"/>
          <p14:tracePt t="30238" x="8204200" y="3482975"/>
          <p14:tracePt t="30246" x="8204200" y="3455988"/>
          <p14:tracePt t="30253" x="8204200" y="3419475"/>
          <p14:tracePt t="30262" x="8204200" y="3402013"/>
          <p14:tracePt t="30269" x="8186738" y="3365500"/>
          <p14:tracePt t="30278" x="8132763" y="3292475"/>
          <p14:tracePt t="30286" x="8067675" y="3255963"/>
          <p14:tracePt t="30294" x="8004175" y="3236913"/>
          <p14:tracePt t="30301" x="7913688" y="3192463"/>
          <p14:tracePt t="30309" x="7813675" y="3173413"/>
          <p14:tracePt t="30318" x="7667625" y="3173413"/>
          <p14:tracePt t="30326" x="7475538" y="3173413"/>
          <p14:tracePt t="30334" x="7292975" y="3173413"/>
          <p14:tracePt t="30341" x="7129463" y="3173413"/>
          <p14:tracePt t="30349" x="6910388" y="3173413"/>
          <p14:tracePt t="30358" x="6673850" y="3182938"/>
          <p14:tracePt t="30366" x="6464300" y="3219450"/>
          <p14:tracePt t="30375" x="6335713" y="3228975"/>
          <p14:tracePt t="30382" x="6189663" y="3246438"/>
          <p14:tracePt t="30391" x="6072188" y="3265488"/>
          <p14:tracePt t="30398" x="5980113" y="3273425"/>
          <p14:tracePt t="30408" x="5870575" y="3273425"/>
          <p14:tracePt t="30415" x="5826125" y="3282950"/>
          <p14:tracePt t="30425" x="5734050" y="3282950"/>
          <p14:tracePt t="30430" x="5697538" y="3292475"/>
          <p14:tracePt t="30453" x="5634038" y="3292475"/>
          <p14:tracePt t="30465" x="5607050" y="3292475"/>
          <p14:tracePt t="30512" x="5597525" y="3292475"/>
          <p14:tracePt t="30520" x="5588000" y="3282950"/>
          <p14:tracePt t="30528" x="5580063" y="3265488"/>
          <p14:tracePt t="30536" x="5570538" y="3246438"/>
          <p14:tracePt t="30544" x="5551488" y="3209925"/>
          <p14:tracePt t="30553" x="5543550" y="3192463"/>
          <p14:tracePt t="30560" x="5514975" y="3163888"/>
          <p14:tracePt t="30569" x="5497513" y="3119438"/>
          <p14:tracePt t="30575" x="5487988" y="3090863"/>
          <p14:tracePt t="30585" x="5461000" y="3046413"/>
          <p14:tracePt t="30592" x="5434013" y="3000375"/>
          <p14:tracePt t="30600" x="5405438" y="2973388"/>
          <p14:tracePt t="30608" x="5397500" y="2936875"/>
          <p14:tracePt t="30616" x="5378450" y="2927350"/>
          <p14:tracePt t="30625" x="5378450" y="2917825"/>
          <p14:tracePt t="30730" x="5397500" y="2917825"/>
          <p14:tracePt t="30737" x="5414963" y="2917825"/>
          <p14:tracePt t="30749" x="5441950" y="2917825"/>
          <p14:tracePt t="30756" x="5487988" y="2917825"/>
          <p14:tracePt t="30766" x="5524500" y="2917825"/>
          <p14:tracePt t="30775" x="5570538" y="2917825"/>
          <p14:tracePt t="30782" x="5607050" y="2917825"/>
          <p14:tracePt t="30792" x="5634038" y="2917825"/>
          <p14:tracePt t="30798" x="5680075" y="2917825"/>
          <p14:tracePt t="30808" x="5734050" y="2917825"/>
          <p14:tracePt t="30814" x="5770563" y="2917825"/>
          <p14:tracePt t="30835" x="5834063" y="2917825"/>
          <p14:tracePt t="30838" x="5853113" y="2917825"/>
          <p14:tracePt t="30846" x="5870575" y="2917825"/>
          <p14:tracePt t="31001" x="5862638" y="2927350"/>
          <p14:tracePt t="31009" x="5843588" y="2927350"/>
          <p14:tracePt t="31017" x="5834063" y="2936875"/>
          <p14:tracePt t="31025" x="5826125" y="2946400"/>
          <p14:tracePt t="31033" x="5816600" y="2946400"/>
          <p14:tracePt t="31044" x="5807075" y="2954338"/>
          <p14:tracePt t="31058" x="5789613" y="2954338"/>
          <p14:tracePt t="31064" x="5780088" y="2963863"/>
          <p14:tracePt t="31075" x="5761038" y="2963863"/>
          <p14:tracePt t="31088" x="5753100" y="2973388"/>
          <p14:tracePt t="31172" x="5734050" y="2982913"/>
          <p14:tracePt t="31180" x="5716588" y="2990850"/>
          <p14:tracePt t="31187" x="5670550" y="3027363"/>
          <p14:tracePt t="31196" x="5634038" y="3046413"/>
          <p14:tracePt t="31204" x="5588000" y="3090863"/>
          <p14:tracePt t="31212" x="5570538" y="3136900"/>
          <p14:tracePt t="31219" x="5507038" y="3255963"/>
          <p14:tracePt t="31406" x="5507038" y="3236913"/>
          <p14:tracePt t="31415" x="5507038" y="3228975"/>
          <p14:tracePt t="31422" x="5507038" y="3209925"/>
          <p14:tracePt t="31430" x="5507038" y="3200400"/>
          <p14:tracePt t="31437" x="5497513" y="3182938"/>
          <p14:tracePt t="31446" x="5497513" y="3163888"/>
          <p14:tracePt t="31502" x="5507038" y="3163888"/>
          <p14:tracePt t="31517" x="5507038" y="3173413"/>
          <p14:tracePt t="31526" x="5507038" y="3182938"/>
          <p14:tracePt t="31533" x="5507038" y="3192463"/>
          <p14:tracePt t="31542" x="5507038" y="3209925"/>
          <p14:tracePt t="31549" x="5507038" y="3219450"/>
          <p14:tracePt t="31558" x="5487988" y="3236913"/>
          <p14:tracePt t="31566" x="5478463" y="3265488"/>
          <p14:tracePt t="31575" x="5451475" y="3302000"/>
          <p14:tracePt t="31582" x="5387975" y="3338513"/>
          <p14:tracePt t="31592" x="5324475" y="3375025"/>
          <p14:tracePt t="31598" x="5260975" y="3402013"/>
          <p14:tracePt t="31608" x="5122863" y="3492500"/>
          <p14:tracePt t="31614" x="4978400" y="3565525"/>
          <p14:tracePt t="31625" x="4859338" y="3638550"/>
          <p14:tracePt t="31629" x="4759325" y="3694113"/>
          <p14:tracePt t="31642" x="4530725" y="3821113"/>
          <p14:tracePt t="31646" x="4348163" y="3921125"/>
          <p14:tracePt t="31659" x="4202113" y="3994150"/>
          <p14:tracePt t="31662" x="4002088" y="4076700"/>
          <p14:tracePt t="31676" x="3911600" y="4103688"/>
          <p14:tracePt t="31679" x="3556000" y="4240213"/>
          <p14:tracePt t="31688" x="3382963" y="4286250"/>
          <p14:tracePt t="31696" x="3217863" y="4349750"/>
          <p14:tracePt t="31704" x="3071813" y="4376738"/>
          <p14:tracePt t="31712" x="2971800" y="4405313"/>
          <p14:tracePt t="31719" x="2789238" y="4449763"/>
          <p14:tracePt t="31728" x="2725738" y="4459288"/>
          <p14:tracePt t="31736" x="2616200" y="4486275"/>
          <p14:tracePt t="31744" x="2543175" y="4505325"/>
          <p14:tracePt t="31752" x="2479675" y="4514850"/>
          <p14:tracePt t="31759" x="2443163" y="4514850"/>
          <p14:tracePt t="31768" x="2406650" y="4514850"/>
          <p14:tracePt t="31776" x="2379663" y="4514850"/>
          <p14:tracePt t="31784" x="2370138" y="4514850"/>
          <p14:tracePt t="31792" x="2370138" y="4522788"/>
          <p14:tracePt t="31799" x="2352675" y="4522788"/>
          <p14:tracePt t="31809" x="2333625" y="4522788"/>
          <p14:tracePt t="31816" x="2316163" y="4532313"/>
          <p14:tracePt t="31825" x="2279650" y="4541838"/>
          <p14:tracePt t="31833" x="2270125" y="4541838"/>
          <p14:tracePt t="31852" x="2214563" y="4559300"/>
          <p14:tracePt t="31861" x="2206625" y="4568825"/>
          <p14:tracePt t="31863" x="2197100" y="4568825"/>
          <p14:tracePt t="31875" x="2187575" y="4578350"/>
          <p14:tracePt t="31879" x="2179638" y="4578350"/>
          <p14:tracePt t="31888" x="2160588" y="4587875"/>
          <p14:tracePt t="31896" x="2151063" y="4595813"/>
          <p14:tracePt t="31903" x="2133600" y="4605338"/>
          <p14:tracePt t="31912" x="2114550" y="4614863"/>
          <p14:tracePt t="31925" x="2097088" y="4624388"/>
          <p14:tracePt t="31928" x="2078038" y="4641850"/>
          <p14:tracePt t="31938" x="2051050" y="4651375"/>
          <p14:tracePt t="31944" x="2041525" y="4651375"/>
          <p14:tracePt t="31954" x="2033588" y="4660900"/>
          <p14:tracePt t="31994" x="2024063" y="4660900"/>
          <p14:tracePt t="32010" x="2014538" y="4651375"/>
          <p14:tracePt t="32017" x="2005013" y="4641850"/>
          <p14:tracePt t="32025" x="1997075" y="4624388"/>
          <p14:tracePt t="32042" x="1987550" y="4605338"/>
          <p14:tracePt t="32049" x="1978025" y="4595813"/>
          <p14:tracePt t="32058" x="1968500" y="4578350"/>
          <p14:tracePt t="32066" x="1951038" y="4559300"/>
          <p14:tracePt t="32075" x="1941513" y="4551363"/>
          <p14:tracePt t="32082" x="1924050" y="4522788"/>
          <p14:tracePt t="32092" x="1905000" y="4505325"/>
          <p14:tracePt t="32098" x="1887538" y="4486275"/>
          <p14:tracePt t="32108" x="1851025" y="4478338"/>
          <p14:tracePt t="32114" x="1831975" y="4449763"/>
          <p14:tracePt t="32125" x="1787525" y="4432300"/>
          <p14:tracePt t="32129" x="1758950" y="4422775"/>
          <p14:tracePt t="32138" x="1731963" y="4413250"/>
          <p14:tracePt t="32146" x="1677988" y="4405313"/>
          <p14:tracePt t="32155" x="1631950" y="4405313"/>
          <p14:tracePt t="32162" x="1595438" y="4405313"/>
          <p14:tracePt t="32175" x="1549400" y="4405313"/>
          <p14:tracePt t="32182" x="1512888" y="4405313"/>
          <p14:tracePt t="32192" x="1468438" y="4405313"/>
          <p14:tracePt t="32198" x="1403350" y="4405313"/>
          <p14:tracePt t="32209" x="1358900" y="4405313"/>
          <p14:tracePt t="32214" x="1330325" y="4405313"/>
          <p14:tracePt t="32225" x="1303338" y="4405313"/>
          <p14:tracePt t="32229" x="1258888" y="4413250"/>
          <p14:tracePt t="32242" x="1230313" y="4413250"/>
          <p14:tracePt t="32246" x="1193800" y="4422775"/>
          <p14:tracePt t="32259" x="1157288" y="4432300"/>
          <p14:tracePt t="32262" x="1130300" y="4441825"/>
          <p14:tracePt t="32275" x="1112838" y="4441825"/>
          <p14:tracePt t="32279" x="1076325" y="4459288"/>
          <p14:tracePt t="32287" x="1047750" y="4478338"/>
          <p14:tracePt t="32296" x="1003300" y="4495800"/>
          <p14:tracePt t="32303" x="974725" y="4505325"/>
          <p14:tracePt t="32312" x="947738" y="4522788"/>
          <p14:tracePt t="32319" x="920750" y="4541838"/>
          <p14:tracePt t="32328" x="903288" y="4568825"/>
          <p14:tracePt t="32336" x="884238" y="4578350"/>
          <p14:tracePt t="32343" x="874713" y="4595813"/>
          <p14:tracePt t="32352" x="866775" y="4595813"/>
          <p14:tracePt t="32359" x="857250" y="4614863"/>
          <p14:tracePt t="32368" x="857250" y="4632325"/>
          <p14:tracePt t="32375" x="857250" y="4651375"/>
          <p14:tracePt t="32384" x="857250" y="4678363"/>
          <p14:tracePt t="32392" x="866775" y="4714875"/>
          <p14:tracePt t="32400" x="874713" y="4732338"/>
          <p14:tracePt t="32408" x="884238" y="4751388"/>
          <p14:tracePt t="32416" x="903288" y="4768850"/>
          <p14:tracePt t="32425" x="911225" y="4787900"/>
          <p14:tracePt t="32432" x="920750" y="4805363"/>
          <p14:tracePt t="32442" x="947738" y="4833938"/>
          <p14:tracePt t="32448" x="966788" y="4860925"/>
          <p14:tracePt t="32458" x="1003300" y="4887913"/>
          <p14:tracePt t="32464" x="1020763" y="4906963"/>
          <p14:tracePt t="32471" x="1066800" y="4933950"/>
          <p14:tracePt t="32479" x="1112838" y="4970463"/>
          <p14:tracePt t="32487" x="1193800" y="5024438"/>
          <p14:tracePt t="32496" x="1276350" y="5043488"/>
          <p14:tracePt t="32504" x="1330325" y="5070475"/>
          <p14:tracePt t="32512" x="1376363" y="5080000"/>
          <p14:tracePt t="32525" x="1458913" y="5106988"/>
          <p14:tracePt t="32528" x="1531938" y="5126038"/>
          <p14:tracePt t="32538" x="1604963" y="5133975"/>
          <p14:tracePt t="32544" x="1668463" y="5143500"/>
          <p14:tracePt t="32554" x="1758950" y="5160963"/>
          <p14:tracePt t="32559" x="1824038" y="5170488"/>
          <p14:tracePt t="32570" x="1878013" y="5180013"/>
          <p14:tracePt t="32576" x="1924050" y="5180013"/>
          <p14:tracePt t="32586" x="1978025" y="5197475"/>
          <p14:tracePt t="32594" x="2051050" y="5197475"/>
          <p14:tracePt t="32602" x="2097088" y="5197475"/>
          <p14:tracePt t="32609" x="2151063" y="5207000"/>
          <p14:tracePt t="32617" x="2179638" y="5207000"/>
          <p14:tracePt t="32626" x="2206625" y="5207000"/>
          <p14:tracePt t="32633" x="2251075" y="5207000"/>
          <p14:tracePt t="32642" x="2287588" y="5207000"/>
          <p14:tracePt t="32649" x="2333625" y="5207000"/>
          <p14:tracePt t="32658" x="2352675" y="5207000"/>
          <p14:tracePt t="32666" x="2379663" y="5207000"/>
          <p14:tracePt t="32677" x="2397125" y="5207000"/>
          <p14:tracePt t="32682" x="2416175" y="5207000"/>
          <p14:tracePt t="32693" x="2433638" y="5197475"/>
          <p14:tracePt t="32701" x="2462213" y="5189538"/>
          <p14:tracePt t="32710" x="2479675" y="5189538"/>
          <p14:tracePt t="32718" x="2506663" y="5180013"/>
          <p14:tracePt t="32726" x="2525713" y="5170488"/>
          <p14:tracePt t="32733" x="2562225" y="5153025"/>
          <p14:tracePt t="32742" x="2589213" y="5143500"/>
          <p14:tracePt t="32749" x="2606675" y="5126038"/>
          <p14:tracePt t="32759" x="2635250" y="5106988"/>
          <p14:tracePt t="32766" x="2671763" y="5089525"/>
          <p14:tracePt t="32775" x="2689225" y="5053013"/>
          <p14:tracePt t="32782" x="2716213" y="5033963"/>
          <p14:tracePt t="32792" x="2752725" y="5006975"/>
          <p14:tracePt t="32798" x="2771775" y="4970463"/>
          <p14:tracePt t="32809" x="2789238" y="4951413"/>
          <p14:tracePt t="32814" x="2817813" y="4924425"/>
          <p14:tracePt t="32825" x="2835275" y="4887913"/>
          <p14:tracePt t="32829" x="2852738" y="4870450"/>
          <p14:tracePt t="32842" x="2862263" y="4841875"/>
          <p14:tracePt t="32846" x="2871788" y="4814888"/>
          <p14:tracePt t="32859" x="2881313" y="4797425"/>
          <p14:tracePt t="32864" x="2881313" y="4778375"/>
          <p14:tracePt t="32875" x="2889250" y="4760913"/>
          <p14:tracePt t="32879" x="2889250" y="4741863"/>
          <p14:tracePt t="32888" x="2889250" y="4714875"/>
          <p14:tracePt t="32896" x="2889250" y="4697413"/>
          <p14:tracePt t="32903" x="2889250" y="4678363"/>
          <p14:tracePt t="32912" x="2871788" y="4632325"/>
          <p14:tracePt t="32919" x="2844800" y="4595813"/>
          <p14:tracePt t="32928" x="2835275" y="4578350"/>
          <p14:tracePt t="32936" x="2825750" y="4551363"/>
          <p14:tracePt t="32943" x="2808288" y="4522788"/>
          <p14:tracePt t="32952" x="2781300" y="4486275"/>
          <p14:tracePt t="32960" x="2762250" y="4468813"/>
          <p14:tracePt t="32968" x="2725738" y="4449763"/>
          <p14:tracePt t="32975" x="2708275" y="4432300"/>
          <p14:tracePt t="32984" x="2679700" y="4422775"/>
          <p14:tracePt t="32992" x="2635250" y="4395788"/>
          <p14:tracePt t="33000" x="2589213" y="4376738"/>
          <p14:tracePt t="33020" x="2525713" y="4359275"/>
          <p14:tracePt t="33030" x="2479675" y="4332288"/>
          <p14:tracePt t="33033" x="2443163" y="4322763"/>
          <p14:tracePt t="33043" x="2397125" y="4313238"/>
          <p14:tracePt t="33047" x="2370138" y="4313238"/>
          <p14:tracePt t="33060" x="2297113" y="4303713"/>
          <p14:tracePt t="33064" x="2270125" y="4286250"/>
          <p14:tracePt t="33075" x="2224088" y="4286250"/>
          <p14:tracePt t="33080" x="2187575" y="4276725"/>
          <p14:tracePt t="33088" x="2143125" y="4276725"/>
          <p14:tracePt t="33096" x="2114550" y="4268788"/>
          <p14:tracePt t="33103" x="2078038" y="4268788"/>
          <p14:tracePt t="33112" x="2024063" y="4268788"/>
          <p14:tracePt t="33119" x="1978025" y="4268788"/>
          <p14:tracePt t="33128" x="1878013" y="4268788"/>
          <p14:tracePt t="33138" x="1824038" y="4268788"/>
          <p14:tracePt t="33143" x="1768475" y="4268788"/>
          <p14:tracePt t="33154" x="1714500" y="4268788"/>
          <p14:tracePt t="33162" x="1641475" y="4268788"/>
          <p14:tracePt t="33170" x="1558925" y="4268788"/>
          <p14:tracePt t="33178" x="1504950" y="4268788"/>
          <p14:tracePt t="33186" x="1431925" y="4276725"/>
          <p14:tracePt t="33194" x="1358900" y="4276725"/>
          <p14:tracePt t="33203" x="1312863" y="4286250"/>
          <p14:tracePt t="33209" x="1276350" y="4286250"/>
          <p14:tracePt t="33218" x="1230313" y="4303713"/>
          <p14:tracePt t="33226" x="1203325" y="4303713"/>
          <p14:tracePt t="33234" x="1166813" y="4322763"/>
          <p14:tracePt t="33242" x="1130300" y="4340225"/>
          <p14:tracePt t="33249" x="1093788" y="4359275"/>
          <p14:tracePt t="33259" x="1047750" y="4376738"/>
          <p14:tracePt t="33266" x="1003300" y="4405313"/>
          <p14:tracePt t="33275" x="974725" y="4432300"/>
          <p14:tracePt t="33282" x="947738" y="4441825"/>
          <p14:tracePt t="33292" x="911225" y="4478338"/>
          <p14:tracePt t="33298" x="884238" y="4495800"/>
          <p14:tracePt t="33309" x="866775" y="4522788"/>
          <p14:tracePt t="33314" x="866775" y="4541838"/>
          <p14:tracePt t="33325" x="857250" y="4568825"/>
          <p14:tracePt t="33329" x="857250" y="4587875"/>
          <p14:tracePt t="33338" x="857250" y="4624388"/>
          <p14:tracePt t="33346" x="857250" y="4651375"/>
          <p14:tracePt t="33354" x="857250" y="4668838"/>
          <p14:tracePt t="33362" x="857250" y="4705350"/>
          <p14:tracePt t="33370" x="857250" y="4741863"/>
          <p14:tracePt t="33378" x="866775" y="4778375"/>
          <p14:tracePt t="33386" x="874713" y="4805363"/>
          <p14:tracePt t="33396" x="884238" y="4841875"/>
          <p14:tracePt t="33402" x="893763" y="4897438"/>
          <p14:tracePt t="33409" x="920750" y="4924425"/>
          <p14:tracePt t="33419" x="939800" y="4970463"/>
          <p14:tracePt t="33425" x="966788" y="5006975"/>
          <p14:tracePt t="33436" x="993775" y="5024438"/>
          <p14:tracePt t="33442" x="1030288" y="5053013"/>
          <p14:tracePt t="33452" x="1093788" y="5097463"/>
          <p14:tracePt t="33459" x="1139825" y="5116513"/>
          <p14:tracePt t="33468" x="1185863" y="5126038"/>
          <p14:tracePt t="33476" x="1212850" y="5133975"/>
          <p14:tracePt t="33484" x="1258888" y="5160963"/>
          <p14:tracePt t="33493" x="1303338" y="5160963"/>
          <p14:tracePt t="33500" x="1358900" y="5180013"/>
          <p14:tracePt t="33512" x="1385888" y="5189538"/>
          <p14:tracePt t="33519" x="1476375" y="5207000"/>
          <p14:tracePt t="33528" x="1504950" y="5207000"/>
          <p14:tracePt t="33536" x="1541463" y="5216525"/>
          <p14:tracePt t="33544" x="1585913" y="5216525"/>
          <p14:tracePt t="33552" x="1622425" y="5216525"/>
          <p14:tracePt t="33560" x="1658938" y="5216525"/>
          <p14:tracePt t="33568" x="1695450" y="5226050"/>
          <p14:tracePt t="33576" x="1741488" y="5226050"/>
          <p14:tracePt t="33584" x="1758950" y="5226050"/>
          <p14:tracePt t="33592" x="1778000" y="5226050"/>
          <p14:tracePt t="33599" x="1787525" y="5226050"/>
          <p14:tracePt t="33609" x="1804988" y="5226050"/>
          <p14:tracePt t="33616" x="1824038" y="5226050"/>
          <p14:tracePt t="33625" x="1851025" y="5226050"/>
          <p14:tracePt t="33633" x="1868488" y="5226050"/>
          <p14:tracePt t="33642" x="1905000" y="5226050"/>
          <p14:tracePt t="33648" x="1931988" y="5226050"/>
          <p14:tracePt t="33658" x="1968500" y="5226050"/>
          <p14:tracePt t="33664" x="2014538" y="5226050"/>
          <p14:tracePt t="33675" x="2041525" y="5226050"/>
          <p14:tracePt t="33679" x="2087563" y="5216525"/>
          <p14:tracePt t="33688" x="2124075" y="5216525"/>
          <p14:tracePt t="33696" x="2143125" y="5207000"/>
          <p14:tracePt t="33709" x="2160588" y="5207000"/>
          <p14:tracePt t="33716" x="2179638" y="5207000"/>
          <p14:tracePt t="33726" x="2187575" y="5207000"/>
          <p14:tracePt t="33732" x="2206625" y="5207000"/>
          <p14:tracePt t="33742" x="2233613" y="5207000"/>
          <p14:tracePt t="33748" x="2251075" y="5207000"/>
          <p14:tracePt t="33760" x="2260600" y="5207000"/>
          <p14:tracePt t="33766" x="2287588" y="5207000"/>
          <p14:tracePt t="33775" x="2316163" y="5207000"/>
          <p14:tracePt t="33782" x="2324100" y="5207000"/>
          <p14:tracePt t="33846" x="2333625" y="5207000"/>
          <p14:tracePt t="33869" x="2343150" y="5207000"/>
          <p14:tracePt t="33878" x="2352675" y="5197475"/>
          <p14:tracePt t="33887" x="2360613" y="5197475"/>
          <p14:tracePt t="33894" x="2370138" y="5197475"/>
          <p14:tracePt t="33902" x="2379663" y="5189538"/>
          <p14:tracePt t="33917" x="2397125" y="5189538"/>
          <p14:tracePt t="33926" x="2433638" y="5207000"/>
          <p14:tracePt t="33934" x="2443163" y="5233988"/>
          <p14:tracePt t="33942" x="2452688" y="5280025"/>
          <p14:tracePt t="33949" x="2479675" y="5362575"/>
          <p14:tracePt t="33958" x="2489200" y="5416550"/>
          <p14:tracePt t="34119" x="2489200" y="5399088"/>
          <p14:tracePt t="34128" x="2489200" y="5353050"/>
          <p14:tracePt t="34136" x="2489200" y="5316538"/>
          <p14:tracePt t="34144" x="2489200" y="5270500"/>
          <p14:tracePt t="34152" x="2498725" y="5243513"/>
          <p14:tracePt t="34159" x="2506663" y="5226050"/>
          <p14:tracePt t="34168" x="2516188" y="5207000"/>
          <p14:tracePt t="34175" x="2525713" y="5189538"/>
          <p14:tracePt t="34184" x="2533650" y="5180013"/>
          <p14:tracePt t="34192" x="2552700" y="5170488"/>
          <p14:tracePt t="34199" x="2570163" y="5170488"/>
          <p14:tracePt t="34208" x="2598738" y="5170488"/>
          <p14:tracePt t="34218" x="2616200" y="5160963"/>
          <p14:tracePt t="34228" x="2635250" y="5160963"/>
          <p14:tracePt t="34236" x="2643188" y="5160963"/>
          <p14:tracePt t="34243" x="2662238" y="5160963"/>
          <p14:tracePt t="34252" x="2689225" y="5160963"/>
          <p14:tracePt t="34260" x="2716213" y="5160963"/>
          <p14:tracePt t="34268" x="2744788" y="5160963"/>
          <p14:tracePt t="34275" x="2762250" y="5160963"/>
          <p14:tracePt t="34284" x="2781300" y="5160963"/>
          <p14:tracePt t="34292" x="2789238" y="5160963"/>
          <p14:tracePt t="34300" x="2817813" y="5160963"/>
          <p14:tracePt t="34309" x="2844800" y="5160963"/>
          <p14:tracePt t="34316" x="2862263" y="5160963"/>
          <p14:tracePt t="34325" x="2881313" y="5160963"/>
          <p14:tracePt t="34334" x="2898775" y="5160963"/>
          <p14:tracePt t="34342" x="2925763" y="5160963"/>
          <p14:tracePt t="34349" x="2944813" y="5160963"/>
          <p14:tracePt t="34360" x="2971800" y="5160963"/>
          <p14:tracePt t="34366" x="2981325" y="5160963"/>
          <p14:tracePt t="34375" x="3027363" y="5160963"/>
          <p14:tracePt t="34382" x="3044825" y="5160963"/>
          <p14:tracePt t="34392" x="3081338" y="5160963"/>
          <p14:tracePt t="34398" x="3108325" y="5170488"/>
          <p14:tracePt t="34409" x="3127375" y="5170488"/>
          <p14:tracePt t="34414" x="3154363" y="5170488"/>
          <p14:tracePt t="34425" x="3171825" y="5180013"/>
          <p14:tracePt t="34429" x="3200400" y="5180013"/>
          <p14:tracePt t="34446" x="3208338" y="5180013"/>
          <p14:tracePt t="34454" x="3227388" y="5189538"/>
          <p14:tracePt t="34462" x="3236913" y="5197475"/>
          <p14:tracePt t="34469" x="3254375" y="5197475"/>
          <p14:tracePt t="34478" x="3273425" y="5197475"/>
          <p14:tracePt t="34493" x="3290888" y="5207000"/>
          <p14:tracePt t="34498" x="3309938" y="5207000"/>
          <p14:tracePt t="34519" x="3336925" y="5216525"/>
          <p14:tracePt t="34529" x="3436938" y="5216525"/>
          <p14:tracePt t="34534" x="3509963" y="5216525"/>
          <p14:tracePt t="34554" x="3609975" y="5233988"/>
          <p14:tracePt t="34565" x="3665538" y="5233988"/>
          <p14:tracePt t="34565" x="3756025" y="5233988"/>
          <p14:tracePt t="34577" x="3875088" y="5243513"/>
          <p14:tracePt t="34582" x="3984625" y="5262563"/>
          <p14:tracePt t="34594" x="4094163" y="5262563"/>
          <p14:tracePt t="34598" x="4275138" y="5262563"/>
          <p14:tracePt t="34610" x="4440238" y="5262563"/>
          <p14:tracePt t="34614" x="4659313" y="5262563"/>
          <p14:tracePt t="34627" x="4822825" y="5262563"/>
          <p14:tracePt t="34634" x="5005388" y="5253038"/>
          <p14:tracePt t="34644" x="5187950" y="5233988"/>
          <p14:tracePt t="34652" x="5441950" y="5207000"/>
          <p14:tracePt t="34660" x="5607050" y="5170488"/>
          <p14:tracePt t="34668" x="5753100" y="5143500"/>
          <p14:tracePt t="34676" x="5834063" y="5143500"/>
          <p14:tracePt t="34684" x="5980113" y="5126038"/>
          <p14:tracePt t="34692" x="6016625" y="5126038"/>
          <p14:tracePt t="34699" x="6016625" y="5133975"/>
          <p14:tracePt t="34709" x="6016625" y="5170488"/>
          <p14:tracePt t="34716" x="5953125" y="5253038"/>
          <p14:tracePt t="34836" x="5953125" y="5226050"/>
          <p14:tracePt t="34844" x="5953125" y="5143500"/>
          <p14:tracePt t="34852" x="5953125" y="5053013"/>
          <p14:tracePt t="34860" x="5980113" y="4970463"/>
          <p14:tracePt t="34868" x="6007100" y="4960938"/>
          <p14:tracePt t="34875" x="6016625" y="4943475"/>
          <p14:tracePt t="34892" x="6035675" y="4933950"/>
          <p14:tracePt t="34899" x="6053138" y="4924425"/>
          <p14:tracePt t="34909" x="6072188" y="4924425"/>
          <p14:tracePt t="34916" x="6080125" y="4924425"/>
          <p14:tracePt t="34934" x="6089650" y="4924425"/>
          <p14:tracePt t="34944" x="6099175" y="4924425"/>
          <p14:tracePt t="34954" x="6108700" y="4924425"/>
          <p14:tracePt t="34979" x="6116638" y="4924425"/>
          <p14:tracePt t="34994" x="6126163" y="4924425"/>
          <p14:tracePt t="35002" x="6135688" y="4924425"/>
          <p14:tracePt t="35019" x="6145213" y="4924425"/>
          <p14:tracePt t="35026" x="6153150" y="4924425"/>
          <p14:tracePt t="35046" x="6162675" y="4924425"/>
          <p14:tracePt t="35061" x="6162675" y="4914900"/>
          <p14:tracePt t="35086" x="6172200" y="4914900"/>
          <p14:tracePt t="35094" x="6181725" y="4914900"/>
          <p14:tracePt t="35109" x="6208713" y="4914900"/>
          <p14:tracePt t="35119" x="6226175" y="4914900"/>
          <p14:tracePt t="35126" x="6245225" y="4914900"/>
          <p14:tracePt t="35136" x="6254750" y="4914900"/>
          <p14:tracePt t="35146" x="6262688" y="4914900"/>
          <p14:tracePt t="35162" x="6281738" y="4914900"/>
          <p14:tracePt t="35170" x="6291263" y="4914900"/>
          <p14:tracePt t="35178" x="6318250" y="4914900"/>
          <p14:tracePt t="35186" x="6345238" y="4914900"/>
          <p14:tracePt t="35194" x="6362700" y="4924425"/>
          <p14:tracePt t="35203" x="6399213" y="4924425"/>
          <p14:tracePt t="35212" x="6427788" y="4943475"/>
          <p14:tracePt t="35219" x="6445250" y="4943475"/>
          <p14:tracePt t="35228" x="6472238" y="4943475"/>
          <p14:tracePt t="35234" x="6481763" y="4943475"/>
          <p14:tracePt t="35342" x="6481763" y="4951413"/>
          <p14:tracePt t="35352" x="6472238" y="4951413"/>
          <p14:tracePt t="35359" x="6464300" y="4951413"/>
          <p14:tracePt t="35369" x="6445250" y="4960938"/>
          <p14:tracePt t="35385" x="6408738" y="4970463"/>
          <p14:tracePt t="35392" x="6399213" y="4970463"/>
          <p14:tracePt t="35399" x="6362700" y="4970463"/>
          <p14:tracePt t="35409" x="6345238" y="4970463"/>
          <p14:tracePt t="35425" x="6326188" y="4970463"/>
          <p14:tracePt t="35432" x="6318250" y="4970463"/>
          <p14:tracePt t="35442" x="6308725" y="4970463"/>
          <p14:tracePt t="35448" x="6299200" y="4970463"/>
          <p14:tracePt t="35464" x="6291263" y="4970463"/>
          <p14:tracePt t="35479" x="6281738" y="4970463"/>
          <p14:tracePt t="35496" x="6272213" y="4970463"/>
          <p14:tracePt t="35503" x="6262688" y="4970463"/>
          <p14:tracePt t="35512" x="6254750" y="4960938"/>
          <p14:tracePt t="35525" x="6235700" y="4951413"/>
          <p14:tracePt t="35528" x="6235700" y="4943475"/>
          <p14:tracePt t="35538" x="6226175" y="4933950"/>
          <p14:tracePt t="35554" x="6218238" y="4924425"/>
          <p14:tracePt t="35562" x="6218238" y="4914900"/>
          <p14:tracePt t="35578" x="6218238" y="4906963"/>
          <p14:tracePt t="35587" x="6199188" y="4897438"/>
          <p14:tracePt t="35594" x="6189663" y="4887913"/>
          <p14:tracePt t="35603" x="6181725" y="4878388"/>
          <p14:tracePt t="35610" x="6162675" y="4860925"/>
          <p14:tracePt t="35618" x="6145213" y="4841875"/>
          <p14:tracePt t="35625" x="6135688" y="4824413"/>
          <p14:tracePt t="35634" x="6116638" y="4805363"/>
          <p14:tracePt t="35642" x="6099175" y="4778375"/>
          <p14:tracePt t="35649" x="6089650" y="4760913"/>
          <p14:tracePt t="35660" x="6062663" y="4741863"/>
          <p14:tracePt t="35666" x="6043613" y="4724400"/>
          <p14:tracePt t="35676" x="6035675" y="4697413"/>
          <p14:tracePt t="35682" x="6016625" y="4678363"/>
          <p14:tracePt t="35692" x="6007100" y="4660900"/>
          <p14:tracePt t="35698" x="5989638" y="4624388"/>
          <p14:tracePt t="35709" x="5953125" y="4595813"/>
          <p14:tracePt t="35714" x="5935663" y="4559300"/>
          <p14:tracePt t="35726" x="5926138" y="4559300"/>
          <p14:tracePt t="35729" x="5907088" y="4541838"/>
          <p14:tracePt t="35739" x="5899150" y="4522788"/>
          <p14:tracePt t="35746" x="5880100" y="4514850"/>
          <p14:tracePt t="35754" x="5862638" y="4505325"/>
          <p14:tracePt t="35761" x="5834063" y="4486275"/>
          <p14:tracePt t="35769" x="5807075" y="4478338"/>
          <p14:tracePt t="35778" x="5789613" y="4478338"/>
          <p14:tracePt t="35787" x="5753100" y="4468813"/>
          <p14:tracePt t="35794" x="5743575" y="4468813"/>
          <p14:tracePt t="35803" x="5707063" y="4468813"/>
          <p14:tracePt t="35812" x="5688013" y="4468813"/>
          <p14:tracePt t="35819" x="5670550" y="4468813"/>
          <p14:tracePt t="35834" x="5661025" y="4468813"/>
          <p14:tracePt t="35852" x="5653088" y="4468813"/>
          <p14:tracePt t="35876" x="5653088" y="4478338"/>
          <p14:tracePt t="35884" x="5653088" y="4495800"/>
          <p14:tracePt t="35892" x="5653088" y="4505325"/>
          <p14:tracePt t="35900" x="5653088" y="4514850"/>
          <p14:tracePt t="35909" x="5653088" y="4541838"/>
          <p14:tracePt t="35916" x="5661025" y="4541838"/>
          <p14:tracePt t="35926" x="5670550" y="4559300"/>
          <p14:tracePt t="35932" x="5688013" y="4568825"/>
          <p14:tracePt t="35942" x="5707063" y="4587875"/>
          <p14:tracePt t="35948" x="5734050" y="4605338"/>
          <p14:tracePt t="35960" x="5780088" y="4624388"/>
          <p14:tracePt t="35968" x="5797550" y="4624388"/>
          <p14:tracePt t="35977" x="5826125" y="4632325"/>
          <p14:tracePt t="35984" x="5853113" y="4632325"/>
          <p14:tracePt t="35992" x="5899150" y="4632325"/>
          <p14:tracePt t="36000" x="5916613" y="4632325"/>
          <p14:tracePt t="36009" x="5935663" y="4632325"/>
          <p14:tracePt t="36016" x="5943600" y="4632325"/>
          <p14:tracePt t="36026" x="5953125" y="4632325"/>
          <p14:tracePt t="36032" x="5962650" y="4632325"/>
          <p14:tracePt t="36042" x="5972175" y="4624388"/>
          <p14:tracePt t="36048" x="5972175" y="4614863"/>
          <p14:tracePt t="36063" x="5980113" y="4614863"/>
          <p14:tracePt t="36150" x="5989638" y="4614863"/>
          <p14:tracePt t="36157" x="6007100" y="4614863"/>
          <p14:tracePt t="36166" x="6043613" y="4614863"/>
          <p14:tracePt t="36176" x="6072188" y="4614863"/>
          <p14:tracePt t="36182" x="6089650" y="4614863"/>
          <p14:tracePt t="36192" x="6135688" y="4614863"/>
          <p14:tracePt t="36198" x="6162675" y="4614863"/>
          <p14:tracePt t="36209" x="6189663" y="4614863"/>
          <p14:tracePt t="36214" x="6208713" y="4614863"/>
          <p14:tracePt t="36225" x="6218238" y="4614863"/>
          <p14:tracePt t="36264" x="6218238" y="4605338"/>
          <p14:tracePt t="36282" x="6218238" y="4595813"/>
          <p14:tracePt t="36306" x="6208713" y="4587875"/>
          <p14:tracePt t="36323" x="6199188" y="4587875"/>
          <p14:tracePt t="36338" x="6181725" y="4587875"/>
          <p14:tracePt t="36346" x="6162675" y="4587875"/>
          <p14:tracePt t="36354" x="6153150" y="4587875"/>
          <p14:tracePt t="36362" x="6126163" y="4587875"/>
          <p14:tracePt t="36369" x="6108700" y="4578350"/>
          <p14:tracePt t="36378" x="6089650" y="4578350"/>
          <p14:tracePt t="36387" x="6080125" y="4578350"/>
          <p14:tracePt t="36394" x="6072188" y="4578350"/>
          <p14:tracePt t="36450" x="6072188" y="4587875"/>
          <p14:tracePt t="36459" x="6072188" y="4595813"/>
          <p14:tracePt t="36466" x="6072188" y="4614863"/>
          <p14:tracePt t="36500" x="6072188" y="4632325"/>
          <p14:tracePt t="36507" x="6072188" y="4687888"/>
          <p14:tracePt t="36516" x="6108700" y="4741863"/>
          <p14:tracePt t="36526" x="6116638" y="4751388"/>
          <p14:tracePt t="36532" x="6126163" y="4751388"/>
          <p14:tracePt t="36542" x="6135688" y="4760913"/>
          <p14:tracePt t="36547" x="6153150" y="4768850"/>
          <p14:tracePt t="36560" x="6172200" y="4778375"/>
          <p14:tracePt t="36564" x="6189663" y="4778375"/>
          <p14:tracePt t="36575" x="6199188" y="4778375"/>
          <p14:tracePt t="36579" x="6218238" y="4778375"/>
          <p14:tracePt t="36592" x="6235700" y="4787900"/>
          <p14:tracePt t="36596" x="6245225" y="4787900"/>
          <p14:tracePt t="36612" x="6254750" y="4787900"/>
          <p14:tracePt t="36664" x="6254750" y="4797425"/>
          <p14:tracePt t="36684" x="6254750" y="4814888"/>
          <p14:tracePt t="36692" x="6254750" y="4824413"/>
          <p14:tracePt t="36700" x="6254750" y="4841875"/>
          <p14:tracePt t="36710" x="6235700" y="4870450"/>
          <p14:tracePt t="36716" x="6189663" y="4906963"/>
          <p14:tracePt t="36727" x="6153150" y="4951413"/>
          <p14:tracePt t="36732" x="6108700" y="4997450"/>
          <p14:tracePt t="36744" x="6062663" y="5033963"/>
          <p14:tracePt t="36750" x="6026150" y="5080000"/>
          <p14:tracePt t="36761" x="5962650" y="5106988"/>
          <p14:tracePt t="36766" x="5916613" y="5160963"/>
          <p14:tracePt t="36776" x="5834063" y="5180013"/>
          <p14:tracePt t="36782" x="5789613" y="5207000"/>
          <p14:tracePt t="36822" x="5753100" y="5180013"/>
          <p14:tracePt t="36830" x="5697538" y="5126038"/>
          <p14:tracePt t="36837" x="5670550" y="5097463"/>
          <p14:tracePt t="36846" x="5607050" y="5033963"/>
          <p14:tracePt t="36854" x="5551488" y="4979988"/>
          <p14:tracePt t="36861" x="5507038" y="4933950"/>
          <p14:tracePt t="36869" x="5441950" y="4878388"/>
          <p14:tracePt t="36877" x="5424488" y="4878388"/>
          <p14:tracePt t="36886" x="5414963" y="4870450"/>
          <p14:tracePt t="36903" x="5414963" y="4860925"/>
          <p14:tracePt t="36920" x="5414963" y="4851400"/>
          <p14:tracePt t="37003" x="5414963" y="4860925"/>
          <p14:tracePt t="37026" x="5414963" y="4870450"/>
          <p14:tracePt t="37052" x="5424488" y="4878388"/>
          <p14:tracePt t="37068" x="5424488" y="4887913"/>
          <p14:tracePt t="37075" x="5434013" y="4887913"/>
          <p14:tracePt t="37084" x="5441950" y="4897438"/>
          <p14:tracePt t="37092" x="5451475" y="4897438"/>
          <p14:tracePt t="37100" x="5470525" y="4906963"/>
          <p14:tracePt t="37109" x="5497513" y="4906963"/>
          <p14:tracePt t="37116" x="5514975" y="4914900"/>
          <p14:tracePt t="37126" x="5534025" y="4914900"/>
          <p14:tracePt t="37132" x="5543550" y="4924425"/>
          <p14:tracePt t="37142" x="5551488" y="4924425"/>
          <p14:tracePt t="37148" x="5551488" y="4933950"/>
          <p14:tracePt t="37164" x="5561013" y="4933950"/>
          <p14:tracePt t="37327" x="5570538" y="4933950"/>
          <p14:tracePt t="37336" x="5588000" y="4933950"/>
          <p14:tracePt t="37341" x="5616575" y="4933950"/>
          <p14:tracePt t="37349" x="5643563" y="4933950"/>
          <p14:tracePt t="37361" x="5734050" y="4933950"/>
          <p14:tracePt t="37365" x="5807075" y="4933950"/>
          <p14:tracePt t="37376" x="5862638" y="4933950"/>
          <p14:tracePt t="37382" x="5972175" y="4933950"/>
          <p14:tracePt t="37393" x="6099175" y="4933950"/>
          <p14:tracePt t="37398" x="6281738" y="4933950"/>
          <p14:tracePt t="37409" x="6427788" y="4933950"/>
          <p14:tracePt t="37414" x="6518275" y="4933950"/>
          <p14:tracePt t="37425" x="6718300" y="4933950"/>
          <p14:tracePt t="37429" x="6827838" y="4933950"/>
          <p14:tracePt t="37438" x="6883400" y="4933950"/>
          <p14:tracePt t="37446" x="6992938" y="4933950"/>
          <p14:tracePt t="37453" x="7065963" y="4933950"/>
          <p14:tracePt t="37462" x="7138988" y="4933950"/>
          <p14:tracePt t="37469" x="7212013" y="4933950"/>
          <p14:tracePt t="37478" x="7265988" y="4933950"/>
          <p14:tracePt t="37486" x="7312025" y="4933950"/>
          <p14:tracePt t="37494" x="7366000" y="4933950"/>
          <p14:tracePt t="37502" x="7385050" y="4933950"/>
          <p14:tracePt t="37510" x="7421563" y="4933950"/>
          <p14:tracePt t="37519" x="7458075" y="4933950"/>
          <p14:tracePt t="37526" x="7466013" y="4933950"/>
          <p14:tracePt t="37534" x="7485063" y="4933950"/>
          <p14:tracePt t="37543" x="7502525" y="4933950"/>
          <p14:tracePt t="37549" x="7512050" y="4933950"/>
          <p14:tracePt t="37566" x="7521575" y="4933950"/>
          <p14:tracePt t="37728" x="7521575" y="4924425"/>
          <p14:tracePt t="37768" x="7521575" y="4914900"/>
          <p14:tracePt t="37792" x="7521575" y="4906963"/>
          <p14:tracePt t="37807" x="7521575" y="4897438"/>
          <p14:tracePt t="37824" x="7512050" y="4887913"/>
          <p14:tracePt t="37832" x="7494588" y="4887913"/>
          <p14:tracePt t="37839" x="7466013" y="4887913"/>
          <p14:tracePt t="37848" x="7429500" y="4914900"/>
          <p14:tracePt t="37860" x="7366000" y="4951413"/>
          <p14:tracePt t="37863" x="7319963" y="4979988"/>
          <p14:tracePt t="37876" x="7248525" y="5016500"/>
          <p14:tracePt t="37880" x="7165975" y="5043488"/>
          <p14:tracePt t="37888" x="7119938" y="5043488"/>
          <p14:tracePt t="37896" x="7037388" y="5053013"/>
          <p14:tracePt t="37903" x="6910388" y="5070475"/>
          <p14:tracePt t="37914" x="6837363" y="5070475"/>
          <p14:tracePt t="37926" x="6783388" y="5070475"/>
          <p14:tracePt t="37929" x="6718300" y="5043488"/>
          <p14:tracePt t="37938" x="6654800" y="5033963"/>
          <p14:tracePt t="37946" x="6645275" y="4997450"/>
          <p14:tracePt t="37954" x="6645275" y="4970463"/>
          <p14:tracePt t="37962" x="6645275" y="4924425"/>
          <p14:tracePt t="37969" x="6673850" y="4887913"/>
          <p14:tracePt t="37978" x="6700838" y="4851400"/>
          <p14:tracePt t="37986" x="6727825" y="4851400"/>
          <p14:tracePt t="37993" x="6764338" y="4851400"/>
          <p14:tracePt t="38003" x="6764338" y="4841875"/>
          <p14:tracePt t="38014" x="6773863" y="4841875"/>
          <p14:tracePt t="38026" x="6783388" y="4841875"/>
          <p14:tracePt t="38045" x="6764338" y="4851400"/>
          <p14:tracePt t="38054" x="6754813" y="4851400"/>
          <p14:tracePt t="38062" x="6746875" y="4860925"/>
          <p14:tracePt t="38069" x="6737350" y="4870450"/>
          <p14:tracePt t="38078" x="6718300" y="4878388"/>
          <p14:tracePt t="38086" x="6700838" y="4887913"/>
          <p14:tracePt t="38094" x="6681788" y="4897438"/>
          <p14:tracePt t="38105" x="6645275" y="4906963"/>
          <p14:tracePt t="38120" x="6591300" y="4924425"/>
          <p14:tracePt t="38128" x="6564313" y="4933950"/>
          <p14:tracePt t="38135" x="6545263" y="4943475"/>
          <p14:tracePt t="38142" x="6518275" y="4951413"/>
          <p14:tracePt t="38149" x="6500813" y="4960938"/>
          <p14:tracePt t="38160" x="6500813" y="4979988"/>
          <p14:tracePt t="38166" x="6481763" y="4979988"/>
          <p14:tracePt t="38176" x="6481763" y="4987925"/>
          <p14:tracePt t="38182" x="6481763" y="5006975"/>
          <p14:tracePt t="38192" x="6481763" y="5016500"/>
          <p14:tracePt t="38198" x="6481763" y="5024438"/>
          <p14:tracePt t="38209" x="6481763" y="5033963"/>
          <p14:tracePt t="38219" x="6481763" y="5043488"/>
          <p14:tracePt t="38228" x="6481763" y="5060950"/>
          <p14:tracePt t="38235" x="6481763" y="5080000"/>
          <p14:tracePt t="38247" x="6500813" y="5097463"/>
          <p14:tracePt t="38252" x="6508750" y="5126038"/>
          <p14:tracePt t="38260" x="6518275" y="5153025"/>
          <p14:tracePt t="38268" x="6537325" y="5170488"/>
          <p14:tracePt t="38276" x="6545263" y="5189538"/>
          <p14:tracePt t="38284" x="6554788" y="5216525"/>
          <p14:tracePt t="38293" x="6573838" y="5233988"/>
          <p14:tracePt t="38300" x="6581775" y="5270500"/>
          <p14:tracePt t="38309" x="6600825" y="5289550"/>
          <p14:tracePt t="38316" x="6610350" y="5307013"/>
          <p14:tracePt t="38326" x="6637338" y="5335588"/>
          <p14:tracePt t="38332" x="6645275" y="5353050"/>
          <p14:tracePt t="38343" x="6654800" y="5362575"/>
          <p14:tracePt t="38348" x="6654800" y="5372100"/>
          <p14:tracePt t="38359" x="6654800" y="5380038"/>
          <p14:tracePt t="38363" x="6654800" y="5389563"/>
          <p14:tracePt t="38376" x="6654800" y="5399088"/>
          <p14:tracePt t="38379" x="6664325" y="5399088"/>
          <p14:tracePt t="38388" x="6673850" y="5408613"/>
          <p14:tracePt t="38396" x="6681788" y="5408613"/>
          <p14:tracePt t="38403" x="6681788" y="5416550"/>
          <p14:tracePt t="38412" x="6691313" y="5416550"/>
          <p14:tracePt t="38419" x="6710363" y="5416550"/>
          <p14:tracePt t="38428" x="6718300" y="5416550"/>
          <p14:tracePt t="38435" x="6727825" y="5416550"/>
          <p14:tracePt t="38444" x="6746875" y="5416550"/>
          <p14:tracePt t="38452" x="6773863" y="5416550"/>
          <p14:tracePt t="38460" x="6810375" y="5426075"/>
          <p14:tracePt t="38468" x="6827838" y="5426075"/>
          <p14:tracePt t="38476" x="6856413" y="5426075"/>
          <p14:tracePt t="38484" x="6892925" y="5426075"/>
          <p14:tracePt t="38493" x="6929438" y="5426075"/>
          <p14:tracePt t="38499" x="6983413" y="5426075"/>
          <p14:tracePt t="38510" x="7019925" y="5426075"/>
          <p14:tracePt t="38516" x="7065963" y="5426075"/>
          <p14:tracePt t="38526" x="7102475" y="5426075"/>
          <p14:tracePt t="38535" x="7156450" y="5426075"/>
          <p14:tracePt t="38542" x="7183438" y="5426075"/>
          <p14:tracePt t="38549" x="7229475" y="5426075"/>
          <p14:tracePt t="38560" x="7256463" y="5416550"/>
          <p14:tracePt t="38566" x="7275513" y="5416550"/>
          <p14:tracePt t="38577" x="7283450" y="5416550"/>
          <p14:tracePt t="38638" x="7292975" y="5408613"/>
          <p14:tracePt t="38654" x="7302500" y="5408613"/>
          <p14:tracePt t="38662" x="7319963" y="5399088"/>
          <p14:tracePt t="38669" x="7319963" y="5389563"/>
          <p14:tracePt t="38678" x="7329488" y="5389563"/>
          <p14:tracePt t="38686" x="7339013" y="5389563"/>
          <p14:tracePt t="38693" x="7348538" y="5380038"/>
          <p14:tracePt t="38703" x="7356475" y="5380038"/>
          <p14:tracePt t="38726" x="7366000" y="5372100"/>
          <p14:tracePt t="38758" x="7366000" y="5362575"/>
          <p14:tracePt t="38766" x="7375525" y="5326063"/>
          <p14:tracePt t="38773" x="7375525" y="5280025"/>
          <p14:tracePt t="38782" x="7375525" y="5262563"/>
          <p14:tracePt t="38793" x="7375525" y="5253038"/>
          <p14:tracePt t="38798" x="7366000" y="5243513"/>
          <p14:tracePt t="38809" x="7366000" y="5226050"/>
          <p14:tracePt t="38814" x="7356475" y="5216525"/>
          <p14:tracePt t="38826" x="7339013" y="5197475"/>
          <p14:tracePt t="38836" x="7319963" y="5180013"/>
          <p14:tracePt t="38844" x="7283450" y="5153025"/>
          <p14:tracePt t="38852" x="7265988" y="5143500"/>
          <p14:tracePt t="38861" x="7248525" y="5143500"/>
          <p14:tracePt t="38868" x="7229475" y="5133975"/>
          <p14:tracePt t="38876" x="7212013" y="5133975"/>
          <p14:tracePt t="38893" x="7202488" y="5133975"/>
          <p14:tracePt t="38899" x="7192963" y="5133975"/>
          <p14:tracePt t="38916" x="7183438" y="5133975"/>
          <p14:tracePt t="38926" x="7175500" y="5133975"/>
          <p14:tracePt t="38943" x="7175500" y="5143500"/>
          <p14:tracePt t="38952" x="7165975" y="5153025"/>
          <p14:tracePt t="38961" x="7165975" y="5170488"/>
          <p14:tracePt t="38968" x="7165975" y="5197475"/>
          <p14:tracePt t="38976" x="7165975" y="5216525"/>
          <p14:tracePt t="38991" x="7165975" y="5226050"/>
          <p14:tracePt t="38991" x="7165975" y="5233988"/>
          <p14:tracePt t="39016" x="7175500" y="5243513"/>
          <p14:tracePt t="39023" x="7183438" y="5243513"/>
          <p14:tracePt t="39032" x="7202488" y="5243513"/>
          <p14:tracePt t="39043" x="7229475" y="5243513"/>
          <p14:tracePt t="39047" x="7248525" y="5243513"/>
          <p14:tracePt t="39062" x="7265988" y="5243513"/>
          <p14:tracePt t="39063" x="7292975" y="5243513"/>
          <p14:tracePt t="39071" x="7312025" y="5243513"/>
          <p14:tracePt t="39079" x="7329488" y="5243513"/>
          <p14:tracePt t="39087" x="7348538" y="5243513"/>
          <p14:tracePt t="39122" x="7348538" y="5233988"/>
          <p14:tracePt t="39130" x="7348538" y="5226050"/>
          <p14:tracePt t="39142" x="7348538" y="5207000"/>
          <p14:tracePt t="39149" x="7329488" y="5197475"/>
          <p14:tracePt t="39160" x="7329488" y="5189538"/>
          <p14:tracePt t="39166" x="7319963" y="5180013"/>
          <p14:tracePt t="39177" x="7319963" y="5170488"/>
          <p14:tracePt t="39235" x="7329488" y="5170488"/>
          <p14:tracePt t="39241" x="7348538" y="5170488"/>
          <p14:tracePt t="39250" x="7366000" y="5160963"/>
          <p14:tracePt t="39261" x="7392988" y="5160963"/>
          <p14:tracePt t="39266" x="7429500" y="5160963"/>
          <p14:tracePt t="39276" x="7466013" y="5153025"/>
          <p14:tracePt t="39282" x="7475538" y="5153025"/>
          <p14:tracePt t="39293" x="7512050" y="5153025"/>
          <p14:tracePt t="39309" x="7521575" y="5153025"/>
          <p14:tracePt t="39326" x="7531100" y="5153025"/>
          <p14:tracePt t="39346" x="7539038" y="5143500"/>
          <p14:tracePt t="39361" x="7539038" y="5133975"/>
          <p14:tracePt t="39369" x="7539038" y="5126038"/>
          <p14:tracePt t="39452" x="7539038" y="5143500"/>
          <p14:tracePt t="39459" x="7539038" y="5160963"/>
          <p14:tracePt t="39468" x="7539038" y="5189538"/>
          <p14:tracePt t="39476" x="7539038" y="5216525"/>
          <p14:tracePt t="39484" x="7539038" y="5226050"/>
          <p14:tracePt t="39493" x="7539038" y="5233988"/>
          <p14:tracePt t="39499" x="7539038" y="5262563"/>
          <p14:tracePt t="39516" x="7539038" y="5270500"/>
          <p14:tracePt t="39548" x="7548563" y="5270500"/>
          <p14:tracePt t="39560" x="7567613" y="5270500"/>
          <p14:tracePt t="39568" x="7575550" y="5270500"/>
          <p14:tracePt t="39576" x="7594600" y="5270500"/>
          <p14:tracePt t="39593" x="7612063" y="5253038"/>
          <p14:tracePt t="39599" x="7639050" y="5226050"/>
          <p14:tracePt t="39610" x="7648575" y="5207000"/>
          <p14:tracePt t="39616" x="7648575" y="5197475"/>
          <p14:tracePt t="39626" x="7658100" y="5180013"/>
          <p14:tracePt t="39632" x="7667625" y="5160963"/>
          <p14:tracePt t="39657" x="7694613" y="5143500"/>
          <p14:tracePt t="39667" x="7712075" y="5133975"/>
          <p14:tracePt t="39677" x="7721600" y="5126038"/>
          <p14:tracePt t="39680" x="7731125" y="5116513"/>
          <p14:tracePt t="39698" x="7740650" y="5116513"/>
          <p14:tracePt t="39709" x="7748588" y="5116513"/>
          <p14:tracePt t="39726" x="7758113" y="5116513"/>
          <p14:tracePt t="39729" x="7758113" y="5126038"/>
          <p14:tracePt t="39743" x="7767638" y="5143500"/>
          <p14:tracePt t="39750" x="7777163" y="5170488"/>
          <p14:tracePt t="39775" x="7804150" y="5262563"/>
          <p14:tracePt t="39786" x="7821613" y="5307013"/>
          <p14:tracePt t="39798" x="7821613" y="5326063"/>
          <p14:tracePt t="39801" x="7821613" y="5362575"/>
          <p14:tracePt t="39812" x="7831138" y="5416550"/>
          <p14:tracePt t="39819" x="7831138" y="5435600"/>
          <p14:tracePt t="39826" x="7831138" y="5453063"/>
          <p14:tracePt t="39834" x="7831138" y="5472113"/>
          <p14:tracePt t="39843" x="7831138" y="5489575"/>
          <p14:tracePt t="39852" x="7831138" y="5499100"/>
          <p14:tracePt t="39861" x="7821613" y="5518150"/>
          <p14:tracePt t="39869" x="7804150" y="5526088"/>
          <p14:tracePt t="39878" x="7785100" y="5545138"/>
          <p14:tracePt t="39886" x="7758113" y="5562600"/>
          <p14:tracePt t="39893" x="7731125" y="5581650"/>
          <p14:tracePt t="39903" x="7675563" y="5618163"/>
          <p14:tracePt t="39922" x="7612063" y="5635625"/>
          <p14:tracePt t="39926" x="7558088" y="5645150"/>
          <p14:tracePt t="39938" x="7385050" y="5672138"/>
          <p14:tracePt t="39954" x="7312025" y="5672138"/>
          <p14:tracePt t="39964" x="7129463" y="5672138"/>
          <p14:tracePt t="39979" x="7000875" y="5672138"/>
          <p14:tracePt t="39984" x="6964363" y="5672138"/>
          <p14:tracePt t="40003" x="6937375" y="5672138"/>
          <p14:tracePt t="40010" x="6900863" y="5672138"/>
          <p14:tracePt t="40020" x="6873875" y="5672138"/>
          <p14:tracePt t="40028" x="6864350" y="5672138"/>
          <p14:tracePt t="40047" x="6856413" y="5672138"/>
          <p14:tracePt t="40062" x="6846888" y="5672138"/>
          <p14:tracePt t="40063" x="6827838" y="5672138"/>
          <p14:tracePt t="40076" x="6819900" y="5672138"/>
          <p14:tracePt t="40082" x="6791325" y="5672138"/>
          <p14:tracePt t="40093" x="6764338" y="5681663"/>
          <p14:tracePt t="40099" x="6691313" y="5691188"/>
          <p14:tracePt t="40114" x="6664325" y="5691188"/>
          <p14:tracePt t="40126" x="6610350" y="5691188"/>
          <p14:tracePt t="40136" x="6408738" y="5727700"/>
          <p14:tracePt t="40156" x="6326188" y="5727700"/>
          <p14:tracePt t="40164" x="6254750" y="5735638"/>
          <p14:tracePt t="40176" x="5834063" y="5772150"/>
          <p14:tracePt t="40179" x="5761038" y="5772150"/>
          <p14:tracePt t="40187" x="5707063" y="5772150"/>
          <p14:tracePt t="40196" x="5643563" y="5772150"/>
          <p14:tracePt t="40203" x="5616575" y="5772150"/>
          <p14:tracePt t="40212" x="5607050" y="5772150"/>
          <p14:tracePt t="40272" x="5624513" y="5772150"/>
          <p14:tracePt t="40280" x="5643563" y="5772150"/>
          <p14:tracePt t="40290" x="5688013" y="5754688"/>
          <p14:tracePt t="40298" x="5743575" y="5745163"/>
          <p14:tracePt t="40312" x="6062663" y="5699125"/>
          <p14:tracePt t="40328" x="6435725" y="5672138"/>
          <p14:tracePt t="40338" x="6618288" y="5654675"/>
          <p14:tracePt t="40344" x="6873875" y="5635625"/>
          <p14:tracePt t="40354" x="7056438" y="5608638"/>
          <p14:tracePt t="40361" x="7339013" y="5589588"/>
          <p14:tracePt t="40369" x="7521575" y="5572125"/>
          <p14:tracePt t="40378" x="7631113" y="5562600"/>
          <p14:tracePt t="40386" x="7794625" y="5545138"/>
          <p14:tracePt t="40393" x="7867650" y="5545138"/>
          <p14:tracePt t="40402" x="7904163" y="5545138"/>
          <p14:tracePt t="40410" x="7921625" y="5545138"/>
          <p14:tracePt t="41046" x="7913688" y="5545138"/>
          <p14:tracePt t="41062" x="7904163" y="5545138"/>
          <p14:tracePt t="41069" x="7894638" y="5545138"/>
          <p14:tracePt t="41078" x="7885113" y="5545138"/>
          <p14:tracePt t="41086" x="7877175" y="5545138"/>
          <p14:tracePt t="41103" x="7858125" y="5545138"/>
          <p14:tracePt t="41110" x="7850188" y="5545138"/>
          <p14:tracePt t="41118" x="7831138" y="5545138"/>
          <p14:tracePt t="41126" x="7821613" y="5545138"/>
          <p14:tracePt t="41134" x="7813675" y="5545138"/>
          <p14:tracePt t="41143" x="7804150" y="5545138"/>
          <p14:tracePt t="41149" x="7794625" y="5545138"/>
          <p14:tracePt t="41160" x="7777163" y="5545138"/>
          <p14:tracePt t="41166" x="7767638" y="5545138"/>
          <p14:tracePt t="41176" x="7758113" y="5545138"/>
          <p14:tracePt t="41426" x="7740650" y="5545138"/>
          <p14:tracePt t="41436" x="7675563" y="5545138"/>
          <p14:tracePt t="41445" x="7575550" y="5518150"/>
          <p14:tracePt t="41452" x="7412038" y="5435600"/>
          <p14:tracePt t="41461" x="7229475" y="5343525"/>
          <p14:tracePt t="41464" x="6827838" y="5106988"/>
          <p14:tracePt t="41476" x="6464300" y="4878388"/>
          <p14:tracePt t="41482" x="6099175" y="4651375"/>
          <p14:tracePt t="41493" x="5514975" y="4303713"/>
          <p14:tracePt t="41498" x="5105400" y="4067175"/>
          <p14:tracePt t="41505" x="4667250" y="3767138"/>
          <p14:tracePt t="41514" x="4284663" y="3482975"/>
          <p14:tracePt t="41519" x="3902075" y="3146425"/>
          <p14:tracePt t="41529" x="3582988" y="2854325"/>
          <p14:tracePt t="41538" x="3446463" y="2727325"/>
          <p14:tracePt t="41545" x="3217863" y="2489200"/>
          <p14:tracePt t="41553" x="3117850" y="2379663"/>
          <p14:tracePt t="41562" x="3063875" y="2316163"/>
          <p14:tracePt t="41569" x="2981325" y="2216150"/>
          <p14:tracePt t="41578" x="2925763" y="2152650"/>
          <p14:tracePt t="41587" x="2881313" y="2070100"/>
          <p14:tracePt t="41598" x="2862263" y="2024063"/>
          <p14:tracePt t="41610" x="2835275" y="1960563"/>
          <p14:tracePt t="41614" x="2825750" y="1933575"/>
          <p14:tracePt t="41626" x="2808288" y="1887538"/>
          <p14:tracePt t="41630" x="2798763" y="1841500"/>
          <p14:tracePt t="41637" x="2771775" y="1768475"/>
          <p14:tracePt t="41646" x="2744788" y="1704975"/>
          <p14:tracePt t="41653" x="2725738" y="1677988"/>
          <p14:tracePt t="41662" x="2689225" y="1604963"/>
          <p14:tracePt t="41669" x="2635250" y="1522413"/>
          <p14:tracePt t="41678" x="2579688" y="1449388"/>
          <p14:tracePt t="41687" x="2543175" y="1404938"/>
          <p14:tracePt t="41698" x="2452688" y="1303338"/>
          <p14:tracePt t="41709" x="2425700" y="1276350"/>
          <p14:tracePt t="41714" x="2389188" y="1222375"/>
          <p14:tracePt t="41726" x="2343150" y="1176338"/>
          <p14:tracePt t="41729" x="2306638" y="1158875"/>
          <p14:tracePt t="41738" x="2251075" y="1122363"/>
          <p14:tracePt t="41746" x="2224088" y="1112838"/>
          <p14:tracePt t="41753" x="2179638" y="1085850"/>
          <p14:tracePt t="41762" x="2114550" y="1066800"/>
          <p14:tracePt t="41776" x="2097088" y="1057275"/>
          <p14:tracePt t="41794" x="1978025" y="1003300"/>
          <p14:tracePt t="41803" x="1851025" y="976313"/>
          <p14:tracePt t="41812" x="1787525" y="957263"/>
          <p14:tracePt t="41819" x="1741488" y="939800"/>
          <p14:tracePt t="41828" x="1704975" y="939800"/>
          <p14:tracePt t="41836" x="1668463" y="930275"/>
          <p14:tracePt t="41844" x="1612900" y="920750"/>
          <p14:tracePt t="41852" x="1558925" y="903288"/>
          <p14:tracePt t="41861" x="1512888" y="903288"/>
          <p14:tracePt t="41868" x="1431925" y="893763"/>
          <p14:tracePt t="41877" x="1376363" y="893763"/>
          <p14:tracePt t="41884" x="1312863" y="884238"/>
          <p14:tracePt t="41893" x="1258888" y="884238"/>
          <p14:tracePt t="41903" x="1222375" y="884238"/>
          <p14:tracePt t="41912" x="1120775" y="884238"/>
          <p14:tracePt t="41919" x="1066800" y="884238"/>
          <p14:tracePt t="41928" x="1020763" y="884238"/>
          <p14:tracePt t="41936" x="974725" y="884238"/>
          <p14:tracePt t="41944" x="939800" y="903288"/>
          <p14:tracePt t="41952" x="903288" y="911225"/>
          <p14:tracePt t="41960" x="874713" y="920750"/>
          <p14:tracePt t="41968" x="857250" y="947738"/>
          <p14:tracePt t="41976" x="838200" y="947738"/>
          <p14:tracePt t="41984" x="811213" y="966788"/>
          <p14:tracePt t="41993" x="801688" y="976313"/>
          <p14:tracePt t="42000" x="793750" y="976313"/>
          <p14:tracePt t="42016" x="784225" y="984250"/>
          <p14:tracePt t="42032" x="774700" y="993775"/>
          <p14:tracePt t="42043" x="774700" y="1003300"/>
          <p14:tracePt t="42047" x="765175" y="1003300"/>
          <p14:tracePt t="42063" x="765175" y="1012825"/>
          <p14:tracePt t="42063" x="765175" y="1020763"/>
          <p14:tracePt t="42076" x="765175" y="1030288"/>
          <p14:tracePt t="42080" x="757238" y="1030288"/>
          <p14:tracePt t="42103" x="757238" y="1039813"/>
          <p14:tracePt t="42114" x="757238" y="1057275"/>
          <p14:tracePt t="42119" x="757238" y="1066800"/>
          <p14:tracePt t="42130" x="757238" y="1085850"/>
          <p14:tracePt t="42137" x="784225" y="1103313"/>
          <p14:tracePt t="42146" x="801688" y="1130300"/>
          <p14:tracePt t="42153" x="830263" y="1166813"/>
          <p14:tracePt t="42161" x="874713" y="1185863"/>
          <p14:tracePt t="42169" x="920750" y="1222375"/>
          <p14:tracePt t="42178" x="1020763" y="1249363"/>
          <p14:tracePt t="42186" x="1166813" y="1295400"/>
          <p14:tracePt t="42193" x="1230313" y="1322388"/>
          <p14:tracePt t="42203" x="1322388" y="1331913"/>
          <p14:tracePt t="42211" x="1458913" y="1358900"/>
          <p14:tracePt t="42219" x="1531938" y="1376363"/>
          <p14:tracePt t="42226" x="1595438" y="1385888"/>
          <p14:tracePt t="42235" x="1649413" y="1395413"/>
          <p14:tracePt t="42243" x="1722438" y="1395413"/>
          <p14:tracePt t="42249" x="1768475" y="1395413"/>
          <p14:tracePt t="42261" x="1804988" y="1412875"/>
          <p14:tracePt t="42266" x="1868488" y="1412875"/>
          <p14:tracePt t="42276" x="1941513" y="1412875"/>
          <p14:tracePt t="42282" x="1997075" y="1412875"/>
          <p14:tracePt t="42293" x="2106613" y="1404938"/>
          <p14:tracePt t="42298" x="2151063" y="1395413"/>
          <p14:tracePt t="42310" x="2206625" y="1385888"/>
          <p14:tracePt t="42314" x="2243138" y="1385888"/>
          <p14:tracePt t="42326" x="2270125" y="1385888"/>
          <p14:tracePt t="42329" x="2287588" y="1376363"/>
          <p14:tracePt t="42338" x="2297113" y="1376363"/>
          <p14:tracePt t="42346" x="2306638" y="1368425"/>
          <p14:tracePt t="42369" x="2316163" y="1368425"/>
          <p14:tracePt t="42378" x="2324100" y="1358900"/>
          <p14:tracePt t="42386" x="2333625" y="1358900"/>
          <p14:tracePt t="42393" x="2343150" y="1349375"/>
          <p14:tracePt t="42403" x="2360613" y="1331913"/>
          <p14:tracePt t="42416" x="2389188" y="1312863"/>
          <p14:tracePt t="42426" x="2425700" y="1276350"/>
          <p14:tracePt t="42432" x="2452688" y="1249363"/>
          <p14:tracePt t="42443" x="2470150" y="1222375"/>
          <p14:tracePt t="42448" x="2506663" y="1185863"/>
          <p14:tracePt t="42460" x="2516188" y="1158875"/>
          <p14:tracePt t="42464" x="2533650" y="1122363"/>
          <p14:tracePt t="42476" x="2533650" y="1112838"/>
          <p14:tracePt t="42479" x="2543175" y="1093788"/>
          <p14:tracePt t="42488" x="2552700" y="1066800"/>
          <p14:tracePt t="42496" x="2552700" y="1057275"/>
          <p14:tracePt t="42504" x="2552700" y="1020763"/>
          <p14:tracePt t="42512" x="2552700" y="993775"/>
          <p14:tracePt t="42519" x="2552700" y="976313"/>
          <p14:tracePt t="42528" x="2552700" y="947738"/>
          <p14:tracePt t="42535" x="2552700" y="930275"/>
          <p14:tracePt t="42545" x="2552700" y="903288"/>
          <p14:tracePt t="42552" x="2552700" y="874713"/>
          <p14:tracePt t="42560" x="2543175" y="830263"/>
          <p14:tracePt t="42568" x="2533650" y="803275"/>
          <p14:tracePt t="42577" x="2506663" y="766763"/>
          <p14:tracePt t="42584" x="2489200" y="738188"/>
          <p14:tracePt t="42593" x="2470150" y="711200"/>
          <p14:tracePt t="42599" x="2452688" y="674688"/>
          <p14:tracePt t="42610" x="2433638" y="657225"/>
          <p14:tracePt t="42616" x="2406650" y="638175"/>
          <p14:tracePt t="42627" x="2379663" y="620713"/>
          <p14:tracePt t="42632" x="2333625" y="584200"/>
          <p14:tracePt t="42644" x="2316163" y="565150"/>
          <p14:tracePt t="42648" x="2287588" y="555625"/>
          <p14:tracePt t="42660" x="2270125" y="547688"/>
          <p14:tracePt t="42664" x="2233613" y="519113"/>
          <p14:tracePt t="42676" x="2206625" y="511175"/>
          <p14:tracePt t="42680" x="2151063" y="492125"/>
          <p14:tracePt t="42687" x="2114550" y="482600"/>
          <p14:tracePt t="42698" x="2078038" y="474663"/>
          <p14:tracePt t="42703" x="1997075" y="446088"/>
          <p14:tracePt t="42714" x="1941513" y="428625"/>
          <p14:tracePt t="42726" x="1905000" y="419100"/>
          <p14:tracePt t="42729" x="1851025" y="401638"/>
          <p14:tracePt t="42738" x="1758950" y="382588"/>
          <p14:tracePt t="42746" x="1695450" y="374650"/>
          <p14:tracePt t="42753" x="1641475" y="365125"/>
          <p14:tracePt t="42762" x="1595438" y="355600"/>
          <p14:tracePt t="42769" x="1541463" y="355600"/>
          <p14:tracePt t="42777" x="1458913" y="338138"/>
          <p14:tracePt t="42787" x="1422400" y="338138"/>
          <p14:tracePt t="42793" x="1376363" y="328613"/>
          <p14:tracePt t="42802" x="1349375" y="328613"/>
          <p14:tracePt t="42810" x="1293813" y="328613"/>
          <p14:tracePt t="42818" x="1239838" y="328613"/>
          <p14:tracePt t="42826" x="1193800" y="328613"/>
          <p14:tracePt t="42834" x="1139825" y="328613"/>
          <p14:tracePt t="42843" x="1084263" y="328613"/>
          <p14:tracePt t="42850" x="1030288" y="328613"/>
          <p14:tracePt t="42861" x="984250" y="328613"/>
          <p14:tracePt t="42866" x="947738" y="328613"/>
          <p14:tracePt t="42876" x="920750" y="328613"/>
          <p14:tracePt t="42882" x="874713" y="328613"/>
          <p14:tracePt t="42893" x="866775" y="338138"/>
          <p14:tracePt t="42898" x="847725" y="338138"/>
          <p14:tracePt t="42910" x="820738" y="346075"/>
          <p14:tracePt t="42914" x="793750" y="355600"/>
          <p14:tracePt t="42926" x="765175" y="365125"/>
          <p14:tracePt t="42929" x="738188" y="374650"/>
          <p14:tracePt t="42938" x="674688" y="401638"/>
          <p14:tracePt t="42946" x="655638" y="419100"/>
          <p14:tracePt t="42953" x="638175" y="428625"/>
          <p14:tracePt t="42961" x="620713" y="438150"/>
          <p14:tracePt t="42969" x="601663" y="455613"/>
          <p14:tracePt t="42979" x="584200" y="465138"/>
          <p14:tracePt t="42988" x="565150" y="482600"/>
          <p14:tracePt t="42996" x="555625" y="492125"/>
          <p14:tracePt t="43003" x="547688" y="511175"/>
          <p14:tracePt t="43012" x="538163" y="519113"/>
          <p14:tracePt t="43026" x="528638" y="538163"/>
          <p14:tracePt t="43032" x="519113" y="555625"/>
          <p14:tracePt t="43043" x="501650" y="601663"/>
          <p14:tracePt t="43048" x="492125" y="620713"/>
          <p14:tracePt t="43068" x="474663" y="665163"/>
          <p14:tracePt t="43076" x="455613" y="711200"/>
          <p14:tracePt t="43080" x="455613" y="738188"/>
          <p14:tracePt t="43087" x="455613" y="766763"/>
          <p14:tracePt t="43096" x="446088" y="793750"/>
          <p14:tracePt t="43104" x="446088" y="820738"/>
          <p14:tracePt t="43112" x="446088" y="839788"/>
          <p14:tracePt t="43119" x="446088" y="857250"/>
          <p14:tracePt t="43132" x="438150" y="874713"/>
          <p14:tracePt t="43143" x="438150" y="911225"/>
          <p14:tracePt t="43148" x="428625" y="930275"/>
          <p14:tracePt t="43160" x="428625" y="947738"/>
          <p14:tracePt t="43164" x="428625" y="957263"/>
          <p14:tracePt t="43176" x="428625" y="993775"/>
          <p14:tracePt t="43180" x="419100" y="1012825"/>
          <p14:tracePt t="43188" x="419100" y="1030288"/>
          <p14:tracePt t="43196" x="419100" y="1049338"/>
          <p14:tracePt t="43204" x="409575" y="1066800"/>
          <p14:tracePt t="43212" x="409575" y="1093788"/>
          <p14:tracePt t="43219" x="409575" y="1122363"/>
          <p14:tracePt t="43228" x="401638" y="1149350"/>
          <p14:tracePt t="43236" x="401638" y="1185863"/>
          <p14:tracePt t="43244" x="392113" y="1212850"/>
          <p14:tracePt t="43253" x="392113" y="1239838"/>
          <p14:tracePt t="43273" x="392113" y="1285875"/>
          <p14:tracePt t="43283" x="392113" y="1312863"/>
          <p14:tracePt t="43284" x="392113" y="1331913"/>
          <p14:tracePt t="43294" x="392113" y="1349375"/>
          <p14:tracePt t="43299" x="392113" y="1368425"/>
          <p14:tracePt t="43310" x="392113" y="1376363"/>
          <p14:tracePt t="43316" x="401638" y="1385888"/>
          <p14:tracePt t="43327" x="401638" y="1395413"/>
          <p14:tracePt t="43337" x="401638" y="1404938"/>
          <p14:tracePt t="43346" x="409575" y="1404938"/>
          <p14:tracePt t="43353" x="409575" y="1412875"/>
          <p14:tracePt t="43922" x="409575" y="1404938"/>
          <p14:tracePt t="44019" x="409575" y="1395413"/>
          <p14:tracePt t="44598" x="419100" y="1395413"/>
          <p14:tracePt t="44614" x="419100" y="1404938"/>
          <p14:tracePt t="44630" x="428625" y="1412875"/>
          <p14:tracePt t="44654" x="438150" y="1412875"/>
          <p14:tracePt t="44674" x="438150" y="1422400"/>
          <p14:tracePt t="44682" x="446088" y="1422400"/>
          <p14:tracePt t="44698" x="455613" y="1422400"/>
          <p14:tracePt t="44706" x="474663" y="1422400"/>
          <p14:tracePt t="44714" x="492125" y="1422400"/>
          <p14:tracePt t="44729" x="501650" y="1422400"/>
          <p14:tracePt t="44738" x="511175" y="1422400"/>
          <p14:tracePt t="44746" x="528638" y="1422400"/>
          <p14:tracePt t="44754" x="547688" y="1422400"/>
          <p14:tracePt t="44761" x="565150" y="1422400"/>
          <p14:tracePt t="44778" x="592138" y="1404938"/>
          <p14:tracePt t="44788" x="611188" y="1395413"/>
          <p14:tracePt t="44794" x="620713" y="1395413"/>
          <p14:tracePt t="44804" x="628650" y="1385888"/>
          <p14:tracePt t="44810" x="665163" y="1376363"/>
          <p14:tracePt t="44820" x="684213" y="1368425"/>
          <p14:tracePt t="44827" x="701675" y="1358900"/>
          <p14:tracePt t="44836" x="728663" y="1349375"/>
          <p14:tracePt t="44844" x="747713" y="1331913"/>
          <p14:tracePt t="44852" x="765175" y="1322388"/>
          <p14:tracePt t="44860" x="784225" y="1322388"/>
          <p14:tracePt t="44868" x="793750" y="1312863"/>
          <p14:tracePt t="44878" x="801688" y="1303338"/>
          <p14:tracePt t="44884" x="811213" y="1303338"/>
          <p14:tracePt t="44894" x="830263" y="1303338"/>
          <p14:tracePt t="44899" x="830263" y="1295400"/>
          <p14:tracePt t="44928" x="838200" y="1295400"/>
          <p14:tracePt t="44944" x="847725" y="1295400"/>
          <p14:tracePt t="44959" x="857250" y="1295400"/>
          <p14:tracePt t="44968" x="866775" y="1295400"/>
          <p14:tracePt t="44977" x="874713" y="1295400"/>
          <p14:tracePt t="44989" x="884238" y="1295400"/>
          <p14:tracePt t="44999" x="893763" y="1295400"/>
          <p14:tracePt t="45010" x="903288" y="1295400"/>
          <p14:tracePt t="45016" x="911225" y="1295400"/>
          <p14:tracePt t="45027" x="920750" y="1295400"/>
          <p14:tracePt t="45057" x="930275" y="1295400"/>
          <p14:tracePt t="45079" x="939800" y="1295400"/>
          <p14:tracePt t="45105" x="947738" y="1295400"/>
          <p14:tracePt t="45122" x="957263" y="1295400"/>
          <p14:tracePt t="45129" x="966788" y="1295400"/>
          <p14:tracePt t="45137" x="974725" y="1295400"/>
          <p14:tracePt t="45178" x="984250" y="1295400"/>
          <p14:tracePt t="45202" x="993775" y="1295400"/>
          <p14:tracePt t="45218" x="1003300" y="1295400"/>
          <p14:tracePt t="45226" x="1020763" y="1295400"/>
          <p14:tracePt t="45234" x="1039813" y="1295400"/>
          <p14:tracePt t="45244" x="1047750" y="1303338"/>
          <p14:tracePt t="45250" x="1066800" y="1303338"/>
          <p14:tracePt t="45261" x="1066800" y="1312863"/>
          <p14:tracePt t="45266" x="1076325" y="1312863"/>
          <p14:tracePt t="45277" x="1084263" y="1312863"/>
          <p14:tracePt t="45282" x="1103313" y="1322388"/>
          <p14:tracePt t="45293" x="1112838" y="1322388"/>
          <p14:tracePt t="45298" x="1120775" y="1322388"/>
          <p14:tracePt t="45310" x="1130300" y="1322388"/>
          <p14:tracePt t="45896" x="1130300" y="1331913"/>
          <p14:tracePt t="45950" x="1139825" y="1339850"/>
          <p14:tracePt t="45968" x="1139825" y="1368425"/>
          <p14:tracePt t="45978" x="1139825" y="1385888"/>
          <p14:tracePt t="45986" x="1139825" y="1422400"/>
          <p14:tracePt t="45994" x="1139825" y="1449388"/>
          <p14:tracePt t="45999" x="1120775" y="1504950"/>
          <p14:tracePt t="46010" x="1076325" y="1568450"/>
          <p14:tracePt t="46016" x="1030288" y="1631950"/>
          <p14:tracePt t="46027" x="974725" y="1704975"/>
          <p14:tracePt t="46032" x="874713" y="1804988"/>
          <p14:tracePt t="46044" x="765175" y="1906588"/>
          <p14:tracePt t="46047" x="684213" y="1979613"/>
          <p14:tracePt t="46063" x="482600" y="2106613"/>
          <p14:tracePt t="46077" x="401638" y="2160588"/>
          <p14:tracePt t="46079" x="309563" y="2197100"/>
          <p14:tracePt t="46089" x="246063" y="2225675"/>
          <p14:tracePt t="46096" x="209550" y="2243138"/>
          <p14:tracePt t="46105" x="173038" y="2270125"/>
          <p14:tracePt t="46112" x="127000" y="2289175"/>
          <p14:tracePt t="46120" x="109538" y="2298700"/>
          <p14:tracePt t="46128" x="100013" y="2306638"/>
          <p14:tracePt t="46137" x="100013" y="2316163"/>
          <p14:tracePt t="46144" x="90488" y="2316163"/>
          <p14:tracePt t="46161" x="90488" y="2325688"/>
          <p14:tracePt t="46177" x="90488" y="2335213"/>
          <p14:tracePt t="46184" x="90488" y="2343150"/>
          <p14:tracePt t="46194" x="100013" y="2362200"/>
          <p14:tracePt t="46199" x="119063" y="2379663"/>
          <p14:tracePt t="46210" x="163513" y="2408238"/>
          <p14:tracePt t="46216" x="209550" y="2435225"/>
          <p14:tracePt t="46227" x="292100" y="2462213"/>
          <p14:tracePt t="46232" x="382588" y="2489200"/>
          <p14:tracePt t="46243" x="446088" y="2498725"/>
          <p14:tracePt t="46247" x="519113" y="2525713"/>
          <p14:tracePt t="46260" x="628650" y="2535238"/>
          <p14:tracePt t="46264" x="747713" y="2535238"/>
          <p14:tracePt t="46277" x="801688" y="2554288"/>
          <p14:tracePt t="46279" x="857250" y="2554288"/>
          <p14:tracePt t="46294" x="884238" y="2554288"/>
          <p14:tracePt t="46298" x="930275" y="2554288"/>
          <p14:tracePt t="46310" x="984250" y="2554288"/>
          <p14:tracePt t="46314" x="1011238" y="2554288"/>
          <p14:tracePt t="46327" x="1039813" y="2554288"/>
          <p14:tracePt t="46329" x="1066800" y="2554288"/>
          <p14:tracePt t="46338" x="1084263" y="2554288"/>
          <p14:tracePt t="46346" x="1093788" y="2554288"/>
          <p14:tracePt t="46361" x="1103313" y="2554288"/>
          <p14:tracePt t="46393" x="1103313" y="2544763"/>
          <p14:tracePt t="46406" x="1112838" y="2544763"/>
          <p14:tracePt t="46422" x="1112838" y="2535238"/>
          <p14:tracePt t="46454" x="1093788" y="2535238"/>
          <p14:tracePt t="46462" x="1057275" y="2535238"/>
          <p14:tracePt t="46469" x="1030288" y="2535238"/>
          <p14:tracePt t="46478" x="993775" y="2535238"/>
          <p14:tracePt t="46486" x="966788" y="2535238"/>
          <p14:tracePt t="46494" x="920750" y="2562225"/>
          <p14:tracePt t="46502" x="893763" y="2581275"/>
          <p14:tracePt t="46510" x="866775" y="2598738"/>
          <p14:tracePt t="46527" x="830263" y="2635250"/>
          <p14:tracePt t="46530" x="765175" y="2698750"/>
          <p14:tracePt t="46538" x="738188" y="2744788"/>
          <p14:tracePt t="46546" x="720725" y="2771775"/>
          <p14:tracePt t="46562" x="692150" y="2836863"/>
          <p14:tracePt t="46578" x="692150" y="2890838"/>
          <p14:tracePt t="46588" x="692150" y="2927350"/>
          <p14:tracePt t="46595" x="692150" y="2982913"/>
          <p14:tracePt t="46610" x="692150" y="3009900"/>
          <p14:tracePt t="46616" x="692150" y="3036888"/>
          <p14:tracePt t="46627" x="692150" y="3082925"/>
          <p14:tracePt t="46632" x="701675" y="3109913"/>
          <p14:tracePt t="46644" x="720725" y="3136900"/>
          <p14:tracePt t="46648" x="757238" y="3173413"/>
          <p14:tracePt t="46661" x="784225" y="3182938"/>
          <p14:tracePt t="46664" x="811213" y="3192463"/>
          <p14:tracePt t="46677" x="857250" y="3200400"/>
          <p14:tracePt t="46679" x="893763" y="3200400"/>
          <p14:tracePt t="46688" x="957263" y="3209925"/>
          <p14:tracePt t="46696" x="1030288" y="3209925"/>
          <p14:tracePt t="46704" x="1103313" y="3209925"/>
          <p14:tracePt t="46712" x="1176338" y="3209925"/>
          <p14:tracePt t="46726" x="1285875" y="3209925"/>
          <p14:tracePt t="46736" x="1376363" y="3209925"/>
          <p14:tracePt t="46744" x="1576388" y="3209925"/>
          <p14:tracePt t="46752" x="1649413" y="3209925"/>
          <p14:tracePt t="46761" x="1685925" y="3209925"/>
          <p14:tracePt t="46768" x="1731963" y="3209925"/>
          <p14:tracePt t="46778" x="1751013" y="3209925"/>
          <p14:tracePt t="46844" x="1741488" y="3219450"/>
          <p14:tracePt t="46851" x="1722438" y="3219450"/>
          <p14:tracePt t="46859" x="1695450" y="3228975"/>
          <p14:tracePt t="46869" x="1668463" y="3236913"/>
          <p14:tracePt t="46877" x="1622425" y="3246438"/>
          <p14:tracePt t="46886" x="1568450" y="3265488"/>
          <p14:tracePt t="46894" x="1485900" y="3292475"/>
          <p14:tracePt t="46902" x="1403350" y="3319463"/>
          <p14:tracePt t="46910" x="1330325" y="3328988"/>
          <p14:tracePt t="46918" x="1230313" y="3365500"/>
          <p14:tracePt t="46927" x="1149350" y="3411538"/>
          <p14:tracePt t="46934" x="1030288" y="3482975"/>
          <p14:tracePt t="46943" x="947738" y="3538538"/>
          <p14:tracePt t="46950" x="847725" y="3611563"/>
          <p14:tracePt t="46961" x="747713" y="3694113"/>
          <p14:tracePt t="46966" x="665163" y="3784600"/>
          <p14:tracePt t="46977" x="584200" y="3867150"/>
          <p14:tracePt t="46981" x="474663" y="3957638"/>
          <p14:tracePt t="46994" x="409575" y="4040188"/>
          <p14:tracePt t="46998" x="373063" y="4067175"/>
          <p14:tracePt t="47010" x="301625" y="4186238"/>
          <p14:tracePt t="47014" x="265113" y="4268788"/>
          <p14:tracePt t="47027" x="209550" y="4368800"/>
          <p14:tracePt t="47029" x="163513" y="4449763"/>
          <p14:tracePt t="47038" x="127000" y="4514850"/>
          <p14:tracePt t="47045" x="100013" y="4641850"/>
          <p14:tracePt t="47054" x="82550" y="4724400"/>
          <p14:tracePt t="47063" x="82550" y="4778375"/>
          <p14:tracePt t="47069" x="82550" y="4814888"/>
          <p14:tracePt t="47078" x="82550" y="4860925"/>
          <p14:tracePt t="47086" x="100013" y="4897438"/>
          <p14:tracePt t="47094" x="109538" y="4933950"/>
          <p14:tracePt t="47102" x="127000" y="4960938"/>
          <p14:tracePt t="47112" x="163513" y="4979988"/>
          <p14:tracePt t="47127" x="182563" y="5006975"/>
          <p14:tracePt t="47129" x="219075" y="5024438"/>
          <p14:tracePt t="47138" x="282575" y="5053013"/>
          <p14:tracePt t="47146" x="346075" y="5070475"/>
          <p14:tracePt t="47154" x="446088" y="5097463"/>
          <p14:tracePt t="47163" x="519113" y="5116513"/>
          <p14:tracePt t="47177" x="584200" y="5133975"/>
          <p14:tracePt t="47178" x="655638" y="5153025"/>
          <p14:tracePt t="47188" x="747713" y="5160963"/>
          <p14:tracePt t="47195" x="793750" y="5170488"/>
          <p14:tracePt t="47204" x="884238" y="5189538"/>
          <p14:tracePt t="47212" x="1011238" y="5189538"/>
          <p14:tracePt t="47220" x="1093788" y="5189538"/>
          <p14:tracePt t="47227" x="1149350" y="5189538"/>
          <p14:tracePt t="47237" x="1239838" y="5189538"/>
          <p14:tracePt t="47244" x="1349375" y="5189538"/>
          <p14:tracePt t="47252" x="1422400" y="5189538"/>
          <p14:tracePt t="47260" x="1495425" y="5189538"/>
          <p14:tracePt t="47268" x="1541463" y="5189538"/>
          <p14:tracePt t="47277" x="1576388" y="5189538"/>
          <p14:tracePt t="47284" x="1585913" y="5189538"/>
          <p14:tracePt t="47294" x="1595438" y="5189538"/>
          <p14:tracePt t="48682" x="1595438" y="5170488"/>
          <p14:tracePt t="48696" x="1604963" y="5153025"/>
          <p14:tracePt t="48701" x="1649413" y="5053013"/>
          <p14:tracePt t="48704" x="1677988" y="4987925"/>
          <p14:tracePt t="48714" x="1722438" y="4897438"/>
          <p14:tracePt t="48727" x="1778000" y="4760913"/>
          <p14:tracePt t="48729" x="1841500" y="4568825"/>
          <p14:tracePt t="48738" x="1905000" y="4432300"/>
          <p14:tracePt t="48746" x="1968500" y="4222750"/>
          <p14:tracePt t="48762" x="1997075" y="4103688"/>
          <p14:tracePt t="48766" x="2060575" y="3921125"/>
          <p14:tracePt t="48777" x="2124075" y="3767138"/>
          <p14:tracePt t="48782" x="2160588" y="3684588"/>
          <p14:tracePt t="48795" x="2206625" y="3575050"/>
          <p14:tracePt t="48798" x="2233613" y="3455988"/>
          <p14:tracePt t="48812" x="2243138" y="3438525"/>
          <p14:tracePt t="48814" x="2251075" y="3402013"/>
          <p14:tracePt t="48828" x="2260600" y="3355975"/>
          <p14:tracePt t="48830" x="2260600" y="3338513"/>
          <p14:tracePt t="48838" x="2270125" y="3292475"/>
          <p14:tracePt t="48846" x="2279650" y="3265488"/>
          <p14:tracePt t="48854" x="2279650" y="3236913"/>
          <p14:tracePt t="48862" x="2287588" y="3219450"/>
          <p14:tracePt t="48870" x="2306638" y="3200400"/>
          <p14:tracePt t="48881" x="2306638" y="3192463"/>
          <p14:tracePt t="48886" x="2306638" y="3182938"/>
          <p14:tracePt t="48894" x="2316163" y="3173413"/>
          <p14:tracePt t="48902" x="2324100" y="3163888"/>
          <p14:tracePt t="48911" x="2333625" y="3163888"/>
          <p14:tracePt t="48918" x="2333625" y="3146425"/>
          <p14:tracePt t="48927" x="2343150" y="3127375"/>
          <p14:tracePt t="48934" x="2352675" y="3109913"/>
          <p14:tracePt t="48944" x="2360613" y="3090863"/>
          <p14:tracePt t="48949" x="2360613" y="3073400"/>
          <p14:tracePt t="48961" x="2360613" y="3063875"/>
          <p14:tracePt t="48969" x="2360613" y="3054350"/>
          <p14:tracePt t="48991" x="2370138" y="3036888"/>
          <p14:tracePt t="48997" x="2370138" y="3027363"/>
          <p14:tracePt t="49004" x="2379663" y="3027363"/>
          <p14:tracePt t="49019" x="2389188" y="3017838"/>
          <p14:tracePt t="49028" x="2397125" y="3009900"/>
          <p14:tracePt t="49036" x="2416175" y="3000375"/>
          <p14:tracePt t="49044" x="2452688" y="3000375"/>
          <p14:tracePt t="49052" x="2470150" y="2990850"/>
          <p14:tracePt t="49063" x="2489200" y="2982913"/>
          <p14:tracePt t="49067" x="2498725" y="2973388"/>
          <p14:tracePt t="49077" x="2506663" y="2973388"/>
          <p14:tracePt t="49084" x="2516188" y="2963863"/>
          <p14:tracePt t="49094" x="2533650" y="2963863"/>
          <p14:tracePt t="49099" x="2552700" y="2954338"/>
          <p14:tracePt t="49111" x="2570163" y="2946400"/>
          <p14:tracePt t="49116" x="2606675" y="2936875"/>
          <p14:tracePt t="49127" x="2635250" y="2927350"/>
          <p14:tracePt t="49132" x="2662238" y="2917825"/>
          <p14:tracePt t="49144" x="2716213" y="2890838"/>
          <p14:tracePt t="49148" x="2752725" y="2881313"/>
          <p14:tracePt t="49161" x="2781300" y="2873375"/>
          <p14:tracePt t="49166" x="2808288" y="2863850"/>
          <p14:tracePt t="49177" x="2844800" y="2854325"/>
          <p14:tracePt t="49179" x="2871788" y="2844800"/>
          <p14:tracePt t="49188" x="2917825" y="2827338"/>
          <p14:tracePt t="49196" x="2954338" y="2817813"/>
          <p14:tracePt t="49204" x="2998788" y="2808288"/>
          <p14:tracePt t="49211" x="3027363" y="2790825"/>
          <p14:tracePt t="49220" x="3044825" y="2790825"/>
          <p14:tracePt t="49227" x="3054350" y="2781300"/>
          <p14:tracePt t="49270" x="3054350" y="2771775"/>
          <p14:tracePt t="49286" x="3054350" y="2754313"/>
          <p14:tracePt t="49302" x="3054350" y="2744788"/>
          <p14:tracePt t="49310" x="3054350" y="2735263"/>
          <p14:tracePt t="49318" x="3044825" y="2735263"/>
          <p14:tracePt t="49327" x="3035300" y="2727325"/>
          <p14:tracePt t="49334" x="3017838" y="2717800"/>
          <p14:tracePt t="49344" x="2981325" y="2698750"/>
          <p14:tracePt t="49349" x="2935288" y="2681288"/>
          <p14:tracePt t="49361" x="2852738" y="2662238"/>
          <p14:tracePt t="49366" x="2798763" y="2644775"/>
          <p14:tracePt t="49377" x="2716213" y="2617788"/>
          <p14:tracePt t="49382" x="2606675" y="2581275"/>
          <p14:tracePt t="49394" x="2543175" y="2562225"/>
          <p14:tracePt t="49398" x="2462213" y="2544763"/>
          <p14:tracePt t="49411" x="2352675" y="2508250"/>
          <p14:tracePt t="49414" x="2251075" y="2481263"/>
          <p14:tracePt t="49427" x="2197100" y="2471738"/>
          <p14:tracePt t="49430" x="2097088" y="2444750"/>
          <p14:tracePt t="49438" x="2024063" y="2435225"/>
          <p14:tracePt t="49445" x="1968500" y="2435225"/>
          <p14:tracePt t="49454" x="1868488" y="2416175"/>
          <p14:tracePt t="49461" x="1795463" y="2408238"/>
          <p14:tracePt t="49469" x="1722438" y="2408238"/>
          <p14:tracePt t="49477" x="1631950" y="2408238"/>
          <p14:tracePt t="49486" x="1558925" y="2408238"/>
          <p14:tracePt t="49495" x="1504950" y="2408238"/>
          <p14:tracePt t="49502" x="1458913" y="2408238"/>
          <p14:tracePt t="49511" x="1376363" y="2408238"/>
          <p14:tracePt t="49518" x="1322388" y="2408238"/>
          <p14:tracePt t="49527" x="1276350" y="2408238"/>
          <p14:tracePt t="49534" x="1239838" y="2408238"/>
          <p14:tracePt t="49544" x="1193800" y="2408238"/>
          <p14:tracePt t="49549" x="1157288" y="2408238"/>
          <p14:tracePt t="49563" x="1112838" y="2408238"/>
          <p14:tracePt t="49567" x="1076325" y="2408238"/>
          <p14:tracePt t="49577" x="1030288" y="2416175"/>
          <p14:tracePt t="49582" x="984250" y="2416175"/>
          <p14:tracePt t="49594" x="947738" y="2425700"/>
          <p14:tracePt t="49599" x="903288" y="2425700"/>
          <p14:tracePt t="49611" x="884238" y="2425700"/>
          <p14:tracePt t="49616" x="847725" y="2435225"/>
          <p14:tracePt t="49627" x="801688" y="2452688"/>
          <p14:tracePt t="49632" x="765175" y="2462213"/>
          <p14:tracePt t="49644" x="728663" y="2471738"/>
          <p14:tracePt t="49648" x="701675" y="2481263"/>
          <p14:tracePt t="49661" x="684213" y="2489200"/>
          <p14:tracePt t="49664" x="665163" y="2489200"/>
          <p14:tracePt t="49677" x="647700" y="2508250"/>
          <p14:tracePt t="49679" x="638175" y="2517775"/>
          <p14:tracePt t="49688" x="628650" y="2517775"/>
          <p14:tracePt t="49696" x="628650" y="2535238"/>
          <p14:tracePt t="49704" x="620713" y="2544763"/>
          <p14:tracePt t="49720" x="620713" y="2562225"/>
          <p14:tracePt t="49728" x="611188" y="2598738"/>
          <p14:tracePt t="49736" x="611188" y="2608263"/>
          <p14:tracePt t="49744" x="611188" y="2644775"/>
          <p14:tracePt t="49752" x="611188" y="2662238"/>
          <p14:tracePt t="49762" x="611188" y="2690813"/>
          <p14:tracePt t="49768" x="611188" y="2717800"/>
          <p14:tracePt t="49777" x="611188" y="2735263"/>
          <p14:tracePt t="49784" x="611188" y="2754313"/>
          <p14:tracePt t="49795" x="620713" y="2781300"/>
          <p14:tracePt t="49799" x="628650" y="2800350"/>
          <p14:tracePt t="49811" x="655638" y="2836863"/>
          <p14:tracePt t="49816" x="665163" y="2854325"/>
          <p14:tracePt t="49828" x="692150" y="2881313"/>
          <p14:tracePt t="49832" x="711200" y="2900363"/>
          <p14:tracePt t="49844" x="747713" y="2936875"/>
          <p14:tracePt t="49848" x="774700" y="2954338"/>
          <p14:tracePt t="49861" x="801688" y="2973388"/>
          <p14:tracePt t="49863" x="838200" y="3000375"/>
          <p14:tracePt t="49877" x="866775" y="3017838"/>
          <p14:tracePt t="49884" x="903288" y="3036888"/>
          <p14:tracePt t="49894" x="939800" y="3054350"/>
          <p14:tracePt t="49902" x="974725" y="3063875"/>
          <p14:tracePt t="49911" x="1003300" y="3090863"/>
          <p14:tracePt t="49918" x="1047750" y="3100388"/>
          <p14:tracePt t="49927" x="1076325" y="3109913"/>
          <p14:tracePt t="49934" x="1112838" y="3119438"/>
          <p14:tracePt t="49944" x="1157288" y="3146425"/>
          <p14:tracePt t="49950" x="1203325" y="3163888"/>
          <p14:tracePt t="49961" x="1239838" y="3173413"/>
          <p14:tracePt t="49966" x="1276350" y="3200400"/>
          <p14:tracePt t="49978" x="1322388" y="3209925"/>
          <p14:tracePt t="49984" x="1349375" y="3219450"/>
          <p14:tracePt t="49994" x="1395413" y="3228975"/>
          <p14:tracePt t="50002" x="1412875" y="3236913"/>
          <p14:tracePt t="50012" x="1439863" y="3236913"/>
          <p14:tracePt t="50018" x="1485900" y="3246438"/>
          <p14:tracePt t="50027" x="1512888" y="3246438"/>
          <p14:tracePt t="50034" x="1541463" y="3246438"/>
          <p14:tracePt t="50044" x="1585913" y="3246438"/>
          <p14:tracePt t="50049" x="1622425" y="3246438"/>
          <p14:tracePt t="50063" x="1677988" y="3246438"/>
          <p14:tracePt t="50065" x="1768475" y="3246438"/>
          <p14:tracePt t="50081" x="1824038" y="3246438"/>
          <p14:tracePt t="50082" x="1905000" y="3246438"/>
          <p14:tracePt t="50094" x="1978025" y="3246438"/>
          <p14:tracePt t="50102" x="2051050" y="3246438"/>
          <p14:tracePt t="50112" x="2197100" y="3246438"/>
          <p14:tracePt t="50118" x="2214563" y="3246438"/>
          <p14:tracePt t="50128" x="2251075" y="3246438"/>
          <p14:tracePt t="50136" x="2306638" y="3246438"/>
          <p14:tracePt t="50144" x="2333625" y="3246438"/>
          <p14:tracePt t="50152" x="2352675" y="3246438"/>
          <p14:tracePt t="50161" x="2370138" y="3246438"/>
          <p14:tracePt t="50168" x="2389188" y="3246438"/>
          <p14:tracePt t="50177" x="2416175" y="3246438"/>
          <p14:tracePt t="50184" x="2433638" y="3246438"/>
          <p14:tracePt t="50194" x="2452688" y="3246438"/>
          <p14:tracePt t="50208" x="2525713" y="3246438"/>
          <p14:tracePt t="50224" x="2543175" y="3246438"/>
          <p14:tracePt t="50232" x="2598738" y="3246438"/>
          <p14:tracePt t="50245" x="2625725" y="3246438"/>
          <p14:tracePt t="50248" x="2652713" y="3246438"/>
          <p14:tracePt t="50262" x="2698750" y="3246438"/>
          <p14:tracePt t="50263" x="2725738" y="3246438"/>
          <p14:tracePt t="50278" x="2752725" y="3246438"/>
          <p14:tracePt t="50279" x="2798763" y="3246438"/>
          <p14:tracePt t="50288" x="2835275" y="3246438"/>
          <p14:tracePt t="50298" x="2881313" y="3246438"/>
          <p14:tracePt t="50311" x="2908300" y="3246438"/>
          <p14:tracePt t="50316" x="2944813" y="3246438"/>
          <p14:tracePt t="50328" x="2971800" y="3246438"/>
          <p14:tracePt t="50332" x="3008313" y="3246438"/>
          <p14:tracePt t="50343" x="3035300" y="3246438"/>
          <p14:tracePt t="50348" x="3071813" y="3246438"/>
          <p14:tracePt t="50362" x="3117850" y="3246438"/>
          <p14:tracePt t="50364" x="3154363" y="3246438"/>
          <p14:tracePt t="50377" x="3208338" y="3246438"/>
          <p14:tracePt t="50379" x="3236913" y="3246438"/>
          <p14:tracePt t="50388" x="3290888" y="3246438"/>
          <p14:tracePt t="50396" x="3336925" y="3246438"/>
          <p14:tracePt t="50404" x="3373438" y="3246438"/>
          <p14:tracePt t="50411" x="3419475" y="3246438"/>
          <p14:tracePt t="50420" x="3436938" y="3246438"/>
          <p14:tracePt t="50427" x="3455988" y="3246438"/>
          <p14:tracePt t="50436" x="3463925" y="3246438"/>
          <p14:tracePt t="50452" x="3473450" y="3255963"/>
          <p14:tracePt t="50461" x="3482975" y="3255963"/>
          <p14:tracePt t="50470" x="3490913" y="3265488"/>
          <p14:tracePt t="50478" x="3509963" y="3265488"/>
          <p14:tracePt t="50486" x="3519488" y="3265488"/>
          <p14:tracePt t="50494" x="3536950" y="3273425"/>
          <p14:tracePt t="50502" x="3563938" y="3273425"/>
          <p14:tracePt t="50511" x="3582988" y="3273425"/>
          <p14:tracePt t="50518" x="3600450" y="3273425"/>
          <p14:tracePt t="50528" x="3619500" y="3273425"/>
          <p14:tracePt t="50544" x="3629025" y="3273425"/>
          <p14:tracePt t="50550" x="3636963" y="3273425"/>
          <p14:tracePt t="50561" x="3656013" y="3273425"/>
          <p14:tracePt t="50566" x="3673475" y="3273425"/>
          <p14:tracePt t="50579" x="3692525" y="3273425"/>
          <p14:tracePt t="50582" x="3709988" y="3273425"/>
          <p14:tracePt t="50594" x="3738563" y="3273425"/>
          <p14:tracePt t="50602" x="3765550" y="3273425"/>
          <p14:tracePt t="50611" x="3846513" y="3273425"/>
          <p14:tracePt t="50618" x="3883025" y="3282950"/>
          <p14:tracePt t="50629" x="3911600" y="3282950"/>
          <p14:tracePt t="50634" x="3929063" y="3282950"/>
          <p14:tracePt t="50644" x="3956050" y="3292475"/>
          <p14:tracePt t="50649" x="3975100" y="3292475"/>
          <p14:tracePt t="50661" x="3992563" y="3292475"/>
          <p14:tracePt t="50666" x="4002088" y="3302000"/>
          <p14:tracePt t="50677" x="4021138" y="3302000"/>
          <p14:tracePt t="50682" x="4029075" y="3302000"/>
          <p14:tracePt t="50694" x="4038600" y="3302000"/>
          <p14:tracePt t="50702" x="4057650" y="3309938"/>
          <p14:tracePt t="50711" x="4075113" y="3309938"/>
          <p14:tracePt t="50718" x="4102100" y="3309938"/>
          <p14:tracePt t="50727" x="4111625" y="3309938"/>
          <p14:tracePt t="50734" x="4129088" y="3319463"/>
          <p14:tracePt t="50744" x="4148138" y="3319463"/>
          <p14:tracePt t="50750" x="4157663" y="3319463"/>
          <p14:tracePt t="50761" x="4165600" y="3328988"/>
          <p14:tracePt t="50767" x="4175125" y="3328988"/>
          <p14:tracePt t="50781" x="4202113" y="3338513"/>
          <p14:tracePt t="50784" x="4211638" y="3338513"/>
          <p14:tracePt t="50794" x="4230688" y="3338513"/>
          <p14:tracePt t="50799" x="4248150" y="3346450"/>
          <p14:tracePt t="50811" x="4284663" y="3346450"/>
          <p14:tracePt t="50816" x="4311650" y="3346450"/>
          <p14:tracePt t="50828" x="4340225" y="3346450"/>
          <p14:tracePt t="50832" x="4367213" y="3346450"/>
          <p14:tracePt t="50844" x="4394200" y="3346450"/>
          <p14:tracePt t="50848" x="4440238" y="3346450"/>
          <p14:tracePt t="50862" x="4467225" y="3346450"/>
          <p14:tracePt t="50863" x="4513263" y="3346450"/>
          <p14:tracePt t="50877" x="4540250" y="3346450"/>
          <p14:tracePt t="50880" x="4557713" y="3346450"/>
          <p14:tracePt t="50888" x="4586288" y="3346450"/>
          <p14:tracePt t="50896" x="4613275" y="3346450"/>
          <p14:tracePt t="50904" x="4667250" y="3346450"/>
          <p14:tracePt t="50911" x="4695825" y="3346450"/>
          <p14:tracePt t="50919" x="4730750" y="3346450"/>
          <p14:tracePt t="50928" x="4759325" y="3346450"/>
          <p14:tracePt t="50936" x="4786313" y="3328988"/>
          <p14:tracePt t="50944" x="4832350" y="3328988"/>
          <p14:tracePt t="50952" x="4859338" y="3328988"/>
          <p14:tracePt t="50961" x="4886325" y="3319463"/>
          <p14:tracePt t="50968" x="4913313" y="3319463"/>
          <p14:tracePt t="50977" x="4949825" y="3309938"/>
          <p14:tracePt t="50984" x="4978400" y="3309938"/>
          <p14:tracePt t="50994" x="4995863" y="3302000"/>
          <p14:tracePt t="50999" x="5022850" y="3302000"/>
          <p14:tracePt t="51011" x="5041900" y="3302000"/>
          <p14:tracePt t="51016" x="5068888" y="3302000"/>
          <p14:tracePt t="51028" x="5078413" y="3302000"/>
          <p14:tracePt t="51032" x="5095875" y="3302000"/>
          <p14:tracePt t="51044" x="5105400" y="3302000"/>
          <p14:tracePt t="51049" x="5114925" y="3302000"/>
          <p14:tracePt t="51062" x="5114925" y="3292475"/>
          <p14:tracePt t="51065" x="5122863" y="3292475"/>
          <p14:tracePt t="51072" x="5132388" y="3292475"/>
          <p14:tracePt t="51082" x="5151438" y="3292475"/>
          <p14:tracePt t="51094" x="5168900" y="3292475"/>
          <p14:tracePt t="51098" x="5187950" y="3292475"/>
          <p14:tracePt t="51112" x="5205413" y="3282950"/>
          <p14:tracePt t="51124" x="5251450" y="3273425"/>
          <p14:tracePt t="51130" x="5260975" y="3265488"/>
          <p14:tracePt t="51138" x="5278438" y="3255963"/>
          <p14:tracePt t="51146" x="5297488" y="3246438"/>
          <p14:tracePt t="51154" x="5305425" y="3246438"/>
          <p14:tracePt t="51162" x="5324475" y="3228975"/>
          <p14:tracePt t="51170" x="5341938" y="3219450"/>
          <p14:tracePt t="51178" x="5341938" y="3209925"/>
          <p14:tracePt t="51186" x="5351463" y="3200400"/>
          <p14:tracePt t="51194" x="5360988" y="3192463"/>
          <p14:tracePt t="51202" x="5368925" y="3182938"/>
          <p14:tracePt t="51211" x="5368925" y="3173413"/>
          <p14:tracePt t="51218" x="5387975" y="3155950"/>
          <p14:tracePt t="51227" x="5405438" y="3146425"/>
          <p14:tracePt t="51234" x="5414963" y="3146425"/>
          <p14:tracePt t="51244" x="5434013" y="3136900"/>
          <p14:tracePt t="51250" x="5441950" y="3127375"/>
          <p14:tracePt t="51261" x="5441950" y="3119438"/>
          <p14:tracePt t="51266" x="5451475" y="3119438"/>
          <p14:tracePt t="51277" x="5461000" y="3109913"/>
          <p14:tracePt t="51282" x="5470525" y="3100388"/>
          <p14:tracePt t="51298" x="5478463" y="3100388"/>
          <p14:tracePt t="51311" x="5487988" y="3100388"/>
          <p14:tracePt t="51316" x="5487988" y="3090863"/>
          <p14:tracePt t="51327" x="5507038" y="3090863"/>
          <p14:tracePt t="51329" x="5534025" y="3082925"/>
          <p14:tracePt t="51338" x="5561013" y="3082925"/>
          <p14:tracePt t="51348" x="5616575" y="3082925"/>
          <p14:tracePt t="51354" x="5653088" y="3082925"/>
          <p14:tracePt t="51363" x="5743575" y="3082925"/>
          <p14:tracePt t="51377" x="5834063" y="3082925"/>
          <p14:tracePt t="51380" x="5926138" y="3082925"/>
          <p14:tracePt t="51388" x="6035675" y="3082925"/>
          <p14:tracePt t="51395" x="6108700" y="3090863"/>
          <p14:tracePt t="51404" x="6226175" y="3119438"/>
          <p14:tracePt t="51412" x="6335713" y="3146425"/>
          <p14:tracePt t="51419" x="6435725" y="3173413"/>
          <p14:tracePt t="51428" x="6564313" y="3200400"/>
          <p14:tracePt t="51436" x="6710363" y="3228975"/>
          <p14:tracePt t="51444" x="6864350" y="3265488"/>
          <p14:tracePt t="51452" x="6992938" y="3273425"/>
          <p14:tracePt t="51461" x="7102475" y="3292475"/>
          <p14:tracePt t="51468" x="7192963" y="3292475"/>
          <p14:tracePt t="51477" x="7283450" y="3302000"/>
          <p14:tracePt t="51484" x="7412038" y="3302000"/>
          <p14:tracePt t="51494" x="7512050" y="3319463"/>
          <p14:tracePt t="51499" x="7585075" y="3328988"/>
          <p14:tracePt t="51511" x="7675563" y="3328988"/>
          <p14:tracePt t="51516" x="7740650" y="3338513"/>
          <p14:tracePt t="51528" x="7831138" y="3338513"/>
          <p14:tracePt t="51532" x="7885113" y="3338513"/>
          <p14:tracePt t="51544" x="7958138" y="3338513"/>
          <p14:tracePt t="51548" x="8050213" y="3338513"/>
          <p14:tracePt t="51564" x="8204200" y="3338513"/>
          <p14:tracePt t="51577" x="8259763" y="3338513"/>
          <p14:tracePt t="51579" x="8332788" y="3338513"/>
          <p14:tracePt t="51588" x="8405813" y="3338513"/>
          <p14:tracePt t="51598" x="8451850" y="3328988"/>
          <p14:tracePt t="51614" x="8505825" y="3328988"/>
          <p14:tracePt t="51628" x="8578850" y="3309938"/>
          <p14:tracePt t="51636" x="8751888" y="3302000"/>
          <p14:tracePt t="51644" x="8807450" y="3282950"/>
          <p14:tracePt t="51654" x="8851900" y="3282950"/>
          <p14:tracePt t="51661" x="8907463" y="3273425"/>
          <p14:tracePt t="51669" x="8934450" y="3265488"/>
          <p14:tracePt t="51677" x="8961438" y="3246438"/>
          <p14:tracePt t="51686" x="8997950" y="3228975"/>
          <p14:tracePt t="51695" x="9007475" y="3219450"/>
          <p14:tracePt t="51711" x="9017000" y="3200400"/>
          <p14:tracePt t="51718" x="9034463" y="3146425"/>
          <p14:tracePt t="51729" x="9043988" y="3127375"/>
          <p14:tracePt t="51738" x="9053513" y="3090863"/>
          <p14:tracePt t="51745" x="9053513" y="3027363"/>
          <p14:tracePt t="51761" x="9061450" y="2990850"/>
          <p14:tracePt t="51766" x="9061450" y="2963863"/>
          <p14:tracePt t="51778" x="9061450" y="2927350"/>
          <p14:tracePt t="51784" x="9061450" y="2900363"/>
          <p14:tracePt t="51794" x="9061450" y="2854325"/>
          <p14:tracePt t="51799" x="9061450" y="2836863"/>
          <p14:tracePt t="51812" x="9053513" y="2808288"/>
          <p14:tracePt t="51819" x="9017000" y="2744788"/>
          <p14:tracePt t="51829" x="8997950" y="2727325"/>
          <p14:tracePt t="51837" x="8980488" y="2708275"/>
          <p14:tracePt t="51846" x="8934450" y="2671763"/>
          <p14:tracePt t="51862" x="8897938" y="2662238"/>
          <p14:tracePt t="51878" x="8861425" y="2654300"/>
          <p14:tracePt t="51882" x="8705850" y="2608263"/>
          <p14:tracePt t="51895" x="8523288" y="2589213"/>
          <p14:tracePt t="51898" x="8378825" y="2581275"/>
          <p14:tracePt t="51912" x="8286750" y="2562225"/>
          <p14:tracePt t="51913" x="8213725" y="2562225"/>
          <p14:tracePt t="51928" x="8086725" y="2554288"/>
          <p14:tracePt t="51930" x="7994650" y="2554288"/>
          <p14:tracePt t="51937" x="7931150" y="2554288"/>
          <p14:tracePt t="51948" x="7840663" y="2535238"/>
          <p14:tracePt t="51954" x="7712075" y="2525713"/>
          <p14:tracePt t="51964" x="7602538" y="2525713"/>
          <p14:tracePt t="51969" x="7494588" y="2525713"/>
          <p14:tracePt t="51980" x="7385050" y="2525713"/>
          <p14:tracePt t="51985" x="7275513" y="2508250"/>
          <p14:tracePt t="51996" x="7165975" y="2508250"/>
          <p14:tracePt t="52004" x="7037388" y="2508250"/>
          <p14:tracePt t="52012" x="6919913" y="2498725"/>
          <p14:tracePt t="52019" x="6810375" y="2498725"/>
          <p14:tracePt t="52027" x="6681788" y="2498725"/>
          <p14:tracePt t="52036" x="6573838" y="2498725"/>
          <p14:tracePt t="52044" x="6481763" y="2498725"/>
          <p14:tracePt t="52052" x="6335713" y="2498725"/>
          <p14:tracePt t="52062" x="6245225" y="2481263"/>
          <p14:tracePt t="52067" x="6080125" y="2481263"/>
          <p14:tracePt t="52078" x="5916613" y="2481263"/>
          <p14:tracePt t="52084" x="5753100" y="2481263"/>
          <p14:tracePt t="52094" x="5661025" y="2481263"/>
          <p14:tracePt t="52099" x="5387975" y="2481263"/>
          <p14:tracePt t="52111" x="5278438" y="2481263"/>
          <p14:tracePt t="52118" x="5095875" y="2481263"/>
          <p14:tracePt t="52155" x="4932363" y="2481263"/>
          <p14:tracePt t="52164" x="4111625" y="2481263"/>
          <p14:tracePt t="52172" x="3081338" y="2481263"/>
          <p14:tracePt t="52180" x="2990850" y="2481263"/>
          <p14:tracePt t="52188" x="2844800" y="2481263"/>
          <p14:tracePt t="52195" x="2589213" y="2481263"/>
          <p14:tracePt t="52212" x="2433638" y="2481263"/>
          <p14:tracePt t="52219" x="2124075" y="2481263"/>
          <p14:tracePt t="52228" x="1960563" y="2489200"/>
          <p14:tracePt t="52238" x="1831975" y="2498725"/>
          <p14:tracePt t="52244" x="1741488" y="2498725"/>
          <p14:tracePt t="52254" x="1612900" y="2517775"/>
          <p14:tracePt t="52261" x="1485900" y="2535238"/>
          <p14:tracePt t="52269" x="1385888" y="2544763"/>
          <p14:tracePt t="52278" x="1276350" y="2544763"/>
          <p14:tracePt t="52286" x="1185863" y="2554288"/>
          <p14:tracePt t="52295" x="1130300" y="2554288"/>
          <p14:tracePt t="52302" x="1039813" y="2554288"/>
          <p14:tracePt t="52311" x="984250" y="2554288"/>
          <p14:tracePt t="52318" x="903288" y="2554288"/>
          <p14:tracePt t="52328" x="847725" y="2554288"/>
          <p14:tracePt t="52334" x="774700" y="2554288"/>
          <p14:tracePt t="52344" x="684213" y="2554288"/>
          <p14:tracePt t="52349" x="611188" y="2554288"/>
          <p14:tracePt t="52361" x="555625" y="2554288"/>
          <p14:tracePt t="52365" x="465138" y="2554288"/>
          <p14:tracePt t="52378" x="382588" y="2571750"/>
          <p14:tracePt t="52382" x="292100" y="2571750"/>
          <p14:tracePt t="52395" x="219075" y="2571750"/>
          <p14:tracePt t="52398" x="155575" y="2581275"/>
          <p14:tracePt t="52412" x="146050" y="2581275"/>
          <p14:tracePt t="52414" x="90488" y="2581275"/>
          <p14:tracePt t="52429" x="26988" y="2589213"/>
          <p14:tracePt t="52429" x="9525" y="2608263"/>
          <p14:tracePt t="52526" x="73025" y="3036888"/>
          <p14:tracePt t="52545" x="119063" y="3082925"/>
          <p14:tracePt t="52556" x="319088" y="3200400"/>
          <p14:tracePt t="52564" x="511175" y="3273425"/>
          <p14:tracePt t="52569" x="647700" y="3338513"/>
          <p14:tracePt t="52579" x="765175" y="3382963"/>
          <p14:tracePt t="52588" x="820738" y="3392488"/>
          <p14:tracePt t="52596" x="1030288" y="3438525"/>
          <p14:tracePt t="52604" x="1149350" y="3465513"/>
          <p14:tracePt t="52611" x="1276350" y="3502025"/>
          <p14:tracePt t="52619" x="1385888" y="3529013"/>
          <p14:tracePt t="52628" x="1595438" y="3556000"/>
          <p14:tracePt t="52636" x="1722438" y="3575050"/>
          <p14:tracePt t="52644" x="1831975" y="3584575"/>
          <p14:tracePt t="52652" x="1997075" y="3602038"/>
          <p14:tracePt t="52661" x="2133600" y="3611563"/>
          <p14:tracePt t="52668" x="2187575" y="3611563"/>
          <p14:tracePt t="52678" x="2297113" y="3611563"/>
          <p14:tracePt t="52684" x="2333625" y="3611563"/>
          <p14:tracePt t="52695" x="2379663" y="3629025"/>
          <p14:tracePt t="52700" x="2406650" y="3629025"/>
          <p14:tracePt t="52712" x="2416175" y="3629025"/>
          <p14:tracePt t="52729" x="2425700" y="3629025"/>
          <p14:tracePt t="52886" x="2416175" y="3629025"/>
          <p14:tracePt t="52894" x="2406650" y="3629025"/>
          <p14:tracePt t="52902" x="2397125" y="3629025"/>
          <p14:tracePt t="52911" x="2389188" y="3629025"/>
          <p14:tracePt t="52918" x="2379663" y="3629025"/>
          <p14:tracePt t="52928" x="2360613" y="3621088"/>
          <p14:tracePt t="52934" x="2352675" y="3611563"/>
          <p14:tracePt t="52944" x="2343150" y="3611563"/>
          <p14:tracePt t="52949" x="2333625" y="3602038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4CC58D10-467E-463D-8B5B-AB5F35118D28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1557338"/>
          <a:ext cx="7488238" cy="3454400"/>
        </p:xfrm>
        <a:graphic>
          <a:graphicData uri="http://schemas.openxmlformats.org/drawingml/2006/table">
            <a:tbl>
              <a:tblPr/>
              <a:tblGrid>
                <a:gridCol w="2160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5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3413"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Group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</a:t>
                      </a:r>
                      <a:r>
                        <a:rPr kumimoji="0" lang="zh-CN" altLang="en-US" sz="2400" b="1" i="0" u="none" strike="noStrike" cap="none" normalizeH="0" baseline="-16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kumimoji="0" lang="en-US" altLang="zh-CN" sz="2400" b="1" i="0" u="none" strike="noStrike" cap="none" normalizeH="0" baseline="-18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Arial" panose="020B0604020202020204" pitchFamily="34" charset="0"/>
                        </a:rPr>
                        <a:t>C-H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Arial" panose="020B0604020202020204" pitchFamily="34" charset="0"/>
                        </a:rPr>
                        <a:t>(int.)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</a:t>
                      </a:r>
                      <a:r>
                        <a:rPr kumimoji="0" lang="zh-CN" altLang="en-US" sz="2400" b="1" i="0" u="none" strike="noStrike" cap="none" normalizeH="0" baseline="-16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kumimoji="0" lang="en-US" altLang="zh-CN" sz="2400" b="1" i="0" u="none" strike="noStrike" cap="none" normalizeH="0" baseline="-18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Arial" panose="020B0604020202020204" pitchFamily="34" charset="0"/>
                        </a:rPr>
                        <a:t>C-C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Arial" panose="020B0604020202020204" pitchFamily="34" charset="0"/>
                        </a:rPr>
                        <a:t>(int.)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413"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-Alkynes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300 (ms)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140-2100 (m)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93787"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Unsymmetric n-Alkynes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E9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/A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E9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200 (mw)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E9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93787"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Symmetric n-Alkynes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/A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/A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080" name="矩形 2">
            <a:extLst>
              <a:ext uri="{FF2B5EF4-FFF2-40B4-BE49-F238E27FC236}">
                <a16:creationId xmlns:a16="http://schemas.microsoft.com/office/drawing/2014/main" id="{1A3759F6-7D6D-4D74-9DD9-6D7C206AB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36613"/>
            <a:ext cx="156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lkynes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63D67544-0B03-4751-9D30-4896A6C9234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6342"/>
    </mc:Choice>
    <mc:Fallback>
      <p:transition spd="slow" advTm="963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15" x="2324100" y="3602038"/>
          <p14:tracePt t="2489" x="2316163" y="3602038"/>
          <p14:tracePt t="2494" x="2287588" y="3621088"/>
          <p14:tracePt t="2502" x="2260600" y="3648075"/>
          <p14:tracePt t="2511" x="2214563" y="3702050"/>
          <p14:tracePt t="2521" x="2179638" y="3730625"/>
          <p14:tracePt t="2528" x="2133600" y="3767138"/>
          <p14:tracePt t="2536" x="2114550" y="3784600"/>
          <p14:tracePt t="2544" x="2097088" y="3794125"/>
          <p14:tracePt t="2552" x="2097088" y="3803650"/>
          <p14:tracePt t="2560" x="2087563" y="3803650"/>
          <p14:tracePt t="2640" x="2087563" y="3784600"/>
          <p14:tracePt t="2648" x="2087563" y="3757613"/>
          <p14:tracePt t="2656" x="2087563" y="3711575"/>
          <p14:tracePt t="2664" x="2097088" y="3629025"/>
          <p14:tracePt t="2672" x="2097088" y="3592513"/>
          <p14:tracePt t="2681" x="2106613" y="3519488"/>
          <p14:tracePt t="2689" x="2124075" y="3438525"/>
          <p14:tracePt t="2698" x="2133600" y="3328988"/>
          <p14:tracePt t="2705" x="2151063" y="3273425"/>
          <p14:tracePt t="2713" x="2179638" y="3192463"/>
          <p14:tracePt t="2721" x="2187575" y="3136900"/>
          <p14:tracePt t="2729" x="2197100" y="3073400"/>
          <p14:tracePt t="2737" x="2206625" y="3017838"/>
          <p14:tracePt t="2745" x="2224088" y="2982913"/>
          <p14:tracePt t="2754" x="2224088" y="2946400"/>
          <p14:tracePt t="2760" x="2224088" y="2927350"/>
          <p14:tracePt t="2768" x="2224088" y="2909888"/>
          <p14:tracePt t="2776" x="2224088" y="2900363"/>
          <p14:tracePt t="2784" x="2224088" y="2890838"/>
          <p14:tracePt t="2834" x="2251075" y="2890838"/>
          <p14:tracePt t="2843" x="2297113" y="2909888"/>
          <p14:tracePt t="2851" x="2360613" y="2917825"/>
          <p14:tracePt t="2858" x="2433638" y="2954338"/>
          <p14:tracePt t="2866" x="2606675" y="3017838"/>
          <p14:tracePt t="2874" x="2689225" y="3054350"/>
          <p14:tracePt t="2891" x="3227388" y="3182938"/>
          <p14:tracePt t="2898" x="3536950" y="3228975"/>
          <p14:tracePt t="2906" x="3783013" y="3255963"/>
          <p14:tracePt t="2914" x="4211638" y="3302000"/>
          <p14:tracePt t="2922" x="4484688" y="3319463"/>
          <p14:tracePt t="2930" x="4686300" y="3338513"/>
          <p14:tracePt t="2940" x="4859338" y="3338513"/>
          <p14:tracePt t="2946" x="4968875" y="3338513"/>
          <p14:tracePt t="2954" x="5049838" y="3338513"/>
          <p14:tracePt t="2962" x="5105400" y="3338513"/>
          <p14:tracePt t="2970" x="5122863" y="3338513"/>
          <p14:tracePt t="3058" x="5068888" y="3338513"/>
          <p14:tracePt t="3067" x="5014913" y="3338513"/>
          <p14:tracePt t="3074" x="4932363" y="3338513"/>
          <p14:tracePt t="3082" x="4859338" y="3338513"/>
          <p14:tracePt t="3090" x="4695825" y="3338513"/>
          <p14:tracePt t="3098" x="4549775" y="3338513"/>
          <p14:tracePt t="3106" x="4440238" y="3338513"/>
          <p14:tracePt t="3117" x="4348163" y="3338513"/>
          <p14:tracePt t="3123" x="4221163" y="3328988"/>
          <p14:tracePt t="3132" x="4129088" y="3309938"/>
          <p14:tracePt t="3140" x="4057650" y="3309938"/>
          <p14:tracePt t="3149" x="3992563" y="3309938"/>
          <p14:tracePt t="3157" x="3965575" y="3309938"/>
          <p14:tracePt t="3164" x="3929063" y="3309938"/>
          <p14:tracePt t="3173" x="3875088" y="3309938"/>
          <p14:tracePt t="3182" x="3810000" y="3309938"/>
          <p14:tracePt t="3189" x="3719513" y="3328988"/>
          <p14:tracePt t="3197" x="3636963" y="3355975"/>
          <p14:tracePt t="3205" x="3527425" y="3355975"/>
          <p14:tracePt t="3213" x="3436938" y="3355975"/>
          <p14:tracePt t="3220" x="3400425" y="3355975"/>
          <p14:tracePt t="3229" x="3300413" y="3338513"/>
          <p14:tracePt t="3239" x="3200400" y="3309938"/>
          <p14:tracePt t="3245" x="3081338" y="3265488"/>
          <p14:tracePt t="3255" x="2954338" y="3219450"/>
          <p14:tracePt t="3260" x="2852738" y="3182938"/>
          <p14:tracePt t="3269" x="2781300" y="3155950"/>
          <p14:tracePt t="3277" x="2716213" y="3127375"/>
          <p14:tracePt t="3285" x="2635250" y="3100388"/>
          <p14:tracePt t="3292" x="2533650" y="3063875"/>
          <p14:tracePt t="3300" x="2479675" y="3036888"/>
          <p14:tracePt t="3308" x="2416175" y="3027363"/>
          <p14:tracePt t="3316" x="2352675" y="3000375"/>
          <p14:tracePt t="3324" x="2297113" y="2990850"/>
          <p14:tracePt t="3332" x="2251075" y="2963863"/>
          <p14:tracePt t="3340" x="2206625" y="2954338"/>
          <p14:tracePt t="3349" x="2170113" y="2954338"/>
          <p14:tracePt t="3357" x="2124075" y="2946400"/>
          <p14:tracePt t="3366" x="2087563" y="2936875"/>
          <p14:tracePt t="3373" x="1951038" y="2917825"/>
          <p14:tracePt t="3382" x="1860550" y="2909888"/>
          <p14:tracePt t="3389" x="1768475" y="2881313"/>
          <p14:tracePt t="3398" x="1649413" y="2863850"/>
          <p14:tracePt t="3405" x="1504950" y="2836863"/>
          <p14:tracePt t="3414" x="1395413" y="2817813"/>
          <p14:tracePt t="3420" x="1312863" y="2808288"/>
          <p14:tracePt t="3430" x="1239838" y="2800350"/>
          <p14:tracePt t="3436" x="1185863" y="2800350"/>
          <p14:tracePt t="3446" x="1139825" y="2800350"/>
          <p14:tracePt t="3454" x="1103313" y="2800350"/>
          <p14:tracePt t="3462" x="1076325" y="2800350"/>
          <p14:tracePt t="3470" x="1057275" y="2800350"/>
          <p14:tracePt t="3478" x="1047750" y="2800350"/>
          <p14:tracePt t="3486" x="1039813" y="2800350"/>
          <p14:tracePt t="3495" x="1020763" y="2800350"/>
          <p14:tracePt t="3502" x="993775" y="2800350"/>
          <p14:tracePt t="3511" x="974725" y="2790825"/>
          <p14:tracePt t="3519" x="957263" y="2781300"/>
          <p14:tracePt t="3527" x="939800" y="2754313"/>
          <p14:tracePt t="3535" x="920750" y="2744788"/>
          <p14:tracePt t="3542" x="911225" y="2727325"/>
          <p14:tracePt t="3551" x="903288" y="2717800"/>
          <p14:tracePt t="3559" x="893763" y="2717800"/>
          <p14:tracePt t="3567" x="884238" y="2708275"/>
          <p14:tracePt t="3574" x="874713" y="2698750"/>
          <p14:tracePt t="3582" x="866775" y="2681288"/>
          <p14:tracePt t="3590" x="857250" y="2671763"/>
          <p14:tracePt t="3598" x="857250" y="2654300"/>
          <p14:tracePt t="3606" x="857250" y="2635250"/>
          <p14:tracePt t="3614" x="847725" y="2635250"/>
          <p14:tracePt t="3623" x="847725" y="2617788"/>
          <p14:tracePt t="3630" x="847725" y="2608263"/>
          <p14:tracePt t="3639" x="847725" y="2589213"/>
          <p14:tracePt t="3647" x="847725" y="2571750"/>
          <p14:tracePt t="3655" x="857250" y="2554288"/>
          <p14:tracePt t="3662" x="866775" y="2525713"/>
          <p14:tracePt t="3673" x="884238" y="2481263"/>
          <p14:tracePt t="3682" x="903288" y="2452688"/>
          <p14:tracePt t="3690" x="930275" y="2416175"/>
          <p14:tracePt t="3698" x="939800" y="2398713"/>
          <p14:tracePt t="3707" x="957263" y="2379663"/>
          <p14:tracePt t="3714" x="966788" y="2352675"/>
          <p14:tracePt t="3724" x="984250" y="2335213"/>
          <p14:tracePt t="3732" x="993775" y="2306638"/>
          <p14:tracePt t="3740" x="1003300" y="2289175"/>
          <p14:tracePt t="3748" x="1020763" y="2270125"/>
          <p14:tracePt t="3756" x="1030288" y="2262188"/>
          <p14:tracePt t="3764" x="1039813" y="2262188"/>
          <p14:tracePt t="3772" x="1057275" y="2252663"/>
          <p14:tracePt t="3780" x="1076325" y="2233613"/>
          <p14:tracePt t="3789" x="1084263" y="2233613"/>
          <p14:tracePt t="3798" x="1120775" y="2225675"/>
          <p14:tracePt t="3805" x="1166813" y="2206625"/>
          <p14:tracePt t="3812" x="1203325" y="2189163"/>
          <p14:tracePt t="3820" x="1266825" y="2179638"/>
          <p14:tracePt t="3829" x="1322388" y="2160588"/>
          <p14:tracePt t="3836" x="1385888" y="2152650"/>
          <p14:tracePt t="3844" x="1476375" y="2133600"/>
          <p14:tracePt t="3852" x="1541463" y="2125663"/>
          <p14:tracePt t="3860" x="1612900" y="2125663"/>
          <p14:tracePt t="3868" x="1631950" y="2116138"/>
          <p14:tracePt t="3876" x="1685925" y="2116138"/>
          <p14:tracePt t="3884" x="1795463" y="2106613"/>
          <p14:tracePt t="3892" x="1878013" y="2089150"/>
          <p14:tracePt t="3901" x="1931988" y="2089150"/>
          <p14:tracePt t="3909" x="2060575" y="2079625"/>
          <p14:tracePt t="3917" x="2133600" y="2079625"/>
          <p14:tracePt t="3925" x="2179638" y="2079625"/>
          <p14:tracePt t="3943" x="2370138" y="2079625"/>
          <p14:tracePt t="3948" x="2443163" y="2079625"/>
          <p14:tracePt t="3956" x="2516188" y="2079625"/>
          <p14:tracePt t="3964" x="2598738" y="2079625"/>
          <p14:tracePt t="3973" x="2625725" y="2079625"/>
          <p14:tracePt t="3980" x="2679700" y="2089150"/>
          <p14:tracePt t="3989" x="2716213" y="2089150"/>
          <p14:tracePt t="3998" x="2762250" y="2097088"/>
          <p14:tracePt t="4005" x="2781300" y="2097088"/>
          <p14:tracePt t="4014" x="2789238" y="2106613"/>
          <p14:tracePt t="4042" x="2798763" y="2116138"/>
          <p14:tracePt t="4051" x="2808288" y="2125663"/>
          <p14:tracePt t="4058" x="2808288" y="2133600"/>
          <p14:tracePt t="4067" x="2825750" y="2143125"/>
          <p14:tracePt t="4074" x="2835275" y="2152650"/>
          <p14:tracePt t="4083" x="2844800" y="2152650"/>
          <p14:tracePt t="4090" x="2852738" y="2160588"/>
          <p14:tracePt t="4099" x="2862263" y="2160588"/>
          <p14:tracePt t="4106" x="2862263" y="2179638"/>
          <p14:tracePt t="4114" x="2871788" y="2197100"/>
          <p14:tracePt t="4123" x="2881313" y="2216150"/>
          <p14:tracePt t="4130" x="2889250" y="2233613"/>
          <p14:tracePt t="4139" x="2889250" y="2270125"/>
          <p14:tracePt t="4147" x="2889250" y="2306638"/>
          <p14:tracePt t="4155" x="2889250" y="2325688"/>
          <p14:tracePt t="4162" x="2889250" y="2352675"/>
          <p14:tracePt t="4171" x="2889250" y="2379663"/>
          <p14:tracePt t="4183" x="2889250" y="2416175"/>
          <p14:tracePt t="4190" x="2889250" y="2444750"/>
          <p14:tracePt t="4199" x="2881313" y="2481263"/>
          <p14:tracePt t="4207" x="2862263" y="2517775"/>
          <p14:tracePt t="4214" x="2835275" y="2562225"/>
          <p14:tracePt t="4222" x="2808288" y="2608263"/>
          <p14:tracePt t="4230" x="2771775" y="2654300"/>
          <p14:tracePt t="4240" x="2708275" y="2708275"/>
          <p14:tracePt t="4246" x="2679700" y="2735263"/>
          <p14:tracePt t="4254" x="2616200" y="2763838"/>
          <p14:tracePt t="4262" x="2579688" y="2781300"/>
          <p14:tracePt t="4270" x="2543175" y="2817813"/>
          <p14:tracePt t="4278" x="2498725" y="2827338"/>
          <p14:tracePt t="4289" x="2470150" y="2844800"/>
          <p14:tracePt t="4294" x="2433638" y="2854325"/>
          <p14:tracePt t="4302" x="2406650" y="2863850"/>
          <p14:tracePt t="4312" x="2389188" y="2873375"/>
          <p14:tracePt t="4318" x="2370138" y="2881313"/>
          <p14:tracePt t="4329" x="2352675" y="2890838"/>
          <p14:tracePt t="4334" x="2343150" y="2900363"/>
          <p14:tracePt t="4344" x="2324100" y="2900363"/>
          <p14:tracePt t="4352" x="2316163" y="2909888"/>
          <p14:tracePt t="4360" x="2297113" y="2917825"/>
          <p14:tracePt t="4368" x="2279650" y="2917825"/>
          <p14:tracePt t="4377" x="2270125" y="2917825"/>
          <p14:tracePt t="4385" x="2233613" y="2917825"/>
          <p14:tracePt t="4393" x="2214563" y="2917825"/>
          <p14:tracePt t="4401" x="2206625" y="2917825"/>
          <p14:tracePt t="4409" x="2170113" y="2917825"/>
          <p14:tracePt t="4417" x="2151063" y="2917825"/>
          <p14:tracePt t="4424" x="2114550" y="2917825"/>
          <p14:tracePt t="4433" x="2070100" y="2917825"/>
          <p14:tracePt t="4441" x="2041525" y="2917825"/>
          <p14:tracePt t="4449" x="2014538" y="2909888"/>
          <p14:tracePt t="4456" x="1987550" y="2909888"/>
          <p14:tracePt t="4464" x="1951038" y="2900363"/>
          <p14:tracePt t="4473" x="1895475" y="2900363"/>
          <p14:tracePt t="4480" x="1860550" y="2890838"/>
          <p14:tracePt t="4489" x="1831975" y="2890838"/>
          <p14:tracePt t="4496" x="1778000" y="2890838"/>
          <p14:tracePt t="4504" x="1714500" y="2890838"/>
          <p14:tracePt t="4512" x="1685925" y="2909888"/>
          <p14:tracePt t="4520" x="1649413" y="2973388"/>
          <p14:tracePt t="4529" x="1622425" y="3063875"/>
          <p14:tracePt t="4537" x="1622425" y="3136900"/>
          <p14:tracePt t="4545" x="1622425" y="3182938"/>
          <p14:tracePt t="5252" x="1622425" y="3173413"/>
          <p14:tracePt t="5258" x="1622425" y="3082925"/>
          <p14:tracePt t="5267" x="1704975" y="3000375"/>
          <p14:tracePt t="5274" x="1778000" y="2917825"/>
          <p14:tracePt t="5283" x="1824038" y="2917825"/>
          <p14:tracePt t="5290" x="1914525" y="2946400"/>
          <p14:tracePt t="5299" x="2078038" y="2946400"/>
          <p14:tracePt t="5306" x="2206625" y="2946400"/>
          <p14:tracePt t="5315" x="2316163" y="2946400"/>
          <p14:tracePt t="5322" x="2406650" y="2946400"/>
          <p14:tracePt t="5331" x="2452688" y="2946400"/>
          <p14:tracePt t="5339" x="2562225" y="2946400"/>
          <p14:tracePt t="5346" x="2625725" y="2946400"/>
          <p14:tracePt t="5354" x="2716213" y="2946400"/>
          <p14:tracePt t="5364" x="2789238" y="2927350"/>
          <p14:tracePt t="5374" x="2862263" y="2917825"/>
          <p14:tracePt t="5385" x="2898775" y="2917825"/>
          <p14:tracePt t="5397" x="2971800" y="2890838"/>
          <p14:tracePt t="5411" x="3044825" y="2881313"/>
          <p14:tracePt t="5419" x="3227388" y="2836863"/>
          <p14:tracePt t="5426" x="3309938" y="2817813"/>
          <p14:tracePt t="5449" x="3363913" y="2808288"/>
          <p14:tracePt t="5455" x="3409950" y="2800350"/>
          <p14:tracePt t="5463" x="3719513" y="2763838"/>
          <p14:tracePt t="5471" x="3792538" y="2744788"/>
          <p14:tracePt t="5481" x="3856038" y="2744788"/>
          <p14:tracePt t="5491" x="3911600" y="2744788"/>
          <p14:tracePt t="5500" x="3938588" y="2744788"/>
          <p14:tracePt t="5509" x="3992563" y="2744788"/>
          <p14:tracePt t="5516" x="4029075" y="2744788"/>
          <p14:tracePt t="5525" x="4075113" y="2735263"/>
          <p14:tracePt t="5533" x="4121150" y="2735263"/>
          <p14:tracePt t="5541" x="4175125" y="2735263"/>
          <p14:tracePt t="5549" x="4211638" y="2735263"/>
          <p14:tracePt t="5557" x="4238625" y="2735263"/>
          <p14:tracePt t="5565" x="4257675" y="2735263"/>
          <p14:tracePt t="5573" x="4267200" y="2735263"/>
          <p14:tracePt t="5581" x="4275138" y="2735263"/>
          <p14:tracePt t="5733" x="4257675" y="2727325"/>
          <p14:tracePt t="5740" x="4238625" y="2727325"/>
          <p14:tracePt t="5749" x="4211638" y="2727325"/>
          <p14:tracePt t="5756" x="4194175" y="2717800"/>
          <p14:tracePt t="5764" x="4175125" y="2717800"/>
          <p14:tracePt t="5773" x="4165600" y="2717800"/>
          <p14:tracePt t="5782" x="4148138" y="2717800"/>
          <p14:tracePt t="5789" x="4138613" y="2717800"/>
          <p14:tracePt t="5804" x="4129088" y="2717800"/>
          <p14:tracePt t="5878" x="4121150" y="2717800"/>
          <p14:tracePt t="5894" x="4111625" y="2717800"/>
          <p14:tracePt t="5910" x="4102100" y="2717800"/>
          <p14:tracePt t="5918" x="4094163" y="2717800"/>
          <p14:tracePt t="6032" x="4084638" y="2717800"/>
          <p14:tracePt t="6129" x="4075113" y="2717800"/>
          <p14:tracePt t="6169" x="4065588" y="2717800"/>
          <p14:tracePt t="6185" x="4057650" y="2717800"/>
          <p14:tracePt t="6193" x="4048125" y="2717800"/>
          <p14:tracePt t="6209" x="4038600" y="2717800"/>
          <p14:tracePt t="6225" x="4029075" y="2717800"/>
          <p14:tracePt t="6233" x="4011613" y="2717800"/>
          <p14:tracePt t="6241" x="3992563" y="2708275"/>
          <p14:tracePt t="6251" x="3975100" y="2690813"/>
          <p14:tracePt t="6260" x="3938588" y="2681288"/>
          <p14:tracePt t="6268" x="3892550" y="2644775"/>
          <p14:tracePt t="6278" x="3875088" y="2625725"/>
          <p14:tracePt t="6284" x="3846513" y="2608263"/>
          <p14:tracePt t="6292" x="3810000" y="2562225"/>
          <p14:tracePt t="6300" x="3765550" y="2525713"/>
          <p14:tracePt t="6310" x="3729038" y="2481263"/>
          <p14:tracePt t="6316" x="3692525" y="2435225"/>
          <p14:tracePt t="6324" x="3646488" y="2379663"/>
          <p14:tracePt t="6332" x="3573463" y="2298700"/>
          <p14:tracePt t="6340" x="3536950" y="2252663"/>
          <p14:tracePt t="6351" x="3519488" y="2233613"/>
          <p14:tracePt t="6413" x="3509963" y="2216150"/>
          <p14:tracePt t="6432" x="3509963" y="2179638"/>
          <p14:tracePt t="6440" x="3509963" y="2160588"/>
          <p14:tracePt t="6466" x="3509963" y="2152650"/>
          <p14:tracePt t="6482" x="3509963" y="2143125"/>
          <p14:tracePt t="6490" x="3509963" y="2133600"/>
          <p14:tracePt t="6500" x="3509963" y="2125663"/>
          <p14:tracePt t="6507" x="3509963" y="2106613"/>
          <p14:tracePt t="6517" x="3519488" y="2089150"/>
          <p14:tracePt t="6526" x="3519488" y="2060575"/>
          <p14:tracePt t="6534" x="3527425" y="2043113"/>
          <p14:tracePt t="6542" x="3527425" y="2024063"/>
          <p14:tracePt t="6550" x="3536950" y="2016125"/>
          <p14:tracePt t="6558" x="3536950" y="2006600"/>
          <p14:tracePt t="6636" x="3546475" y="2006600"/>
          <p14:tracePt t="6642" x="3556000" y="2006600"/>
          <p14:tracePt t="6651" x="3563938" y="2006600"/>
          <p14:tracePt t="6658" x="3582988" y="2006600"/>
          <p14:tracePt t="6667" x="3600450" y="2006600"/>
          <p14:tracePt t="6674" x="3619500" y="2006600"/>
          <p14:tracePt t="6682" x="3646488" y="2006600"/>
          <p14:tracePt t="6692" x="3665538" y="2006600"/>
          <p14:tracePt t="6700" x="3702050" y="1987550"/>
          <p14:tracePt t="6708" x="3729038" y="1987550"/>
          <p14:tracePt t="6716" x="3756025" y="1979613"/>
          <p14:tracePt t="6724" x="3783013" y="1979613"/>
          <p14:tracePt t="6732" x="3802063" y="1970088"/>
          <p14:tracePt t="6740" x="3838575" y="1970088"/>
          <p14:tracePt t="6748" x="3856038" y="1960563"/>
          <p14:tracePt t="6757" x="3865563" y="1960563"/>
          <p14:tracePt t="6764" x="3875088" y="1960563"/>
          <p14:tracePt t="6773" x="3892550" y="1960563"/>
          <p14:tracePt t="6780" x="3911600" y="1960563"/>
          <p14:tracePt t="6789" x="3929063" y="1960563"/>
          <p14:tracePt t="6796" x="3948113" y="1960563"/>
          <p14:tracePt t="6804" x="3956050" y="1970088"/>
          <p14:tracePt t="6812" x="3975100" y="1970088"/>
          <p14:tracePt t="6820" x="3984625" y="1987550"/>
          <p14:tracePt t="6828" x="4002088" y="1987550"/>
          <p14:tracePt t="6836" x="4002088" y="1997075"/>
          <p14:tracePt t="6844" x="4021138" y="2006600"/>
          <p14:tracePt t="6853" x="4038600" y="2016125"/>
          <p14:tracePt t="6862" x="4057650" y="2024063"/>
          <p14:tracePt t="6874" x="4084638" y="2033588"/>
          <p14:tracePt t="6877" x="4084638" y="2043113"/>
          <p14:tracePt t="6884" x="4094163" y="2043113"/>
          <p14:tracePt t="6892" x="4102100" y="2052638"/>
          <p14:tracePt t="6901" x="4102100" y="2060575"/>
          <p14:tracePt t="6908" x="4111625" y="2060575"/>
          <p14:tracePt t="6950" x="4111625" y="2070100"/>
          <p14:tracePt t="7231" x="4111625" y="2079625"/>
          <p14:tracePt t="7263" x="4111625" y="2089150"/>
          <p14:tracePt t="7337" x="4102100" y="2097088"/>
          <p14:tracePt t="7353" x="4102100" y="2106613"/>
          <p14:tracePt t="7449" x="4094163" y="2097088"/>
          <p14:tracePt t="7457" x="4084638" y="2079625"/>
          <p14:tracePt t="7465" x="4075113" y="2070100"/>
          <p14:tracePt t="7473" x="4065588" y="2052638"/>
          <p14:tracePt t="7490" x="4048125" y="2043113"/>
          <p14:tracePt t="7496" x="4038600" y="2043113"/>
          <p14:tracePt t="7505" x="4029075" y="2043113"/>
          <p14:tracePt t="7512" x="4021138" y="2043113"/>
          <p14:tracePt t="7522" x="4002088" y="2043113"/>
          <p14:tracePt t="7548" x="3992563" y="2052638"/>
          <p14:tracePt t="7556" x="3992563" y="2070100"/>
          <p14:tracePt t="7565" x="3992563" y="2089150"/>
          <p14:tracePt t="7575" x="3984625" y="2116138"/>
          <p14:tracePt t="7581" x="3984625" y="2133600"/>
          <p14:tracePt t="7591" x="3984625" y="2160588"/>
          <p14:tracePt t="7599" x="3984625" y="2170113"/>
          <p14:tracePt t="7605" x="3984625" y="2189163"/>
          <p14:tracePt t="7614" x="3984625" y="2197100"/>
          <p14:tracePt t="7621" x="4002088" y="2206625"/>
          <p14:tracePt t="7631" x="4038600" y="2216150"/>
          <p14:tracePt t="7647" x="4057650" y="2216150"/>
          <p14:tracePt t="7657" x="4084638" y="2225675"/>
          <p14:tracePt t="7662" x="4094163" y="2225675"/>
          <p14:tracePt t="7671" x="4111625" y="2225675"/>
          <p14:tracePt t="7679" x="4121150" y="2225675"/>
          <p14:tracePt t="7687" x="4138613" y="2225675"/>
          <p14:tracePt t="7695" x="4148138" y="2225675"/>
          <p14:tracePt t="7702" x="4157663" y="2225675"/>
          <p14:tracePt t="7711" x="4157663" y="2216150"/>
          <p14:tracePt t="7718" x="4157663" y="2206625"/>
          <p14:tracePt t="7726" x="4165600" y="2197100"/>
          <p14:tracePt t="7734" x="4165600" y="2189163"/>
          <p14:tracePt t="7758" x="4165600" y="2179638"/>
          <p14:tracePt t="7766" x="4165600" y="2170113"/>
          <p14:tracePt t="7774" x="4165600" y="2160588"/>
          <p14:tracePt t="7784" x="4165600" y="2152650"/>
          <p14:tracePt t="7798" x="4165600" y="2143125"/>
          <p14:tracePt t="7814" x="4165600" y="2133600"/>
          <p14:tracePt t="7925" x="4184650" y="2133600"/>
          <p14:tracePt t="7933" x="4194175" y="2133600"/>
          <p14:tracePt t="7940" x="4211638" y="2133600"/>
          <p14:tracePt t="7948" x="4230688" y="2133600"/>
          <p14:tracePt t="7957" x="4238625" y="2133600"/>
          <p14:tracePt t="7964" x="4248150" y="2133600"/>
          <p14:tracePt t="8044" x="4248150" y="2143125"/>
          <p14:tracePt t="8052" x="4248150" y="2160588"/>
          <p14:tracePt t="8060" x="4238625" y="2179638"/>
          <p14:tracePt t="8068" x="4238625" y="2189163"/>
          <p14:tracePt t="8076" x="4238625" y="2197100"/>
          <p14:tracePt t="8084" x="4238625" y="2216150"/>
          <p14:tracePt t="8092" x="4238625" y="2225675"/>
          <p14:tracePt t="8188" x="4248150" y="2225675"/>
          <p14:tracePt t="8199" x="4267200" y="2233613"/>
          <p14:tracePt t="8204" x="4275138" y="2243138"/>
          <p14:tracePt t="8214" x="4284663" y="2252663"/>
          <p14:tracePt t="8220" x="4294188" y="2270125"/>
          <p14:tracePt t="8230" x="4311650" y="2289175"/>
          <p14:tracePt t="8239" x="4330700" y="2306638"/>
          <p14:tracePt t="8246" x="4348163" y="2325688"/>
          <p14:tracePt t="8256" x="4367213" y="2362200"/>
          <p14:tracePt t="8262" x="4394200" y="2379663"/>
          <p14:tracePt t="8271" x="4413250" y="2398713"/>
          <p14:tracePt t="8278" x="4421188" y="2416175"/>
          <p14:tracePt t="8287" x="4440238" y="2435225"/>
          <p14:tracePt t="8294" x="4440238" y="2444750"/>
          <p14:tracePt t="8303" x="4448175" y="2452688"/>
          <p14:tracePt t="8310" x="4448175" y="2462213"/>
          <p14:tracePt t="8318" x="4448175" y="2481263"/>
          <p14:tracePt t="8326" x="4448175" y="2489200"/>
          <p14:tracePt t="8334" x="4448175" y="2498725"/>
          <p14:tracePt t="8342" x="4448175" y="2525713"/>
          <p14:tracePt t="8351" x="4448175" y="2544763"/>
          <p14:tracePt t="8358" x="4448175" y="2562225"/>
          <p14:tracePt t="8367" x="4448175" y="2589213"/>
          <p14:tracePt t="8381" x="4440238" y="2598738"/>
          <p14:tracePt t="8399" x="4430713" y="2625725"/>
          <p14:tracePt t="8419" x="4384675" y="2671763"/>
          <p14:tracePt t="8432" x="4303713" y="2744788"/>
          <p14:tracePt t="8439" x="4267200" y="2763838"/>
          <p14:tracePt t="8478" x="4238625" y="2771775"/>
          <p14:tracePt t="8494" x="3846513" y="2827338"/>
          <p14:tracePt t="8571" x="3683000" y="2827338"/>
          <p14:tracePt t="8580" x="2516188" y="2544763"/>
          <p14:tracePt t="8588" x="2506663" y="2525713"/>
          <p14:tracePt t="8597" x="2489200" y="2508250"/>
          <p14:tracePt t="8604" x="2479675" y="2481263"/>
          <p14:tracePt t="8612" x="2452688" y="2444750"/>
          <p14:tracePt t="8620" x="2443163" y="2416175"/>
          <p14:tracePt t="8628" x="2425700" y="2371725"/>
          <p14:tracePt t="8636" x="2416175" y="2335213"/>
          <p14:tracePt t="8646" x="2416175" y="2298700"/>
          <p14:tracePt t="8652" x="2406650" y="2270125"/>
          <p14:tracePt t="8661" x="2406650" y="2216150"/>
          <p14:tracePt t="8669" x="2406650" y="2197100"/>
          <p14:tracePt t="8677" x="2406650" y="2189163"/>
          <p14:tracePt t="8684" x="2406650" y="2170113"/>
          <p14:tracePt t="8701" x="2406650" y="2152650"/>
          <p14:tracePt t="8709" x="2406650" y="2143125"/>
          <p14:tracePt t="8717" x="2416175" y="2133600"/>
          <p14:tracePt t="8724" x="2433638" y="2116138"/>
          <p14:tracePt t="8732" x="2452688" y="2097088"/>
          <p14:tracePt t="8740" x="2470150" y="2079625"/>
          <p14:tracePt t="8748" x="2506663" y="2070100"/>
          <p14:tracePt t="8758" x="2543175" y="2043113"/>
          <p14:tracePt t="8766" x="2570163" y="2033588"/>
          <p14:tracePt t="8774" x="2598738" y="2033588"/>
          <p14:tracePt t="8780" x="2616200" y="2024063"/>
          <p14:tracePt t="8790" x="2643188" y="2024063"/>
          <p14:tracePt t="8796" x="2671763" y="2016125"/>
          <p14:tracePt t="8806" x="2698750" y="2016125"/>
          <p14:tracePt t="8812" x="2735263" y="2016125"/>
          <p14:tracePt t="8823" x="2762250" y="2016125"/>
          <p14:tracePt t="8830" x="2798763" y="2016125"/>
          <p14:tracePt t="8839" x="2889250" y="2016125"/>
          <p14:tracePt t="8846" x="2944813" y="2016125"/>
          <p14:tracePt t="8854" x="3017838" y="2016125"/>
          <p14:tracePt t="8862" x="3071813" y="2024063"/>
          <p14:tracePt t="8870" x="3136900" y="2024063"/>
          <p14:tracePt t="8889" x="3336925" y="2033588"/>
          <p14:tracePt t="8894" x="3409950" y="2043113"/>
          <p14:tracePt t="8903" x="3509963" y="2060575"/>
          <p14:tracePt t="8910" x="3582988" y="2060575"/>
          <p14:tracePt t="8919" x="3673475" y="2070100"/>
          <p14:tracePt t="8926" x="3738563" y="2089150"/>
          <p14:tracePt t="8935" x="3810000" y="2097088"/>
          <p14:tracePt t="8945" x="3902075" y="2097088"/>
          <p14:tracePt t="8951" x="3984625" y="2116138"/>
          <p14:tracePt t="8960" x="4057650" y="2125663"/>
          <p14:tracePt t="8966" x="4111625" y="2125663"/>
          <p14:tracePt t="8974" x="4175125" y="2133600"/>
          <p14:tracePt t="8982" x="4230688" y="2133600"/>
          <p14:tracePt t="8990" x="4257675" y="2133600"/>
          <p14:tracePt t="8998" x="4284663" y="2133600"/>
          <p14:tracePt t="9006" x="4321175" y="2143125"/>
          <p14:tracePt t="9014" x="4348163" y="2143125"/>
          <p14:tracePt t="9022" x="4376738" y="2152650"/>
          <p14:tracePt t="9030" x="4421188" y="2152650"/>
          <p14:tracePt t="9039" x="4448175" y="2152650"/>
          <p14:tracePt t="9046" x="4476750" y="2170113"/>
          <p14:tracePt t="9054" x="4521200" y="2170113"/>
          <p14:tracePt t="9062" x="4557713" y="2170113"/>
          <p14:tracePt t="9071" x="4586288" y="2170113"/>
          <p14:tracePt t="9078" x="4603750" y="2170113"/>
          <p14:tracePt t="9088" x="4613275" y="2170113"/>
          <p14:tracePt t="9094" x="4630738" y="2170113"/>
          <p14:tracePt t="9104" x="4649788" y="2170113"/>
          <p14:tracePt t="9112" x="4659313" y="2170113"/>
          <p14:tracePt t="9128" x="4667250" y="2170113"/>
          <p14:tracePt t="9145" x="4676775" y="2170113"/>
          <p14:tracePt t="9152" x="4686300" y="2170113"/>
          <p14:tracePt t="9169" x="4695825" y="2170113"/>
          <p14:tracePt t="9192" x="4703763" y="2179638"/>
          <p14:tracePt t="9208" x="4722813" y="2189163"/>
          <p14:tracePt t="9217" x="4722813" y="2197100"/>
          <p14:tracePt t="9224" x="4730750" y="2197100"/>
          <p14:tracePt t="9232" x="4749800" y="2206625"/>
          <p14:tracePt t="9240" x="4759325" y="2216150"/>
          <p14:tracePt t="9248" x="4776788" y="2216150"/>
          <p14:tracePt t="9258" x="4786313" y="2225675"/>
          <p14:tracePt t="9264" x="4795838" y="2225675"/>
          <p14:tracePt t="9280" x="4803775" y="2225675"/>
          <p14:tracePt t="9288" x="4813300" y="2225675"/>
          <p14:tracePt t="9306" x="4822825" y="2225675"/>
          <p14:tracePt t="9349" x="4822825" y="2233613"/>
          <p14:tracePt t="9365" x="4832350" y="2233613"/>
          <p14:tracePt t="9381" x="4840288" y="2233613"/>
          <p14:tracePt t="9404" x="4849813" y="2243138"/>
          <p14:tracePt t="9431" x="4859338" y="2243138"/>
          <p14:tracePt t="9488" x="4859338" y="2252663"/>
          <p14:tracePt t="9670" x="4868863" y="2252663"/>
          <p14:tracePt t="9711" x="4868863" y="2262188"/>
          <p14:tracePt t="9785" x="4868863" y="2270125"/>
          <p14:tracePt t="9832" x="4868863" y="2279650"/>
          <p14:tracePt t="9840" x="4876800" y="2279650"/>
          <p14:tracePt t="10010" x="4886325" y="2279650"/>
          <p14:tracePt t="10020" x="4886325" y="2289175"/>
          <p14:tracePt t="10082" x="4895850" y="2289175"/>
          <p14:tracePt t="10526" x="4895850" y="2298700"/>
          <p14:tracePt t="10631" x="4905375" y="2298700"/>
          <p14:tracePt t="10679" x="4922838" y="2298700"/>
          <p14:tracePt t="10687" x="4941888" y="2298700"/>
          <p14:tracePt t="10695" x="4968875" y="2298700"/>
          <p14:tracePt t="10703" x="5014913" y="2289175"/>
          <p14:tracePt t="10711" x="5078413" y="2262188"/>
          <p14:tracePt t="10719" x="5114925" y="2262188"/>
          <p14:tracePt t="10727" x="5168900" y="2262188"/>
          <p14:tracePt t="10735" x="5178425" y="2298700"/>
          <p14:tracePt t="10743" x="5178425" y="2325688"/>
          <p14:tracePt t="10751" x="5168900" y="2379663"/>
          <p14:tracePt t="10763" x="5141913" y="2444750"/>
          <p14:tracePt t="10984" x="5141913" y="2435225"/>
          <p14:tracePt t="11008" x="5151438" y="2425700"/>
          <p14:tracePt t="11016" x="5159375" y="2408238"/>
          <p14:tracePt t="11024" x="5159375" y="2389188"/>
          <p14:tracePt t="11032" x="5168900" y="2343150"/>
          <p14:tracePt t="11040" x="5178425" y="2325688"/>
          <p14:tracePt t="11056" x="5187950" y="2316163"/>
          <p14:tracePt t="11080" x="5195888" y="2316163"/>
          <p14:tracePt t="11096" x="5205413" y="2316163"/>
          <p14:tracePt t="11128" x="5205413" y="2325688"/>
          <p14:tracePt t="11137" x="5205413" y="2335213"/>
          <p14:tracePt t="11144" x="5205413" y="2352675"/>
          <p14:tracePt t="11154" x="5205413" y="2362200"/>
          <p14:tracePt t="11160" x="5205413" y="2371725"/>
          <p14:tracePt t="11168" x="5205413" y="2389188"/>
          <p14:tracePt t="11176" x="5205413" y="2408238"/>
          <p14:tracePt t="11186" x="5205413" y="2425700"/>
          <p14:tracePt t="11194" x="5205413" y="2444750"/>
          <p14:tracePt t="11202" x="5195888" y="2462213"/>
          <p14:tracePt t="11210" x="5187950" y="2471738"/>
          <p14:tracePt t="11218" x="5178425" y="2481263"/>
          <p14:tracePt t="11226" x="5168900" y="2489200"/>
          <p14:tracePt t="11234" x="5159375" y="2498725"/>
          <p14:tracePt t="11242" x="5151438" y="2508250"/>
          <p14:tracePt t="11250" x="5141913" y="2508250"/>
          <p14:tracePt t="11276" x="5132388" y="2508250"/>
          <p14:tracePt t="11283" x="5132388" y="2517775"/>
          <p14:tracePt t="11292" x="5122863" y="2517775"/>
          <p14:tracePt t="11310" x="5114925" y="2525713"/>
          <p14:tracePt t="11315" x="5105400" y="2525713"/>
          <p14:tracePt t="11323" x="5095875" y="2535238"/>
          <p14:tracePt t="11333" x="5095875" y="2544763"/>
          <p14:tracePt t="11340" x="5086350" y="2544763"/>
          <p14:tracePt t="11347" x="5086350" y="2562225"/>
          <p14:tracePt t="11355" x="5078413" y="2562225"/>
          <p14:tracePt t="11363" x="5068888" y="2571750"/>
          <p14:tracePt t="11375" x="5049838" y="2571750"/>
          <p14:tracePt t="11378" x="5041900" y="2571750"/>
          <p14:tracePt t="11387" x="5032375" y="2581275"/>
          <p14:tracePt t="11395" x="5014913" y="2581275"/>
          <p14:tracePt t="11403" x="5014913" y="2589213"/>
          <p14:tracePt t="11413" x="5005388" y="2598738"/>
          <p14:tracePt t="11423" x="4995863" y="2598738"/>
          <p14:tracePt t="11428" x="4986338" y="2608263"/>
          <p14:tracePt t="11440" x="4986338" y="2617788"/>
          <p14:tracePt t="11446" x="4978400" y="2617788"/>
          <p14:tracePt t="11464" x="4978400" y="2625725"/>
          <p14:tracePt t="11477" x="4968875" y="2625725"/>
          <p14:tracePt t="11493" x="4959350" y="2625725"/>
          <p14:tracePt t="11501" x="4959350" y="2635250"/>
          <p14:tracePt t="11515" x="4941888" y="2644775"/>
          <p14:tracePt t="11526" x="4868863" y="2681288"/>
          <p14:tracePt t="11533" x="4849813" y="2690813"/>
          <p14:tracePt t="11542" x="4813300" y="2690813"/>
          <p14:tracePt t="11549" x="4795838" y="2698750"/>
          <p14:tracePt t="11560" x="4767263" y="2698750"/>
          <p14:tracePt t="11569" x="4749800" y="2708275"/>
          <p14:tracePt t="11582" x="4713288" y="2708275"/>
          <p14:tracePt t="11594" x="4676775" y="2717800"/>
          <p14:tracePt t="11606" x="4576763" y="2735263"/>
          <p14:tracePt t="11616" x="4549775" y="2744788"/>
          <p14:tracePt t="11626" x="4467225" y="2771775"/>
          <p14:tracePt t="11649" x="4421188" y="2781300"/>
          <p14:tracePt t="11658" x="4394200" y="2781300"/>
          <p14:tracePt t="11665" x="4211638" y="2808288"/>
          <p14:tracePt t="11675" x="4175125" y="2808288"/>
          <p14:tracePt t="11680" x="4121150" y="2808288"/>
          <p14:tracePt t="11690" x="4038600" y="2817813"/>
          <p14:tracePt t="11696" x="3984625" y="2817813"/>
          <p14:tracePt t="11705" x="3956050" y="2817813"/>
          <p14:tracePt t="11716" x="3883025" y="2817813"/>
          <p14:tracePt t="11726" x="3810000" y="2817813"/>
          <p14:tracePt t="11737" x="3756025" y="2817813"/>
          <p14:tracePt t="11746" x="3646488" y="2817813"/>
          <p14:tracePt t="11754" x="3619500" y="2817813"/>
          <p14:tracePt t="11767" x="3573463" y="2817813"/>
          <p14:tracePt t="11776" x="3556000" y="2817813"/>
          <p14:tracePt t="11781" x="3546475" y="2808288"/>
          <p14:tracePt t="11792" x="3536950" y="2808288"/>
          <p14:tracePt t="11799" x="3519488" y="2800350"/>
          <p14:tracePt t="11809" x="3490913" y="2781300"/>
          <p14:tracePt t="11815" x="3482975" y="2763838"/>
          <p14:tracePt t="11826" x="3455988" y="2744788"/>
          <p14:tracePt t="11831" x="3436938" y="2727325"/>
          <p14:tracePt t="11841" x="3427413" y="2708275"/>
          <p14:tracePt t="11849" x="3427413" y="2698750"/>
          <p14:tracePt t="11859" x="3419475" y="2690813"/>
          <p14:tracePt t="11868" x="3409950" y="2662238"/>
          <p14:tracePt t="11880" x="3409950" y="2654300"/>
          <p14:tracePt t="11890" x="3409950" y="2644775"/>
          <p14:tracePt t="11899" x="3409950" y="2625725"/>
          <p14:tracePt t="11916" x="3409950" y="2608263"/>
          <p14:tracePt t="11931" x="3409950" y="2598738"/>
          <p14:tracePt t="11939" x="3409950" y="2589213"/>
          <p14:tracePt t="11946" x="3409950" y="2581275"/>
          <p14:tracePt t="11956" x="3409950" y="2562225"/>
          <p14:tracePt t="11962" x="3409950" y="2554288"/>
          <p14:tracePt t="11982" x="3419475" y="2544763"/>
          <p14:tracePt t="11990" x="3427413" y="2525713"/>
          <p14:tracePt t="11998" x="3436938" y="2517775"/>
          <p14:tracePt t="12006" x="3446463" y="2508250"/>
          <p14:tracePt t="12017" x="3455988" y="2489200"/>
          <p14:tracePt t="12025" x="3463925" y="2481263"/>
          <p14:tracePt t="12033" x="3473450" y="2462213"/>
          <p14:tracePt t="12041" x="3490913" y="2444750"/>
          <p14:tracePt t="12049" x="3519488" y="2425700"/>
          <p14:tracePt t="12055" x="3536950" y="2408238"/>
          <p14:tracePt t="12065" x="3556000" y="2389188"/>
          <p14:tracePt t="12073" x="3582988" y="2371725"/>
          <p14:tracePt t="12078" x="3600450" y="2343150"/>
          <p14:tracePt t="12092" x="3636963" y="2325688"/>
          <p14:tracePt t="12096" x="3665538" y="2298700"/>
          <p14:tracePt t="12105" x="3692525" y="2270125"/>
          <p14:tracePt t="12112" x="3729038" y="2262188"/>
          <p14:tracePt t="12122" x="3746500" y="2243138"/>
          <p14:tracePt t="12128" x="3765550" y="2233613"/>
          <p14:tracePt t="12137" x="3783013" y="2225675"/>
          <p14:tracePt t="12144" x="3802063" y="2216150"/>
          <p14:tracePt t="12152" x="3819525" y="2206625"/>
          <p14:tracePt t="12161" x="3838575" y="2197100"/>
          <p14:tracePt t="12168" x="3865563" y="2189163"/>
          <p14:tracePt t="12176" x="3911600" y="2189163"/>
          <p14:tracePt t="12184" x="3938588" y="2189163"/>
          <p14:tracePt t="12192" x="3984625" y="2179638"/>
          <p14:tracePt t="12200" x="4011613" y="2179638"/>
          <p14:tracePt t="12208" x="4038600" y="2179638"/>
          <p14:tracePt t="12218" x="4084638" y="2179638"/>
          <p14:tracePt t="12228" x="4148138" y="2179638"/>
          <p14:tracePt t="12237" x="4311650" y="2179638"/>
          <p14:tracePt t="12244" x="4340225" y="2179638"/>
          <p14:tracePt t="12252" x="4413250" y="2179638"/>
          <p14:tracePt t="12262" x="4484688" y="2179638"/>
          <p14:tracePt t="12268" x="4576763" y="2179638"/>
          <p14:tracePt t="12276" x="4649788" y="2179638"/>
          <p14:tracePt t="12284" x="4722813" y="2179638"/>
          <p14:tracePt t="12292" x="4786313" y="2179638"/>
          <p14:tracePt t="12300" x="4876800" y="2179638"/>
          <p14:tracePt t="12308" x="4932363" y="2179638"/>
          <p14:tracePt t="12316" x="4986338" y="2179638"/>
          <p14:tracePt t="12329" x="5022850" y="2189163"/>
          <p14:tracePt t="12337" x="5059363" y="2189163"/>
          <p14:tracePt t="12344" x="5105400" y="2197100"/>
          <p14:tracePt t="12352" x="5132388" y="2216150"/>
          <p14:tracePt t="12360" x="5159375" y="2225675"/>
          <p14:tracePt t="12368" x="5195888" y="2233613"/>
          <p14:tracePt t="12376" x="5214938" y="2243138"/>
          <p14:tracePt t="12384" x="5241925" y="2262188"/>
          <p14:tracePt t="12394" x="5260975" y="2270125"/>
          <p14:tracePt t="12402" x="5278438" y="2289175"/>
          <p14:tracePt t="12411" x="5287963" y="2298700"/>
          <p14:tracePt t="12418" x="5297488" y="2306638"/>
          <p14:tracePt t="12426" x="5305425" y="2316163"/>
          <p14:tracePt t="12434" x="5305425" y="2335213"/>
          <p14:tracePt t="12442" x="5314950" y="2335213"/>
          <p14:tracePt t="12450" x="5314950" y="2343150"/>
          <p14:tracePt t="12459" x="5314950" y="2352675"/>
          <p14:tracePt t="12466" x="5324475" y="2379663"/>
          <p14:tracePt t="12474" x="5324475" y="2398713"/>
          <p14:tracePt t="12482" x="5324475" y="2408238"/>
          <p14:tracePt t="12491" x="5324475" y="2425700"/>
          <p14:tracePt t="12498" x="5324475" y="2435225"/>
          <p14:tracePt t="12514" x="5324475" y="2452688"/>
          <p14:tracePt t="12523" x="5324475" y="2462213"/>
          <p14:tracePt t="12530" x="5324475" y="2471738"/>
          <p14:tracePt t="12539" x="5324475" y="2481263"/>
          <p14:tracePt t="12546" x="5324475" y="2489200"/>
          <p14:tracePt t="12554" x="5324475" y="2498725"/>
          <p14:tracePt t="12562" x="5324475" y="2525713"/>
          <p14:tracePt t="12570" x="5314950" y="2525713"/>
          <p14:tracePt t="12578" x="5305425" y="2544763"/>
          <p14:tracePt t="12586" x="5297488" y="2554288"/>
          <p14:tracePt t="12597" x="5287963" y="2562225"/>
          <p14:tracePt t="12603" x="5287963" y="2581275"/>
          <p14:tracePt t="12612" x="5278438" y="2589213"/>
          <p14:tracePt t="12619" x="5268913" y="2589213"/>
          <p14:tracePt t="12627" x="5268913" y="2598738"/>
          <p14:tracePt t="12634" x="5260975" y="2598738"/>
          <p14:tracePt t="12642" x="5251450" y="2608263"/>
          <p14:tracePt t="12675" x="5251450" y="2617788"/>
          <p14:tracePt t="16021" x="5232400" y="2625725"/>
          <p14:tracePt t="16031" x="5187950" y="2635250"/>
          <p14:tracePt t="16040" x="5159375" y="2644775"/>
          <p14:tracePt t="16047" x="5122863" y="2654300"/>
          <p14:tracePt t="16113" x="5078413" y="2671763"/>
          <p14:tracePt t="16126" x="5032375" y="2681288"/>
          <p14:tracePt t="16134" x="4767263" y="2452688"/>
          <p14:tracePt t="16147" x="4686300" y="2398713"/>
          <p14:tracePt t="16156" x="4622800" y="2379663"/>
          <p14:tracePt t="16172" x="4503738" y="2335213"/>
          <p14:tracePt t="16187" x="4430713" y="2306638"/>
          <p14:tracePt t="16221" x="4184650" y="2216150"/>
          <p14:tracePt t="16228" x="3875088" y="2116138"/>
          <p14:tracePt t="16237" x="3609975" y="2024063"/>
          <p14:tracePt t="16245" x="3582988" y="2006600"/>
          <p14:tracePt t="16257" x="3546475" y="1987550"/>
          <p14:tracePt t="16268" x="3519488" y="1970088"/>
          <p14:tracePt t="16276" x="3482975" y="1943100"/>
          <p14:tracePt t="16284" x="3463925" y="1933575"/>
          <p14:tracePt t="16291" x="3446463" y="1924050"/>
          <p14:tracePt t="16300" x="3427413" y="1914525"/>
          <p14:tracePt t="16308" x="3409950" y="1906588"/>
          <p14:tracePt t="16318" x="3390900" y="1878013"/>
          <p14:tracePt t="16328" x="3373438" y="1870075"/>
          <p14:tracePt t="16336" x="3327400" y="1851025"/>
          <p14:tracePt t="16346" x="3327400" y="1841500"/>
          <p14:tracePt t="16356" x="3317875" y="1833563"/>
          <p14:tracePt t="16373" x="3309938" y="1824038"/>
          <p14:tracePt t="16381" x="3300413" y="1814513"/>
          <p14:tracePt t="16389" x="3281363" y="1804988"/>
          <p14:tracePt t="16397" x="3273425" y="1787525"/>
          <p14:tracePt t="16404" x="3263900" y="1778000"/>
          <p14:tracePt t="16412" x="3263900" y="1768475"/>
          <p14:tracePt t="16488" x="3281363" y="1768475"/>
          <p14:tracePt t="16496" x="3300413" y="1760538"/>
          <p14:tracePt t="16504" x="3317875" y="1760538"/>
          <p14:tracePt t="16514" x="3346450" y="1751013"/>
          <p14:tracePt t="16524" x="3373438" y="1741488"/>
          <p14:tracePt t="16532" x="3390900" y="1741488"/>
          <p14:tracePt t="16540" x="3427413" y="1731963"/>
          <p14:tracePt t="16552" x="3455988" y="1731963"/>
          <p14:tracePt t="16562" x="3482975" y="1724025"/>
          <p14:tracePt t="16568" x="3536950" y="1704975"/>
          <p14:tracePt t="16576" x="3563938" y="1704975"/>
          <p14:tracePt t="16587" x="3582988" y="1697038"/>
          <p14:tracePt t="16607" x="3600450" y="1697038"/>
          <p14:tracePt t="16615" x="3619500" y="1697038"/>
          <p14:tracePt t="16624" x="3646488" y="1697038"/>
          <p14:tracePt t="16631" x="3656013" y="1697038"/>
          <p14:tracePt t="16640" x="3665538" y="1697038"/>
          <p14:tracePt t="16649" x="3673475" y="1697038"/>
          <p14:tracePt t="16667" x="3683000" y="1697038"/>
          <p14:tracePt t="16674" x="3692525" y="1697038"/>
          <p14:tracePt t="16683" x="3702050" y="1697038"/>
          <p14:tracePt t="16701" x="3709988" y="1714500"/>
          <p14:tracePt t="16713" x="3729038" y="1724025"/>
          <p14:tracePt t="16726" x="3746500" y="1731963"/>
          <p14:tracePt t="16730" x="3810000" y="1768475"/>
          <p14:tracePt t="16740" x="3838575" y="1778000"/>
          <p14:tracePt t="16746" x="3875088" y="1797050"/>
          <p14:tracePt t="16758" x="3892550" y="1804988"/>
          <p14:tracePt t="16771" x="3911600" y="1833563"/>
          <p14:tracePt t="16780" x="3929063" y="1841500"/>
          <p14:tracePt t="16789" x="3938588" y="1841500"/>
          <p14:tracePt t="16804" x="3956050" y="1860550"/>
          <p14:tracePt t="16813" x="3956050" y="1870075"/>
          <p14:tracePt t="16830" x="3965575" y="1887538"/>
          <p14:tracePt t="16846" x="3975100" y="1906588"/>
          <p14:tracePt t="16857" x="3984625" y="1933575"/>
          <p14:tracePt t="16862" x="4002088" y="1960563"/>
          <p14:tracePt t="16875" x="4002088" y="1979613"/>
          <p14:tracePt t="16889" x="4002088" y="1987550"/>
          <p14:tracePt t="16898" x="4002088" y="2006600"/>
          <p14:tracePt t="16905" x="4011613" y="2024063"/>
          <p14:tracePt t="16919" x="4011613" y="2033588"/>
          <p14:tracePt t="16931" x="4011613" y="2043113"/>
          <p14:tracePt t="16941" x="4011613" y="2089150"/>
          <p14:tracePt t="16949" x="4011613" y="2133600"/>
          <p14:tracePt t="16964" x="4011613" y="2143125"/>
          <p14:tracePt t="16974" x="4002088" y="2152650"/>
          <p14:tracePt t="17016" x="4002088" y="2170113"/>
          <p14:tracePt t="17029" x="4002088" y="2179638"/>
          <p14:tracePt t="17038" x="3992563" y="2216150"/>
          <p14:tracePt t="17187" x="3992563" y="2225675"/>
          <p14:tracePt t="17234" x="3992563" y="2233613"/>
          <p14:tracePt t="17242" x="3992563" y="2243138"/>
          <p14:tracePt t="17262" x="3992563" y="2252663"/>
          <p14:tracePt t="17373" x="3992563" y="2262188"/>
          <p14:tracePt t="17407" x="3992563" y="2270125"/>
          <p14:tracePt t="17461" x="4002088" y="2279650"/>
          <p14:tracePt t="17485" x="4002088" y="2289175"/>
          <p14:tracePt t="17490" x="4011613" y="2289175"/>
          <p14:tracePt t="17503" x="4029075" y="2298700"/>
          <p14:tracePt t="17516" x="4038600" y="2306638"/>
          <p14:tracePt t="17526" x="4075113" y="2316163"/>
          <p14:tracePt t="17532" x="4094163" y="2316163"/>
          <p14:tracePt t="17542" x="4111625" y="2325688"/>
          <p14:tracePt t="17555" x="4138613" y="2335213"/>
          <p14:tracePt t="17566" x="4202113" y="2352675"/>
          <p14:tracePt t="17578" x="4230688" y="2379663"/>
          <p14:tracePt t="17590" x="4321175" y="2425700"/>
          <p14:tracePt t="17600" x="4340225" y="2435225"/>
          <p14:tracePt t="17608" x="4367213" y="2452688"/>
          <p14:tracePt t="17616" x="4376738" y="2462213"/>
          <p14:tracePt t="17624" x="4394200" y="2471738"/>
          <p14:tracePt t="17632" x="4403725" y="2471738"/>
          <p14:tracePt t="17642" x="4403725" y="2481263"/>
          <p14:tracePt t="17656" x="4403725" y="2489200"/>
          <p14:tracePt t="17666" x="4413250" y="2489200"/>
          <p14:tracePt t="17674" x="4421188" y="2498725"/>
          <p14:tracePt t="17716" x="4421188" y="2508250"/>
          <p14:tracePt t="17748" x="4421188" y="2517775"/>
          <p14:tracePt t="17781" x="4421188" y="2525713"/>
          <p14:tracePt t="17797" x="4421188" y="2535238"/>
          <p14:tracePt t="17807" x="4430713" y="2562225"/>
          <p14:tracePt t="17839" x="4430713" y="2571750"/>
          <p14:tracePt t="18000" x="4440238" y="2571750"/>
          <p14:tracePt t="18015" x="4448175" y="2571750"/>
          <p14:tracePt t="18024" x="4476750" y="2517775"/>
          <p14:tracePt t="18039" x="4484688" y="2498725"/>
          <p14:tracePt t="18050" x="4494213" y="2481263"/>
          <p14:tracePt t="18177" x="4513263" y="2481263"/>
          <p14:tracePt t="18187" x="4530725" y="2481263"/>
          <p14:tracePt t="18205" x="4549775" y="2481263"/>
          <p14:tracePt t="18221" x="4622800" y="2481263"/>
          <p14:tracePt t="18233" x="4695825" y="2481263"/>
          <p14:tracePt t="18245" x="4822825" y="2481263"/>
          <p14:tracePt t="18253" x="4859338" y="2481263"/>
          <p14:tracePt t="18265" x="4913313" y="2481263"/>
          <p14:tracePt t="18273" x="4922838" y="2481263"/>
          <p14:tracePt t="18280" x="4932363" y="2481263"/>
          <p14:tracePt t="18290" x="4941888" y="2481263"/>
          <p14:tracePt t="18322" x="4949825" y="2481263"/>
          <p14:tracePt t="18370" x="4959350" y="2481263"/>
          <p14:tracePt t="18411" x="4968875" y="2481263"/>
          <p14:tracePt t="18426" x="4986338" y="2489200"/>
          <p14:tracePt t="18442" x="5041900" y="2525713"/>
          <p14:tracePt t="18450" x="5049838" y="2525713"/>
          <p14:tracePt t="18486" x="5049838" y="2535238"/>
          <p14:tracePt t="18494" x="5059363" y="2535238"/>
          <p14:tracePt t="18502" x="5078413" y="2544763"/>
          <p14:tracePt t="18512" x="5095875" y="2544763"/>
          <p14:tracePt t="18524" x="5114925" y="2544763"/>
          <p14:tracePt t="18534" x="5141913" y="2554288"/>
          <p14:tracePt t="18542" x="5214938" y="2554288"/>
          <p14:tracePt t="18552" x="5241925" y="2554288"/>
          <p14:tracePt t="18561" x="5260975" y="2554288"/>
          <p14:tracePt t="18573" x="5287963" y="2554288"/>
          <p14:tracePt t="18593" x="5314950" y="2554288"/>
          <p14:tracePt t="18601" x="5387975" y="2554288"/>
          <p14:tracePt t="18608" x="5461000" y="2554288"/>
          <p14:tracePt t="18618" x="5487988" y="2554288"/>
          <p14:tracePt t="18628" x="5534025" y="2554288"/>
          <p14:tracePt t="18639" x="5561013" y="2554288"/>
          <p14:tracePt t="18648" x="5588000" y="2554288"/>
          <p14:tracePt t="18654" x="5643563" y="2554288"/>
          <p14:tracePt t="18664" x="5661025" y="2554288"/>
          <p14:tracePt t="18670" x="5670550" y="2554288"/>
          <p14:tracePt t="18686" x="5680075" y="2554288"/>
          <p14:tracePt t="18704" x="5688013" y="2554288"/>
          <p14:tracePt t="18712" x="5688013" y="2562225"/>
          <p14:tracePt t="18729" x="5697538" y="2562225"/>
          <p14:tracePt t="18737" x="5707063" y="2571750"/>
          <p14:tracePt t="18747" x="5716588" y="2581275"/>
          <p14:tracePt t="18758" x="5724525" y="2589213"/>
          <p14:tracePt t="18765" x="5743575" y="2598738"/>
          <p14:tracePt t="18777" x="5743575" y="2608263"/>
          <p14:tracePt t="18780" x="5753100" y="2608263"/>
          <p14:tracePt t="18789" x="5753100" y="2617788"/>
          <p14:tracePt t="18796" x="5761038" y="2625725"/>
          <p14:tracePt t="18805" x="5770563" y="2625725"/>
          <p14:tracePt t="18812" x="5780088" y="2625725"/>
          <p14:tracePt t="18820" x="5789613" y="2625725"/>
          <p14:tracePt t="18828" x="5797550" y="2635250"/>
          <p14:tracePt t="18836" x="5807075" y="2635250"/>
          <p14:tracePt t="18844" x="5807075" y="2644775"/>
          <p14:tracePt t="18904" x="5816600" y="2644775"/>
          <p14:tracePt t="18915" x="5816600" y="2654300"/>
          <p14:tracePt t="18920" x="5826125" y="2654300"/>
          <p14:tracePt t="18928" x="5834063" y="2654300"/>
          <p14:tracePt t="18944" x="5843588" y="2654300"/>
          <p14:tracePt t="18962" x="5853113" y="2654300"/>
          <p14:tracePt t="19006" x="5853113" y="2662238"/>
          <p14:tracePt t="19023" x="5862638" y="2662238"/>
          <p14:tracePt t="19701" x="5853113" y="2662238"/>
          <p14:tracePt t="19710" x="5853113" y="2654300"/>
          <p14:tracePt t="19737" x="5843588" y="2654300"/>
          <p14:tracePt t="19747" x="5843588" y="2644775"/>
          <p14:tracePt t="19777" x="5834063" y="2644775"/>
          <p14:tracePt t="19844" x="5826125" y="2644775"/>
          <p14:tracePt t="19910" x="5816600" y="2644775"/>
          <p14:tracePt t="19962" x="5807075" y="2644775"/>
          <p14:tracePt t="19973" x="5797550" y="2644775"/>
          <p14:tracePt t="19988" x="5789613" y="2644775"/>
          <p14:tracePt t="20054" x="5780088" y="2644775"/>
          <p14:tracePt t="20062" x="5770563" y="2644775"/>
          <p14:tracePt t="20068" x="5761038" y="2644775"/>
          <p14:tracePt t="20078" x="5724525" y="2644775"/>
          <p14:tracePt t="20086" x="5707063" y="2644775"/>
          <p14:tracePt t="20094" x="5670550" y="2635250"/>
          <p14:tracePt t="20106" x="5643563" y="2635250"/>
          <p14:tracePt t="20114" x="5607050" y="2635250"/>
          <p14:tracePt t="20120" x="5570538" y="2635250"/>
          <p14:tracePt t="20128" x="5524500" y="2635250"/>
          <p14:tracePt t="20140" x="5497513" y="2635250"/>
          <p14:tracePt t="20150" x="5461000" y="2635250"/>
          <p14:tracePt t="20162" x="5414963" y="2635250"/>
          <p14:tracePt t="20169" x="5305425" y="2635250"/>
          <p14:tracePt t="20181" x="5268913" y="2635250"/>
          <p14:tracePt t="20193" x="5205413" y="2644775"/>
          <p14:tracePt t="20202" x="5132388" y="2662238"/>
          <p14:tracePt t="20240" x="5022850" y="2662238"/>
          <p14:tracePt t="20254" x="4895850" y="2671763"/>
          <p14:tracePt t="20262" x="4367213" y="2717800"/>
          <p14:tracePt t="20275" x="4330700" y="2717800"/>
          <p14:tracePt t="20375" x="4294188" y="2727325"/>
          <p14:tracePt t="20380" x="4221163" y="2735263"/>
          <p14:tracePt t="20390" x="3609975" y="2808288"/>
          <p14:tracePt t="20394" x="3600450" y="2808288"/>
          <p14:tracePt t="20402" x="3592513" y="2808288"/>
          <p14:tracePt t="20410" x="3582988" y="2808288"/>
          <p14:tracePt t="20418" x="3573463" y="2808288"/>
          <p14:tracePt t="20426" x="3563938" y="2808288"/>
          <p14:tracePt t="20434" x="3546475" y="2808288"/>
          <p14:tracePt t="20442" x="3536950" y="2808288"/>
          <p14:tracePt t="20460" x="3519488" y="2808288"/>
          <p14:tracePt t="20466" x="3509963" y="2808288"/>
          <p14:tracePt t="20476" x="3490913" y="2808288"/>
          <p14:tracePt t="20482" x="3482975" y="2808288"/>
          <p14:tracePt t="20492" x="3463925" y="2808288"/>
          <p14:tracePt t="20500" x="3446463" y="2800350"/>
          <p14:tracePt t="20508" x="3427413" y="2800350"/>
          <p14:tracePt t="20518" x="3419475" y="2800350"/>
          <p14:tracePt t="20524" x="3400425" y="2800350"/>
          <p14:tracePt t="20533" x="3382963" y="2800350"/>
          <p14:tracePt t="20540" x="3373438" y="2790825"/>
          <p14:tracePt t="20549" x="3363913" y="2790825"/>
          <p14:tracePt t="20556" x="3354388" y="2790825"/>
          <p14:tracePt t="20673" x="3363913" y="2790825"/>
          <p14:tracePt t="20681" x="3382963" y="2781300"/>
          <p14:tracePt t="20690" x="3400425" y="2781300"/>
          <p14:tracePt t="20696" x="3455988" y="2771775"/>
          <p14:tracePt t="20705" x="3482975" y="2771775"/>
          <p14:tracePt t="20712" x="3509963" y="2763838"/>
          <p14:tracePt t="20720" x="3556000" y="2763838"/>
          <p14:tracePt t="20728" x="3573463" y="2763838"/>
          <p14:tracePt t="20736" x="3592513" y="2763838"/>
          <p14:tracePt t="20744" x="3619500" y="2763838"/>
          <p14:tracePt t="20752" x="3636963" y="2763838"/>
          <p14:tracePt t="20760" x="3646488" y="2763838"/>
          <p14:tracePt t="20773" x="3656013" y="2763838"/>
          <p14:tracePt t="20776" x="3665538" y="2763838"/>
          <p14:tracePt t="20786" x="3683000" y="2763838"/>
          <p14:tracePt t="20794" x="3692525" y="2763838"/>
          <p14:tracePt t="20802" x="3702050" y="2763838"/>
          <p14:tracePt t="20810" x="3709988" y="2763838"/>
          <p14:tracePt t="20818" x="3719513" y="2754313"/>
          <p14:tracePt t="20898" x="3719513" y="2744788"/>
          <p14:tracePt t="20922" x="3702050" y="2735263"/>
          <p14:tracePt t="20930" x="3683000" y="2735263"/>
          <p14:tracePt t="20939" x="3673475" y="2727325"/>
          <p14:tracePt t="20947" x="3646488" y="2727325"/>
          <p14:tracePt t="20954" x="3629025" y="2727325"/>
          <p14:tracePt t="20962" x="3609975" y="2727325"/>
          <p14:tracePt t="20972" x="3582988" y="2717800"/>
          <p14:tracePt t="20978" x="3563938" y="2717800"/>
          <p14:tracePt t="20987" x="3546475" y="2717800"/>
          <p14:tracePt t="20994" x="3536950" y="2708275"/>
          <p14:tracePt t="21002" x="3527425" y="2708275"/>
          <p14:tracePt t="21010" x="3527425" y="2698750"/>
          <p14:tracePt t="21332" x="3536950" y="2690813"/>
          <p14:tracePt t="21340" x="3573463" y="2690813"/>
          <p14:tracePt t="21349" x="3600450" y="2690813"/>
          <p14:tracePt t="21358" x="3619500" y="2690813"/>
          <p14:tracePt t="21366" x="3656013" y="2690813"/>
          <p14:tracePt t="21373" x="3683000" y="2690813"/>
          <p14:tracePt t="21382" x="3729038" y="2698750"/>
          <p14:tracePt t="21394" x="3765550" y="2698750"/>
          <p14:tracePt t="21404" x="3802063" y="2708275"/>
          <p14:tracePt t="21410" x="3829050" y="2708275"/>
          <p14:tracePt t="21419" x="3856038" y="2708275"/>
          <p14:tracePt t="21426" x="3883025" y="2717800"/>
          <p14:tracePt t="21435" x="3902075" y="2717800"/>
          <p14:tracePt t="21442" x="3911600" y="2717800"/>
          <p14:tracePt t="21450" x="3919538" y="2717800"/>
          <p14:tracePt t="21458" x="3938588" y="2717800"/>
          <p14:tracePt t="21466" x="3956050" y="2717800"/>
          <p14:tracePt t="21478" x="3965575" y="2717800"/>
          <p14:tracePt t="21486" x="3975100" y="2717800"/>
          <p14:tracePt t="21494" x="3984625" y="2717800"/>
          <p14:tracePt t="21503" x="4002088" y="2717800"/>
          <p14:tracePt t="21511" x="4011613" y="2717800"/>
          <p14:tracePt t="23411" x="4002088" y="2717800"/>
          <p14:tracePt t="23418" x="3984625" y="2717800"/>
          <p14:tracePt t="23426" x="3956050" y="2708275"/>
          <p14:tracePt t="23434" x="3929063" y="2698750"/>
          <p14:tracePt t="23442" x="3892550" y="2698750"/>
          <p14:tracePt t="23453" x="3856038" y="2681288"/>
          <p14:tracePt t="23458" x="3810000" y="2681288"/>
          <p14:tracePt t="23468" x="3756025" y="2671763"/>
          <p14:tracePt t="23474" x="3729038" y="2671763"/>
          <p14:tracePt t="23485" x="3709988" y="2671763"/>
          <p14:tracePt t="23491" x="3709988" y="2662238"/>
          <p14:tracePt t="23589" x="3719513" y="2662238"/>
          <p14:tracePt t="23597" x="3738563" y="2662238"/>
          <p14:tracePt t="23606" x="3765550" y="2671763"/>
          <p14:tracePt t="23613" x="3792538" y="2690813"/>
          <p14:tracePt t="23622" x="3856038" y="2698750"/>
          <p14:tracePt t="23629" x="3911600" y="2727325"/>
          <p14:tracePt t="23640" x="3975100" y="2735263"/>
          <p14:tracePt t="23644" x="4084638" y="2744788"/>
          <p14:tracePt t="23653" x="4184650" y="2763838"/>
          <p14:tracePt t="23661" x="4275138" y="2763838"/>
          <p14:tracePt t="23669" x="4403725" y="2771775"/>
          <p14:tracePt t="23676" x="4494213" y="2771775"/>
          <p14:tracePt t="23684" x="4567238" y="2771775"/>
          <p14:tracePt t="23695" x="4622800" y="2771775"/>
          <p14:tracePt t="23703" x="4667250" y="2771775"/>
          <p14:tracePt t="23711" x="4703763" y="2771775"/>
          <p14:tracePt t="23719" x="4749800" y="2771775"/>
          <p14:tracePt t="23726" x="4776788" y="2771775"/>
          <p14:tracePt t="23734" x="4795838" y="2771775"/>
          <p14:tracePt t="23744" x="4813300" y="2771775"/>
          <p14:tracePt t="23755" x="4832350" y="2771775"/>
          <p14:tracePt t="23760" x="4849813" y="2771775"/>
          <p14:tracePt t="23770" x="4886325" y="2771775"/>
          <p14:tracePt t="23778" x="4913313" y="2763838"/>
          <p14:tracePt t="23786" x="4959350" y="2754313"/>
          <p14:tracePt t="23797" x="4978400" y="2744788"/>
          <p14:tracePt t="23808" x="5005388" y="2735263"/>
          <p14:tracePt t="23816" x="5041900" y="2727325"/>
          <p14:tracePt t="23826" x="5059363" y="2708275"/>
          <p14:tracePt t="23834" x="5105400" y="2671763"/>
          <p14:tracePt t="23844" x="5122863" y="2654300"/>
          <p14:tracePt t="23854" x="5151438" y="2635250"/>
          <p14:tracePt t="23862" x="5168900" y="2625725"/>
          <p14:tracePt t="23870" x="5187950" y="2598738"/>
          <p14:tracePt t="23891" x="5214938" y="2571750"/>
          <p14:tracePt t="23907" x="5214938" y="2544763"/>
          <p14:tracePt t="23919" x="5214938" y="2535238"/>
          <p14:tracePt t="23929" x="5214938" y="2525713"/>
          <p14:tracePt t="23941" x="5214938" y="2508250"/>
          <p14:tracePt t="23949" x="5205413" y="2481263"/>
          <p14:tracePt t="23958" x="5195888" y="2462213"/>
          <p14:tracePt t="23967" x="5168900" y="2425700"/>
          <p14:tracePt t="23977" x="5122863" y="2408238"/>
          <p14:tracePt t="23986" x="5078413" y="2371725"/>
          <p14:tracePt t="23994" x="4941888" y="2325688"/>
          <p14:tracePt t="24004" x="4876800" y="2298700"/>
          <p14:tracePt t="24010" x="4822825" y="2289175"/>
          <p14:tracePt t="24021" x="4767263" y="2289175"/>
          <p14:tracePt t="24030" x="4703763" y="2279650"/>
          <p14:tracePt t="24039" x="4659313" y="2270125"/>
          <p14:tracePt t="24048" x="4622800" y="2252663"/>
          <p14:tracePt t="24057" x="4576763" y="2252663"/>
          <p14:tracePt t="24064" x="4540250" y="2252663"/>
          <p14:tracePt t="24073" x="4513263" y="2243138"/>
          <p14:tracePt t="24080" x="4467225" y="2243138"/>
          <p14:tracePt t="24089" x="4430713" y="2243138"/>
          <p14:tracePt t="24096" x="4384675" y="2243138"/>
          <p14:tracePt t="24104" x="4357688" y="2243138"/>
          <p14:tracePt t="24112" x="4330700" y="2243138"/>
          <p14:tracePt t="24120" x="4284663" y="2243138"/>
          <p14:tracePt t="24128" x="4248150" y="2243138"/>
          <p14:tracePt t="24138" x="4202113" y="2243138"/>
          <p14:tracePt t="24144" x="4165600" y="2243138"/>
          <p14:tracePt t="24154" x="4121150" y="2243138"/>
          <p14:tracePt t="24170" x="4094163" y="2243138"/>
          <p14:tracePt t="24188" x="4021138" y="2243138"/>
          <p14:tracePt t="24196" x="3875088" y="2243138"/>
          <p14:tracePt t="24205" x="3838575" y="2252663"/>
          <p14:tracePt t="24216" x="3819525" y="2252663"/>
          <p14:tracePt t="24228" x="3792538" y="2252663"/>
          <p14:tracePt t="24236" x="3738563" y="2262188"/>
          <p14:tracePt t="24244" x="3729038" y="2262188"/>
          <p14:tracePt t="24252" x="3719513" y="2262188"/>
          <p14:tracePt t="24260" x="3702050" y="2270125"/>
          <p14:tracePt t="24277" x="3683000" y="2270125"/>
          <p14:tracePt t="24284" x="3673475" y="2279650"/>
          <p14:tracePt t="24292" x="3656013" y="2279650"/>
          <p14:tracePt t="24300" x="3646488" y="2279650"/>
          <p14:tracePt t="24308" x="3646488" y="2289175"/>
          <p14:tracePt t="24324" x="3636963" y="2289175"/>
          <p14:tracePt t="24332" x="3636963" y="2298700"/>
          <p14:tracePt t="24341" x="3629025" y="2306638"/>
          <p14:tracePt t="24349" x="3619500" y="2325688"/>
          <p14:tracePt t="24358" x="3609975" y="2335213"/>
          <p14:tracePt t="24367" x="3600450" y="2352675"/>
          <p14:tracePt t="24373" x="3592513" y="2371725"/>
          <p14:tracePt t="24382" x="3582988" y="2389188"/>
          <p14:tracePt t="24392" x="3573463" y="2408238"/>
          <p14:tracePt t="24398" x="3563938" y="2425700"/>
          <p14:tracePt t="24408" x="3563938" y="2435225"/>
          <p14:tracePt t="24415" x="3563938" y="2444750"/>
          <p14:tracePt t="24425" x="3556000" y="2444750"/>
          <p14:tracePt t="24430" x="3556000" y="2452688"/>
          <p14:tracePt t="24440" x="3556000" y="2471738"/>
          <p14:tracePt t="24446" x="3556000" y="2481263"/>
          <p14:tracePt t="24454" x="3556000" y="2489200"/>
          <p14:tracePt t="24462" x="3556000" y="2498725"/>
          <p14:tracePt t="24478" x="3556000" y="2508250"/>
          <p14:tracePt t="24486" x="3556000" y="2517775"/>
          <p14:tracePt t="24502" x="3556000" y="2525713"/>
          <p14:tracePt t="24510" x="3556000" y="2544763"/>
          <p14:tracePt t="24518" x="3556000" y="2554288"/>
          <p14:tracePt t="24526" x="3573463" y="2571750"/>
          <p14:tracePt t="24534" x="3600450" y="2598738"/>
          <p14:tracePt t="24546" x="3636963" y="2608263"/>
          <p14:tracePt t="24554" x="3656013" y="2625725"/>
          <p14:tracePt t="24564" x="3683000" y="2635250"/>
          <p14:tracePt t="24570" x="3729038" y="2654300"/>
          <p14:tracePt t="24578" x="3756025" y="2662238"/>
          <p14:tracePt t="24586" x="3783013" y="2662238"/>
          <p14:tracePt t="24594" x="3819525" y="2671763"/>
          <p14:tracePt t="24602" x="3856038" y="2671763"/>
          <p14:tracePt t="24611" x="3902075" y="2671763"/>
          <p14:tracePt t="24626" x="3911600" y="2671763"/>
          <p14:tracePt t="24635" x="3919538" y="2671763"/>
          <p14:tracePt t="24642" x="3929063" y="2671763"/>
          <p14:tracePt t="24653" x="3938588" y="2671763"/>
          <p14:tracePt t="24658" x="3948113" y="2671763"/>
          <p14:tracePt t="24669" x="3956050" y="2671763"/>
          <p14:tracePt t="24685" x="3965575" y="2671763"/>
          <p14:tracePt t="24693" x="3975100" y="2671763"/>
          <p14:tracePt t="24701" x="3992563" y="2671763"/>
          <p14:tracePt t="24709" x="4002088" y="2671763"/>
          <p14:tracePt t="24716" x="4011613" y="2671763"/>
          <p14:tracePt t="24733" x="4029075" y="2671763"/>
          <p14:tracePt t="24748" x="4038600" y="2671763"/>
          <p14:tracePt t="24756" x="4048125" y="2671763"/>
          <p14:tracePt t="24764" x="4057650" y="2671763"/>
          <p14:tracePt t="24780" x="4065588" y="2681288"/>
          <p14:tracePt t="24796" x="4075113" y="2681288"/>
          <p14:tracePt t="25046" x="4084638" y="2681288"/>
          <p14:tracePt t="25058" x="4102100" y="2681288"/>
          <p14:tracePt t="25066" x="4121150" y="2681288"/>
          <p14:tracePt t="25075" x="4138613" y="2681288"/>
          <p14:tracePt t="25083" x="4157663" y="2690813"/>
          <p14:tracePt t="25090" x="4165600" y="2727325"/>
          <p14:tracePt t="25098" x="4165600" y="2754313"/>
          <p14:tracePt t="25106" x="4165600" y="2808288"/>
          <p14:tracePt t="25115" x="4165600" y="2844800"/>
          <p14:tracePt t="25320" x="4148138" y="2836863"/>
          <p14:tracePt t="25328" x="4129088" y="2800350"/>
          <p14:tracePt t="25336" x="4121150" y="2781300"/>
          <p14:tracePt t="25344" x="4121150" y="2771775"/>
          <p14:tracePt t="25360" x="4121150" y="2763838"/>
          <p14:tracePt t="25368" x="4121150" y="2754313"/>
          <p14:tracePt t="25377" x="4138613" y="2744788"/>
          <p14:tracePt t="25386" x="4157663" y="2735263"/>
          <p14:tracePt t="25396" x="4165600" y="2727325"/>
          <p14:tracePt t="25404" x="4175125" y="2717800"/>
          <p14:tracePt t="25412" x="4175125" y="2708275"/>
          <p14:tracePt t="25421" x="4184650" y="2698750"/>
          <p14:tracePt t="25472" x="4194175" y="2698750"/>
          <p14:tracePt t="25513" x="4202113" y="2698750"/>
          <p14:tracePt t="25566" x="4211638" y="2698750"/>
          <p14:tracePt t="25570" x="4221163" y="2698750"/>
          <p14:tracePt t="25581" x="4230688" y="2698750"/>
          <p14:tracePt t="25586" x="4248150" y="2698750"/>
          <p14:tracePt t="25594" x="4257675" y="2698750"/>
          <p14:tracePt t="25602" x="4267200" y="2698750"/>
          <p14:tracePt t="25610" x="4275138" y="2698750"/>
          <p14:tracePt t="25618" x="4294188" y="2698750"/>
          <p14:tracePt t="25626" x="4303713" y="2698750"/>
          <p14:tracePt t="25634" x="4321175" y="2698750"/>
          <p14:tracePt t="25642" x="4348163" y="2717800"/>
          <p14:tracePt t="25657" x="4367213" y="2717800"/>
          <p14:tracePt t="25666" x="4384675" y="2727325"/>
          <p14:tracePt t="25674" x="4403725" y="2727325"/>
          <p14:tracePt t="25682" x="4421188" y="2727325"/>
          <p14:tracePt t="25691" x="4440238" y="2735263"/>
          <p14:tracePt t="25707" x="4457700" y="2735263"/>
          <p14:tracePt t="25717" x="4484688" y="2735263"/>
          <p14:tracePt t="25726" x="4540250" y="2735263"/>
          <p14:tracePt t="25734" x="4613275" y="2735263"/>
          <p14:tracePt t="25742" x="4640263" y="2735263"/>
          <p14:tracePt t="25751" x="4667250" y="2735263"/>
          <p14:tracePt t="25760" x="4686300" y="2735263"/>
          <p14:tracePt t="25770" x="4722813" y="2735263"/>
          <p14:tracePt t="25780" x="4749800" y="2735263"/>
          <p14:tracePt t="25789" x="4776788" y="2735263"/>
          <p14:tracePt t="25796" x="4795838" y="2735263"/>
          <p14:tracePt t="25806" x="4822825" y="2735263"/>
          <p14:tracePt t="25818" x="4868863" y="2735263"/>
          <p14:tracePt t="25828" x="4895850" y="2735263"/>
          <p14:tracePt t="25834" x="4913313" y="2735263"/>
          <p14:tracePt t="25846" x="4941888" y="2735263"/>
          <p14:tracePt t="25860" x="4968875" y="2735263"/>
          <p14:tracePt t="25868" x="5022850" y="2735263"/>
          <p14:tracePt t="26012" x="5049838" y="2735263"/>
          <p14:tracePt t="26020" x="5086350" y="2735263"/>
          <p14:tracePt t="26028" x="6108700" y="2525713"/>
          <p14:tracePt t="26036" x="6108700" y="2544763"/>
          <p14:tracePt t="26044" x="6035675" y="2608263"/>
          <p14:tracePt t="26205" x="6035675" y="2598738"/>
          <p14:tracePt t="26217" x="6035675" y="2562225"/>
          <p14:tracePt t="26294" x="6035675" y="2535238"/>
          <p14:tracePt t="26298" x="6035675" y="2462213"/>
          <p14:tracePt t="26310" x="6235700" y="2362200"/>
          <p14:tracePt t="26322" x="6299200" y="2352675"/>
          <p14:tracePt t="26332" x="6326188" y="2343150"/>
          <p14:tracePt t="26339" x="6399213" y="2343150"/>
          <p14:tracePt t="26346" x="6427788" y="2335213"/>
          <p14:tracePt t="26357" x="6445250" y="2335213"/>
          <p14:tracePt t="26364" x="6472238" y="2325688"/>
          <p14:tracePt t="26370" x="6500813" y="2325688"/>
          <p14:tracePt t="26379" x="6537325" y="2316163"/>
          <p14:tracePt t="26386" x="6564313" y="2316163"/>
          <p14:tracePt t="26394" x="6591300" y="2306638"/>
          <p14:tracePt t="26402" x="6618288" y="2298700"/>
          <p14:tracePt t="26410" x="6637338" y="2298700"/>
          <p14:tracePt t="26420" x="6673850" y="2270125"/>
          <p14:tracePt t="26428" x="6691313" y="2262188"/>
          <p14:tracePt t="26441" x="6700838" y="2262188"/>
          <p14:tracePt t="26448" x="6718300" y="2243138"/>
          <p14:tracePt t="26457" x="6737350" y="2233613"/>
          <p14:tracePt t="26464" x="6754813" y="2216150"/>
          <p14:tracePt t="26473" x="6764338" y="2206625"/>
          <p14:tracePt t="26489" x="6764338" y="2197100"/>
          <p14:tracePt t="26496" x="6773863" y="2189163"/>
          <p14:tracePt t="26504" x="6783388" y="2179638"/>
          <p14:tracePt t="26512" x="6791325" y="2170113"/>
          <p14:tracePt t="26528" x="6791325" y="2160588"/>
          <p14:tracePt t="26536" x="6800850" y="2152650"/>
          <p14:tracePt t="26553" x="6810375" y="2152650"/>
          <p14:tracePt t="26561" x="6810375" y="2143125"/>
          <p14:tracePt t="26577" x="6819900" y="2133600"/>
          <p14:tracePt t="26594" x="6819900" y="2125663"/>
          <p14:tracePt t="26601" x="6819900" y="2116138"/>
          <p14:tracePt t="26683" x="6819900" y="2106613"/>
          <p14:tracePt t="26729" x="6810375" y="2106613"/>
          <p14:tracePt t="26739" x="6800850" y="2106613"/>
          <p14:tracePt t="26744" x="6791325" y="2106613"/>
          <p14:tracePt t="26755" x="6773863" y="2106613"/>
          <p14:tracePt t="26762" x="6764338" y="2116138"/>
          <p14:tracePt t="26778" x="6754813" y="2125663"/>
          <p14:tracePt t="26786" x="6746875" y="2133600"/>
          <p14:tracePt t="26794" x="6737350" y="2133600"/>
          <p14:tracePt t="26811" x="6727825" y="2143125"/>
          <p14:tracePt t="26835" x="6718300" y="2152650"/>
          <p14:tracePt t="26851" x="6710363" y="2152650"/>
          <p14:tracePt t="26875" x="6700838" y="2160588"/>
          <p14:tracePt t="26885" x="6691313" y="2160588"/>
          <p14:tracePt t="26900" x="6681788" y="2160588"/>
          <p14:tracePt t="26915" x="6673850" y="2160588"/>
          <p14:tracePt t="26926" x="6654800" y="2170113"/>
          <p14:tracePt t="26931" x="6645275" y="2170113"/>
          <p14:tracePt t="26944" x="6627813" y="2170113"/>
          <p14:tracePt t="26951" x="6610350" y="2170113"/>
          <p14:tracePt t="26961" x="6591300" y="2170113"/>
          <p14:tracePt t="26966" x="6573838" y="2170113"/>
          <p14:tracePt t="26976" x="6554788" y="2170113"/>
          <p14:tracePt t="26982" x="6537325" y="2170113"/>
          <p14:tracePt t="26994" x="6518275" y="2170113"/>
          <p14:tracePt t="27002" x="6500813" y="2170113"/>
          <p14:tracePt t="27010" x="6481763" y="2170113"/>
          <p14:tracePt t="27020" x="6472238" y="2170113"/>
          <p14:tracePt t="27030" x="6454775" y="2170113"/>
          <p14:tracePt t="27040" x="6435725" y="2170113"/>
          <p14:tracePt t="27048" x="6399213" y="2170113"/>
          <p14:tracePt t="27059" x="6381750" y="2170113"/>
          <p14:tracePt t="27069" x="6362700" y="2170113"/>
          <p14:tracePt t="27083" x="6326188" y="2170113"/>
          <p14:tracePt t="27097" x="6308725" y="2170113"/>
          <p14:tracePt t="27107" x="6262688" y="2189163"/>
          <p14:tracePt t="27120" x="6218238" y="2206625"/>
          <p14:tracePt t="27130" x="6208713" y="2216150"/>
          <p14:tracePt t="27294" x="6181725" y="2233613"/>
          <p14:tracePt t="27305" x="6162675" y="2233613"/>
          <p14:tracePt t="27313" x="5697538" y="2289175"/>
          <p14:tracePt t="27320" x="5670550" y="2289175"/>
          <p14:tracePt t="27330" x="5661025" y="2289175"/>
          <p14:tracePt t="27344" x="5653088" y="2289175"/>
          <p14:tracePt t="27354" x="5643563" y="2289175"/>
          <p14:tracePt t="27362" x="5634038" y="2298700"/>
          <p14:tracePt t="27378" x="5624513" y="2298700"/>
          <p14:tracePt t="27386" x="5616575" y="2306638"/>
          <p14:tracePt t="27394" x="5607050" y="2306638"/>
          <p14:tracePt t="27407" x="5607050" y="2316163"/>
          <p14:tracePt t="27414" x="5597525" y="2316163"/>
          <p14:tracePt t="27423" x="5597525" y="2325688"/>
          <p14:tracePt t="27430" x="5588000" y="2325688"/>
          <p14:tracePt t="27442" x="5580063" y="2343150"/>
          <p14:tracePt t="27451" x="5561013" y="2352675"/>
          <p14:tracePt t="27460" x="5551488" y="2371725"/>
          <p14:tracePt t="27472" x="5543550" y="2379663"/>
          <p14:tracePt t="27481" x="5543550" y="2389188"/>
          <p14:tracePt t="27487" x="5543550" y="2398713"/>
          <p14:tracePt t="27495" x="5543550" y="2408238"/>
          <p14:tracePt t="27524" x="5543550" y="2416175"/>
          <p14:tracePt t="27531" x="5543550" y="2425700"/>
          <p14:tracePt t="27541" x="5543550" y="2435225"/>
          <p14:tracePt t="27547" x="5543550" y="2444750"/>
          <p14:tracePt t="27555" x="5543550" y="2452688"/>
          <p14:tracePt t="27563" x="5543550" y="2471738"/>
          <p14:tracePt t="27579" x="5543550" y="2489200"/>
          <p14:tracePt t="27587" x="5543550" y="2498725"/>
          <p14:tracePt t="27595" x="5551488" y="2508250"/>
          <p14:tracePt t="27605" x="5561013" y="2517775"/>
          <p14:tracePt t="27615" x="5580063" y="2525713"/>
          <p14:tracePt t="27625" x="5588000" y="2535238"/>
          <p14:tracePt t="27631" x="5607050" y="2535238"/>
          <p14:tracePt t="27641" x="5634038" y="2544763"/>
          <p14:tracePt t="27649" x="5653088" y="2544763"/>
          <p14:tracePt t="27658" x="5680075" y="2554288"/>
          <p14:tracePt t="27664" x="5697538" y="2554288"/>
          <p14:tracePt t="27673" x="5753100" y="2554288"/>
          <p14:tracePt t="27680" x="5780088" y="2562225"/>
          <p14:tracePt t="27689" x="5816600" y="2562225"/>
          <p14:tracePt t="27697" x="5853113" y="2562225"/>
          <p14:tracePt t="27705" x="5899150" y="2562225"/>
          <p14:tracePt t="27713" x="5935663" y="2562225"/>
          <p14:tracePt t="27727" x="5962650" y="2562225"/>
          <p14:tracePt t="27736" x="6016625" y="2562225"/>
          <p14:tracePt t="27745" x="6035675" y="2562225"/>
          <p14:tracePt t="27752" x="6043613" y="2562225"/>
          <p14:tracePt t="27761" x="6072188" y="2562225"/>
          <p14:tracePt t="27770" x="6089650" y="2562225"/>
          <p14:tracePt t="27776" x="6108700" y="2562225"/>
          <p14:tracePt t="27789" x="6126163" y="2562225"/>
          <p14:tracePt t="27797" x="6145213" y="2562225"/>
          <p14:tracePt t="27807" x="6153150" y="2562225"/>
          <p14:tracePt t="27819" x="6189663" y="2562225"/>
          <p14:tracePt t="27832" x="6208713" y="2562225"/>
          <p14:tracePt t="27841" x="6235700" y="2571750"/>
          <p14:tracePt t="27849" x="6291263" y="2581275"/>
          <p14:tracePt t="27858" x="6308725" y="2581275"/>
          <p14:tracePt t="27874" x="6335713" y="2589213"/>
          <p14:tracePt t="27880" x="6391275" y="2589213"/>
          <p14:tracePt t="27923" x="6481763" y="2589213"/>
          <p14:tracePt t="27963" x="6518275" y="2589213"/>
          <p14:tracePt t="27972" x="6691313" y="2589213"/>
          <p14:tracePt t="27984" x="6754813" y="2535238"/>
          <p14:tracePt t="27996" x="6773863" y="2508250"/>
          <p14:tracePt t="28062" x="6783388" y="2471738"/>
          <p14:tracePt t="28070" x="6791325" y="2416175"/>
          <p14:tracePt t="28137" x="6791325" y="1951038"/>
          <p14:tracePt t="28213" x="6764338" y="1841500"/>
          <p14:tracePt t="28214" x="6746875" y="1760538"/>
          <p14:tracePt t="28224" x="6673850" y="1641475"/>
          <p14:tracePt t="28237" x="6673850" y="1631950"/>
          <p14:tracePt t="28263" x="6664325" y="1631950"/>
          <p14:tracePt t="28275" x="6654800" y="1631950"/>
          <p14:tracePt t="28287" x="6654800" y="1624013"/>
          <p14:tracePt t="28298" x="6654800" y="1614488"/>
          <p14:tracePt t="28326" x="6645275" y="1604963"/>
          <p14:tracePt t="28339" x="6645275" y="1595438"/>
          <p14:tracePt t="28423" x="6637338" y="1595438"/>
          <p14:tracePt t="28463" x="6627813" y="1595438"/>
          <p14:tracePt t="28491" x="6627813" y="1614488"/>
          <p14:tracePt t="28498" x="6618288" y="1641475"/>
          <p14:tracePt t="28504" x="6618288" y="1660525"/>
          <p14:tracePt t="28516" x="6618288" y="1668463"/>
          <p14:tracePt t="28532" x="6618288" y="1677988"/>
          <p14:tracePt t="28542" x="6618288" y="1687513"/>
          <p14:tracePt t="28555" x="6618288" y="1704975"/>
          <p14:tracePt t="28564" x="6618288" y="1714500"/>
          <p14:tracePt t="28607" x="6618288" y="1741488"/>
          <p14:tracePt t="28617" x="6627813" y="1741488"/>
          <p14:tracePt t="28627" x="6637338" y="1768475"/>
          <p14:tracePt t="28637" x="6637338" y="1778000"/>
          <p14:tracePt t="28666" x="6645275" y="1778000"/>
          <p14:tracePt t="28764" x="6645275" y="1787525"/>
          <p14:tracePt t="28792" x="6645275" y="1797050"/>
          <p14:tracePt t="28830" x="6645275" y="1804988"/>
          <p14:tracePt t="28857" x="6645275" y="1814513"/>
          <p14:tracePt t="28954" x="6645275" y="1824038"/>
          <p14:tracePt t="28962" x="6645275" y="1833563"/>
          <p14:tracePt t="28980" x="6673850" y="1887538"/>
          <p14:tracePt t="29002" x="6681788" y="1887538"/>
          <p14:tracePt t="29040" x="6691313" y="1887538"/>
          <p14:tracePt t="29050" x="6700838" y="1887538"/>
          <p14:tracePt t="29264" x="6710363" y="1887538"/>
          <p14:tracePt t="29274" x="6746875" y="1887538"/>
          <p14:tracePt t="29285" x="6754813" y="1887538"/>
          <p14:tracePt t="29299" x="6764338" y="1887538"/>
          <p14:tracePt t="29362" x="6773863" y="1887538"/>
          <p14:tracePt t="29370" x="6783388" y="1887538"/>
          <p14:tracePt t="29380" x="6791325" y="1897063"/>
          <p14:tracePt t="29389" x="6800850" y="1906588"/>
          <p14:tracePt t="29400" x="6810375" y="1914525"/>
          <p14:tracePt t="29412" x="6837363" y="1933575"/>
          <p14:tracePt t="29421" x="6846888" y="1943100"/>
          <p14:tracePt t="29439" x="6856413" y="1943100"/>
          <p14:tracePt t="29451" x="6856413" y="1951038"/>
          <p14:tracePt t="29670" x="6864350" y="1951038"/>
          <p14:tracePt t="31143" x="6856413" y="1951038"/>
          <p14:tracePt t="31159" x="6846888" y="1951038"/>
          <p14:tracePt t="31169" x="6837363" y="1951038"/>
          <p14:tracePt t="31225" x="6827838" y="1951038"/>
          <p14:tracePt t="31243" x="6773863" y="1951038"/>
          <p14:tracePt t="31292" x="6764338" y="1951038"/>
          <p14:tracePt t="31379" x="6754813" y="1951038"/>
          <p14:tracePt t="31393" x="6754813" y="1960563"/>
          <p14:tracePt t="31401" x="6746875" y="1970088"/>
          <p14:tracePt t="31433" x="6737350" y="1970088"/>
          <p14:tracePt t="31471" x="6737350" y="1979613"/>
          <p14:tracePt t="31509" x="6727825" y="1987550"/>
          <p14:tracePt t="31526" x="6710363" y="2024063"/>
          <p14:tracePt t="31756" x="6700838" y="2070100"/>
          <p14:tracePt t="31762" x="6691313" y="2089150"/>
          <p14:tracePt t="31772" x="6391275" y="2262188"/>
          <p14:tracePt t="31781" x="6381750" y="2270125"/>
          <p14:tracePt t="31792" x="6381750" y="2279650"/>
          <p14:tracePt t="31798" x="6381750" y="2289175"/>
          <p14:tracePt t="31816" x="6381750" y="2298700"/>
          <p14:tracePt t="31824" x="6372225" y="2298700"/>
          <p14:tracePt t="31851" x="6372225" y="2306638"/>
          <p14:tracePt t="31860" x="6362700" y="2306638"/>
          <p14:tracePt t="31870" x="6362700" y="2316163"/>
          <p14:tracePt t="31894" x="6354763" y="2316163"/>
          <p14:tracePt t="31905" x="6354763" y="2325688"/>
          <p14:tracePt t="31912" x="6345238" y="2325688"/>
          <p14:tracePt t="32000" x="6335713" y="2325688"/>
          <p14:tracePt t="32127" x="6326188" y="2325688"/>
          <p14:tracePt t="32173" x="6326188" y="2316163"/>
          <p14:tracePt t="32187" x="6318250" y="2316163"/>
          <p14:tracePt t="32197" x="6318250" y="2306638"/>
          <p14:tracePt t="32215" x="6299200" y="2298700"/>
          <p14:tracePt t="32231" x="6291263" y="2298700"/>
          <p14:tracePt t="32240" x="6262688" y="2298700"/>
          <p14:tracePt t="32246" x="6245225" y="2298700"/>
          <p14:tracePt t="32257" x="6226175" y="2279650"/>
          <p14:tracePt t="32268" x="6218238" y="2279650"/>
          <p14:tracePt t="32276" x="6189663" y="2279650"/>
          <p14:tracePt t="32282" x="6172200" y="2279650"/>
          <p14:tracePt t="32292" x="6145213" y="2279650"/>
          <p14:tracePt t="32298" x="6126163" y="2279650"/>
          <p14:tracePt t="32306" x="6108700" y="2279650"/>
          <p14:tracePt t="32314" x="6072188" y="2279650"/>
          <p14:tracePt t="32323" x="6043613" y="2279650"/>
          <p14:tracePt t="32330" x="6026150" y="2279650"/>
          <p14:tracePt t="32339" x="6007100" y="2279650"/>
          <p14:tracePt t="32346" x="5989638" y="2289175"/>
          <p14:tracePt t="32354" x="5980113" y="2289175"/>
          <p14:tracePt t="32364" x="5962650" y="2289175"/>
          <p14:tracePt t="32374" x="5953125" y="2289175"/>
          <p14:tracePt t="32380" x="5943600" y="2289175"/>
          <p14:tracePt t="32390" x="5935663" y="2298700"/>
          <p14:tracePt t="32404" x="5926138" y="2306638"/>
          <p14:tracePt t="32412" x="5916613" y="2306638"/>
          <p14:tracePt t="32420" x="5907088" y="2316163"/>
          <p14:tracePt t="32439" x="5899150" y="2325688"/>
          <p14:tracePt t="32451" x="5899150" y="2335213"/>
          <p14:tracePt t="32470" x="5889625" y="2343150"/>
          <p14:tracePt t="32481" x="5889625" y="2352675"/>
          <p14:tracePt t="32490" x="5889625" y="2362200"/>
          <p14:tracePt t="32497" x="5889625" y="2371725"/>
          <p14:tracePt t="32504" x="5889625" y="2389188"/>
          <p14:tracePt t="32512" x="5889625" y="2398713"/>
          <p14:tracePt t="32520" x="5889625" y="2408238"/>
          <p14:tracePt t="32528" x="5889625" y="2416175"/>
          <p14:tracePt t="32536" x="5889625" y="2425700"/>
          <p14:tracePt t="32544" x="5889625" y="2444750"/>
          <p14:tracePt t="32552" x="5889625" y="2452688"/>
          <p14:tracePt t="32560" x="5889625" y="2462213"/>
          <p14:tracePt t="32568" x="5889625" y="2471738"/>
          <p14:tracePt t="32576" x="5889625" y="2481263"/>
          <p14:tracePt t="32584" x="5899150" y="2489200"/>
          <p14:tracePt t="32595" x="5899150" y="2508250"/>
          <p14:tracePt t="32609" x="5907088" y="2517775"/>
          <p14:tracePt t="32612" x="5916613" y="2525713"/>
          <p14:tracePt t="32628" x="5926138" y="2535238"/>
          <p14:tracePt t="32639" x="5935663" y="2535238"/>
          <p14:tracePt t="32644" x="5935663" y="2544763"/>
          <p14:tracePt t="32662" x="5943600" y="2554288"/>
          <p14:tracePt t="32670" x="5953125" y="2554288"/>
          <p14:tracePt t="32682" x="5962650" y="2554288"/>
          <p14:tracePt t="32691" x="5980113" y="2554288"/>
          <p14:tracePt t="32701" x="5989638" y="2562225"/>
          <p14:tracePt t="32712" x="5999163" y="2562225"/>
          <p14:tracePt t="32727" x="6007100" y="2562225"/>
          <p14:tracePt t="32736" x="6016625" y="2562225"/>
          <p14:tracePt t="32747" x="6035675" y="2562225"/>
          <p14:tracePt t="32757" x="6053138" y="2562225"/>
          <p14:tracePt t="32766" x="6062663" y="2562225"/>
          <p14:tracePt t="32776" x="6089650" y="2562225"/>
          <p14:tracePt t="32792" x="6108700" y="2571750"/>
          <p14:tracePt t="32794" x="6126163" y="2571750"/>
          <p14:tracePt t="32812" x="6135688" y="2581275"/>
          <p14:tracePt t="32820" x="6153150" y="2581275"/>
          <p14:tracePt t="32830" x="6162675" y="2581275"/>
          <p14:tracePt t="32839" x="6181725" y="2589213"/>
          <p14:tracePt t="32846" x="6189663" y="2589213"/>
          <p14:tracePt t="32857" x="6199188" y="2598738"/>
          <p14:tracePt t="32878" x="6208713" y="2598738"/>
          <p14:tracePt t="32885" x="6218238" y="2598738"/>
          <p14:tracePt t="32897" x="6226175" y="2598738"/>
          <p14:tracePt t="32906" x="6235700" y="2598738"/>
          <p14:tracePt t="32915" x="6245225" y="2598738"/>
          <p14:tracePt t="32929" x="6254750" y="2598738"/>
          <p14:tracePt t="32957" x="6254750" y="2608263"/>
          <p14:tracePt t="32965" x="6262688" y="2608263"/>
          <p14:tracePt t="32975" x="6272213" y="2608263"/>
          <p14:tracePt t="32981" x="6281738" y="2608263"/>
          <p14:tracePt t="32993" x="6281738" y="2617788"/>
          <p14:tracePt t="32997" x="6299200" y="2617788"/>
          <p14:tracePt t="33004" x="6308725" y="2625725"/>
          <p14:tracePt t="33012" x="6318250" y="2625725"/>
          <p14:tracePt t="33030" x="6326188" y="2635250"/>
          <p14:tracePt t="33072" x="6335713" y="2635250"/>
          <p14:tracePt t="33092" x="6345238" y="2644775"/>
          <p14:tracePt t="33112" x="6354763" y="2644775"/>
          <p14:tracePt t="33175" x="6362700" y="2644775"/>
          <p14:tracePt t="33183" x="6362700" y="2654300"/>
          <p14:tracePt t="33206" x="6372225" y="2654300"/>
          <p14:tracePt t="33212" x="6381750" y="2654300"/>
          <p14:tracePt t="33230" x="6391275" y="2654300"/>
          <p14:tracePt t="33246" x="6399213" y="2654300"/>
          <p14:tracePt t="33355" x="6408738" y="2654300"/>
          <p14:tracePt t="33365" x="6408738" y="2662238"/>
          <p14:tracePt t="33376" x="6418263" y="2662238"/>
          <p14:tracePt t="33401" x="6427788" y="2662238"/>
          <p14:tracePt t="33435" x="6435725" y="2671763"/>
          <p14:tracePt t="33444" x="6445250" y="2671763"/>
          <p14:tracePt t="33464" x="6454775" y="2671763"/>
          <p14:tracePt t="33478" x="6464300" y="2681288"/>
          <p14:tracePt t="33519" x="6472238" y="2681288"/>
          <p14:tracePt t="33561" x="6472238" y="2690813"/>
          <p14:tracePt t="34172" x="6472238" y="2698750"/>
          <p14:tracePt t="36240" x="6472238" y="2690813"/>
          <p14:tracePt t="36243" x="6472238" y="2681288"/>
          <p14:tracePt t="36663" x="6472238" y="2671763"/>
          <p14:tracePt t="36809" x="6454775" y="2671763"/>
          <p14:tracePt t="36813" x="6427788" y="2662238"/>
          <p14:tracePt t="36825" x="5980113" y="2625725"/>
          <p14:tracePt t="36926" x="5989638" y="2625725"/>
          <p14:tracePt t="36934" x="5999163" y="2625725"/>
          <p14:tracePt t="36949" x="6007100" y="2635250"/>
          <p14:tracePt t="36954" x="6026150" y="2644775"/>
          <p14:tracePt t="36962" x="6035675" y="2644775"/>
          <p14:tracePt t="36970" x="6043613" y="2654300"/>
          <p14:tracePt t="36978" x="6053138" y="2662238"/>
          <p14:tracePt t="36986" x="6072188" y="2662238"/>
          <p14:tracePt t="36994" x="6080125" y="2662238"/>
          <p14:tracePt t="37002" x="6089650" y="2662238"/>
          <p14:tracePt t="37012" x="6108700" y="2662238"/>
          <p14:tracePt t="37024" x="6126163" y="2681288"/>
          <p14:tracePt t="37030" x="6153150" y="2681288"/>
          <p14:tracePt t="37042" x="6172200" y="2690813"/>
          <p14:tracePt t="37052" x="6226175" y="2690813"/>
          <p14:tracePt t="37059" x="6272213" y="2698750"/>
          <p14:tracePt t="37068" x="6299200" y="2698750"/>
          <p14:tracePt t="37078" x="6354763" y="2698750"/>
          <p14:tracePt t="37089" x="6391275" y="2698750"/>
          <p14:tracePt t="37096" x="6435725" y="2698750"/>
          <p14:tracePt t="37106" x="6472238" y="2698750"/>
          <p14:tracePt t="37114" x="6518275" y="2698750"/>
          <p14:tracePt t="37132" x="6654800" y="2698750"/>
          <p14:tracePt t="37141" x="6718300" y="2698750"/>
          <p14:tracePt t="37150" x="6846888" y="2698750"/>
          <p14:tracePt t="37162" x="6919913" y="2690813"/>
          <p14:tracePt t="37310" x="6964363" y="2681288"/>
          <p14:tracePt t="37316" x="7092950" y="2671763"/>
          <p14:tracePt t="37324" x="8878888" y="2343150"/>
          <p14:tracePt t="37332" x="8888413" y="2343150"/>
          <p14:tracePt t="37341" x="8907463" y="2335213"/>
          <p14:tracePt t="37351" x="8915400" y="2335213"/>
          <p14:tracePt t="37365" x="8915400" y="2325688"/>
          <p14:tracePt t="37376" x="8924925" y="2316163"/>
          <p14:tracePt t="37383" x="8934450" y="2298700"/>
          <p14:tracePt t="37395" x="8943975" y="2289175"/>
          <p14:tracePt t="37401" x="8951913" y="2279650"/>
          <p14:tracePt t="37411" x="8970963" y="2270125"/>
          <p14:tracePt t="37419" x="8980488" y="2252663"/>
          <p14:tracePt t="37434" x="8988425" y="2243138"/>
          <p14:tracePt t="37451" x="8997950" y="2233613"/>
          <p14:tracePt t="37458" x="9007475" y="2225675"/>
          <p14:tracePt t="37466" x="9017000" y="2216150"/>
          <p14:tracePt t="37474" x="9024938" y="2206625"/>
          <p14:tracePt t="37482" x="9034463" y="2189163"/>
          <p14:tracePt t="37491" x="9053513" y="2170113"/>
          <p14:tracePt t="37498" x="9061450" y="2160588"/>
          <p14:tracePt t="37506" x="9070975" y="2160588"/>
          <p14:tracePt t="37514" x="9080500" y="2152650"/>
          <p14:tracePt t="37539" x="9080500" y="2143125"/>
          <p14:tracePt t="37546" x="9080500" y="2133600"/>
          <p14:tracePt t="37562" x="9070975" y="2125663"/>
          <p14:tracePt t="37571" x="9053513" y="2116138"/>
          <p14:tracePt t="37579" x="9024938" y="2106613"/>
          <p14:tracePt t="37586" x="8961438" y="2097088"/>
          <p14:tracePt t="37594" x="8907463" y="2097088"/>
          <p14:tracePt t="37602" x="8834438" y="2089150"/>
          <p14:tracePt t="37614" x="8688388" y="2070100"/>
          <p14:tracePt t="37624" x="8559800" y="2070100"/>
          <p14:tracePt t="37632" x="8469313" y="2070100"/>
          <p14:tracePt t="37641" x="8286750" y="2070100"/>
          <p14:tracePt t="37648" x="8086725" y="2070100"/>
          <p14:tracePt t="37656" x="7940675" y="2070100"/>
          <p14:tracePt t="37664" x="7813675" y="2070100"/>
          <p14:tracePt t="37673" x="7721600" y="2070100"/>
          <p14:tracePt t="37684" x="7594600" y="2070100"/>
          <p14:tracePt t="37694" x="7502525" y="2070100"/>
          <p14:tracePt t="37708" x="7475538" y="2070100"/>
          <p14:tracePt t="37719" x="7348538" y="2070100"/>
          <p14:tracePt t="37747" x="7319963" y="2070100"/>
          <p14:tracePt t="37804" x="7183438" y="2070100"/>
          <p14:tracePt t="37812" x="6964363" y="2070100"/>
          <p14:tracePt t="37872" x="6153150" y="2070100"/>
          <p14:tracePt t="37889" x="6126163" y="2070100"/>
          <p14:tracePt t="37989" x="5862638" y="2070100"/>
          <p14:tracePt t="37996" x="5853113" y="2070100"/>
          <p14:tracePt t="38002" x="5414963" y="2079625"/>
          <p14:tracePt t="38010" x="5397500" y="2079625"/>
          <p14:tracePt t="38018" x="5387975" y="2079625"/>
          <p14:tracePt t="38026" x="5368925" y="2089150"/>
          <p14:tracePt t="38034" x="5360988" y="2089150"/>
          <p14:tracePt t="38050" x="5351463" y="2089150"/>
          <p14:tracePt t="38058" x="5341938" y="2097088"/>
          <p14:tracePt t="38066" x="5334000" y="2097088"/>
          <p14:tracePt t="38074" x="5324475" y="2097088"/>
          <p14:tracePt t="38084" x="5314950" y="2097088"/>
          <p14:tracePt t="38094" x="5305425" y="2097088"/>
          <p14:tracePt t="38110" x="5297488" y="2097088"/>
          <p14:tracePt t="38118" x="5287963" y="2097088"/>
          <p14:tracePt t="38353" x="5287963" y="2106613"/>
          <p14:tracePt t="38376" x="5278438" y="2106613"/>
          <p14:tracePt t="38396" x="5278438" y="2116138"/>
          <p14:tracePt t="38412" x="5278438" y="2125663"/>
          <p14:tracePt t="38420" x="5278438" y="2133600"/>
          <p14:tracePt t="38428" x="5278438" y="2143125"/>
          <p14:tracePt t="38436" x="5278438" y="2152650"/>
          <p14:tracePt t="38444" x="5278438" y="2160588"/>
          <p14:tracePt t="38456" x="5278438" y="2170113"/>
          <p14:tracePt t="38460" x="5278438" y="2189163"/>
          <p14:tracePt t="38468" x="5278438" y="2197100"/>
          <p14:tracePt t="38476" x="5278438" y="2216150"/>
          <p14:tracePt t="38484" x="5278438" y="2233613"/>
          <p14:tracePt t="38502" x="5278438" y="2252663"/>
          <p14:tracePt t="38512" x="5287963" y="2270125"/>
          <p14:tracePt t="38520" x="5297488" y="2279650"/>
          <p14:tracePt t="38528" x="5297488" y="2289175"/>
          <p14:tracePt t="38536" x="5305425" y="2298700"/>
          <p14:tracePt t="38546" x="5314950" y="2306638"/>
          <p14:tracePt t="38557" x="5314950" y="2316163"/>
          <p14:tracePt t="38566" x="5324475" y="2316163"/>
          <p14:tracePt t="38576" x="5341938" y="2343150"/>
          <p14:tracePt t="38586" x="5360988" y="2352675"/>
          <p14:tracePt t="38594" x="5368925" y="2362200"/>
          <p14:tracePt t="38602" x="5378450" y="2371725"/>
          <p14:tracePt t="38610" x="5387975" y="2389188"/>
          <p14:tracePt t="38619" x="5397500" y="2389188"/>
          <p14:tracePt t="38626" x="5405438" y="2398713"/>
          <p14:tracePt t="38634" x="5405438" y="2408238"/>
          <p14:tracePt t="38651" x="5414963" y="2408238"/>
          <p14:tracePt t="38658" x="5414963" y="2416175"/>
          <p14:tracePt t="38674" x="5414963" y="2425700"/>
          <p14:tracePt t="38682" x="5424488" y="2435225"/>
          <p14:tracePt t="38693" x="5434013" y="2444750"/>
          <p14:tracePt t="38698" x="5451475" y="2452688"/>
          <p14:tracePt t="38706" x="5461000" y="2462213"/>
          <p14:tracePt t="38714" x="5478463" y="2481263"/>
          <p14:tracePt t="38724" x="5497513" y="2489200"/>
          <p14:tracePt t="38730" x="5514975" y="2498725"/>
          <p14:tracePt t="38740" x="5534025" y="2517775"/>
          <p14:tracePt t="38746" x="5588000" y="2535238"/>
          <p14:tracePt t="38756" x="5607050" y="2535238"/>
          <p14:tracePt t="38763" x="5643563" y="2554288"/>
          <p14:tracePt t="38772" x="5680075" y="2562225"/>
          <p14:tracePt t="38781" x="5724525" y="2571750"/>
          <p14:tracePt t="38791" x="5761038" y="2571750"/>
          <p14:tracePt t="38800" x="5789613" y="2571750"/>
          <p14:tracePt t="38806" x="5826125" y="2581275"/>
          <p14:tracePt t="38814" x="5843588" y="2581275"/>
          <p14:tracePt t="38824" x="5862638" y="2581275"/>
          <p14:tracePt t="38830" x="5862638" y="2589213"/>
          <p14:tracePt t="38839" x="5870575" y="2589213"/>
          <p14:tracePt t="38846" x="5880100" y="2589213"/>
          <p14:tracePt t="38874" x="5880100" y="2598738"/>
          <p14:tracePt t="38890" x="5889625" y="2598738"/>
          <p14:tracePt t="38912" x="5899150" y="2598738"/>
          <p14:tracePt t="38920" x="5907088" y="2598738"/>
          <p14:tracePt t="38928" x="5926138" y="2598738"/>
          <p14:tracePt t="38944" x="5943600" y="2598738"/>
          <p14:tracePt t="38952" x="5962650" y="2581275"/>
          <p14:tracePt t="38986" x="5980113" y="2581275"/>
          <p14:tracePt t="39024" x="5989638" y="2581275"/>
          <p14:tracePt t="39040" x="5989638" y="2708275"/>
          <p14:tracePt t="39306" x="6007100" y="2690813"/>
          <p14:tracePt t="39314" x="6026150" y="2681288"/>
          <p14:tracePt t="39323" x="6043613" y="2662238"/>
          <p14:tracePt t="39333" x="6053138" y="2654300"/>
          <p14:tracePt t="39341" x="6062663" y="2644775"/>
          <p14:tracePt t="39346" x="6062663" y="2635250"/>
          <p14:tracePt t="39354" x="6072188" y="2625725"/>
          <p14:tracePt t="39362" x="6080125" y="2625725"/>
          <p14:tracePt t="39371" x="6089650" y="2625725"/>
          <p14:tracePt t="39391" x="6089650" y="2617788"/>
          <p14:tracePt t="39406" x="6089650" y="2608263"/>
          <p14:tracePt t="39441" x="6089650" y="2598738"/>
          <p14:tracePt t="39464" x="6089650" y="2589213"/>
          <p14:tracePt t="39481" x="6089650" y="2581275"/>
          <p14:tracePt t="39682" x="6089650" y="2589213"/>
          <p14:tracePt t="39696" x="6099175" y="2589213"/>
          <p14:tracePt t="39721" x="6099175" y="2598738"/>
          <p14:tracePt t="39754" x="6099175" y="2608263"/>
          <p14:tracePt t="39770" x="6089650" y="2608263"/>
          <p14:tracePt t="39786" x="6080125" y="2617788"/>
          <p14:tracePt t="39795" x="6072188" y="2617788"/>
          <p14:tracePt t="39802" x="6072188" y="2625725"/>
          <p14:tracePt t="39839" x="6072188" y="2635250"/>
          <p14:tracePt t="40012" x="6072188" y="2644775"/>
          <p14:tracePt t="40034" x="6072188" y="2654300"/>
          <p14:tracePt t="40076" x="6072188" y="2662238"/>
          <p14:tracePt t="40302" x="6080125" y="2662238"/>
          <p14:tracePt t="40320" x="6089650" y="2662238"/>
          <p14:tracePt t="40336" x="6099175" y="2662238"/>
          <p14:tracePt t="40344" x="6108700" y="2662238"/>
          <p14:tracePt t="40354" x="6116638" y="2662238"/>
          <p14:tracePt t="40360" x="6126163" y="2662238"/>
          <p14:tracePt t="40370" x="6135688" y="2662238"/>
          <p14:tracePt t="40376" x="6145213" y="2662238"/>
          <p14:tracePt t="40387" x="6153150" y="2662238"/>
          <p14:tracePt t="40399" x="6162675" y="2662238"/>
          <p14:tracePt t="40418" x="6172200" y="2662238"/>
          <p14:tracePt t="40454" x="6181725" y="2662238"/>
          <p14:tracePt t="40462" x="6189663" y="2654300"/>
          <p14:tracePt t="40470" x="6199188" y="2654300"/>
          <p14:tracePt t="40489" x="6208713" y="2654300"/>
          <p14:tracePt t="40502" x="6218238" y="2654300"/>
          <p14:tracePt t="40551" x="6226175" y="2654300"/>
          <p14:tracePt t="44797" x="6208713" y="2654300"/>
          <p14:tracePt t="44806" x="6116638" y="2654300"/>
          <p14:tracePt t="44810" x="6026150" y="2654300"/>
          <p14:tracePt t="44820" x="5899150" y="2654300"/>
          <p14:tracePt t="44826" x="5807075" y="2654300"/>
          <p14:tracePt t="44836" x="5770563" y="2654300"/>
          <p14:tracePt t="44844" x="5734050" y="2654300"/>
          <p14:tracePt t="44860" x="5734050" y="2644775"/>
          <p14:tracePt t="44875" x="5743575" y="2635250"/>
          <p14:tracePt t="44876" x="5780088" y="2608263"/>
          <p14:tracePt t="44884" x="5907088" y="2544763"/>
          <p14:tracePt t="44892" x="5989638" y="2517775"/>
          <p14:tracePt t="44901" x="6099175" y="2508250"/>
          <p14:tracePt t="44908" x="6172200" y="2489200"/>
          <p14:tracePt t="44917" x="6208713" y="2489200"/>
          <p14:tracePt t="44932" x="6208713" y="2517775"/>
          <p14:tracePt t="44941" x="6189663" y="2544763"/>
          <p14:tracePt t="44948" x="6153150" y="2617788"/>
          <p14:tracePt t="44957" x="6099175" y="2754313"/>
          <p14:tracePt t="45238" x="6099175" y="2771775"/>
          <p14:tracePt t="45248" x="6099175" y="2808288"/>
          <p14:tracePt t="45255" x="6099175" y="2854325"/>
          <p14:tracePt t="45343" x="6218238" y="2790825"/>
          <p14:tracePt t="45351" x="6281738" y="2735263"/>
          <p14:tracePt t="45358" x="6308725" y="2690813"/>
          <p14:tracePt t="45366" x="6299200" y="2690813"/>
          <p14:tracePt t="45376" x="6262688" y="2698750"/>
          <p14:tracePt t="45392" x="6208713" y="2727325"/>
          <p14:tracePt t="45401" x="6135688" y="2735263"/>
          <p14:tracePt t="45406" x="6035675" y="2754313"/>
          <p14:tracePt t="45416" x="5980113" y="2763838"/>
          <p14:tracePt t="45467" x="5943600" y="2763838"/>
          <p14:tracePt t="45487" x="5926138" y="2763838"/>
          <p14:tracePt t="45765" x="5907088" y="2763838"/>
          <p14:tracePt t="45770" x="5889625" y="2763838"/>
          <p14:tracePt t="45779" x="5862638" y="2763838"/>
          <p14:tracePt t="45786" x="5816600" y="2763838"/>
          <p14:tracePt t="45794" x="5797550" y="2763838"/>
          <p14:tracePt t="45804" x="5780088" y="2763838"/>
          <p14:tracePt t="45890" x="5770563" y="2763838"/>
          <p14:tracePt t="45898" x="5761038" y="2763838"/>
          <p14:tracePt t="45906" x="5743575" y="2763838"/>
          <p14:tracePt t="45914" x="5724525" y="2763838"/>
          <p14:tracePt t="45924" x="5697538" y="2763838"/>
          <p14:tracePt t="45930" x="5653088" y="2763838"/>
          <p14:tracePt t="45940" x="5624513" y="2771775"/>
          <p14:tracePt t="45947" x="5588000" y="2781300"/>
          <p14:tracePt t="45954" x="5551488" y="2808288"/>
          <p14:tracePt t="45962" x="5534025" y="2817813"/>
          <p14:tracePt t="45971" x="5507038" y="2827338"/>
          <p14:tracePt t="45979" x="5487988" y="2827338"/>
          <p14:tracePt t="45987" x="5478463" y="2836863"/>
          <p14:tracePt t="45994" x="5470525" y="2836863"/>
          <p14:tracePt t="46012" x="5461000" y="2836863"/>
          <p14:tracePt t="46068" x="5451475" y="2836863"/>
          <p14:tracePt t="46092" x="5441950" y="2836863"/>
          <p14:tracePt t="47969" x="5414963" y="2836863"/>
          <p14:tracePt t="47977" x="5341938" y="2836863"/>
          <p14:tracePt t="47985" x="5268913" y="2844800"/>
          <p14:tracePt t="47993" x="5178425" y="2854325"/>
          <p14:tracePt t="48001" x="5041900" y="2873375"/>
          <p14:tracePt t="48011" x="4932363" y="2900363"/>
          <p14:tracePt t="48016" x="4822825" y="2927350"/>
          <p14:tracePt t="48025" x="4686300" y="2946400"/>
          <p14:tracePt t="48032" x="4576763" y="2973388"/>
          <p14:tracePt t="48040" x="4503738" y="2982913"/>
          <p14:tracePt t="48049" x="4467225" y="2990850"/>
          <p14:tracePt t="48058" x="4448175" y="3000375"/>
          <p14:tracePt t="48064" x="4440238" y="3000375"/>
          <p14:tracePt t="48073" x="4430713" y="3009900"/>
          <p14:tracePt t="48090" x="4421188" y="3009900"/>
          <p14:tracePt t="48096" x="4421188" y="3017838"/>
          <p14:tracePt t="48107" x="4413250" y="3017838"/>
          <p14:tracePt t="48219" x="4413250" y="3027363"/>
          <p14:tracePt t="48476" x="4403725" y="3027363"/>
          <p14:tracePt t="48484" x="4394200" y="3027363"/>
          <p14:tracePt t="48492" x="4367213" y="3036888"/>
          <p14:tracePt t="48501" x="4348163" y="3046413"/>
          <p14:tracePt t="48508" x="4321175" y="3063875"/>
          <p14:tracePt t="48517" x="4294188" y="3073400"/>
          <p14:tracePt t="48525" x="4248150" y="3109913"/>
          <p14:tracePt t="48532" x="4202113" y="3136900"/>
          <p14:tracePt t="48540" x="4138613" y="3146425"/>
          <p14:tracePt t="48548" x="4075113" y="3173413"/>
          <p14:tracePt t="48557" x="4002088" y="3192463"/>
          <p14:tracePt t="48564" x="3938588" y="3219450"/>
          <p14:tracePt t="48574" x="3846513" y="3236913"/>
          <p14:tracePt t="48580" x="3783013" y="3246438"/>
          <p14:tracePt t="48590" x="3746500" y="3255963"/>
          <p14:tracePt t="48597" x="3702050" y="3265488"/>
          <p14:tracePt t="48605" x="3656013" y="3273425"/>
          <p14:tracePt t="48612" x="3629025" y="3292475"/>
          <p14:tracePt t="48621" x="3582988" y="3302000"/>
          <p14:tracePt t="48628" x="3563938" y="3309938"/>
          <p14:tracePt t="48636" x="3546475" y="3309938"/>
          <p14:tracePt t="48644" x="3536950" y="3328988"/>
          <p14:tracePt t="48652" x="3536950" y="3338513"/>
          <p14:tracePt t="48661" x="3536950" y="3346450"/>
          <p14:tracePt t="48668" x="3536950" y="3365500"/>
          <p14:tracePt t="48676" x="3536950" y="3382963"/>
          <p14:tracePt t="48684" x="3536950" y="3429000"/>
          <p14:tracePt t="48692" x="3536950" y="3482975"/>
          <p14:tracePt t="48702" x="3490913" y="3565525"/>
          <p14:tracePt t="49064" x="3473450" y="3529013"/>
          <p14:tracePt t="49072" x="3473450" y="3511550"/>
          <p14:tracePt t="49080" x="3473450" y="3492500"/>
          <p14:tracePt t="49089" x="3473450" y="3465513"/>
          <p14:tracePt t="49096" x="3473450" y="3455988"/>
          <p14:tracePt t="49104" x="3490913" y="3438525"/>
          <p14:tracePt t="49112" x="3500438" y="3438525"/>
          <p14:tracePt t="49120" x="3509963" y="3429000"/>
          <p14:tracePt t="49128" x="3527425" y="3429000"/>
          <p14:tracePt t="49137" x="3536950" y="3419475"/>
          <p14:tracePt t="49144" x="3546475" y="3419475"/>
          <p14:tracePt t="49153" x="3556000" y="3411538"/>
          <p14:tracePt t="49209" x="3536950" y="3411538"/>
          <p14:tracePt t="49217" x="3519488" y="3411538"/>
          <p14:tracePt t="49224" x="3500438" y="3402013"/>
          <p14:tracePt t="49232" x="3473450" y="3402013"/>
          <p14:tracePt t="49241" x="3455988" y="3402013"/>
          <p14:tracePt t="49249" x="3446463" y="3392488"/>
          <p14:tracePt t="49264" x="3436938" y="3392488"/>
          <p14:tracePt t="49282" x="3427413" y="3392488"/>
          <p14:tracePt t="49291" x="3419475" y="3392488"/>
          <p14:tracePt t="49299" x="3419475" y="3382963"/>
          <p14:tracePt t="49304" x="3409950" y="3382963"/>
          <p14:tracePt t="49371" x="3400425" y="3382963"/>
          <p14:tracePt t="49395" x="3390900" y="3382963"/>
          <p14:tracePt t="49501" x="3382963" y="3382963"/>
          <p14:tracePt t="49538" x="3373438" y="3382963"/>
          <p14:tracePt t="49554" x="3363913" y="3382963"/>
          <p14:tracePt t="49562" x="3354388" y="3382963"/>
          <p14:tracePt t="49571" x="3336925" y="3382963"/>
          <p14:tracePt t="49581" x="3327400" y="3382963"/>
          <p14:tracePt t="49587" x="3317875" y="3375025"/>
          <p14:tracePt t="49596" x="3300413" y="3375025"/>
          <p14:tracePt t="49602" x="3263900" y="3375025"/>
          <p14:tracePt t="49612" x="3236913" y="3375025"/>
          <p14:tracePt t="49618" x="3208338" y="3375025"/>
          <p14:tracePt t="49628" x="3181350" y="3375025"/>
          <p14:tracePt t="49636" x="3136900" y="3375025"/>
          <p14:tracePt t="49644" x="3117850" y="3375025"/>
          <p14:tracePt t="49652" x="3090863" y="3375025"/>
          <p14:tracePt t="49660" x="3063875" y="3392488"/>
          <p14:tracePt t="49670" x="3044825" y="3392488"/>
          <p14:tracePt t="49677" x="3027363" y="3392488"/>
          <p14:tracePt t="49686" x="3008313" y="3392488"/>
          <p14:tracePt t="49694" x="2998788" y="3392488"/>
          <p14:tracePt t="49701" x="2981325" y="3392488"/>
          <p14:tracePt t="49724" x="2962275" y="3392488"/>
          <p14:tracePt t="49732" x="2954338" y="3392488"/>
          <p14:tracePt t="49804" x="2944813" y="3392488"/>
          <p14:tracePt t="50417" x="2935288" y="3392488"/>
          <p14:tracePt t="50433" x="2925763" y="3382963"/>
          <p14:tracePt t="50441" x="2925763" y="3365500"/>
          <p14:tracePt t="50451" x="2917825" y="3346450"/>
          <p14:tracePt t="50458" x="2908300" y="3328988"/>
          <p14:tracePt t="50467" x="2898775" y="3309938"/>
          <p14:tracePt t="50476" x="2898775" y="3292475"/>
          <p14:tracePt t="50483" x="2889250" y="3273425"/>
          <p14:tracePt t="50491" x="2881313" y="3255963"/>
          <p14:tracePt t="50499" x="2871788" y="3246438"/>
          <p14:tracePt t="50505" x="2862263" y="3228975"/>
          <p14:tracePt t="50515" x="2852738" y="3209925"/>
          <p14:tracePt t="50525" x="2852738" y="3200400"/>
          <p14:tracePt t="50530" x="2844800" y="3182938"/>
          <p14:tracePt t="50541" x="2835275" y="3173413"/>
          <p14:tracePt t="50546" x="2825750" y="3173413"/>
          <p14:tracePt t="50555" x="2817813" y="3163888"/>
          <p14:tracePt t="50562" x="2808288" y="3155950"/>
          <p14:tracePt t="50571" x="2798763" y="3136900"/>
          <p14:tracePt t="50578" x="2789238" y="3127375"/>
          <p14:tracePt t="50594" x="2789238" y="3119438"/>
          <p14:tracePt t="50602" x="2789238" y="3109913"/>
          <p14:tracePt t="50611" x="2781300" y="3109913"/>
          <p14:tracePt t="50635" x="2771775" y="3100388"/>
          <p14:tracePt t="50643" x="2771775" y="3090863"/>
          <p14:tracePt t="50651" x="2762250" y="3082925"/>
          <p14:tracePt t="50660" x="2752725" y="3082925"/>
          <p14:tracePt t="50667" x="2744788" y="3073400"/>
          <p14:tracePt t="50677" x="2735263" y="3063875"/>
          <p14:tracePt t="50693" x="2725738" y="3054350"/>
          <p14:tracePt t="50699" x="2716213" y="3054350"/>
          <p14:tracePt t="50710" x="2708275" y="3054350"/>
          <p14:tracePt t="50715" x="2689225" y="3054350"/>
          <p14:tracePt t="50727" x="2671763" y="3046413"/>
          <p14:tracePt t="50731" x="2643188" y="3017838"/>
          <p14:tracePt t="50743" x="2589213" y="3009900"/>
          <p14:tracePt t="50747" x="2552700" y="2990850"/>
          <p14:tracePt t="50755" x="2516188" y="2982913"/>
          <p14:tracePt t="50763" x="2470150" y="2963863"/>
          <p14:tracePt t="50776" x="2443163" y="2946400"/>
          <p14:tracePt t="50779" x="2397125" y="2936875"/>
          <p14:tracePt t="50789" x="2370138" y="2927350"/>
          <p14:tracePt t="50794" x="2333625" y="2917825"/>
          <p14:tracePt t="50805" x="2306638" y="2909888"/>
          <p14:tracePt t="50811" x="2279650" y="2909888"/>
          <p14:tracePt t="50820" x="2260600" y="2900363"/>
          <p14:tracePt t="50828" x="2233613" y="2900363"/>
          <p14:tracePt t="50836" x="2214563" y="2890838"/>
          <p14:tracePt t="50844" x="2179638" y="2890838"/>
          <p14:tracePt t="50852" x="2151063" y="2890838"/>
          <p14:tracePt t="50860" x="2124075" y="2890838"/>
          <p14:tracePt t="50868" x="2106613" y="2890838"/>
          <p14:tracePt t="50876" x="2078038" y="2890838"/>
          <p14:tracePt t="50886" x="2060575" y="2890838"/>
          <p14:tracePt t="50892" x="2041525" y="2890838"/>
          <p14:tracePt t="50900" x="2024063" y="2890838"/>
          <p14:tracePt t="50908" x="2005013" y="2890838"/>
          <p14:tracePt t="50916" x="1997075" y="2890838"/>
          <p14:tracePt t="50932" x="1987550" y="2890838"/>
          <p14:tracePt t="50941" x="1978025" y="2890838"/>
          <p14:tracePt t="50957" x="1968500" y="2890838"/>
          <p14:tracePt t="50964" x="1960563" y="2890838"/>
          <p14:tracePt t="50974" x="1941513" y="2890838"/>
          <p14:tracePt t="50980" x="1924050" y="2890838"/>
          <p14:tracePt t="50990" x="1895475" y="2881313"/>
          <p14:tracePt t="50996" x="1868488" y="2881313"/>
          <p14:tracePt t="51004" x="1851025" y="2881313"/>
          <p14:tracePt t="51012" x="1804988" y="2881313"/>
          <p14:tracePt t="51020" x="1768475" y="2873375"/>
          <p14:tracePt t="51028" x="1722438" y="2873375"/>
          <p14:tracePt t="51036" x="1685925" y="2873375"/>
          <p14:tracePt t="51045" x="1641475" y="2854325"/>
          <p14:tracePt t="51052" x="1612900" y="2854325"/>
          <p14:tracePt t="51060" x="1585913" y="2854325"/>
          <p14:tracePt t="51068" x="1558925" y="2854325"/>
          <p14:tracePt t="51078" x="1512888" y="2854325"/>
          <p14:tracePt t="51084" x="1495425" y="2854325"/>
          <p14:tracePt t="51094" x="1468438" y="2854325"/>
          <p14:tracePt t="51100" x="1439863" y="2854325"/>
          <p14:tracePt t="51110" x="1412875" y="2844800"/>
          <p14:tracePt t="51116" x="1376363" y="2844800"/>
          <p14:tracePt t="51126" x="1349375" y="2844800"/>
          <p14:tracePt t="51134" x="1330325" y="2844800"/>
          <p14:tracePt t="51142" x="1312863" y="2844800"/>
          <p14:tracePt t="51150" x="1285875" y="2836863"/>
          <p14:tracePt t="51158" x="1276350" y="2836863"/>
          <p14:tracePt t="51166" x="1249363" y="2836863"/>
          <p14:tracePt t="51174" x="1230313" y="2827338"/>
          <p14:tracePt t="51182" x="1222375" y="2827338"/>
          <p14:tracePt t="51198" x="1212850" y="2827338"/>
          <p14:tracePt t="51208" x="1212850" y="2817813"/>
          <p14:tracePt t="51224" x="1203325" y="2817813"/>
          <p14:tracePt t="51241" x="1193800" y="2817813"/>
          <p14:tracePt t="51246" x="1185863" y="2817813"/>
          <p14:tracePt t="51255" x="1176338" y="2817813"/>
          <p14:tracePt t="51262" x="1166813" y="2817813"/>
          <p14:tracePt t="51278" x="1157288" y="2817813"/>
          <p14:tracePt t="51290" x="1149350" y="2817813"/>
          <p14:tracePt t="51294" x="1139825" y="2817813"/>
          <p14:tracePt t="51302" x="1130300" y="2817813"/>
          <p14:tracePt t="51311" x="1120775" y="2817813"/>
          <p14:tracePt t="51318" x="1112838" y="2817813"/>
          <p14:tracePt t="51351" x="1103313" y="2817813"/>
          <p14:tracePt t="51358" x="1084263" y="2827338"/>
          <p14:tracePt t="51366" x="1076325" y="2827338"/>
          <p14:tracePt t="51376" x="1057275" y="2836863"/>
          <p14:tracePt t="51382" x="1039813" y="2836863"/>
          <p14:tracePt t="51392" x="1011238" y="2844800"/>
          <p14:tracePt t="51398" x="1003300" y="2844800"/>
          <p14:tracePt t="51409" x="984250" y="2854325"/>
          <p14:tracePt t="51416" x="966788" y="2863850"/>
          <p14:tracePt t="51424" x="947738" y="2863850"/>
          <p14:tracePt t="51432" x="930275" y="2873375"/>
          <p14:tracePt t="51441" x="920750" y="2881313"/>
          <p14:tracePt t="51448" x="903288" y="2890838"/>
          <p14:tracePt t="51456" x="903288" y="2900363"/>
          <p14:tracePt t="51464" x="893763" y="2917825"/>
          <p14:tracePt t="51474" x="884238" y="2917825"/>
          <p14:tracePt t="51480" x="874713" y="2927350"/>
          <p14:tracePt t="51490" x="866775" y="2946400"/>
          <p14:tracePt t="51496" x="866775" y="2963863"/>
          <p14:tracePt t="51504" x="857250" y="2973388"/>
          <p14:tracePt t="51512" x="857250" y="2990850"/>
          <p14:tracePt t="51520" x="847725" y="3009900"/>
          <p14:tracePt t="51529" x="847725" y="3027363"/>
          <p14:tracePt t="51536" x="847725" y="3046413"/>
          <p14:tracePt t="51544" x="838200" y="3063875"/>
          <p14:tracePt t="51552" x="838200" y="3082925"/>
          <p14:tracePt t="51560" x="838200" y="3100388"/>
          <p14:tracePt t="51569" x="838200" y="3127375"/>
          <p14:tracePt t="51577" x="838200" y="3155950"/>
          <p14:tracePt t="51587" x="838200" y="3173413"/>
          <p14:tracePt t="51594" x="838200" y="3200400"/>
          <p14:tracePt t="51600" x="847725" y="3236913"/>
          <p14:tracePt t="51608" x="857250" y="3255963"/>
          <p14:tracePt t="51616" x="866775" y="3282950"/>
          <p14:tracePt t="51624" x="866775" y="3302000"/>
          <p14:tracePt t="51632" x="874713" y="3319463"/>
          <p14:tracePt t="51641" x="884238" y="3338513"/>
          <p14:tracePt t="51648" x="893763" y="3355975"/>
          <p14:tracePt t="51657" x="893763" y="3365500"/>
          <p14:tracePt t="51664" x="903288" y="3375025"/>
          <p14:tracePt t="51675" x="903288" y="3382963"/>
          <p14:tracePt t="51681" x="911225" y="3382963"/>
          <p14:tracePt t="51693" x="911225" y="3392488"/>
          <p14:tracePt t="51699" x="911225" y="3402013"/>
          <p14:tracePt t="51708" x="920750" y="3402013"/>
          <p14:tracePt t="51714" x="920750" y="3419475"/>
          <p14:tracePt t="51725" x="930275" y="3429000"/>
          <p14:tracePt t="51730" x="930275" y="3438525"/>
          <p14:tracePt t="51741" x="939800" y="3438525"/>
          <p14:tracePt t="51746" x="947738" y="3455988"/>
          <p14:tracePt t="51754" x="947738" y="3465513"/>
          <p14:tracePt t="51762" x="947738" y="3475038"/>
          <p14:tracePt t="51770" x="957263" y="3482975"/>
          <p14:tracePt t="51778" x="966788" y="3502025"/>
          <p14:tracePt t="51786" x="974725" y="3511550"/>
          <p14:tracePt t="51795" x="984250" y="3511550"/>
          <p14:tracePt t="51810" x="993775" y="3519488"/>
          <p14:tracePt t="51826" x="993775" y="3529013"/>
          <p14:tracePt t="51834" x="1003300" y="3538538"/>
          <p14:tracePt t="51842" x="1003300" y="3548063"/>
          <p14:tracePt t="51850" x="1003300" y="3556000"/>
          <p14:tracePt t="51866" x="1003300" y="3565525"/>
          <p14:tracePt t="51874" x="1011238" y="3565525"/>
          <p14:tracePt t="51909" x="1011238" y="3575050"/>
          <p14:tracePt t="51923" x="1011238" y="3584575"/>
          <p14:tracePt t="51930" x="1020763" y="3592513"/>
          <p14:tracePt t="51946" x="1030288" y="3602038"/>
          <p14:tracePt t="51954" x="1030288" y="3611563"/>
          <p14:tracePt t="51962" x="1039813" y="3621088"/>
          <p14:tracePt t="51989" x="1047750" y="3621088"/>
          <p14:tracePt t="51997" x="1057275" y="3629025"/>
          <p14:tracePt t="52012" x="1057275" y="3638550"/>
          <p14:tracePt t="52036" x="1066800" y="3648075"/>
          <p14:tracePt t="52044" x="1076325" y="3657600"/>
          <p14:tracePt t="52052" x="1084263" y="3657600"/>
          <p14:tracePt t="52060" x="1093788" y="3665538"/>
          <p14:tracePt t="52068" x="1103313" y="3675063"/>
          <p14:tracePt t="52076" x="1120775" y="3675063"/>
          <p14:tracePt t="52085" x="1130300" y="3675063"/>
          <p14:tracePt t="52092" x="1157288" y="3684588"/>
          <p14:tracePt t="52100" x="1185863" y="3684588"/>
          <p14:tracePt t="52108" x="1203325" y="3694113"/>
          <p14:tracePt t="52116" x="1230313" y="3694113"/>
          <p14:tracePt t="52124" x="1258888" y="3702050"/>
          <p14:tracePt t="52132" x="1303338" y="3711575"/>
          <p14:tracePt t="52141" x="1330325" y="3711575"/>
          <p14:tracePt t="52148" x="1376363" y="3711575"/>
          <p14:tracePt t="52157" x="1403350" y="3711575"/>
          <p14:tracePt t="52164" x="1439863" y="3721100"/>
          <p14:tracePt t="52174" x="1485900" y="3721100"/>
          <p14:tracePt t="52180" x="1522413" y="3721100"/>
          <p14:tracePt t="52189" x="1558925" y="3721100"/>
          <p14:tracePt t="52196" x="1612900" y="3721100"/>
          <p14:tracePt t="52204" x="1649413" y="3721100"/>
          <p14:tracePt t="52212" x="1722438" y="3730625"/>
          <p14:tracePt t="52220" x="1758950" y="3730625"/>
          <p14:tracePt t="52228" x="1804988" y="3730625"/>
          <p14:tracePt t="52240" x="1841500" y="3730625"/>
          <p14:tracePt t="52248" x="1887538" y="3730625"/>
          <p14:tracePt t="52257" x="1941513" y="3748088"/>
          <p14:tracePt t="52266" x="1968500" y="3748088"/>
          <p14:tracePt t="52274" x="2014538" y="3748088"/>
          <p14:tracePt t="52282" x="2070100" y="3748088"/>
          <p14:tracePt t="52290" x="2124075" y="3748088"/>
          <p14:tracePt t="52298" x="2160588" y="3748088"/>
          <p14:tracePt t="52304" x="2214563" y="3748088"/>
          <p14:tracePt t="52314" x="2251075" y="3738563"/>
          <p14:tracePt t="52324" x="2306638" y="3738563"/>
          <p14:tracePt t="52330" x="2316163" y="3738563"/>
          <p14:tracePt t="52341" x="2352675" y="3738563"/>
          <p14:tracePt t="52346" x="2379663" y="3730625"/>
          <p14:tracePt t="52354" x="2397125" y="3730625"/>
          <p14:tracePt t="52362" x="2416175" y="3730625"/>
          <p14:tracePt t="52370" x="2425700" y="3721100"/>
          <p14:tracePt t="52378" x="2433638" y="3721100"/>
          <p14:tracePt t="52386" x="2452688" y="3721100"/>
          <p14:tracePt t="52394" x="2462213" y="3721100"/>
          <p14:tracePt t="52402" x="2479675" y="3721100"/>
          <p14:tracePt t="52410" x="2489200" y="3721100"/>
          <p14:tracePt t="52418" x="2506663" y="3721100"/>
          <p14:tracePt t="52426" x="2516188" y="3711575"/>
          <p14:tracePt t="52434" x="2525713" y="3702050"/>
          <p14:tracePt t="52442" x="2533650" y="3694113"/>
          <p14:tracePt t="52450" x="2552700" y="3684588"/>
          <p14:tracePt t="52458" x="2570163" y="3675063"/>
          <p14:tracePt t="52466" x="2589213" y="3657600"/>
          <p14:tracePt t="52475" x="2606675" y="3638550"/>
          <p14:tracePt t="52482" x="2635250" y="3621088"/>
          <p14:tracePt t="52491" x="2652713" y="3592513"/>
          <p14:tracePt t="52498" x="2671763" y="3575050"/>
          <p14:tracePt t="52508" x="2689225" y="3556000"/>
          <p14:tracePt t="52514" x="2708275" y="3538538"/>
          <p14:tracePt t="52525" x="2725738" y="3519488"/>
          <p14:tracePt t="52531" x="2735263" y="3502025"/>
          <p14:tracePt t="52539" x="2744788" y="3482975"/>
          <p14:tracePt t="52550" x="2752725" y="3455988"/>
          <p14:tracePt t="52559" x="2762250" y="3429000"/>
          <p14:tracePt t="52569" x="2771775" y="3411538"/>
          <p14:tracePt t="52574" x="2789238" y="3392488"/>
          <p14:tracePt t="52585" x="2789238" y="3375025"/>
          <p14:tracePt t="52600" x="2798763" y="3346450"/>
          <p14:tracePt t="52608" x="2808288" y="3338513"/>
          <p14:tracePt t="52616" x="2808288" y="3319463"/>
          <p14:tracePt t="52624" x="2817813" y="3302000"/>
          <p14:tracePt t="52632" x="2817813" y="3292475"/>
          <p14:tracePt t="52641" x="2825750" y="3273425"/>
          <p14:tracePt t="52648" x="2825750" y="3265488"/>
          <p14:tracePt t="52657" x="2825750" y="3255963"/>
          <p14:tracePt t="52664" x="2825750" y="3246438"/>
          <p14:tracePt t="52674" x="2825750" y="3236913"/>
          <p14:tracePt t="52680" x="2825750" y="3228975"/>
          <p14:tracePt t="52689" x="2825750" y="3219450"/>
          <p14:tracePt t="52696" x="2825750" y="3209925"/>
          <p14:tracePt t="52704" x="2825750" y="3200400"/>
          <p14:tracePt t="52713" x="2825750" y="3182938"/>
          <p14:tracePt t="52721" x="2825750" y="3173413"/>
          <p14:tracePt t="52733" x="2825750" y="3146425"/>
          <p14:tracePt t="52742" x="2817813" y="3127375"/>
          <p14:tracePt t="52749" x="2808288" y="3109913"/>
          <p14:tracePt t="52758" x="2798763" y="3090863"/>
          <p14:tracePt t="52764" x="2789238" y="3073400"/>
          <p14:tracePt t="52775" x="2771775" y="3063875"/>
          <p14:tracePt t="52781" x="2762250" y="3054350"/>
          <p14:tracePt t="52789" x="2735263" y="3009900"/>
          <p14:tracePt t="52797" x="2716213" y="3000375"/>
          <p14:tracePt t="52804" x="2698750" y="2973388"/>
          <p14:tracePt t="52812" x="2679700" y="2954338"/>
          <p14:tracePt t="52820" x="2652713" y="2936875"/>
          <p14:tracePt t="52828" x="2625725" y="2909888"/>
          <p14:tracePt t="52841" x="2606675" y="2890838"/>
          <p14:tracePt t="52844" x="2589213" y="2881313"/>
          <p14:tracePt t="52852" x="2570163" y="2863850"/>
          <p14:tracePt t="52860" x="2552700" y="2844800"/>
          <p14:tracePt t="52868" x="2516188" y="2836863"/>
          <p14:tracePt t="52876" x="2498725" y="2817813"/>
          <p14:tracePt t="52886" x="2470150" y="2808288"/>
          <p14:tracePt t="52892" x="2452688" y="2800350"/>
          <p14:tracePt t="52902" x="2416175" y="2790825"/>
          <p14:tracePt t="52910" x="2379663" y="2763838"/>
          <p14:tracePt t="52918" x="2360613" y="2763838"/>
          <p14:tracePt t="52926" x="2324100" y="2754313"/>
          <p14:tracePt t="52934" x="2297113" y="2744788"/>
          <p14:tracePt t="52942" x="2260600" y="2735263"/>
          <p14:tracePt t="52950" x="2224088" y="2735263"/>
          <p14:tracePt t="52958" x="2197100" y="2735263"/>
          <p14:tracePt t="52966" x="2160588" y="2727325"/>
          <p14:tracePt t="52975" x="2114550" y="2727325"/>
          <p14:tracePt t="52983" x="2087563" y="2727325"/>
          <p14:tracePt t="52994" x="2041525" y="2727325"/>
          <p14:tracePt t="52998" x="2014538" y="2727325"/>
          <p14:tracePt t="53007" x="1978025" y="2727325"/>
          <p14:tracePt t="53014" x="1931988" y="2727325"/>
          <p14:tracePt t="53024" x="1905000" y="2727325"/>
          <p14:tracePt t="53030" x="1868488" y="2727325"/>
          <p14:tracePt t="53042" x="1804988" y="2727325"/>
          <p14:tracePt t="53046" x="1778000" y="2735263"/>
          <p14:tracePt t="53055" x="1741488" y="2735263"/>
          <p14:tracePt t="53062" x="1704975" y="2744788"/>
          <p14:tracePt t="53071" x="1677988" y="2754313"/>
          <p14:tracePt t="53078" x="1649413" y="2763838"/>
          <p14:tracePt t="53086" x="1631950" y="2771775"/>
          <p14:tracePt t="53094" x="1612900" y="2781300"/>
          <p14:tracePt t="53102" x="1595438" y="2781300"/>
          <p14:tracePt t="53110" x="1576388" y="2790825"/>
          <p14:tracePt t="53118" x="1541463" y="2817813"/>
          <p14:tracePt t="53126" x="1522413" y="2827338"/>
          <p14:tracePt t="53134" x="1504950" y="2827338"/>
          <p14:tracePt t="53142" x="1485900" y="2836863"/>
          <p14:tracePt t="53150" x="1476375" y="2844800"/>
          <p14:tracePt t="53166" x="1468438" y="2844800"/>
          <p14:tracePt t="53175" x="1458913" y="2854325"/>
          <p14:tracePt t="53184" x="1449388" y="2863850"/>
          <p14:tracePt t="53192" x="1439863" y="2863850"/>
          <p14:tracePt t="53200" x="1431925" y="2873375"/>
          <p14:tracePt t="53208" x="1431925" y="2881313"/>
          <p14:tracePt t="53216" x="1422400" y="2890838"/>
          <p14:tracePt t="53225" x="1422400" y="2900363"/>
          <p14:tracePt t="53232" x="1403350" y="2909888"/>
          <p14:tracePt t="53241" x="1403350" y="2917825"/>
          <p14:tracePt t="53248" x="1395413" y="2927350"/>
          <p14:tracePt t="53258" x="1385888" y="2936875"/>
          <p14:tracePt t="53264" x="1366838" y="2954338"/>
          <p14:tracePt t="53274" x="1366838" y="2963863"/>
          <p14:tracePt t="53280" x="1358900" y="2973388"/>
          <p14:tracePt t="53288" x="1349375" y="2973388"/>
          <p14:tracePt t="53296" x="1339850" y="2982913"/>
          <p14:tracePt t="53304" x="1339850" y="2990850"/>
          <p14:tracePt t="53312" x="1339850" y="3000375"/>
          <p14:tracePt t="53320" x="1330325" y="3009900"/>
          <p14:tracePt t="53336" x="1322388" y="3017838"/>
          <p14:tracePt t="53344" x="1312863" y="3027363"/>
          <p14:tracePt t="53352" x="1293813" y="3036888"/>
          <p14:tracePt t="53360" x="1285875" y="3036888"/>
          <p14:tracePt t="53368" x="1276350" y="3046413"/>
          <p14:tracePt t="53376" x="1276350" y="3054350"/>
          <p14:tracePt t="53384" x="1266825" y="3063875"/>
          <p14:tracePt t="53394" x="1258888" y="3063875"/>
          <p14:tracePt t="53404" x="1249363" y="3073400"/>
          <p14:tracePt t="53412" x="1239838" y="3082925"/>
          <p14:tracePt t="53420" x="1230313" y="3090863"/>
          <p14:tracePt t="53428" x="1222375" y="3090863"/>
          <p14:tracePt t="53436" x="1222375" y="3100388"/>
          <p14:tracePt t="53444" x="1212850" y="3119438"/>
          <p14:tracePt t="53452" x="1203325" y="3127375"/>
          <p14:tracePt t="53462" x="1193800" y="3136900"/>
          <p14:tracePt t="53468" x="1193800" y="3146425"/>
          <p14:tracePt t="53478" x="1193800" y="3155950"/>
          <p14:tracePt t="53494" x="1185863" y="3173413"/>
          <p14:tracePt t="53502" x="1185863" y="3182938"/>
          <p14:tracePt t="53510" x="1185863" y="3192463"/>
          <p14:tracePt t="53519" x="1185863" y="3209925"/>
          <p14:tracePt t="53527" x="1185863" y="3228975"/>
          <p14:tracePt t="53535" x="1185863" y="3246438"/>
          <p14:tracePt t="53542" x="1185863" y="3255963"/>
          <p14:tracePt t="53550" x="1193800" y="3282950"/>
          <p14:tracePt t="53558" x="1203325" y="3302000"/>
          <p14:tracePt t="53566" x="1212850" y="3328988"/>
          <p14:tracePt t="53574" x="1230313" y="3355975"/>
          <p14:tracePt t="53582" x="1249363" y="3392488"/>
          <p14:tracePt t="53591" x="1266825" y="3411538"/>
          <p14:tracePt t="53598" x="1276350" y="3438525"/>
          <p14:tracePt t="53607" x="1285875" y="3455988"/>
          <p14:tracePt t="53614" x="1293813" y="3475038"/>
          <p14:tracePt t="53625" x="1312863" y="3482975"/>
          <p14:tracePt t="53630" x="1322388" y="3502025"/>
          <p14:tracePt t="53638" x="1330325" y="3519488"/>
          <p14:tracePt t="53646" x="1349375" y="3538538"/>
          <p14:tracePt t="53654" x="1366838" y="3556000"/>
          <p14:tracePt t="53662" x="1376363" y="3565525"/>
          <p14:tracePt t="53671" x="1395413" y="3584575"/>
          <p14:tracePt t="53678" x="1412875" y="3592513"/>
          <p14:tracePt t="53687" x="1431925" y="3611563"/>
          <p14:tracePt t="53694" x="1449388" y="3638550"/>
          <p14:tracePt t="53702" x="1468438" y="3648075"/>
          <p14:tracePt t="53710" x="1512888" y="3665538"/>
          <p14:tracePt t="53718" x="1541463" y="3684588"/>
          <p14:tracePt t="53726" x="1568450" y="3694113"/>
          <p14:tracePt t="53735" x="1595438" y="3702050"/>
          <p14:tracePt t="53746" x="1622425" y="3711575"/>
          <p14:tracePt t="53750" x="1649413" y="3738563"/>
          <p14:tracePt t="53760" x="1685925" y="3738563"/>
          <p14:tracePt t="53766" x="1704975" y="3748088"/>
          <p14:tracePt t="53776" x="1731963" y="3748088"/>
          <p14:tracePt t="53782" x="1758950" y="3757613"/>
          <p14:tracePt t="53792" x="1778000" y="3767138"/>
          <p14:tracePt t="53800" x="1824038" y="3775075"/>
          <p14:tracePt t="53809" x="1851025" y="3784600"/>
          <p14:tracePt t="53819" x="1905000" y="3794125"/>
          <p14:tracePt t="53828" x="1968500" y="3811588"/>
          <p14:tracePt t="53836" x="2041525" y="3811588"/>
          <p14:tracePt t="53844" x="2187575" y="3821113"/>
          <p14:tracePt t="53852" x="2260600" y="3821113"/>
          <p14:tracePt t="53860" x="2360613" y="3840163"/>
          <p14:tracePt t="53868" x="2452688" y="3840163"/>
          <p14:tracePt t="53876" x="2525713" y="3848100"/>
          <p14:tracePt t="53884" x="2570163" y="3857625"/>
          <p14:tracePt t="53892" x="2598738" y="3857625"/>
          <p14:tracePt t="53900" x="2625725" y="3867150"/>
          <p14:tracePt t="53908" x="2635250" y="3875088"/>
          <p14:tracePt t="53916" x="2643188" y="3875088"/>
          <p14:tracePt t="53925" x="2652713" y="3875088"/>
          <p14:tracePt t="53932" x="2671763" y="3875088"/>
          <p14:tracePt t="53948" x="2671763" y="3884613"/>
          <p14:tracePt t="53958" x="2671763" y="3903663"/>
          <p14:tracePt t="53968" x="2671763" y="3921125"/>
          <p14:tracePt t="53976" x="2662238" y="3976688"/>
          <p14:tracePt t="54147" x="2643188" y="3957638"/>
          <p14:tracePt t="54155" x="2625725" y="3948113"/>
          <p14:tracePt t="54163" x="2606675" y="3930650"/>
          <p14:tracePt t="54170" x="2589213" y="3903663"/>
          <p14:tracePt t="54178" x="2562225" y="3884613"/>
          <p14:tracePt t="54186" x="2543175" y="3867150"/>
          <p14:tracePt t="54194" x="2533650" y="3840163"/>
          <p14:tracePt t="54202" x="2533650" y="3811588"/>
          <p14:tracePt t="54210" x="2533650" y="3794125"/>
          <p14:tracePt t="54218" x="2543175" y="3784600"/>
          <p14:tracePt t="54226" x="2562225" y="3784600"/>
          <p14:tracePt t="54234" x="2570163" y="3784600"/>
          <p14:tracePt t="54242" x="2606675" y="3784600"/>
          <p14:tracePt t="54250" x="2635250" y="3784600"/>
          <p14:tracePt t="54258" x="2671763" y="3775075"/>
          <p14:tracePt t="54266" x="2708275" y="3767138"/>
          <p14:tracePt t="54274" x="2735263" y="3757613"/>
          <p14:tracePt t="54282" x="2771775" y="3757613"/>
          <p14:tracePt t="54290" x="2789238" y="3757613"/>
          <p14:tracePt t="54298" x="2817813" y="3748088"/>
          <p14:tracePt t="54312" x="2844800" y="3748088"/>
          <p14:tracePt t="54342" x="2862263" y="3748088"/>
          <p14:tracePt t="54350" x="2944813" y="3721100"/>
          <p14:tracePt t="54358" x="2990850" y="3721100"/>
          <p14:tracePt t="54369" x="3008313" y="3711575"/>
          <p14:tracePt t="54377" x="3027363" y="3702050"/>
          <p14:tracePt t="54385" x="3044825" y="3702050"/>
          <p14:tracePt t="54393" x="3054350" y="3694113"/>
          <p14:tracePt t="54400" x="3063875" y="3694113"/>
          <p14:tracePt t="54416" x="3071813" y="3684588"/>
          <p14:tracePt t="54432" x="3081338" y="3684588"/>
          <p14:tracePt t="54441" x="3090863" y="3675063"/>
          <p14:tracePt t="54449" x="3108325" y="3675063"/>
          <p14:tracePt t="54457" x="3127375" y="3665538"/>
          <p14:tracePt t="54464" x="3144838" y="3657600"/>
          <p14:tracePt t="54474" x="3163888" y="3657600"/>
          <p14:tracePt t="54480" x="3181350" y="3648075"/>
          <p14:tracePt t="54489" x="3208338" y="3638550"/>
          <p14:tracePt t="54496" x="3236913" y="3638550"/>
          <p14:tracePt t="54504" x="3254375" y="3629025"/>
          <p14:tracePt t="54512" x="3281363" y="3611563"/>
          <p14:tracePt t="54520" x="3309938" y="3602038"/>
          <p14:tracePt t="54528" x="3336925" y="3602038"/>
          <p14:tracePt t="54536" x="3382963" y="3592513"/>
          <p14:tracePt t="54544" x="3409950" y="3584575"/>
          <p14:tracePt t="54552" x="3436938" y="3575050"/>
          <p14:tracePt t="54560" x="3463925" y="3575050"/>
          <p14:tracePt t="54568" x="3509963" y="3565525"/>
          <p14:tracePt t="54576" x="3536950" y="3556000"/>
          <p14:tracePt t="54584" x="3573463" y="3556000"/>
          <p14:tracePt t="54592" x="3619500" y="3556000"/>
          <p14:tracePt t="54600" x="3646488" y="3548063"/>
          <p14:tracePt t="54608" x="3673475" y="3548063"/>
          <p14:tracePt t="54616" x="3692525" y="3548063"/>
          <p14:tracePt t="54625" x="3709988" y="3538538"/>
          <p14:tracePt t="54632" x="3729038" y="3538538"/>
          <p14:tracePt t="54657" x="3738563" y="3538538"/>
          <p14:tracePt t="54664" x="3746500" y="3538538"/>
          <p14:tracePt t="54673" x="3756025" y="3538538"/>
          <p14:tracePt t="54682" x="3765550" y="3529013"/>
          <p14:tracePt t="54691" x="3783013" y="3529013"/>
          <p14:tracePt t="54702" x="3810000" y="3529013"/>
          <p14:tracePt t="54710" x="3829050" y="3519488"/>
          <p14:tracePt t="54718" x="3846513" y="3519488"/>
          <p14:tracePt t="54726" x="3875088" y="3519488"/>
          <p14:tracePt t="54734" x="3892550" y="3511550"/>
          <p14:tracePt t="54746" x="3911600" y="3511550"/>
          <p14:tracePt t="54754" x="3929063" y="3502025"/>
          <p14:tracePt t="54762" x="3956050" y="3502025"/>
          <p14:tracePt t="54770" x="3965575" y="3492500"/>
          <p14:tracePt t="54779" x="3975100" y="3492500"/>
          <p14:tracePt t="54787" x="3984625" y="3492500"/>
          <p14:tracePt t="54794" x="3992563" y="3492500"/>
          <p14:tracePt t="54802" x="4002088" y="3492500"/>
          <p14:tracePt t="54810" x="4002088" y="3482975"/>
          <p14:tracePt t="54834" x="4011613" y="3482975"/>
          <p14:tracePt t="54863" x="4011613" y="3475038"/>
          <p14:tracePt t="55073" x="4021138" y="3475038"/>
          <p14:tracePt t="55112" x="4021138" y="3465513"/>
          <p14:tracePt t="55192" x="4021138" y="3455988"/>
          <p14:tracePt t="55217" x="4021138" y="3446463"/>
          <p14:tracePt t="55242" x="4021138" y="3438525"/>
          <p14:tracePt t="55354" x="4011613" y="3438525"/>
          <p14:tracePt t="55362" x="4002088" y="3438525"/>
          <p14:tracePt t="55370" x="3965575" y="3438525"/>
          <p14:tracePt t="55378" x="3929063" y="3438525"/>
          <p14:tracePt t="55386" x="3875088" y="3438525"/>
          <p14:tracePt t="55394" x="3783013" y="3438525"/>
          <p14:tracePt t="55402" x="3702050" y="3438525"/>
          <p14:tracePt t="55410" x="3646488" y="3438525"/>
          <p14:tracePt t="55420" x="3556000" y="3455988"/>
          <p14:tracePt t="55431" x="3427413" y="3465513"/>
          <p14:tracePt t="55439" x="3309938" y="3502025"/>
          <p14:tracePt t="55447" x="3236913" y="3502025"/>
          <p14:tracePt t="55455" x="3163888" y="3511550"/>
          <p14:tracePt t="55463" x="3027363" y="3538538"/>
          <p14:tracePt t="55471" x="2990850" y="3538538"/>
          <p14:tracePt t="55479" x="2917825" y="3548063"/>
          <p14:tracePt t="55487" x="2862263" y="3565525"/>
          <p14:tracePt t="55494" x="2798763" y="3575050"/>
          <p14:tracePt t="55502" x="2725738" y="3584575"/>
          <p14:tracePt t="55510" x="2698750" y="3584575"/>
          <p14:tracePt t="55519" x="2652713" y="3584575"/>
          <p14:tracePt t="55531" x="2625725" y="3602038"/>
          <p14:tracePt t="55539" x="2606675" y="3602038"/>
          <p14:tracePt t="55547" x="2589213" y="3602038"/>
          <p14:tracePt t="55554" x="2570163" y="3602038"/>
          <p14:tracePt t="55565" x="2552700" y="3602038"/>
          <p14:tracePt t="55571" x="2543175" y="3602038"/>
          <p14:tracePt t="55580" x="2525713" y="3602038"/>
          <p14:tracePt t="55589" x="2506663" y="3602038"/>
          <p14:tracePt t="55604" x="2489200" y="3602038"/>
          <p14:tracePt t="55612" x="2479675" y="3602038"/>
          <p14:tracePt t="55620" x="2462213" y="3602038"/>
          <p14:tracePt t="55628" x="2425700" y="3602038"/>
          <p14:tracePt t="55636" x="2406650" y="3602038"/>
          <p14:tracePt t="55644" x="2370138" y="3611563"/>
          <p14:tracePt t="55652" x="2360613" y="3611563"/>
          <p14:tracePt t="55660" x="2324100" y="3611563"/>
          <p14:tracePt t="55668" x="2306638" y="3621088"/>
          <p14:tracePt t="55676" x="2287588" y="3621088"/>
          <p14:tracePt t="55684" x="2260600" y="3621088"/>
          <p14:tracePt t="55692" x="2243138" y="3621088"/>
          <p14:tracePt t="55700" x="2224088" y="3621088"/>
          <p14:tracePt t="55708" x="2206625" y="3629025"/>
          <p14:tracePt t="55716" x="2187575" y="3629025"/>
          <p14:tracePt t="55725" x="2170113" y="3629025"/>
          <p14:tracePt t="55732" x="2160588" y="3629025"/>
          <p14:tracePt t="55742" x="2124075" y="3629025"/>
          <p14:tracePt t="55749" x="2097088" y="3629025"/>
          <p14:tracePt t="55761" x="2070100" y="3629025"/>
          <p14:tracePt t="55764" x="2014538" y="3629025"/>
          <p14:tracePt t="55774" x="1968500" y="3629025"/>
          <p14:tracePt t="55780" x="1931988" y="3629025"/>
          <p14:tracePt t="55790" x="1878013" y="3621088"/>
          <p14:tracePt t="55797" x="1814513" y="3611563"/>
          <p14:tracePt t="55816" x="1731963" y="3602038"/>
          <p14:tracePt t="55820" x="1714500" y="3592513"/>
          <p14:tracePt t="55828" x="1685925" y="3584575"/>
          <p14:tracePt t="55836" x="1658938" y="3575050"/>
          <p14:tracePt t="55844" x="1622425" y="3565525"/>
          <p14:tracePt t="55852" x="1604963" y="3548063"/>
          <p14:tracePt t="55860" x="1585913" y="3538538"/>
          <p14:tracePt t="55870" x="1576388" y="3529013"/>
          <p14:tracePt t="55876" x="1558925" y="3519488"/>
          <p14:tracePt t="55886" x="1549400" y="3511550"/>
          <p14:tracePt t="55894" x="1549400" y="3502025"/>
          <p14:tracePt t="55902" x="1541463" y="3482975"/>
          <p14:tracePt t="55911" x="1541463" y="3475038"/>
          <p14:tracePt t="55919" x="1531938" y="3455988"/>
          <p14:tracePt t="55934" x="1522413" y="3446463"/>
          <p14:tracePt t="55943" x="1522413" y="3429000"/>
          <p14:tracePt t="55950" x="1522413" y="3419475"/>
          <p14:tracePt t="55958" x="1522413" y="3411538"/>
          <p14:tracePt t="55966" x="1522413" y="3402013"/>
          <p14:tracePt t="55974" x="1522413" y="3392488"/>
          <p14:tracePt t="55982" x="1522413" y="3382963"/>
          <p14:tracePt t="55998" x="1522413" y="3375025"/>
          <p14:tracePt t="56007" x="1522413" y="3365500"/>
          <p14:tracePt t="56014" x="1522413" y="3355975"/>
          <p14:tracePt t="56024" x="1522413" y="3346450"/>
          <p14:tracePt t="56030" x="1522413" y="3328988"/>
          <p14:tracePt t="56041" x="1541463" y="3319463"/>
          <p14:tracePt t="56046" x="1549400" y="3309938"/>
          <p14:tracePt t="56054" x="1568450" y="3309938"/>
          <p14:tracePt t="56062" x="1595438" y="3282950"/>
          <p14:tracePt t="56070" x="1622425" y="3273425"/>
          <p14:tracePt t="56078" x="1658938" y="3255963"/>
          <p14:tracePt t="56086" x="1695450" y="3246438"/>
          <p14:tracePt t="56094" x="1758950" y="3236913"/>
          <p14:tracePt t="56102" x="1831975" y="3219450"/>
          <p14:tracePt t="56111" x="1887538" y="3219450"/>
          <p14:tracePt t="56118" x="1951038" y="3209925"/>
          <p14:tracePt t="56127" x="2041525" y="3209925"/>
          <p14:tracePt t="56136" x="2078038" y="3209925"/>
          <p14:tracePt t="56142" x="2114550" y="3209925"/>
          <p14:tracePt t="56152" x="2143125" y="3209925"/>
          <p14:tracePt t="56158" x="2170113" y="3219450"/>
          <p14:tracePt t="56168" x="2187575" y="3219450"/>
          <p14:tracePt t="56175" x="2197100" y="3228975"/>
          <p14:tracePt t="56184" x="2214563" y="3236913"/>
          <p14:tracePt t="56191" x="2233613" y="3236913"/>
          <p14:tracePt t="56200" x="2251075" y="3246438"/>
          <p14:tracePt t="56209" x="2279650" y="3255963"/>
          <p14:tracePt t="56216" x="2306638" y="3273425"/>
          <p14:tracePt t="56225" x="2316163" y="3282950"/>
          <p14:tracePt t="56232" x="2352675" y="3292475"/>
          <p14:tracePt t="56240" x="2389188" y="3302000"/>
          <p14:tracePt t="56249" x="2443163" y="3328988"/>
          <p14:tracePt t="56258" x="2470150" y="3338513"/>
          <p14:tracePt t="56264" x="2506663" y="3355975"/>
          <p14:tracePt t="56274" x="2506663" y="3365500"/>
          <p14:tracePt t="56280" x="2525713" y="3375025"/>
          <p14:tracePt t="56291" x="2533650" y="3382963"/>
          <p14:tracePt t="56307" x="2543175" y="3392488"/>
          <p14:tracePt t="56316" x="2552700" y="3402013"/>
          <p14:tracePt t="56325" x="2552700" y="3419475"/>
          <p14:tracePt t="56332" x="2552700" y="3438525"/>
          <p14:tracePt t="56340" x="2552700" y="3446463"/>
          <p14:tracePt t="56349" x="2552700" y="3465513"/>
          <p14:tracePt t="56364" x="2552700" y="3482975"/>
          <p14:tracePt t="56374" x="2552700" y="3492500"/>
          <p14:tracePt t="56381" x="2552700" y="3511550"/>
          <p14:tracePt t="56390" x="2552700" y="3529013"/>
          <p14:tracePt t="56396" x="2552700" y="3538538"/>
          <p14:tracePt t="56404" x="2552700" y="3548063"/>
          <p14:tracePt t="56412" x="2552700" y="3556000"/>
          <p14:tracePt t="56420" x="2543175" y="3565525"/>
          <p14:tracePt t="56428" x="2543175" y="3575050"/>
          <p14:tracePt t="56444" x="2543175" y="3584575"/>
          <p14:tracePt t="56468" x="2533650" y="3584575"/>
          <p14:tracePt t="56508" x="2533650" y="3592513"/>
          <p14:tracePt t="56516" x="2533650" y="3602038"/>
          <p14:tracePt t="56539" x="2525713" y="3611563"/>
          <p14:tracePt t="56546" x="2516188" y="3621088"/>
          <p14:tracePt t="56554" x="2506663" y="3621088"/>
          <p14:tracePt t="56562" x="2498725" y="3629025"/>
          <p14:tracePt t="56570" x="2498725" y="3638550"/>
          <p14:tracePt t="56578" x="2489200" y="3648075"/>
          <p14:tracePt t="56586" x="2479675" y="3648075"/>
          <p14:tracePt t="56594" x="2479675" y="3657600"/>
          <p14:tracePt t="56602" x="2452688" y="3657600"/>
          <p14:tracePt t="56610" x="2443163" y="3657600"/>
          <p14:tracePt t="56618" x="2433638" y="3657600"/>
          <p14:tracePt t="56626" x="2425700" y="3657600"/>
          <p14:tracePt t="56642" x="2416175" y="3657600"/>
          <p14:tracePt t="56844" x="2433638" y="3657600"/>
          <p14:tracePt t="56852" x="2452688" y="3657600"/>
          <p14:tracePt t="56860" x="2479675" y="3657600"/>
          <p14:tracePt t="56869" x="2506663" y="3657600"/>
          <p14:tracePt t="56876" x="2533650" y="3657600"/>
          <p14:tracePt t="56894" x="2606675" y="3657600"/>
          <p14:tracePt t="56900" x="2635250" y="3657600"/>
          <p14:tracePt t="56908" x="2679700" y="3657600"/>
          <p14:tracePt t="56916" x="2716213" y="3657600"/>
          <p14:tracePt t="56924" x="2808288" y="3657600"/>
          <p14:tracePt t="56932" x="2844800" y="3657600"/>
          <p14:tracePt t="56940" x="2889250" y="3657600"/>
          <p14:tracePt t="56948" x="2935288" y="3657600"/>
          <p14:tracePt t="56957" x="2981325" y="3657600"/>
          <p14:tracePt t="56964" x="3017838" y="3657600"/>
          <p14:tracePt t="56974" x="3063875" y="3648075"/>
          <p14:tracePt t="56980" x="3090863" y="3648075"/>
          <p14:tracePt t="56989" x="3108325" y="3648075"/>
          <p14:tracePt t="56996" x="3127375" y="3638550"/>
          <p14:tracePt t="57004" x="3144838" y="3638550"/>
          <p14:tracePt t="57012" x="3154363" y="3638550"/>
          <p14:tracePt t="57026" x="3163888" y="3638550"/>
          <p14:tracePt t="57032" x="3171825" y="3638550"/>
          <p14:tracePt t="57050" x="3181350" y="3638550"/>
          <p14:tracePt t="57057" x="3181350" y="3629025"/>
          <p14:tracePt t="57066" x="3190875" y="3629025"/>
          <p14:tracePt t="60500" x="3181350" y="3629025"/>
          <p14:tracePt t="60524" x="3171825" y="3629025"/>
          <p14:tracePt t="60540" x="3163888" y="3629025"/>
          <p14:tracePt t="60548" x="3154363" y="3629025"/>
          <p14:tracePt t="60564" x="3144838" y="3629025"/>
          <p14:tracePt t="60573" x="3136900" y="3629025"/>
          <p14:tracePt t="60589" x="3127375" y="3629025"/>
          <p14:tracePt t="60604" x="3117850" y="3629025"/>
          <p14:tracePt t="60612" x="3108325" y="3629025"/>
          <p14:tracePt t="60625" x="3100388" y="3629025"/>
          <p14:tracePt t="60629" x="3090863" y="3629025"/>
          <p14:tracePt t="60639" x="3081338" y="3629025"/>
          <p14:tracePt t="60674" x="3071813" y="3629025"/>
          <p14:tracePt t="60720" x="3063875" y="3629025"/>
          <p14:tracePt t="60775" x="3054350" y="3629025"/>
          <p14:tracePt t="60790" x="3044825" y="3629025"/>
          <p14:tracePt t="60806" x="3035300" y="3629025"/>
          <p14:tracePt t="60814" x="3027363" y="3629025"/>
          <p14:tracePt t="60832" x="3008313" y="3629025"/>
          <p14:tracePt t="60839" x="2998788" y="3629025"/>
          <p14:tracePt t="60846" x="2981325" y="3621088"/>
          <p14:tracePt t="60854" x="2971800" y="3621088"/>
          <p14:tracePt t="60862" x="2954338" y="3621088"/>
          <p14:tracePt t="60878" x="2935288" y="3621088"/>
          <p14:tracePt t="60886" x="2925763" y="3621088"/>
          <p14:tracePt t="60897" x="2917825" y="3611563"/>
          <p14:tracePt t="60910" x="2908300" y="3611563"/>
          <p14:tracePt t="60919" x="2898775" y="3611563"/>
          <p14:tracePt t="60936" x="2889250" y="3611563"/>
          <p14:tracePt t="60968" x="2881313" y="3611563"/>
          <p14:tracePt t="60984" x="2881313" y="3602038"/>
          <p14:tracePt t="61001" x="2871788" y="3602038"/>
          <p14:tracePt t="61041" x="2862263" y="3602038"/>
          <p14:tracePt t="61048" x="2852738" y="3602038"/>
          <p14:tracePt t="61064" x="2844800" y="3602038"/>
          <p14:tracePt t="61371" x="2844800" y="3592513"/>
          <p14:tracePt t="61379" x="2862263" y="3592513"/>
          <p14:tracePt t="61387" x="2871788" y="3592513"/>
          <p14:tracePt t="61399" x="2898775" y="3584575"/>
          <p14:tracePt t="61404" x="2925763" y="3584575"/>
          <p14:tracePt t="61416" x="2954338" y="3584575"/>
          <p14:tracePt t="61424" x="2998788" y="3575050"/>
          <p14:tracePt t="61430" x="3035300" y="3575050"/>
          <p14:tracePt t="61438" x="3090863" y="3575050"/>
          <p14:tracePt t="61446" x="3171825" y="3565525"/>
          <p14:tracePt t="61454" x="3244850" y="3565525"/>
          <p14:tracePt t="61462" x="3300413" y="3548063"/>
          <p14:tracePt t="61470" x="3382963" y="3538538"/>
          <p14:tracePt t="61478" x="3419475" y="3538538"/>
          <p14:tracePt t="61486" x="3463925" y="3529013"/>
          <p14:tracePt t="61494" x="3500438" y="3529013"/>
          <p14:tracePt t="61502" x="3563938" y="3519488"/>
          <p14:tracePt t="61510" x="3600450" y="3519488"/>
          <p14:tracePt t="61519" x="3636963" y="3519488"/>
          <p14:tracePt t="61526" x="3709988" y="3502025"/>
          <p14:tracePt t="61536" x="3756025" y="3502025"/>
          <p14:tracePt t="61542" x="3783013" y="3502025"/>
          <p14:tracePt t="61552" x="3802063" y="3502025"/>
          <p14:tracePt t="61561" x="3819525" y="3502025"/>
          <p14:tracePt t="61569" x="3829050" y="3502025"/>
          <p14:tracePt t="61577" x="3838575" y="3502025"/>
          <p14:tracePt t="61585" x="3846513" y="3502025"/>
          <p14:tracePt t="61592" x="3856038" y="3502025"/>
          <p14:tracePt t="61600" x="3865563" y="3502025"/>
          <p14:tracePt t="61609" x="3875088" y="3502025"/>
          <p14:tracePt t="61617" x="3883025" y="3502025"/>
          <p14:tracePt t="61625" x="3892550" y="3502025"/>
          <p14:tracePt t="61641" x="3911600" y="3502025"/>
          <p14:tracePt t="61649" x="3929063" y="3492500"/>
          <p14:tracePt t="61658" x="3938588" y="3492500"/>
          <p14:tracePt t="61665" x="3956050" y="3492500"/>
          <p14:tracePt t="61674" x="3984625" y="3492500"/>
          <p14:tracePt t="61680" x="4002088" y="3482975"/>
          <p14:tracePt t="61689" x="4011613" y="3482975"/>
          <p14:tracePt t="61697" x="4029075" y="3482975"/>
          <p14:tracePt t="61704" x="4048125" y="3482975"/>
          <p14:tracePt t="61712" x="4057650" y="3475038"/>
          <p14:tracePt t="61720" x="4065588" y="3475038"/>
          <p14:tracePt t="61728" x="4084638" y="3475038"/>
          <p14:tracePt t="61739" x="4102100" y="3475038"/>
          <p14:tracePt t="61744" x="4138613" y="3465513"/>
          <p14:tracePt t="61752" x="4148138" y="3465513"/>
          <p14:tracePt t="61761" x="4165600" y="3465513"/>
          <p14:tracePt t="61768" x="4202113" y="3455988"/>
          <p14:tracePt t="61776" x="4230688" y="3455988"/>
          <p14:tracePt t="61784" x="4257675" y="3446463"/>
          <p14:tracePt t="61792" x="4284663" y="3446463"/>
          <p14:tracePt t="61801" x="4321175" y="3438525"/>
          <p14:tracePt t="61811" x="4340225" y="3438525"/>
          <p14:tracePt t="61821" x="4367213" y="3429000"/>
          <p14:tracePt t="61824" x="4394200" y="3429000"/>
          <p14:tracePt t="61836" x="4421188" y="3419475"/>
          <p14:tracePt t="61841" x="4457700" y="3419475"/>
          <p14:tracePt t="61851" x="4476750" y="3419475"/>
          <p14:tracePt t="61858" x="4494213" y="3411538"/>
          <p14:tracePt t="61867" x="4513263" y="3411538"/>
          <p14:tracePt t="61877" x="4530725" y="3402013"/>
          <p14:tracePt t="61882" x="4540250" y="3402013"/>
          <p14:tracePt t="61891" x="4557713" y="3402013"/>
          <p14:tracePt t="61898" x="4567238" y="3392488"/>
          <p14:tracePt t="61907" x="4576763" y="3392488"/>
          <p14:tracePt t="61914" x="4586288" y="3382963"/>
          <p14:tracePt t="61924" x="4594225" y="3382963"/>
          <p14:tracePt t="61931" x="4603750" y="3382963"/>
          <p14:tracePt t="61938" x="4613275" y="3382963"/>
          <p14:tracePt t="61962" x="4613275" y="3375025"/>
          <p14:tracePt t="62289" x="4603750" y="3375025"/>
          <p14:tracePt t="62313" x="4594225" y="3375025"/>
          <p14:tracePt t="62328" x="4586288" y="3375025"/>
          <p14:tracePt t="62357" x="4576763" y="3375025"/>
          <p14:tracePt t="62371" x="4567238" y="3375025"/>
          <p14:tracePt t="62389" x="4557713" y="3375025"/>
          <p14:tracePt t="62401" x="4540250" y="3382963"/>
          <p14:tracePt t="62409" x="4530725" y="3382963"/>
          <p14:tracePt t="62417" x="4513263" y="3382963"/>
          <p14:tracePt t="62427" x="4503738" y="3382963"/>
          <p14:tracePt t="62432" x="4494213" y="3382963"/>
          <p14:tracePt t="62453" x="4484688" y="3382963"/>
          <p14:tracePt t="62459" x="4476750" y="3382963"/>
          <p14:tracePt t="62476" x="4467225" y="3382963"/>
          <p14:tracePt t="62483" x="4467225" y="3392488"/>
          <p14:tracePt t="62492" x="4457700" y="3392488"/>
          <p14:tracePt t="62499" x="4448175" y="3392488"/>
          <p14:tracePt t="62509" x="4440238" y="3392488"/>
          <p14:tracePt t="62515" x="4430713" y="3392488"/>
          <p14:tracePt t="62526" x="4421188" y="3392488"/>
          <p14:tracePt t="62531" x="4413250" y="3392488"/>
          <p14:tracePt t="62539" x="4403725" y="3392488"/>
          <p14:tracePt t="62547" x="4394200" y="3392488"/>
          <p14:tracePt t="62555" x="4384675" y="3392488"/>
          <p14:tracePt t="62563" x="4376738" y="3392488"/>
          <p14:tracePt t="62571" x="4367213" y="3392488"/>
          <p14:tracePt t="62579" x="4357688" y="3392488"/>
          <p14:tracePt t="62587" x="4348163" y="3392488"/>
          <p14:tracePt t="62594" x="4340225" y="3392488"/>
          <p14:tracePt t="62610" x="4330700" y="3392488"/>
          <p14:tracePt t="62626" x="4321175" y="3392488"/>
          <p14:tracePt t="62651" x="4311650" y="3392488"/>
          <p14:tracePt t="62667" x="4303713" y="3392488"/>
          <p14:tracePt t="62676" x="4294188" y="3392488"/>
          <p14:tracePt t="62683" x="4284663" y="3392488"/>
          <p14:tracePt t="62691" x="4275138" y="3392488"/>
          <p14:tracePt t="62707" x="4267200" y="3392488"/>
          <p14:tracePt t="62714" x="4267200" y="3382963"/>
          <p14:tracePt t="62724" x="4248150" y="3382963"/>
          <p14:tracePt t="62732" x="4238625" y="3382963"/>
          <p14:tracePt t="62741" x="4221163" y="3375025"/>
          <p14:tracePt t="62749" x="4211638" y="3365500"/>
          <p14:tracePt t="62758" x="4202113" y="3365500"/>
          <p14:tracePt t="62764" x="4194175" y="3355975"/>
          <p14:tracePt t="62775" x="4184650" y="3355975"/>
          <p14:tracePt t="62781" x="4175125" y="3355975"/>
          <p14:tracePt t="62789" x="4157663" y="3338513"/>
          <p14:tracePt t="62797" x="4138613" y="3328988"/>
          <p14:tracePt t="62804" x="4121150" y="3302000"/>
          <p14:tracePt t="62813" x="4084638" y="3292475"/>
          <p14:tracePt t="62828" x="4075113" y="3273425"/>
          <p14:tracePt t="62836" x="4065588" y="3273425"/>
          <p14:tracePt t="62844" x="4048125" y="3265488"/>
          <p14:tracePt t="62852" x="4038600" y="3255963"/>
          <p14:tracePt t="62860" x="4029075" y="3246438"/>
          <p14:tracePt t="62877" x="4011613" y="3236913"/>
          <p14:tracePt t="62886" x="4011613" y="3228975"/>
          <p14:tracePt t="62894" x="4002088" y="3219450"/>
          <p14:tracePt t="62900" x="3992563" y="3219450"/>
          <p14:tracePt t="62908" x="3984625" y="3209925"/>
          <p14:tracePt t="62916" x="3975100" y="3200400"/>
          <p14:tracePt t="62924" x="3965575" y="3200400"/>
          <p14:tracePt t="62932" x="3956050" y="3192463"/>
          <p14:tracePt t="62944" x="3956050" y="3182938"/>
          <p14:tracePt t="62949" x="3956050" y="3173413"/>
          <p14:tracePt t="62957" x="3948113" y="3163888"/>
          <p14:tracePt t="62974" x="3938588" y="3163888"/>
          <p14:tracePt t="62991" x="3929063" y="3155950"/>
          <p14:tracePt t="63000" x="3919538" y="3146425"/>
          <p14:tracePt t="63009" x="3919538" y="3127375"/>
          <p14:tracePt t="63019" x="3911600" y="3119438"/>
          <p14:tracePt t="63025" x="3911600" y="3109913"/>
          <p14:tracePt t="63042" x="3902075" y="3109913"/>
          <p14:tracePt t="63051" x="3902075" y="3100388"/>
          <p14:tracePt t="63058" x="3902075" y="3090863"/>
          <p14:tracePt t="63066" x="3892550" y="3082925"/>
          <p14:tracePt t="63074" x="3892550" y="3073400"/>
          <p14:tracePt t="63091" x="3892550" y="3063875"/>
          <p14:tracePt t="63099" x="3892550" y="3054350"/>
          <p14:tracePt t="63107" x="3883025" y="3054350"/>
          <p14:tracePt t="63114" x="3883025" y="3046413"/>
          <p14:tracePt t="63124" x="3883025" y="3036888"/>
          <p14:tracePt t="63130" x="3883025" y="3027363"/>
          <p14:tracePt t="63138" x="3883025" y="3017838"/>
          <p14:tracePt t="63146" x="3883025" y="3009900"/>
          <p14:tracePt t="63154" x="3883025" y="3000375"/>
          <p14:tracePt t="63170" x="3883025" y="2990850"/>
          <p14:tracePt t="63178" x="3883025" y="2982913"/>
          <p14:tracePt t="63186" x="3892550" y="2973388"/>
          <p14:tracePt t="63194" x="3902075" y="2954338"/>
          <p14:tracePt t="63202" x="3902075" y="2946400"/>
          <p14:tracePt t="63210" x="3911600" y="2936875"/>
          <p14:tracePt t="63226" x="3919538" y="2927350"/>
          <p14:tracePt t="63234" x="3938588" y="2917825"/>
          <p14:tracePt t="63242" x="3948113" y="2900363"/>
          <p14:tracePt t="63251" x="3956050" y="2890838"/>
          <p14:tracePt t="63258" x="3965575" y="2881313"/>
          <p14:tracePt t="63267" x="3975100" y="2873375"/>
          <p14:tracePt t="63282" x="3984625" y="2863850"/>
          <p14:tracePt t="63291" x="4002088" y="2854325"/>
          <p14:tracePt t="63300" x="4011613" y="2854325"/>
          <p14:tracePt t="63308" x="4029075" y="2844800"/>
          <p14:tracePt t="63314" x="4038600" y="2836863"/>
          <p14:tracePt t="63326" x="4065588" y="2836863"/>
          <p14:tracePt t="63330" x="4084638" y="2827338"/>
          <p14:tracePt t="63344" x="4111625" y="2827338"/>
          <p14:tracePt t="63349" x="4129088" y="2817813"/>
          <p14:tracePt t="63362" x="4148138" y="2817813"/>
          <p14:tracePt t="63365" x="4175125" y="2817813"/>
          <p14:tracePt t="63374" x="4221163" y="2817813"/>
          <p14:tracePt t="63380" x="4238625" y="2817813"/>
          <p14:tracePt t="63388" x="4248150" y="2817813"/>
          <p14:tracePt t="63396" x="4284663" y="2817813"/>
          <p14:tracePt t="63404" x="4311650" y="2817813"/>
          <p14:tracePt t="63412" x="4348163" y="2817813"/>
          <p14:tracePt t="63420" x="4384675" y="2817813"/>
          <p14:tracePt t="63428" x="4421188" y="2817813"/>
          <p14:tracePt t="63437" x="4448175" y="2817813"/>
          <p14:tracePt t="63444" x="4503738" y="2817813"/>
          <p14:tracePt t="63453" x="4530725" y="2817813"/>
          <p14:tracePt t="63460" x="4567238" y="2827338"/>
          <p14:tracePt t="63469" x="4603750" y="2836863"/>
          <p14:tracePt t="63476" x="4640263" y="2844800"/>
          <p14:tracePt t="63485" x="4659313" y="2854325"/>
          <p14:tracePt t="63492" x="4676775" y="2863850"/>
          <p14:tracePt t="63500" x="4695825" y="2873375"/>
          <p14:tracePt t="63509" x="4713288" y="2881313"/>
          <p14:tracePt t="63516" x="4730750" y="2890838"/>
          <p14:tracePt t="63524" x="4740275" y="2900363"/>
          <p14:tracePt t="63532" x="4740275" y="2909888"/>
          <p14:tracePt t="63541" x="4749800" y="2909888"/>
          <p14:tracePt t="63549" x="4749800" y="2917825"/>
          <p14:tracePt t="63558" x="4759325" y="2936875"/>
          <p14:tracePt t="63565" x="4767263" y="2946400"/>
          <p14:tracePt t="63581" x="4786313" y="2963863"/>
          <p14:tracePt t="63589" x="4786313" y="2973388"/>
          <p14:tracePt t="63596" x="4803775" y="3000375"/>
          <p14:tracePt t="63605" x="4813300" y="3017838"/>
          <p14:tracePt t="63612" x="4813300" y="3036888"/>
          <p14:tracePt t="63624" x="4822825" y="3054350"/>
          <p14:tracePt t="63629" x="4822825" y="3063875"/>
          <p14:tracePt t="63639" x="4832350" y="3063875"/>
          <p14:tracePt t="63646" x="4832350" y="3082925"/>
          <p14:tracePt t="63662" x="4832350" y="3100388"/>
          <p14:tracePt t="63670" x="4832350" y="3109913"/>
          <p14:tracePt t="63678" x="4832350" y="3119438"/>
          <p14:tracePt t="63686" x="4832350" y="3127375"/>
          <p14:tracePt t="63694" x="4832350" y="3136900"/>
          <p14:tracePt t="63702" x="4832350" y="3146425"/>
          <p14:tracePt t="63711" x="4832350" y="3163888"/>
          <p14:tracePt t="63719" x="4832350" y="3173413"/>
          <p14:tracePt t="63727" x="4832350" y="3182938"/>
          <p14:tracePt t="63735" x="4832350" y="3200400"/>
          <p14:tracePt t="63743" x="4832350" y="3219450"/>
          <p14:tracePt t="63751" x="4832350" y="3236913"/>
          <p14:tracePt t="63759" x="4822825" y="3273425"/>
          <p14:tracePt t="63767" x="4813300" y="3292475"/>
          <p14:tracePt t="63774" x="4803775" y="3319463"/>
          <p14:tracePt t="63782" x="4786313" y="3346450"/>
          <p14:tracePt t="63791" x="4776788" y="3365500"/>
          <p14:tracePt t="63798" x="4759325" y="3402013"/>
          <p14:tracePt t="63807" x="4749800" y="3419475"/>
          <p14:tracePt t="63814" x="4749800" y="3429000"/>
          <p14:tracePt t="63825" x="4749800" y="3438525"/>
          <p14:tracePt t="63830" x="4730750" y="3465513"/>
          <p14:tracePt t="63838" x="4713288" y="3492500"/>
          <p14:tracePt t="63846" x="4703763" y="3511550"/>
          <p14:tracePt t="63854" x="4695825" y="3519488"/>
          <p14:tracePt t="63862" x="4676775" y="3538538"/>
          <p14:tracePt t="63870" x="4676775" y="3548063"/>
          <p14:tracePt t="63878" x="4659313" y="3556000"/>
          <p14:tracePt t="63886" x="4649788" y="3556000"/>
          <p14:tracePt t="63896" x="4640263" y="3565525"/>
          <p14:tracePt t="63902" x="4630738" y="3575050"/>
          <p14:tracePt t="63912" x="4622800" y="3592513"/>
          <p14:tracePt t="63918" x="4613275" y="3592513"/>
          <p14:tracePt t="63928" x="4603750" y="3602038"/>
          <p14:tracePt t="63934" x="4594225" y="3621088"/>
          <p14:tracePt t="63944" x="4576763" y="3629025"/>
          <p14:tracePt t="63950" x="4549775" y="3638550"/>
          <p14:tracePt t="63960" x="4530725" y="3648075"/>
          <p14:tracePt t="63970" x="4530725" y="3657600"/>
          <p14:tracePt t="63976" x="4513263" y="3665538"/>
          <p14:tracePt t="63985" x="4503738" y="3665538"/>
          <p14:tracePt t="63994" x="4494213" y="3665538"/>
          <p14:tracePt t="64000" x="4494213" y="3675063"/>
          <p14:tracePt t="64008" x="4484688" y="3675063"/>
          <p14:tracePt t="64016" x="4476750" y="3675063"/>
          <p14:tracePt t="64032" x="4467225" y="3684588"/>
          <p14:tracePt t="64048" x="4457700" y="3694113"/>
          <p14:tracePt t="64058" x="4448175" y="3694113"/>
          <p14:tracePt t="64064" x="4440238" y="3702050"/>
          <p14:tracePt t="64074" x="4430713" y="3702050"/>
          <p14:tracePt t="64080" x="4421188" y="3702050"/>
          <p14:tracePt t="64089" x="4413250" y="3711575"/>
          <p14:tracePt t="64128" x="4403725" y="3711575"/>
          <p14:tracePt t="64152" x="4403725" y="3721100"/>
          <p14:tracePt t="64215" x="4394200" y="3721100"/>
          <p14:tracePt t="64255" x="4384675" y="3721100"/>
          <p14:tracePt t="64271" x="4376738" y="3721100"/>
          <p14:tracePt t="64295" x="4367213" y="3721100"/>
          <p14:tracePt t="64326" x="4357688" y="3721100"/>
          <p14:tracePt t="64399" x="4348163" y="3721100"/>
          <p14:tracePt t="64438" x="4340225" y="3721100"/>
          <p14:tracePt t="64454" x="4330700" y="3721100"/>
          <p14:tracePt t="64462" x="4330700" y="3711575"/>
          <p14:tracePt t="64470" x="4321175" y="3702050"/>
          <p14:tracePt t="64479" x="4303713" y="3684588"/>
          <p14:tracePt t="64487" x="4294188" y="3675063"/>
          <p14:tracePt t="64494" x="4284663" y="3657600"/>
          <p14:tracePt t="64504" x="4275138" y="3648075"/>
          <p14:tracePt t="64510" x="4248150" y="3621088"/>
          <p14:tracePt t="64520" x="4230688" y="3602038"/>
          <p14:tracePt t="64528" x="4211638" y="3584575"/>
          <p14:tracePt t="64536" x="4194175" y="3565525"/>
          <p14:tracePt t="64544" x="4184650" y="3538538"/>
          <p14:tracePt t="64552" x="4165600" y="3502025"/>
          <p14:tracePt t="64561" x="4157663" y="3465513"/>
          <p14:tracePt t="64569" x="4138613" y="3438525"/>
          <p14:tracePt t="64576" x="4111625" y="3392488"/>
          <p14:tracePt t="64587" x="4094163" y="3346450"/>
          <p14:tracePt t="64592" x="4084638" y="3309938"/>
          <p14:tracePt t="64601" x="4048125" y="3255963"/>
          <p14:tracePt t="64609" x="4038600" y="3228975"/>
          <p14:tracePt t="64616" x="4029075" y="3219450"/>
          <p14:tracePt t="64625" x="4021138" y="3200400"/>
          <p14:tracePt t="64632" x="4011613" y="3182938"/>
          <p14:tracePt t="64640" x="4002088" y="3173413"/>
          <p14:tracePt t="64648" x="3992563" y="3155950"/>
          <p14:tracePt t="64657" x="3992563" y="3146425"/>
          <p14:tracePt t="64664" x="3984625" y="3146425"/>
          <p14:tracePt t="64674" x="3975100" y="3127375"/>
          <p14:tracePt t="64681" x="3975100" y="3119438"/>
          <p14:tracePt t="64689" x="3965575" y="3100388"/>
          <p14:tracePt t="64697" x="3956050" y="3090863"/>
          <p14:tracePt t="64704" x="3956050" y="3082925"/>
          <p14:tracePt t="64712" x="3956050" y="3073400"/>
          <p14:tracePt t="64720" x="3956050" y="3063875"/>
          <p14:tracePt t="64810" x="3956050" y="3046413"/>
          <p14:tracePt t="64826" x="3975100" y="3027363"/>
          <p14:tracePt t="64834" x="3984625" y="3027363"/>
          <p14:tracePt t="64842" x="4002088" y="3017838"/>
          <p14:tracePt t="64850" x="4021138" y="3009900"/>
          <p14:tracePt t="64858" x="4048125" y="2990850"/>
          <p14:tracePt t="64866" x="4084638" y="2982913"/>
          <p14:tracePt t="64876" x="4111625" y="2963863"/>
          <p14:tracePt t="64882" x="4157663" y="2954338"/>
          <p14:tracePt t="64891" x="4194175" y="2946400"/>
          <p14:tracePt t="64898" x="4238625" y="2936875"/>
          <p14:tracePt t="64908" x="4311650" y="2927350"/>
          <p14:tracePt t="64915" x="4376738" y="2927350"/>
          <p14:tracePt t="64927" x="4448175" y="2909888"/>
          <p14:tracePt t="64931" x="4557713" y="2900363"/>
          <p14:tracePt t="64939" x="4613275" y="2900363"/>
          <p14:tracePt t="64947" x="4695825" y="2900363"/>
          <p14:tracePt t="64955" x="4749800" y="2900363"/>
          <p14:tracePt t="64963" x="4859338" y="2900363"/>
          <p14:tracePt t="64971" x="4913313" y="2900363"/>
          <p14:tracePt t="64979" x="4932363" y="2900363"/>
          <p14:tracePt t="64987" x="4959350" y="2900363"/>
          <p14:tracePt t="64995" x="4968875" y="2900363"/>
          <p14:tracePt t="65003" x="4986338" y="2909888"/>
          <p14:tracePt t="65019" x="4986338" y="2917825"/>
          <p14:tracePt t="65030" x="4995863" y="2917825"/>
          <p14:tracePt t="65035" x="5005388" y="2927350"/>
          <p14:tracePt t="65043" x="5005388" y="2936875"/>
          <p14:tracePt t="65052" x="5014913" y="2946400"/>
          <p14:tracePt t="65058" x="5022850" y="2954338"/>
          <p14:tracePt t="65066" x="5032375" y="2963863"/>
          <p14:tracePt t="65082" x="5041900" y="2963863"/>
          <p14:tracePt t="65092" x="5041900" y="2982913"/>
          <p14:tracePt t="65098" x="5049838" y="2990850"/>
          <p14:tracePt t="65109" x="5049838" y="3009900"/>
          <p14:tracePt t="65115" x="5059363" y="3027363"/>
          <p14:tracePt t="65129" x="5059363" y="3046413"/>
          <p14:tracePt t="65132" x="5068888" y="3063875"/>
          <p14:tracePt t="65143" x="5068888" y="3073400"/>
          <p14:tracePt t="65149" x="5068888" y="3082925"/>
          <p14:tracePt t="65158" x="5068888" y="3090863"/>
          <p14:tracePt t="65175" x="5068888" y="3100388"/>
          <p14:tracePt t="65181" x="5068888" y="3109913"/>
          <p14:tracePt t="65189" x="5068888" y="3119438"/>
          <p14:tracePt t="65197" x="5068888" y="3136900"/>
          <p14:tracePt t="65205" x="5059363" y="3155950"/>
          <p14:tracePt t="65212" x="5049838" y="3163888"/>
          <p14:tracePt t="65220" x="5032375" y="3182938"/>
          <p14:tracePt t="65229" x="5014913" y="3192463"/>
          <p14:tracePt t="65237" x="4995863" y="3200400"/>
          <p14:tracePt t="65244" x="4968875" y="3209925"/>
          <p14:tracePt t="65252" x="4932363" y="3219450"/>
          <p14:tracePt t="65260" x="4895850" y="3228975"/>
          <p14:tracePt t="65270" x="4859338" y="3236913"/>
          <p14:tracePt t="65276" x="4822825" y="3246438"/>
          <p14:tracePt t="65285" x="4795838" y="3255963"/>
          <p14:tracePt t="65292" x="4767263" y="3265488"/>
          <p14:tracePt t="65301" x="4740275" y="3282950"/>
          <p14:tracePt t="65311" x="4722813" y="3292475"/>
          <p14:tracePt t="65317" x="4695825" y="3302000"/>
          <p14:tracePt t="65335" x="4649788" y="3309938"/>
          <p14:tracePt t="65340" x="4640263" y="3319463"/>
          <p14:tracePt t="65348" x="4630738" y="3319463"/>
          <p14:tracePt t="65357" x="4622800" y="3319463"/>
          <p14:tracePt t="66283" x="4603750" y="3319463"/>
          <p14:tracePt t="66290" x="4567238" y="3319463"/>
          <p14:tracePt t="66302" x="4521200" y="3309938"/>
          <p14:tracePt t="66308" x="4476750" y="3302000"/>
          <p14:tracePt t="66316" x="4421188" y="3273425"/>
          <p14:tracePt t="66328" x="4340225" y="3246438"/>
          <p14:tracePt t="66336" x="4257675" y="3209925"/>
          <p14:tracePt t="66344" x="4175125" y="3182938"/>
          <p14:tracePt t="66352" x="4121150" y="3155950"/>
          <p14:tracePt t="66360" x="4057650" y="3119438"/>
          <p14:tracePt t="66368" x="4011613" y="3109913"/>
          <p14:tracePt t="66377" x="3965575" y="3073400"/>
          <p14:tracePt t="66387" x="3929063" y="3054350"/>
          <p14:tracePt t="66394" x="3883025" y="3017838"/>
          <p14:tracePt t="66403" x="3865563" y="3000375"/>
          <p14:tracePt t="66411" x="3838575" y="2982913"/>
          <p14:tracePt t="66416" x="3819525" y="2954338"/>
          <p14:tracePt t="66424" x="3810000" y="2954338"/>
          <p14:tracePt t="66432" x="3802063" y="2936875"/>
          <p14:tracePt t="66441" x="3792538" y="2927350"/>
          <p14:tracePt t="66449" x="3792538" y="2917825"/>
          <p14:tracePt t="66464" x="3792538" y="2909888"/>
          <p14:tracePt t="66475" x="3792538" y="2900363"/>
          <p14:tracePt t="66482" x="3792538" y="2890838"/>
          <p14:tracePt t="66496" x="3792538" y="2873375"/>
          <p14:tracePt t="66504" x="3802063" y="2863850"/>
          <p14:tracePt t="66512" x="3819525" y="2827338"/>
          <p14:tracePt t="66521" x="3846513" y="2808288"/>
          <p14:tracePt t="66529" x="3865563" y="2790825"/>
          <p14:tracePt t="66537" x="3892550" y="2781300"/>
          <p14:tracePt t="66544" x="3911600" y="2771775"/>
          <p14:tracePt t="66553" x="3984625" y="2744788"/>
          <p14:tracePt t="66560" x="4048125" y="2735263"/>
          <p14:tracePt t="66569" x="4121150" y="2717800"/>
          <p14:tracePt t="66577" x="4194175" y="2717800"/>
          <p14:tracePt t="66585" x="4284663" y="2717800"/>
          <p14:tracePt t="66594" x="4357688" y="2717800"/>
          <p14:tracePt t="66600" x="4440238" y="2727325"/>
          <p14:tracePt t="66610" x="4467225" y="2735263"/>
          <p14:tracePt t="66618" x="4513263" y="2744788"/>
          <p14:tracePt t="66626" x="4530725" y="2754313"/>
          <p14:tracePt t="66634" x="4540250" y="2771775"/>
          <p14:tracePt t="66642" x="4557713" y="2781300"/>
          <p14:tracePt t="66650" x="4567238" y="2800350"/>
          <p14:tracePt t="66659" x="4576763" y="2836863"/>
          <p14:tracePt t="66666" x="4586288" y="2854325"/>
          <p14:tracePt t="66674" x="4594225" y="2881313"/>
          <p14:tracePt t="66682" x="4603750" y="2900363"/>
          <p14:tracePt t="66691" x="4613275" y="2909888"/>
          <p14:tracePt t="66698" x="4622800" y="2927350"/>
          <p14:tracePt t="66708" x="4622800" y="2946400"/>
          <p14:tracePt t="66714" x="4630738" y="2963863"/>
          <p14:tracePt t="66725" x="4640263" y="2982913"/>
          <p14:tracePt t="66731" x="4649788" y="2990850"/>
          <p14:tracePt t="66741" x="4659313" y="3017838"/>
          <p14:tracePt t="66757" x="4659313" y="3027363"/>
          <p14:tracePt t="66763" x="4667250" y="3046413"/>
          <p14:tracePt t="66772" x="4667250" y="3054350"/>
          <p14:tracePt t="66778" x="4676775" y="3063875"/>
          <p14:tracePt t="66786" x="4686300" y="3082925"/>
          <p14:tracePt t="66794" x="4695825" y="3082925"/>
          <p14:tracePt t="66802" x="4713288" y="3090863"/>
          <p14:tracePt t="66810" x="4730750" y="3090863"/>
          <p14:tracePt t="66818" x="4759325" y="3090863"/>
          <p14:tracePt t="66827" x="4776788" y="3119438"/>
          <p14:tracePt t="66834" x="4776788" y="3173413"/>
          <p14:tracePt t="66842" x="4776788" y="3228975"/>
          <p14:tracePt t="66993" x="4776788" y="3209925"/>
          <p14:tracePt t="67001" x="4767263" y="3192463"/>
          <p14:tracePt t="67008" x="4767263" y="3173413"/>
          <p14:tracePt t="67017" x="4767263" y="3155950"/>
          <p14:tracePt t="67025" x="4767263" y="3146425"/>
          <p14:tracePt t="67032" x="4767263" y="3127375"/>
          <p14:tracePt t="67042" x="4767263" y="3119438"/>
          <p14:tracePt t="67048" x="4776788" y="3109913"/>
          <p14:tracePt t="67064" x="4786313" y="3109913"/>
          <p14:tracePt t="67080" x="4813300" y="3109913"/>
          <p14:tracePt t="67088" x="4849813" y="3109913"/>
          <p14:tracePt t="67096" x="4932363" y="3136900"/>
          <p14:tracePt t="67104" x="4959350" y="3146425"/>
          <p14:tracePt t="67112" x="5068888" y="3182938"/>
          <p14:tracePt t="67120" x="5141913" y="3209925"/>
          <p14:tracePt t="67128" x="5187950" y="3219450"/>
          <p14:tracePt t="67136" x="5297488" y="3255963"/>
          <p14:tracePt t="67144" x="5378450" y="3273425"/>
          <p14:tracePt t="67152" x="5451475" y="3292475"/>
          <p14:tracePt t="67160" x="5570538" y="3302000"/>
          <p14:tracePt t="67168" x="5716588" y="3338513"/>
          <p14:tracePt t="67176" x="5789613" y="3346450"/>
          <p14:tracePt t="67184" x="5862638" y="3346450"/>
          <p14:tracePt t="67194" x="5953125" y="3346450"/>
          <p14:tracePt t="67202" x="6035675" y="3355975"/>
          <p14:tracePt t="67210" x="6162675" y="3355975"/>
          <p14:tracePt t="67219" x="6235700" y="3355975"/>
          <p14:tracePt t="67226" x="6272213" y="3355975"/>
          <p14:tracePt t="67235" x="6308725" y="3355975"/>
          <p14:tracePt t="67243" x="6335713" y="3355975"/>
          <p14:tracePt t="67251" x="6345238" y="3355975"/>
          <p14:tracePt t="67328" x="6326188" y="3355975"/>
          <p14:tracePt t="67331" x="6299200" y="3355975"/>
          <p14:tracePt t="67338" x="6254750" y="3355975"/>
          <p14:tracePt t="67346" x="6218238" y="3355975"/>
          <p14:tracePt t="67356" x="6172200" y="3346450"/>
          <p14:tracePt t="67362" x="6145213" y="3346450"/>
          <p14:tracePt t="67371" x="6116638" y="3338513"/>
          <p14:tracePt t="67378" x="6099175" y="3338513"/>
          <p14:tracePt t="67387" x="6089650" y="3338513"/>
          <p14:tracePt t="67434" x="6108700" y="3338513"/>
          <p14:tracePt t="67442" x="6135688" y="3338513"/>
          <p14:tracePt t="67451" x="6162675" y="3338513"/>
          <p14:tracePt t="67458" x="6208713" y="3346450"/>
          <p14:tracePt t="67466" x="6299200" y="3365500"/>
          <p14:tracePt t="67475" x="6372225" y="3375025"/>
          <p14:tracePt t="67482" x="6527800" y="3392488"/>
          <p14:tracePt t="67492" x="6618288" y="3402013"/>
          <p14:tracePt t="67501" x="6764338" y="3419475"/>
          <p14:tracePt t="67509" x="6856413" y="3419475"/>
          <p14:tracePt t="67516" x="7019925" y="3419475"/>
          <p14:tracePt t="67525" x="7110413" y="3419475"/>
          <p14:tracePt t="67532" x="7219950" y="3419475"/>
          <p14:tracePt t="67541" x="7329488" y="3419475"/>
          <p14:tracePt t="67549" x="7402513" y="3419475"/>
          <p14:tracePt t="67558" x="7448550" y="3419475"/>
          <p14:tracePt t="67564" x="7485063" y="3419475"/>
          <p14:tracePt t="67574" x="7548563" y="3411538"/>
          <p14:tracePt t="67580" x="7585075" y="3392488"/>
          <p14:tracePt t="67588" x="7631113" y="3382963"/>
          <p14:tracePt t="67596" x="7667625" y="3375025"/>
          <p14:tracePt t="67604" x="7685088" y="3375025"/>
          <p14:tracePt t="67612" x="7694613" y="3365500"/>
          <p14:tracePt t="67620" x="7704138" y="3355975"/>
          <p14:tracePt t="67629" x="7712075" y="3355975"/>
          <p14:tracePt t="67661" x="7721600" y="3346450"/>
          <p14:tracePt t="67669" x="7731125" y="3338513"/>
          <p14:tracePt t="67677" x="7731125" y="3319463"/>
          <p14:tracePt t="67685" x="7740650" y="3302000"/>
          <p14:tracePt t="67693" x="7748588" y="3282950"/>
          <p14:tracePt t="67701" x="7758113" y="3265488"/>
          <p14:tracePt t="67710" x="7767638" y="3246438"/>
          <p14:tracePt t="67717" x="7777163" y="3228975"/>
          <p14:tracePt t="67726" x="7785100" y="3192463"/>
          <p14:tracePt t="67733" x="7794625" y="3192463"/>
          <p14:tracePt t="67743" x="7794625" y="3163888"/>
          <p14:tracePt t="67749" x="7794625" y="3146425"/>
          <p14:tracePt t="67760" x="7794625" y="3127375"/>
          <p14:tracePt t="67765" x="7794625" y="3109913"/>
          <p14:tracePt t="67776" x="7794625" y="3082925"/>
          <p14:tracePt t="67781" x="7767638" y="3063875"/>
          <p14:tracePt t="67793" x="7748588" y="3036888"/>
          <p14:tracePt t="67799" x="7731125" y="3017838"/>
          <p14:tracePt t="67809" x="7704138" y="3009900"/>
          <p14:tracePt t="67814" x="7658100" y="2990850"/>
          <p14:tracePt t="67824" x="7602538" y="2973388"/>
          <p14:tracePt t="67831" x="7521575" y="2963863"/>
          <p14:tracePt t="67840" x="7429500" y="2954338"/>
          <p14:tracePt t="67847" x="7302500" y="2936875"/>
          <p14:tracePt t="67855" x="7175500" y="2917825"/>
          <p14:tracePt t="67863" x="7092950" y="2917825"/>
          <p14:tracePt t="67872" x="6929438" y="2917825"/>
          <p14:tracePt t="67879" x="6837363" y="2917825"/>
          <p14:tracePt t="67892" x="6746875" y="2917825"/>
          <p14:tracePt t="67894" x="6581775" y="2917825"/>
          <p14:tracePt t="67902" x="6527800" y="2927350"/>
          <p14:tracePt t="67910" x="6472238" y="2927350"/>
          <p14:tracePt t="67918" x="6427788" y="2936875"/>
          <p14:tracePt t="67926" x="6408738" y="2936875"/>
          <p14:tracePt t="67934" x="6391275" y="2946400"/>
          <p14:tracePt t="67942" x="6372225" y="2946400"/>
          <p14:tracePt t="67950" x="6362700" y="2954338"/>
          <p14:tracePt t="67959" x="6354763" y="2954338"/>
          <p14:tracePt t="67966" x="6345238" y="2963863"/>
          <p14:tracePt t="67975" x="6326188" y="2973388"/>
          <p14:tracePt t="67982" x="6318250" y="2973388"/>
          <p14:tracePt t="67991" x="6299200" y="2982913"/>
          <p14:tracePt t="67998" x="6291263" y="2990850"/>
          <p14:tracePt t="68008" x="6272213" y="3000375"/>
          <p14:tracePt t="68014" x="6262688" y="3009900"/>
          <p14:tracePt t="68024" x="6262688" y="3017838"/>
          <p14:tracePt t="68031" x="6254750" y="3017838"/>
          <p14:tracePt t="68038" x="6254750" y="3027363"/>
          <p14:tracePt t="68129" x="6254750" y="3036888"/>
          <p14:tracePt t="68144" x="6254750" y="3046413"/>
          <p14:tracePt t="68152" x="6254750" y="3054350"/>
          <p14:tracePt t="68160" x="6254750" y="3073400"/>
          <p14:tracePt t="68169" x="6254750" y="3082925"/>
          <p14:tracePt t="68176" x="6254750" y="3090863"/>
          <p14:tracePt t="68184" x="6254750" y="3100388"/>
          <p14:tracePt t="68192" x="6254750" y="3109913"/>
          <p14:tracePt t="68200" x="6254750" y="3119438"/>
          <p14:tracePt t="68208" x="6262688" y="3136900"/>
          <p14:tracePt t="68216" x="6262688" y="3146425"/>
          <p14:tracePt t="68224" x="6272213" y="3163888"/>
          <p14:tracePt t="68233" x="6281738" y="3192463"/>
          <p14:tracePt t="68245" x="6308725" y="3209925"/>
          <p14:tracePt t="68248" x="6308725" y="3228975"/>
          <p14:tracePt t="68258" x="6326188" y="3255963"/>
          <p14:tracePt t="68264" x="6335713" y="3282950"/>
          <p14:tracePt t="68274" x="6354763" y="3309938"/>
          <p14:tracePt t="68280" x="6362700" y="3328988"/>
          <p14:tracePt t="68291" x="6372225" y="3338513"/>
          <p14:tracePt t="68296" x="6381750" y="3346450"/>
          <p14:tracePt t="68305" x="6391275" y="3355975"/>
          <p14:tracePt t="68312" x="6399213" y="3355975"/>
          <p14:tracePt t="68330" x="6399213" y="3365500"/>
          <p14:tracePt t="68345" x="6408738" y="3365500"/>
          <p14:tracePt t="68920" x="6408738" y="3375025"/>
          <p14:tracePt t="70530" x="6408738" y="3365500"/>
          <p14:tracePt t="70545" x="6399213" y="3346450"/>
          <p14:tracePt t="70553" x="6399213" y="3338513"/>
          <p14:tracePt t="70562" x="6399213" y="3328988"/>
          <p14:tracePt t="70569" x="6391275" y="3309938"/>
          <p14:tracePt t="70578" x="6381750" y="3302000"/>
          <p14:tracePt t="70584" x="6372225" y="3292475"/>
          <p14:tracePt t="70592" x="6362700" y="3292475"/>
          <p14:tracePt t="70600" x="6354763" y="3282950"/>
          <p14:tracePt t="70609" x="6345238" y="3282950"/>
          <p14:tracePt t="70616" x="6335713" y="3273425"/>
          <p14:tracePt t="70632" x="6326188" y="3273425"/>
          <p14:tracePt t="70641" x="6318250" y="3265488"/>
          <p14:tracePt t="70664" x="6308725" y="3265488"/>
          <p14:tracePt t="70722" x="6299200" y="3265488"/>
          <p14:tracePt t="70787" x="6281738" y="3265488"/>
          <p14:tracePt t="70793" x="6262688" y="3265488"/>
          <p14:tracePt t="70803" x="6245225" y="3265488"/>
          <p14:tracePt t="70812" x="6218238" y="3265488"/>
          <p14:tracePt t="70819" x="6145213" y="3273425"/>
          <p14:tracePt t="70828" x="6099175" y="3302000"/>
          <p14:tracePt t="70834" x="6062663" y="3309938"/>
          <p14:tracePt t="70842" x="5999163" y="3319463"/>
          <p14:tracePt t="70850" x="5926138" y="3346450"/>
          <p14:tracePt t="70858" x="5843588" y="3375025"/>
          <p14:tracePt t="70876" x="5616575" y="3446463"/>
          <p14:tracePt t="70882" x="5451475" y="3502025"/>
          <p14:tracePt t="70891" x="5297488" y="3548063"/>
          <p14:tracePt t="70898" x="5205413" y="3565525"/>
          <p14:tracePt t="70909" x="5032375" y="3611563"/>
          <p14:tracePt t="70914" x="4868863" y="3675063"/>
          <p14:tracePt t="70924" x="4722813" y="3702050"/>
          <p14:tracePt t="70931" x="4540250" y="3748088"/>
          <p14:tracePt t="70939" x="4440238" y="3775075"/>
          <p14:tracePt t="70947" x="4294188" y="3821113"/>
          <p14:tracePt t="70954" x="4194175" y="3830638"/>
          <p14:tracePt t="70962" x="3992563" y="3867150"/>
          <p14:tracePt t="70970" x="3892550" y="3875088"/>
          <p14:tracePt t="70978" x="3802063" y="3894138"/>
          <p14:tracePt t="70986" x="3709988" y="3903663"/>
          <p14:tracePt t="70997" x="3656013" y="3903663"/>
          <p14:tracePt t="71003" x="3592513" y="3903663"/>
          <p14:tracePt t="71011" x="3556000" y="3911600"/>
          <p14:tracePt t="71018" x="3509963" y="3911600"/>
          <p14:tracePt t="71026" x="3446463" y="3930650"/>
          <p14:tracePt t="71034" x="3382963" y="3940175"/>
          <p14:tracePt t="71042" x="3346450" y="3940175"/>
          <p14:tracePt t="71050" x="3281363" y="3948113"/>
          <p14:tracePt t="71060" x="3208338" y="3967163"/>
          <p14:tracePt t="71066" x="3163888" y="3967163"/>
          <p14:tracePt t="71076" x="3127375" y="3976688"/>
          <p14:tracePt t="71084" x="3100388" y="3976688"/>
          <p14:tracePt t="71092" x="3054350" y="3976688"/>
          <p14:tracePt t="71100" x="3027363" y="3984625"/>
          <p14:tracePt t="71108" x="2998788" y="3984625"/>
          <p14:tracePt t="71116" x="2962275" y="3994150"/>
          <p14:tracePt t="71124" x="2935288" y="4003675"/>
          <p14:tracePt t="71132" x="2908300" y="4003675"/>
          <p14:tracePt t="71141" x="2862263" y="4013200"/>
          <p14:tracePt t="71148" x="2844800" y="4021138"/>
          <p14:tracePt t="71158" x="2762250" y="4049713"/>
          <p14:tracePt t="71165" x="2716213" y="4057650"/>
          <p14:tracePt t="71175" x="2635250" y="4086225"/>
          <p14:tracePt t="71181" x="2579688" y="4094163"/>
          <p14:tracePt t="71189" x="2498725" y="4122738"/>
          <p14:tracePt t="71197" x="2406650" y="4149725"/>
          <p14:tracePt t="71205" x="2343150" y="4159250"/>
          <p14:tracePt t="71212" x="2287588" y="4186238"/>
          <p14:tracePt t="71225" x="2243138" y="4195763"/>
          <p14:tracePt t="71229" x="2197100" y="4195763"/>
          <p14:tracePt t="71237" x="2170113" y="4203700"/>
          <p14:tracePt t="71245" x="2143125" y="4213225"/>
          <p14:tracePt t="71252" x="2097088" y="4213225"/>
          <p14:tracePt t="71260" x="2060575" y="4232275"/>
          <p14:tracePt t="71269" x="2014538" y="4240213"/>
          <p14:tracePt t="71278" x="1968500" y="4249738"/>
          <p14:tracePt t="71284" x="1914525" y="4249738"/>
          <p14:tracePt t="71292" x="1878013" y="4259263"/>
          <p14:tracePt t="71304" x="1778000" y="4276725"/>
          <p14:tracePt t="71312" x="1704975" y="4276725"/>
          <p14:tracePt t="71320" x="1649413" y="4276725"/>
          <p14:tracePt t="71328" x="1604963" y="4276725"/>
          <p14:tracePt t="71336" x="1568450" y="4276725"/>
          <p14:tracePt t="71344" x="1541463" y="4276725"/>
          <p14:tracePt t="71352" x="1512888" y="4276725"/>
          <p14:tracePt t="71363" x="1495425" y="4276725"/>
          <p14:tracePt t="71370" x="1468438" y="4259263"/>
          <p14:tracePt t="71376" x="1449388" y="4249738"/>
          <p14:tracePt t="71386" x="1431925" y="4240213"/>
          <p14:tracePt t="71394" x="1412875" y="4232275"/>
          <p14:tracePt t="71402" x="1395413" y="4222750"/>
          <p14:tracePt t="71410" x="1366838" y="4213225"/>
          <p14:tracePt t="71419" x="1349375" y="4195763"/>
          <p14:tracePt t="71428" x="1322388" y="4186238"/>
          <p14:tracePt t="71434" x="1285875" y="4176713"/>
          <p14:tracePt t="71442" x="1258888" y="4167188"/>
          <p14:tracePt t="71450" x="1239838" y="4149725"/>
          <p14:tracePt t="71458" x="1230313" y="4149725"/>
          <p14:tracePt t="71466" x="1212850" y="4140200"/>
          <p14:tracePt t="71474" x="1203325" y="4130675"/>
          <p14:tracePt t="71482" x="1193800" y="4122738"/>
          <p14:tracePt t="71499" x="1185863" y="4103688"/>
          <p14:tracePt t="71509" x="1166813" y="4094163"/>
          <p14:tracePt t="71514" x="1139825" y="4076700"/>
          <p14:tracePt t="71530" x="1130300" y="4057650"/>
          <p14:tracePt t="71539" x="1120775" y="4049713"/>
          <p14:tracePt t="71546" x="1120775" y="4040188"/>
          <p14:tracePt t="71554" x="1112838" y="4040188"/>
          <p14:tracePt t="71580" x="1103313" y="4030663"/>
          <p14:tracePt t="71606" x="1103313" y="4021138"/>
          <p14:tracePt t="71623" x="1103313" y="4013200"/>
          <p14:tracePt t="71630" x="1112838" y="4003675"/>
          <p14:tracePt t="71639" x="1130300" y="4003675"/>
          <p14:tracePt t="71646" x="1157288" y="3994150"/>
          <p14:tracePt t="71654" x="1212850" y="3967163"/>
          <p14:tracePt t="71664" x="1258888" y="3957638"/>
          <p14:tracePt t="71674" x="1312863" y="3957638"/>
          <p14:tracePt t="71680" x="1412875" y="3948113"/>
          <p14:tracePt t="71689" x="1504950" y="3948113"/>
          <p14:tracePt t="71697" x="1631950" y="3930650"/>
          <p14:tracePt t="71704" x="1741488" y="3930650"/>
          <p14:tracePt t="71712" x="1831975" y="3930650"/>
          <p14:tracePt t="71720" x="1941513" y="3930650"/>
          <p14:tracePt t="71728" x="2014538" y="3921125"/>
          <p14:tracePt t="71736" x="2078038" y="3921125"/>
          <p14:tracePt t="71744" x="2187575" y="3921125"/>
          <p14:tracePt t="71752" x="2260600" y="3921125"/>
          <p14:tracePt t="71760" x="2333625" y="3921125"/>
          <p14:tracePt t="71768" x="2406650" y="3921125"/>
          <p14:tracePt t="71776" x="2498725" y="3921125"/>
          <p14:tracePt t="71784" x="2579688" y="3921125"/>
          <p14:tracePt t="71792" x="2635250" y="3921125"/>
          <p14:tracePt t="71801" x="2689225" y="3921125"/>
          <p14:tracePt t="71809" x="2744788" y="3940175"/>
          <p14:tracePt t="71817" x="2781300" y="3948113"/>
          <p14:tracePt t="71825" x="2798763" y="3957638"/>
          <p14:tracePt t="71834" x="2808288" y="3957638"/>
          <p14:tracePt t="71841" x="2817813" y="3967163"/>
          <p14:tracePt t="71861" x="2825750" y="3967163"/>
          <p14:tracePt t="71865" x="2835275" y="3984625"/>
          <p14:tracePt t="71875" x="2844800" y="4003675"/>
          <p14:tracePt t="71880" x="2852738" y="4040188"/>
          <p14:tracePt t="71889" x="2862263" y="4057650"/>
          <p14:tracePt t="71896" x="2881313" y="4076700"/>
          <p14:tracePt t="71904" x="2908300" y="4103688"/>
          <p14:tracePt t="71912" x="2917825" y="4122738"/>
          <p14:tracePt t="71920" x="2917825" y="4149725"/>
          <p14:tracePt t="71928" x="2925763" y="4186238"/>
          <p14:tracePt t="71939" x="2935288" y="4203700"/>
          <p14:tracePt t="71945" x="2944813" y="4232275"/>
          <p14:tracePt t="71954" x="2944813" y="4240213"/>
          <p14:tracePt t="71960" x="2944813" y="4259263"/>
          <p14:tracePt t="71970" x="2944813" y="4286250"/>
          <p14:tracePt t="71976" x="2954338" y="4313238"/>
          <p14:tracePt t="71987" x="2954338" y="4340225"/>
          <p14:tracePt t="71997" x="2954338" y="4376738"/>
          <p14:tracePt t="72003" x="2954338" y="4405313"/>
          <p14:tracePt t="72013" x="2954338" y="4441825"/>
          <p14:tracePt t="72019" x="2954338" y="4478338"/>
          <p14:tracePt t="72026" x="2944813" y="4505325"/>
          <p14:tracePt t="72035" x="2935288" y="4522788"/>
          <p14:tracePt t="72042" x="2917825" y="4551363"/>
          <p14:tracePt t="72051" x="2889250" y="4568825"/>
          <p14:tracePt t="72058" x="2871788" y="4595813"/>
          <p14:tracePt t="72066" x="2862263" y="4614863"/>
          <p14:tracePt t="72074" x="2844800" y="4624388"/>
          <p14:tracePt t="72082" x="2825750" y="4641850"/>
          <p14:tracePt t="72091" x="2808288" y="4660900"/>
          <p14:tracePt t="72098" x="2789238" y="4678363"/>
          <p14:tracePt t="72108" x="2762250" y="4687888"/>
          <p14:tracePt t="72114" x="2725738" y="4697413"/>
          <p14:tracePt t="72124" x="2698750" y="4724400"/>
          <p14:tracePt t="72130" x="2652713" y="4732338"/>
          <p14:tracePt t="72139" x="2606675" y="4751388"/>
          <p14:tracePt t="72146" x="2570163" y="4760913"/>
          <p14:tracePt t="72154" x="2525713" y="4787900"/>
          <p14:tracePt t="72162" x="2479675" y="4805363"/>
          <p14:tracePt t="72170" x="2416175" y="4824413"/>
          <p14:tracePt t="72178" x="2389188" y="4833938"/>
          <p14:tracePt t="72186" x="2360613" y="4841875"/>
          <p14:tracePt t="72195" x="2297113" y="4851400"/>
          <p14:tracePt t="72202" x="2270125" y="4860925"/>
          <p14:tracePt t="72212" x="2243138" y="4870450"/>
          <p14:tracePt t="72218" x="2197100" y="4878388"/>
          <p14:tracePt t="72226" x="2170113" y="4887913"/>
          <p14:tracePt t="72236" x="2151063" y="4887913"/>
          <p14:tracePt t="72242" x="2124075" y="4906963"/>
          <p14:tracePt t="72252" x="2097088" y="4906963"/>
          <p14:tracePt t="72258" x="2060575" y="4906963"/>
          <p14:tracePt t="72268" x="2041525" y="4906963"/>
          <p14:tracePt t="72274" x="2033588" y="4906963"/>
          <p14:tracePt t="72284" x="1997075" y="4906963"/>
          <p14:tracePt t="72292" x="1968500" y="4906963"/>
          <p14:tracePt t="72300" x="1951038" y="4906963"/>
          <p14:tracePt t="72308" x="1931988" y="4906963"/>
          <p14:tracePt t="72320" x="1905000" y="4906963"/>
          <p14:tracePt t="72328" x="1887538" y="4906963"/>
          <p14:tracePt t="72337" x="1860550" y="4906963"/>
          <p14:tracePt t="72344" x="1841500" y="4906963"/>
          <p14:tracePt t="72352" x="1814513" y="4906963"/>
          <p14:tracePt t="72360" x="1795463" y="4897438"/>
          <p14:tracePt t="72368" x="1778000" y="4897438"/>
          <p14:tracePt t="72376" x="1768475" y="4897438"/>
          <p14:tracePt t="72384" x="1758950" y="4897438"/>
          <p14:tracePt t="72392" x="1751013" y="4897438"/>
          <p14:tracePt t="72409" x="1741488" y="4897438"/>
          <p14:tracePt t="72495" x="1731963" y="4897438"/>
          <p14:tracePt t="72513" x="1731963" y="4887913"/>
          <p14:tracePt t="72702" x="1731963" y="4878388"/>
          <p14:tracePt t="72710" x="1768475" y="4878388"/>
          <p14:tracePt t="72719" x="1814513" y="4878388"/>
          <p14:tracePt t="72727" x="1851025" y="4870450"/>
          <p14:tracePt t="72737" x="1931988" y="4870450"/>
          <p14:tracePt t="72745" x="2060575" y="4833938"/>
          <p14:tracePt t="72750" x="2151063" y="4833938"/>
          <p14:tracePt t="72758" x="2297113" y="4833938"/>
          <p14:tracePt t="72766" x="2479675" y="4833938"/>
          <p14:tracePt t="72775" x="2625725" y="4833938"/>
          <p14:tracePt t="72782" x="2735263" y="4833938"/>
          <p14:tracePt t="72792" x="2917825" y="4860925"/>
          <p14:tracePt t="72798" x="3044825" y="4860925"/>
          <p14:tracePt t="72808" x="3154363" y="4870450"/>
          <p14:tracePt t="72814" x="3300413" y="4887913"/>
          <p14:tracePt t="72824" x="3409950" y="4887913"/>
          <p14:tracePt t="72831" x="3463925" y="4887913"/>
          <p14:tracePt t="72842" x="3609975" y="4887913"/>
          <p14:tracePt t="72849" x="3683000" y="4887913"/>
          <p14:tracePt t="72858" x="3729038" y="4887913"/>
          <p14:tracePt t="72865" x="3756025" y="4887913"/>
          <p14:tracePt t="72875" x="3783013" y="4887913"/>
          <p14:tracePt t="72882" x="3802063" y="4887913"/>
          <p14:tracePt t="72892" x="3819525" y="4887913"/>
          <p14:tracePt t="72896" x="3829050" y="4887913"/>
          <p14:tracePt t="72904" x="3838575" y="4887913"/>
          <p14:tracePt t="72913" x="3846513" y="4887913"/>
          <p14:tracePt t="72921" x="3856038" y="4887913"/>
          <p14:tracePt t="72937" x="3865563" y="4887913"/>
          <p14:tracePt t="72953" x="3875088" y="4887913"/>
          <p14:tracePt t="72962" x="3883025" y="4897438"/>
        </p14:tracePtLst>
      </p14:laserTraceLst>
    </p:ext>
  </p:extLs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</TotalTime>
  <Words>668</Words>
  <Application>Microsoft Office PowerPoint</Application>
  <PresentationFormat>全屏显示(4:3)</PresentationFormat>
  <Paragraphs>176</Paragraphs>
  <Slides>10</Slides>
  <Notes>0</Notes>
  <HiddenSlides>0</HiddenSlides>
  <MMClips>1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楷体_GB2312</vt:lpstr>
      <vt:lpstr>Arial</vt:lpstr>
      <vt:lpstr>Calibri</vt:lpstr>
      <vt:lpstr>Calibri Light</vt:lpstr>
      <vt:lpstr>Franklin Gothic Book</vt:lpstr>
      <vt:lpstr>Symbol</vt:lpstr>
      <vt:lpstr>Times New Roman</vt:lpstr>
      <vt:lpstr>Office 主题​​</vt:lpstr>
      <vt:lpstr>CS ChemDraw Drawing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隽佶</dc:creator>
  <cp:lastModifiedBy>张 隽佶</cp:lastModifiedBy>
  <cp:revision>2</cp:revision>
  <dcterms:created xsi:type="dcterms:W3CDTF">2020-09-01T06:18:39Z</dcterms:created>
  <dcterms:modified xsi:type="dcterms:W3CDTF">2020-09-06T11:35:14Z</dcterms:modified>
</cp:coreProperties>
</file>